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F0E" w:rsidRDefault="007F5F0E" w:rsidP="008508AB">
      <w:pPr>
        <w:jc w:val="center"/>
        <w:rPr>
          <w:sz w:val="28"/>
          <w:szCs w:val="28"/>
        </w:rPr>
      </w:pPr>
    </w:p>
    <w:p w:rsidR="007F5F0E" w:rsidRDefault="007F5F0E" w:rsidP="008508AB">
      <w:pPr>
        <w:jc w:val="center"/>
        <w:rPr>
          <w:sz w:val="28"/>
          <w:szCs w:val="28"/>
        </w:rPr>
      </w:pPr>
    </w:p>
    <w:p w:rsidR="007F5F0E" w:rsidRDefault="007F5F0E" w:rsidP="008508AB">
      <w:pPr>
        <w:jc w:val="center"/>
        <w:rPr>
          <w:sz w:val="28"/>
          <w:szCs w:val="28"/>
        </w:rPr>
      </w:pPr>
    </w:p>
    <w:p w:rsidR="008508AB" w:rsidRDefault="008508AB" w:rsidP="008508AB">
      <w:pPr>
        <w:rPr>
          <w:b/>
          <w:sz w:val="28"/>
          <w:szCs w:val="28"/>
        </w:rPr>
      </w:pPr>
      <w:bookmarkStart w:id="0" w:name="_GoBack"/>
      <w:bookmarkEnd w:id="0"/>
    </w:p>
    <w:p w:rsidR="008508AB" w:rsidRDefault="008508AB" w:rsidP="008508AB">
      <w:pPr>
        <w:jc w:val="center"/>
        <w:rPr>
          <w:b/>
          <w:sz w:val="28"/>
          <w:szCs w:val="28"/>
        </w:rPr>
      </w:pPr>
    </w:p>
    <w:p w:rsidR="008F4648" w:rsidRDefault="008F4648" w:rsidP="008508AB">
      <w:pPr>
        <w:jc w:val="center"/>
        <w:rPr>
          <w:b/>
          <w:sz w:val="28"/>
          <w:szCs w:val="28"/>
        </w:rPr>
      </w:pPr>
    </w:p>
    <w:p w:rsidR="008F4648" w:rsidRDefault="008F4648" w:rsidP="008508AB">
      <w:pPr>
        <w:jc w:val="center"/>
        <w:rPr>
          <w:b/>
          <w:sz w:val="28"/>
          <w:szCs w:val="28"/>
        </w:rPr>
      </w:pPr>
    </w:p>
    <w:p w:rsidR="008508AB" w:rsidRDefault="008508AB" w:rsidP="008508AB">
      <w:pPr>
        <w:jc w:val="center"/>
        <w:rPr>
          <w:b/>
          <w:sz w:val="52"/>
          <w:szCs w:val="52"/>
        </w:rPr>
      </w:pPr>
      <w:r>
        <w:rPr>
          <w:b/>
          <w:sz w:val="52"/>
          <w:szCs w:val="52"/>
        </w:rPr>
        <w:t xml:space="preserve">Основная образовательная  </w:t>
      </w:r>
    </w:p>
    <w:p w:rsidR="008508AB" w:rsidRDefault="008508AB" w:rsidP="008508AB">
      <w:pPr>
        <w:jc w:val="center"/>
        <w:rPr>
          <w:b/>
          <w:sz w:val="52"/>
          <w:szCs w:val="52"/>
        </w:rPr>
      </w:pPr>
      <w:r>
        <w:rPr>
          <w:b/>
          <w:sz w:val="52"/>
          <w:szCs w:val="52"/>
        </w:rPr>
        <w:t>программа</w:t>
      </w:r>
    </w:p>
    <w:p w:rsidR="008508AB" w:rsidRDefault="008508AB" w:rsidP="008508AB">
      <w:pPr>
        <w:jc w:val="center"/>
        <w:rPr>
          <w:b/>
          <w:sz w:val="52"/>
          <w:szCs w:val="52"/>
        </w:rPr>
      </w:pPr>
      <w:r>
        <w:rPr>
          <w:b/>
          <w:sz w:val="52"/>
          <w:szCs w:val="52"/>
        </w:rPr>
        <w:t>основного общего образования</w:t>
      </w:r>
    </w:p>
    <w:p w:rsidR="008508AB" w:rsidRDefault="008508AB" w:rsidP="008508AB">
      <w:pPr>
        <w:jc w:val="center"/>
        <w:rPr>
          <w:b/>
          <w:sz w:val="52"/>
          <w:szCs w:val="52"/>
        </w:rPr>
      </w:pPr>
    </w:p>
    <w:p w:rsidR="008508AB" w:rsidRDefault="008F4648" w:rsidP="008508AB">
      <w:pPr>
        <w:jc w:val="center"/>
        <w:rPr>
          <w:b/>
          <w:sz w:val="52"/>
          <w:szCs w:val="52"/>
        </w:rPr>
      </w:pPr>
      <w:r>
        <w:rPr>
          <w:b/>
          <w:sz w:val="52"/>
          <w:szCs w:val="52"/>
        </w:rPr>
        <w:t>на 2018-2019</w:t>
      </w:r>
      <w:r w:rsidR="008508AB">
        <w:rPr>
          <w:b/>
          <w:sz w:val="52"/>
          <w:szCs w:val="52"/>
        </w:rPr>
        <w:t xml:space="preserve"> учебный год</w:t>
      </w:r>
    </w:p>
    <w:p w:rsidR="008508AB" w:rsidRDefault="008508AB" w:rsidP="008508AB">
      <w:pPr>
        <w:jc w:val="center"/>
        <w:rPr>
          <w:b/>
          <w:sz w:val="52"/>
          <w:szCs w:val="5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141692">
      <w:pPr>
        <w:jc w:val="center"/>
        <w:rPr>
          <w:b/>
        </w:rPr>
      </w:pPr>
      <w:r>
        <w:rPr>
          <w:b/>
          <w:sz w:val="32"/>
          <w:szCs w:val="32"/>
        </w:rPr>
        <w:t xml:space="preserve">                                               </w:t>
      </w:r>
    </w:p>
    <w:p w:rsidR="008508AB" w:rsidRDefault="008508AB" w:rsidP="008508AB">
      <w:pPr>
        <w:jc w:val="center"/>
        <w:rPr>
          <w:b/>
          <w:sz w:val="32"/>
          <w:szCs w:val="32"/>
        </w:rPr>
      </w:pPr>
    </w:p>
    <w:p w:rsidR="008508AB" w:rsidRDefault="008508AB" w:rsidP="008508AB">
      <w:pPr>
        <w:jc w:val="center"/>
        <w:rPr>
          <w:b/>
          <w:sz w:val="32"/>
          <w:szCs w:val="32"/>
        </w:rPr>
      </w:pPr>
    </w:p>
    <w:p w:rsidR="001A4733" w:rsidRDefault="001A4733" w:rsidP="008F4648">
      <w:pPr>
        <w:pStyle w:val="4b"/>
        <w:shd w:val="clear" w:color="auto" w:fill="auto"/>
        <w:ind w:right="20"/>
        <w:jc w:val="center"/>
        <w:rPr>
          <w:b/>
        </w:rPr>
      </w:pPr>
    </w:p>
    <w:p w:rsidR="0070428B" w:rsidRPr="00406AF4" w:rsidRDefault="0070428B" w:rsidP="008F4648">
      <w:pPr>
        <w:pStyle w:val="4b"/>
        <w:shd w:val="clear" w:color="auto" w:fill="auto"/>
        <w:ind w:right="20"/>
        <w:jc w:val="center"/>
        <w:rPr>
          <w:sz w:val="24"/>
          <w:szCs w:val="24"/>
        </w:rPr>
      </w:pPr>
      <w:r w:rsidRPr="00AE16B2">
        <w:rPr>
          <w:b/>
        </w:rPr>
        <w:t>СОДЕРЖАНИЕ:</w:t>
      </w:r>
    </w:p>
    <w:p w:rsidR="0070428B" w:rsidRPr="00AE16B2" w:rsidRDefault="00EF25F4" w:rsidP="0070428B">
      <w:pPr>
        <w:rPr>
          <w:b/>
        </w:rPr>
      </w:pPr>
      <w:r>
        <w:rPr>
          <w:b/>
        </w:rPr>
        <w:t>ОБЩИЕ ПОЛОЖЕНИЯ                                                                                              стр. 5-6</w:t>
      </w: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0E0EE4">
        <w:rPr>
          <w:b/>
        </w:rPr>
        <w:t xml:space="preserve">                                                                                         </w:t>
      </w:r>
      <w:r w:rsidR="00981114">
        <w:rPr>
          <w:b/>
        </w:rPr>
        <w:t xml:space="preserve">                           стр.7</w:t>
      </w:r>
      <w:r w:rsidR="000E0EE4">
        <w:rPr>
          <w:b/>
        </w:rPr>
        <w:t>-</w:t>
      </w:r>
      <w:r w:rsidR="00981114">
        <w:rPr>
          <w:b/>
        </w:rPr>
        <w:t>18</w:t>
      </w:r>
      <w:r w:rsidR="004E03A6">
        <w:rPr>
          <w:b/>
        </w:rPr>
        <w:t>1</w:t>
      </w:r>
    </w:p>
    <w:p w:rsidR="0070428B" w:rsidRDefault="0070428B" w:rsidP="0000300E">
      <w:pPr>
        <w:jc w:val="both"/>
        <w:rPr>
          <w:b/>
          <w:sz w:val="28"/>
          <w:szCs w:val="28"/>
        </w:rPr>
      </w:pPr>
    </w:p>
    <w:p w:rsidR="0070428B" w:rsidRPr="00AE16B2" w:rsidRDefault="0070428B" w:rsidP="0000300E">
      <w:pPr>
        <w:jc w:val="both"/>
        <w:rPr>
          <w:b/>
        </w:rPr>
      </w:pPr>
      <w:r w:rsidRPr="002873BB">
        <w:rPr>
          <w:b/>
        </w:rPr>
        <w:t>1.1. Пояснительная записка.</w:t>
      </w:r>
      <w:r w:rsidR="00AE16B2">
        <w:t xml:space="preserve">                                                                          </w:t>
      </w:r>
      <w:r w:rsidR="002873BB">
        <w:t xml:space="preserve">               </w:t>
      </w:r>
      <w:r w:rsidR="00981114">
        <w:rPr>
          <w:b/>
        </w:rPr>
        <w:t>стр. 6-24</w:t>
      </w:r>
    </w:p>
    <w:p w:rsidR="0070428B" w:rsidRPr="002873BB" w:rsidRDefault="0070428B" w:rsidP="0000300E">
      <w:pPr>
        <w:jc w:val="both"/>
        <w:rPr>
          <w:b/>
        </w:rPr>
      </w:pPr>
      <w:r w:rsidRPr="002873BB">
        <w:rPr>
          <w:b/>
        </w:rPr>
        <w:t xml:space="preserve">1.2. Планируемые результаты освоения обучающимися основной образовательной программы основного общего образования. </w:t>
      </w:r>
      <w:r w:rsidR="000E0EE4">
        <w:rPr>
          <w:b/>
        </w:rPr>
        <w:t xml:space="preserve">                                          </w:t>
      </w:r>
      <w:r w:rsidR="00981114">
        <w:rPr>
          <w:b/>
        </w:rPr>
        <w:t xml:space="preserve">              стр.25-14</w:t>
      </w:r>
      <w:r w:rsidR="004E03A6">
        <w:rPr>
          <w:b/>
        </w:rPr>
        <w:t>9</w:t>
      </w:r>
    </w:p>
    <w:p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Pr>
          <w:rFonts w:ascii="Times New Roman" w:hAnsi="Times New Roman"/>
          <w:b w:val="0"/>
          <w:sz w:val="24"/>
          <w:szCs w:val="24"/>
        </w:rPr>
        <w:t xml:space="preserve">                                                                                               </w:t>
      </w:r>
      <w:r w:rsidR="00981114">
        <w:rPr>
          <w:rFonts w:ascii="Times New Roman" w:hAnsi="Times New Roman"/>
          <w:sz w:val="24"/>
          <w:szCs w:val="24"/>
        </w:rPr>
        <w:t>стр. 25-37</w:t>
      </w:r>
    </w:p>
    <w:p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t xml:space="preserve">                                                               </w:t>
      </w:r>
      <w:r w:rsidR="00F159B6">
        <w:t xml:space="preserve">  </w:t>
      </w:r>
      <w:r w:rsidR="00981114">
        <w:rPr>
          <w:b/>
        </w:rPr>
        <w:t>стр.37</w:t>
      </w:r>
      <w:r w:rsidRPr="00AE16B2">
        <w:rPr>
          <w:b/>
        </w:rPr>
        <w:t>-</w:t>
      </w:r>
      <w:r w:rsidR="00981114">
        <w:rPr>
          <w:b/>
        </w:rPr>
        <w:t>39</w:t>
      </w:r>
    </w:p>
    <w:p w:rsidR="00AC7AAC" w:rsidRPr="00AC7AAC" w:rsidRDefault="00AE16B2" w:rsidP="00AC7AAC">
      <w:pPr>
        <w:pStyle w:val="a6"/>
        <w:tabs>
          <w:tab w:val="clear" w:pos="4677"/>
          <w:tab w:val="clear" w:pos="9355"/>
        </w:tabs>
        <w:overflowPunct w:val="0"/>
        <w:jc w:val="both"/>
        <w:textAlignment w:val="baseline"/>
        <w:rPr>
          <w:b/>
          <w:bCs/>
        </w:rPr>
      </w:pPr>
      <w:r w:rsidRPr="00AE16B2">
        <w:rPr>
          <w:rStyle w:val="20"/>
          <w:rFonts w:ascii="Times New Roman" w:hAnsi="Times New Roman"/>
          <w:b w:val="0"/>
          <w:i w:val="0"/>
          <w:sz w:val="24"/>
          <w:szCs w:val="24"/>
        </w:rPr>
        <w:t>1.2.3. Личностные результаты освоения основной образовательной программ</w:t>
      </w:r>
      <w:r w:rsidR="00F159B6">
        <w:rPr>
          <w:rStyle w:val="20"/>
          <w:rFonts w:ascii="Times New Roman" w:hAnsi="Times New Roman"/>
          <w:b w:val="0"/>
          <w:i w:val="0"/>
          <w:sz w:val="24"/>
          <w:szCs w:val="24"/>
        </w:rPr>
        <w:t xml:space="preserve">ы </w:t>
      </w:r>
      <w:r w:rsidRPr="00AE16B2">
        <w:rPr>
          <w:rStyle w:val="20"/>
          <w:rFonts w:ascii="Times New Roman" w:hAnsi="Times New Roman"/>
          <w:i w:val="0"/>
          <w:sz w:val="24"/>
          <w:szCs w:val="24"/>
        </w:rPr>
        <w:t>стр.</w:t>
      </w:r>
      <w:r w:rsidR="00981114">
        <w:rPr>
          <w:rStyle w:val="20"/>
          <w:rFonts w:ascii="Times New Roman" w:hAnsi="Times New Roman"/>
          <w:i w:val="0"/>
          <w:sz w:val="24"/>
          <w:szCs w:val="24"/>
        </w:rPr>
        <w:t>39-41</w:t>
      </w:r>
      <w:r>
        <w:rPr>
          <w:rStyle w:val="20"/>
          <w:rFonts w:ascii="Times New Roman" w:hAnsi="Times New Roman"/>
          <w:i w:val="0"/>
          <w:sz w:val="24"/>
          <w:szCs w:val="24"/>
        </w:rPr>
        <w:t xml:space="preserve"> </w:t>
      </w:r>
      <w:r w:rsidRPr="00AE16B2">
        <w:t>1.2.4. Метапредметные результаты освоения ООП</w:t>
      </w:r>
      <w:r>
        <w:t xml:space="preserve">                      </w:t>
      </w:r>
      <w:r w:rsidR="00F159B6">
        <w:t xml:space="preserve">                             </w:t>
      </w:r>
      <w:r w:rsidR="00981114">
        <w:rPr>
          <w:b/>
        </w:rPr>
        <w:t>стр.41-48</w:t>
      </w:r>
      <w:r w:rsidR="00AC7AAC">
        <w:rPr>
          <w:b/>
        </w:rPr>
        <w:t xml:space="preserve"> </w:t>
      </w:r>
      <w:r w:rsidR="00AC7AAC" w:rsidRPr="003F2537">
        <w:t>1.2.5. Предметные результаты</w:t>
      </w:r>
      <w:r w:rsidR="00AC7AAC">
        <w:t xml:space="preserve">      </w:t>
      </w:r>
      <w:r w:rsidR="004E03A6">
        <w:t xml:space="preserve"> </w:t>
      </w:r>
      <w:r w:rsidR="00AC7AAC">
        <w:t xml:space="preserve">                                                  </w:t>
      </w:r>
      <w:r w:rsidR="004E03A6">
        <w:t xml:space="preserve">                            </w:t>
      </w:r>
      <w:r w:rsidR="00981114">
        <w:rPr>
          <w:b/>
        </w:rPr>
        <w:t>стр. 48-14</w:t>
      </w:r>
      <w:r w:rsidR="004E03A6">
        <w:rPr>
          <w:b/>
        </w:rPr>
        <w:t>9</w:t>
      </w:r>
    </w:p>
    <w:p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r w:rsidR="00981114">
        <w:rPr>
          <w:rFonts w:ascii="Times New Roman" w:hAnsi="Times New Roman"/>
          <w:sz w:val="24"/>
          <w:szCs w:val="24"/>
        </w:rPr>
        <w:t>стр.48-55</w:t>
      </w:r>
    </w:p>
    <w:p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t xml:space="preserve">                                                                                                          </w:t>
      </w:r>
      <w:r w:rsidR="00F159B6">
        <w:t xml:space="preserve"> </w:t>
      </w:r>
      <w:r w:rsidR="00981114">
        <w:rPr>
          <w:b/>
        </w:rPr>
        <w:t>стр.54</w:t>
      </w:r>
      <w:r w:rsidR="004E03A6">
        <w:rPr>
          <w:b/>
        </w:rPr>
        <w:t>-58</w:t>
      </w:r>
    </w:p>
    <w:p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lastRenderedPageBreak/>
        <w:t>1</w:t>
      </w:r>
      <w:r w:rsidRPr="00AC7AAC">
        <w:rPr>
          <w:rFonts w:ascii="Times New Roman" w:hAnsi="Times New Roman"/>
          <w:b w:val="0"/>
          <w:sz w:val="24"/>
          <w:szCs w:val="24"/>
        </w:rPr>
        <w:t>.2.5.3. Иностранный язык (на примере английского языка)</w:t>
      </w:r>
      <w:r>
        <w:rPr>
          <w:rFonts w:ascii="Times New Roman" w:hAnsi="Times New Roman"/>
          <w:b w:val="0"/>
          <w:sz w:val="24"/>
          <w:szCs w:val="24"/>
        </w:rPr>
        <w:t xml:space="preserve">                                     </w:t>
      </w:r>
      <w:r w:rsidR="00F159B6">
        <w:rPr>
          <w:rFonts w:ascii="Times New Roman" w:hAnsi="Times New Roman"/>
          <w:b w:val="0"/>
          <w:sz w:val="24"/>
          <w:szCs w:val="24"/>
        </w:rPr>
        <w:t xml:space="preserve"> </w:t>
      </w:r>
      <w:r w:rsidR="004E03A6">
        <w:rPr>
          <w:rFonts w:ascii="Times New Roman" w:hAnsi="Times New Roman"/>
          <w:sz w:val="24"/>
          <w:szCs w:val="24"/>
        </w:rPr>
        <w:t>стр.58-6</w:t>
      </w:r>
      <w:r w:rsidR="00981114">
        <w:rPr>
          <w:rFonts w:ascii="Times New Roman" w:hAnsi="Times New Roman"/>
          <w:sz w:val="24"/>
          <w:szCs w:val="24"/>
        </w:rPr>
        <w:t>4</w:t>
      </w:r>
    </w:p>
    <w:p w:rsidR="00AC7AAC" w:rsidRPr="00981114" w:rsidRDefault="00981114" w:rsidP="00981114">
      <w:pPr>
        <w:pStyle w:val="4"/>
        <w:spacing w:before="0"/>
        <w:rPr>
          <w:rFonts w:ascii="Times New Roman" w:eastAsia="Calibri" w:hAnsi="Times New Roman"/>
          <w:b w:val="0"/>
          <w:sz w:val="24"/>
          <w:szCs w:val="24"/>
        </w:rPr>
      </w:pPr>
      <w:r>
        <w:rPr>
          <w:rFonts w:ascii="Times New Roman" w:eastAsia="Calibri" w:hAnsi="Times New Roman"/>
          <w:b w:val="0"/>
          <w:sz w:val="24"/>
          <w:szCs w:val="24"/>
        </w:rPr>
        <w:t>1.2.5.4</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Иностранный язык (на примере немецкого</w:t>
      </w:r>
      <w:r w:rsidR="00AC7AAC" w:rsidRPr="00981114">
        <w:rPr>
          <w:rFonts w:ascii="Times New Roman" w:eastAsia="Calibri" w:hAnsi="Times New Roman"/>
          <w:b w:val="0"/>
          <w:sz w:val="24"/>
          <w:szCs w:val="24"/>
        </w:rPr>
        <w:t xml:space="preserve"> язык</w:t>
      </w:r>
      <w:r>
        <w:rPr>
          <w:rFonts w:ascii="Times New Roman" w:eastAsia="Calibri" w:hAnsi="Times New Roman"/>
          <w:b w:val="0"/>
          <w:sz w:val="24"/>
          <w:szCs w:val="24"/>
        </w:rPr>
        <w:t>а)</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r w:rsidRPr="00981114">
        <w:rPr>
          <w:rFonts w:ascii="Times New Roman" w:eastAsia="Calibri" w:hAnsi="Times New Roman"/>
          <w:sz w:val="24"/>
          <w:szCs w:val="24"/>
        </w:rPr>
        <w:t>стр. 64-69</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p>
    <w:p w:rsidR="002716B6" w:rsidRDefault="00152B29" w:rsidP="002716B6">
      <w:pPr>
        <w:pStyle w:val="aa"/>
      </w:pPr>
      <w:r>
        <w:t>1.2.5.5</w:t>
      </w:r>
      <w:r w:rsidR="00AC7AAC" w:rsidRPr="00AC7AAC">
        <w:t>. История России. Всеобщая история</w:t>
      </w:r>
      <w:r w:rsidR="00AC7AAC">
        <w:t xml:space="preserve">                                                                </w:t>
      </w:r>
      <w:r w:rsidR="002716B6">
        <w:t xml:space="preserve">             </w:t>
      </w:r>
      <w:r w:rsidR="00F159B6">
        <w:t xml:space="preserve"> </w:t>
      </w:r>
      <w:r w:rsidR="00981114">
        <w:rPr>
          <w:b/>
          <w:sz w:val="24"/>
          <w:szCs w:val="24"/>
        </w:rPr>
        <w:t>стр.69-7</w:t>
      </w:r>
      <w:r w:rsidR="00F159B6" w:rsidRPr="00F159B6">
        <w:rPr>
          <w:b/>
          <w:sz w:val="24"/>
          <w:szCs w:val="24"/>
        </w:rPr>
        <w:t>2</w:t>
      </w:r>
    </w:p>
    <w:p w:rsidR="002716B6" w:rsidRPr="00F159B6" w:rsidRDefault="00152B29" w:rsidP="002716B6">
      <w:pPr>
        <w:pStyle w:val="aa"/>
        <w:rPr>
          <w:b/>
          <w:sz w:val="24"/>
          <w:szCs w:val="24"/>
        </w:rPr>
      </w:pPr>
      <w:r>
        <w:rPr>
          <w:sz w:val="24"/>
          <w:szCs w:val="24"/>
        </w:rPr>
        <w:t>1.2.5.6</w:t>
      </w:r>
      <w:r w:rsidR="002716B6" w:rsidRPr="000263B2">
        <w:rPr>
          <w:sz w:val="24"/>
          <w:szCs w:val="24"/>
        </w:rPr>
        <w:t>.</w:t>
      </w:r>
      <w:r w:rsidR="002716B6">
        <w:rPr>
          <w:sz w:val="24"/>
          <w:szCs w:val="24"/>
        </w:rPr>
        <w:t xml:space="preserve"> </w:t>
      </w:r>
      <w:r w:rsidR="002716B6" w:rsidRPr="000263B2">
        <w:rPr>
          <w:sz w:val="24"/>
          <w:szCs w:val="24"/>
        </w:rPr>
        <w:t>Обществознание</w:t>
      </w:r>
      <w:r w:rsidR="00F159B6">
        <w:rPr>
          <w:sz w:val="24"/>
          <w:szCs w:val="24"/>
        </w:rPr>
        <w:t xml:space="preserve">                                                                                                 </w:t>
      </w:r>
      <w:r w:rsidR="00981114">
        <w:rPr>
          <w:b/>
          <w:sz w:val="24"/>
          <w:szCs w:val="24"/>
        </w:rPr>
        <w:t>стр.7</w:t>
      </w:r>
      <w:r w:rsidR="00F159B6" w:rsidRPr="00F159B6">
        <w:rPr>
          <w:b/>
          <w:sz w:val="24"/>
          <w:szCs w:val="24"/>
        </w:rPr>
        <w:t>2-</w:t>
      </w:r>
      <w:r w:rsidR="00981114">
        <w:rPr>
          <w:b/>
          <w:sz w:val="24"/>
          <w:szCs w:val="24"/>
        </w:rPr>
        <w:t>7</w:t>
      </w:r>
      <w:r w:rsidR="004E03A6">
        <w:rPr>
          <w:b/>
          <w:sz w:val="24"/>
          <w:szCs w:val="24"/>
        </w:rPr>
        <w:t>8</w:t>
      </w:r>
    </w:p>
    <w:p w:rsidR="002716B6" w:rsidRPr="00F159B6" w:rsidRDefault="00152B29" w:rsidP="002716B6">
      <w:pPr>
        <w:pStyle w:val="aa"/>
        <w:rPr>
          <w:b/>
        </w:rPr>
      </w:pPr>
      <w:r>
        <w:t>1.2.5.7</w:t>
      </w:r>
      <w:r w:rsidR="002716B6" w:rsidRPr="002716B6">
        <w:t>.  География</w:t>
      </w:r>
      <w:r w:rsidR="00F159B6">
        <w:t xml:space="preserve">                                                                                                                       </w:t>
      </w:r>
      <w:r w:rsidR="00981114">
        <w:rPr>
          <w:b/>
        </w:rPr>
        <w:t>стр.78-81</w:t>
      </w:r>
    </w:p>
    <w:p w:rsidR="002716B6" w:rsidRDefault="00152B29" w:rsidP="002716B6">
      <w:pPr>
        <w:pStyle w:val="aa"/>
      </w:pPr>
      <w:r>
        <w:t>1.2.5.8</w:t>
      </w:r>
      <w:r w:rsidR="002716B6" w:rsidRPr="000263B2">
        <w:t>. Математика</w:t>
      </w:r>
      <w:r w:rsidR="00F159B6">
        <w:t xml:space="preserve">                                                                                                                     </w:t>
      </w:r>
      <w:r w:rsidR="00981114">
        <w:rPr>
          <w:b/>
        </w:rPr>
        <w:t>стр.81</w:t>
      </w:r>
      <w:r w:rsidR="004E03A6">
        <w:rPr>
          <w:b/>
        </w:rPr>
        <w:t>-1</w:t>
      </w:r>
      <w:r w:rsidR="00981114">
        <w:rPr>
          <w:b/>
        </w:rPr>
        <w:t>07</w:t>
      </w:r>
    </w:p>
    <w:p w:rsidR="002716B6" w:rsidRPr="00F159B6" w:rsidRDefault="00152B29" w:rsidP="002716B6">
      <w:pPr>
        <w:pStyle w:val="aa"/>
        <w:rPr>
          <w:b/>
        </w:rPr>
      </w:pPr>
      <w:r>
        <w:t>1.2.5.9</w:t>
      </w:r>
      <w:r w:rsidR="002716B6" w:rsidRPr="002716B6">
        <w:t>. Информатика</w:t>
      </w:r>
      <w:r w:rsidR="00F159B6">
        <w:t xml:space="preserve">                                                                                                               </w:t>
      </w:r>
      <w:r w:rsidR="00981114">
        <w:rPr>
          <w:b/>
        </w:rPr>
        <w:t>стр.107-111</w:t>
      </w:r>
    </w:p>
    <w:p w:rsidR="002716B6" w:rsidRDefault="00152B29" w:rsidP="002716B6">
      <w:pPr>
        <w:pStyle w:val="aa"/>
      </w:pPr>
      <w:r>
        <w:t>1.2.5.10</w:t>
      </w:r>
      <w:r w:rsidR="002716B6" w:rsidRPr="002716B6">
        <w:t>. Физика</w:t>
      </w:r>
      <w:r w:rsidR="00F159B6">
        <w:t xml:space="preserve">                                                                                                                          </w:t>
      </w:r>
      <w:r w:rsidR="00981114">
        <w:rPr>
          <w:b/>
        </w:rPr>
        <w:t>стр.11</w:t>
      </w:r>
      <w:r w:rsidR="004E03A6">
        <w:rPr>
          <w:b/>
        </w:rPr>
        <w:t>1</w:t>
      </w:r>
      <w:r w:rsidR="00F159B6" w:rsidRPr="00F159B6">
        <w:rPr>
          <w:b/>
        </w:rPr>
        <w:t>-1</w:t>
      </w:r>
      <w:r w:rsidR="00981114">
        <w:rPr>
          <w:b/>
        </w:rPr>
        <w:t>17</w:t>
      </w:r>
    </w:p>
    <w:p w:rsidR="002716B6" w:rsidRPr="00172AE7" w:rsidRDefault="00152B29" w:rsidP="002716B6">
      <w:pPr>
        <w:pStyle w:val="aa"/>
      </w:pPr>
      <w:r>
        <w:t>1.2.5.11</w:t>
      </w:r>
      <w:r w:rsidR="002716B6" w:rsidRPr="00172AE7">
        <w:t>. Биология</w:t>
      </w:r>
      <w:r w:rsidR="00F159B6">
        <w:t xml:space="preserve">                                                                                                                      </w:t>
      </w:r>
      <w:r w:rsidR="004E03A6">
        <w:rPr>
          <w:b/>
        </w:rPr>
        <w:t>стр.1</w:t>
      </w:r>
      <w:r w:rsidR="00981114">
        <w:rPr>
          <w:b/>
        </w:rPr>
        <w:t>17</w:t>
      </w:r>
      <w:r>
        <w:rPr>
          <w:b/>
        </w:rPr>
        <w:t>-121</w:t>
      </w:r>
    </w:p>
    <w:p w:rsidR="002716B6" w:rsidRPr="00C35EB8" w:rsidRDefault="00152B29" w:rsidP="002716B6">
      <w:pPr>
        <w:pStyle w:val="aa"/>
      </w:pPr>
      <w:r>
        <w:t>1.2.5.12</w:t>
      </w:r>
      <w:r w:rsidR="002716B6" w:rsidRPr="00C35EB8">
        <w:t>. Химия</w:t>
      </w:r>
      <w:r w:rsidR="00F159B6">
        <w:t xml:space="preserve">                                                                                                                          </w:t>
      </w:r>
      <w:r>
        <w:rPr>
          <w:b/>
        </w:rPr>
        <w:t>стр.122</w:t>
      </w:r>
      <w:r w:rsidR="00F159B6" w:rsidRPr="000E0EE4">
        <w:rPr>
          <w:b/>
        </w:rPr>
        <w:t>-</w:t>
      </w:r>
      <w:r w:rsidR="000E0EE4" w:rsidRPr="000E0EE4">
        <w:rPr>
          <w:b/>
        </w:rPr>
        <w:t>1</w:t>
      </w:r>
      <w:r>
        <w:rPr>
          <w:b/>
        </w:rPr>
        <w:t>24</w:t>
      </w:r>
    </w:p>
    <w:p w:rsidR="002716B6" w:rsidRDefault="002716B6" w:rsidP="002716B6">
      <w:pPr>
        <w:pStyle w:val="aa"/>
      </w:pPr>
      <w:r w:rsidRPr="00321A68">
        <w:t>1.2.</w:t>
      </w:r>
      <w:r w:rsidR="00152B29">
        <w:t>5.13</w:t>
      </w:r>
      <w:r w:rsidRPr="00321A68">
        <w:t>. Изобразительное искусство</w:t>
      </w:r>
      <w:r w:rsidR="000E0EE4">
        <w:t xml:space="preserve">                                                                                       </w:t>
      </w:r>
      <w:r w:rsidR="004E03A6">
        <w:rPr>
          <w:b/>
        </w:rPr>
        <w:t>стр.1</w:t>
      </w:r>
      <w:r w:rsidR="00152B29">
        <w:rPr>
          <w:b/>
        </w:rPr>
        <w:t>24-132</w:t>
      </w:r>
    </w:p>
    <w:p w:rsidR="002716B6" w:rsidRPr="000E0EE4" w:rsidRDefault="004E03A6" w:rsidP="002716B6">
      <w:pPr>
        <w:pStyle w:val="aa"/>
        <w:rPr>
          <w:b/>
        </w:rPr>
      </w:pPr>
      <w:r>
        <w:t>1.2</w:t>
      </w:r>
      <w:r w:rsidR="002716B6">
        <w:t>.</w:t>
      </w:r>
      <w:r>
        <w:t>5.</w:t>
      </w:r>
      <w:r w:rsidR="00152B29">
        <w:t>14</w:t>
      </w:r>
      <w:r w:rsidR="002716B6" w:rsidRPr="00321A68">
        <w:t>. Музыка</w:t>
      </w:r>
      <w:r w:rsidR="000E0EE4">
        <w:t xml:space="preserve">                                                                                                                         </w:t>
      </w:r>
      <w:r w:rsidR="00152B29">
        <w:rPr>
          <w:b/>
        </w:rPr>
        <w:t>стр.132-135</w:t>
      </w:r>
    </w:p>
    <w:p w:rsidR="002716B6" w:rsidRDefault="00152B29" w:rsidP="002716B6">
      <w:pPr>
        <w:pStyle w:val="aa"/>
      </w:pPr>
      <w:r>
        <w:t>1.2.5.15</w:t>
      </w:r>
      <w:r w:rsidR="002716B6" w:rsidRPr="00321A68">
        <w:t>.Технология</w:t>
      </w:r>
      <w:r w:rsidR="000E0EE4">
        <w:t xml:space="preserve">                                                                                                                   </w:t>
      </w:r>
      <w:r w:rsidR="004E03A6">
        <w:rPr>
          <w:b/>
        </w:rPr>
        <w:t>стр.1</w:t>
      </w:r>
      <w:r>
        <w:rPr>
          <w:b/>
        </w:rPr>
        <w:t>35-142</w:t>
      </w:r>
    </w:p>
    <w:p w:rsidR="002716B6" w:rsidRPr="000E0EE4" w:rsidRDefault="002716B6" w:rsidP="002716B6">
      <w:pPr>
        <w:pStyle w:val="aa"/>
        <w:rPr>
          <w:b/>
        </w:rPr>
      </w:pPr>
      <w:r w:rsidRPr="00321A68">
        <w:t>1.2.</w:t>
      </w:r>
      <w:r w:rsidR="00152B29">
        <w:t>5.16</w:t>
      </w:r>
      <w:r w:rsidRPr="00321A68">
        <w:t>. Физическая культура</w:t>
      </w:r>
      <w:r w:rsidR="000E0EE4">
        <w:t xml:space="preserve">                                                                                                  </w:t>
      </w:r>
      <w:r w:rsidR="00152B29">
        <w:rPr>
          <w:b/>
        </w:rPr>
        <w:t>стр.142-144</w:t>
      </w:r>
    </w:p>
    <w:p w:rsidR="002716B6" w:rsidRPr="000E0EE4" w:rsidRDefault="00152B29" w:rsidP="000E0EE4">
      <w:pPr>
        <w:pStyle w:val="aa"/>
        <w:tabs>
          <w:tab w:val="left" w:pos="8310"/>
        </w:tabs>
        <w:rPr>
          <w:b/>
        </w:rPr>
      </w:pPr>
      <w:r>
        <w:rPr>
          <w:sz w:val="24"/>
          <w:szCs w:val="24"/>
        </w:rPr>
        <w:t>1.2.5.17</w:t>
      </w:r>
      <w:r w:rsidR="0075089A" w:rsidRPr="00321A68">
        <w:rPr>
          <w:sz w:val="24"/>
          <w:szCs w:val="24"/>
        </w:rPr>
        <w:t>. Основы безопасности жизнедеятельности</w:t>
      </w:r>
      <w:r w:rsidR="000E0EE4">
        <w:rPr>
          <w:sz w:val="24"/>
          <w:szCs w:val="24"/>
        </w:rPr>
        <w:t xml:space="preserve">                                                 </w:t>
      </w:r>
      <w:r w:rsidR="004E03A6">
        <w:rPr>
          <w:b/>
          <w:sz w:val="24"/>
          <w:szCs w:val="24"/>
        </w:rPr>
        <w:t>стр.1</w:t>
      </w:r>
      <w:r>
        <w:rPr>
          <w:b/>
          <w:sz w:val="24"/>
          <w:szCs w:val="24"/>
        </w:rPr>
        <w:t>44-148</w:t>
      </w:r>
    </w:p>
    <w:p w:rsidR="00152B29" w:rsidRPr="00152B29" w:rsidRDefault="00152B29" w:rsidP="0000300E">
      <w:pPr>
        <w:jc w:val="both"/>
      </w:pPr>
      <w:r w:rsidRPr="00152B29">
        <w:t>1.2.5.18</w:t>
      </w:r>
      <w:r>
        <w:t xml:space="preserve"> Основы духовно-равственной культуры народов России                        </w:t>
      </w:r>
      <w:r w:rsidRPr="00152B29">
        <w:rPr>
          <w:b/>
        </w:rPr>
        <w:t>стр.148-149</w:t>
      </w: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r w:rsidR="000E0EE4">
        <w:rPr>
          <w:b/>
        </w:rPr>
        <w:t xml:space="preserve">                      </w:t>
      </w:r>
      <w:r w:rsidR="0059489B">
        <w:rPr>
          <w:b/>
        </w:rPr>
        <w:t xml:space="preserve"> </w:t>
      </w:r>
      <w:r w:rsidR="00152B29">
        <w:rPr>
          <w:b/>
        </w:rPr>
        <w:t>стр.150</w:t>
      </w:r>
      <w:r w:rsidR="000E0EE4">
        <w:rPr>
          <w:b/>
        </w:rPr>
        <w:t>-</w:t>
      </w:r>
      <w:r w:rsidR="00152B29">
        <w:rPr>
          <w:b/>
        </w:rPr>
        <w:t>18</w:t>
      </w:r>
      <w:r w:rsidR="004E03A6">
        <w:rPr>
          <w:b/>
        </w:rPr>
        <w:t>1</w:t>
      </w:r>
    </w:p>
    <w:p w:rsidR="0075089A" w:rsidRPr="000E0EE4" w:rsidRDefault="0075089A" w:rsidP="0075089A">
      <w:pPr>
        <w:pStyle w:val="a4"/>
        <w:numPr>
          <w:ilvl w:val="2"/>
          <w:numId w:val="12"/>
        </w:numPr>
        <w:rPr>
          <w:b/>
        </w:rPr>
      </w:pPr>
      <w:r w:rsidRPr="0075089A">
        <w:t>Общие положения</w:t>
      </w:r>
      <w:r w:rsidR="000E0EE4">
        <w:t xml:space="preserve">                                                                                           </w:t>
      </w:r>
      <w:r w:rsidR="00152B29">
        <w:rPr>
          <w:b/>
        </w:rPr>
        <w:t>стр.15</w:t>
      </w:r>
      <w:r w:rsidR="004E03A6">
        <w:rPr>
          <w:b/>
        </w:rPr>
        <w:t>0</w:t>
      </w:r>
      <w:r w:rsidR="000E0EE4" w:rsidRPr="000E0EE4">
        <w:rPr>
          <w:b/>
        </w:rPr>
        <w:t>-</w:t>
      </w:r>
      <w:r w:rsidR="00152B29">
        <w:rPr>
          <w:b/>
        </w:rPr>
        <w:t>15</w:t>
      </w:r>
      <w:r w:rsidR="004E03A6">
        <w:rPr>
          <w:b/>
        </w:rPr>
        <w:t>4</w:t>
      </w:r>
    </w:p>
    <w:p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0E0EE4">
        <w:rPr>
          <w:lang w:eastAsia="en-US"/>
        </w:rPr>
        <w:t xml:space="preserve">                                           </w:t>
      </w:r>
      <w:r w:rsidR="00152B29">
        <w:rPr>
          <w:b/>
          <w:lang w:eastAsia="en-US"/>
        </w:rPr>
        <w:t>стр.15</w:t>
      </w:r>
      <w:r w:rsidR="004E03A6">
        <w:rPr>
          <w:b/>
          <w:lang w:eastAsia="en-US"/>
        </w:rPr>
        <w:t>4</w:t>
      </w:r>
      <w:r w:rsidR="000E0EE4" w:rsidRPr="000E0EE4">
        <w:rPr>
          <w:b/>
          <w:lang w:eastAsia="en-US"/>
        </w:rPr>
        <w:t>-</w:t>
      </w:r>
      <w:r w:rsidR="00152B29">
        <w:rPr>
          <w:b/>
          <w:lang w:eastAsia="en-US"/>
        </w:rPr>
        <w:t>160</w:t>
      </w:r>
    </w:p>
    <w:p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0E0EE4">
        <w:rPr>
          <w:lang w:eastAsia="en-US"/>
        </w:rPr>
        <w:t xml:space="preserve">                                   </w:t>
      </w:r>
      <w:r w:rsidR="00152B29">
        <w:rPr>
          <w:b/>
          <w:lang w:eastAsia="en-US"/>
        </w:rPr>
        <w:t>стр.160</w:t>
      </w:r>
      <w:r w:rsidR="000E0EE4" w:rsidRPr="000E0EE4">
        <w:rPr>
          <w:b/>
          <w:lang w:eastAsia="en-US"/>
        </w:rPr>
        <w:t>-</w:t>
      </w:r>
      <w:r w:rsidR="00152B29">
        <w:rPr>
          <w:b/>
          <w:lang w:eastAsia="en-US"/>
        </w:rPr>
        <w:t>165</w:t>
      </w:r>
    </w:p>
    <w:p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0E0EE4">
        <w:rPr>
          <w:lang w:eastAsia="en-US"/>
        </w:rPr>
        <w:t xml:space="preserve">                                           </w:t>
      </w:r>
      <w:r w:rsidR="00152B29">
        <w:rPr>
          <w:b/>
          <w:lang w:eastAsia="en-US"/>
        </w:rPr>
        <w:t>стр.166</w:t>
      </w:r>
      <w:r w:rsidR="000E0EE4" w:rsidRPr="000E0EE4">
        <w:rPr>
          <w:b/>
          <w:lang w:eastAsia="en-US"/>
        </w:rPr>
        <w:t>-</w:t>
      </w:r>
      <w:r w:rsidR="00152B29">
        <w:rPr>
          <w:b/>
          <w:lang w:eastAsia="en-US"/>
        </w:rPr>
        <w:t>168</w:t>
      </w:r>
    </w:p>
    <w:p w:rsidR="0075089A" w:rsidRPr="0059489B" w:rsidRDefault="0075089A" w:rsidP="0075089A">
      <w:pPr>
        <w:pStyle w:val="a4"/>
        <w:numPr>
          <w:ilvl w:val="2"/>
          <w:numId w:val="12"/>
        </w:numPr>
        <w:rPr>
          <w:b/>
        </w:rPr>
      </w:pPr>
      <w:r w:rsidRPr="0075089A">
        <w:t>Организация и содержание оценочных процедур</w:t>
      </w:r>
      <w:r w:rsidR="0059489B">
        <w:t xml:space="preserve">                                       </w:t>
      </w:r>
      <w:r w:rsidR="00152B29">
        <w:rPr>
          <w:b/>
        </w:rPr>
        <w:t>стр.169</w:t>
      </w:r>
      <w:r w:rsidR="0059489B" w:rsidRPr="0059489B">
        <w:rPr>
          <w:b/>
        </w:rPr>
        <w:t>-</w:t>
      </w:r>
      <w:r w:rsidR="00152B29">
        <w:rPr>
          <w:b/>
        </w:rPr>
        <w:t>181</w:t>
      </w:r>
    </w:p>
    <w:p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59489B">
        <w:t xml:space="preserve">           </w:t>
      </w:r>
      <w:r w:rsidR="0059489B" w:rsidRPr="0059489B">
        <w:rPr>
          <w:b/>
        </w:rPr>
        <w:t xml:space="preserve">стр. </w:t>
      </w:r>
      <w:r w:rsidR="00152B29">
        <w:rPr>
          <w:b/>
        </w:rPr>
        <w:t>181</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59489B">
        <w:rPr>
          <w:b/>
          <w:sz w:val="24"/>
          <w:szCs w:val="24"/>
        </w:rPr>
        <w:t xml:space="preserve">                                                            </w:t>
      </w:r>
      <w:r w:rsidR="00152B29">
        <w:rPr>
          <w:b/>
          <w:sz w:val="24"/>
          <w:szCs w:val="24"/>
        </w:rPr>
        <w:t xml:space="preserve">                         стр. 182</w:t>
      </w:r>
      <w:r w:rsidR="0059489B">
        <w:rPr>
          <w:b/>
          <w:sz w:val="24"/>
          <w:szCs w:val="24"/>
        </w:rPr>
        <w:t>-</w:t>
      </w:r>
      <w:r w:rsidR="00152B29">
        <w:rPr>
          <w:b/>
          <w:sz w:val="24"/>
          <w:szCs w:val="24"/>
        </w:rPr>
        <w:t>465</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59489B">
        <w:rPr>
          <w:b/>
          <w:sz w:val="24"/>
          <w:szCs w:val="24"/>
        </w:rPr>
        <w:t xml:space="preserve">                                                                </w:t>
      </w:r>
      <w:r w:rsidR="00152B29">
        <w:rPr>
          <w:b/>
          <w:sz w:val="24"/>
          <w:szCs w:val="24"/>
        </w:rPr>
        <w:t xml:space="preserve">                         стр.182-200</w:t>
      </w:r>
    </w:p>
    <w:p w:rsidR="0075089A" w:rsidRPr="0059489B" w:rsidRDefault="0075089A" w:rsidP="0075089A">
      <w:pPr>
        <w:pStyle w:val="aa"/>
        <w:jc w:val="both"/>
        <w:rPr>
          <w:b/>
          <w:sz w:val="24"/>
          <w:szCs w:val="24"/>
        </w:rPr>
      </w:pPr>
      <w:r w:rsidRPr="0075089A">
        <w:rPr>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r w:rsidR="0059489B">
        <w:rPr>
          <w:sz w:val="24"/>
          <w:szCs w:val="24"/>
        </w:rPr>
        <w:t xml:space="preserve">                </w:t>
      </w:r>
      <w:r w:rsidR="00152B29">
        <w:rPr>
          <w:b/>
          <w:sz w:val="24"/>
          <w:szCs w:val="24"/>
        </w:rPr>
        <w:t>стр.182-183</w:t>
      </w:r>
    </w:p>
    <w:p w:rsidR="0059489B" w:rsidRDefault="00A53786" w:rsidP="00A53786">
      <w:pPr>
        <w:pStyle w:val="aa"/>
      </w:pPr>
      <w:r w:rsidRPr="00D81E19">
        <w:t>2.1.2. Цели и задачи программы, описание ее места и роли в реализации требований ФГОС</w:t>
      </w:r>
      <w:r w:rsidR="0059489B">
        <w:t xml:space="preserve"> </w:t>
      </w:r>
    </w:p>
    <w:p w:rsidR="00A53786" w:rsidRPr="0059489B" w:rsidRDefault="0059489B" w:rsidP="00A53786">
      <w:pPr>
        <w:pStyle w:val="aa"/>
        <w:rPr>
          <w:b/>
        </w:rPr>
      </w:pPr>
      <w:r>
        <w:t xml:space="preserve">                                                                                                                                                   </w:t>
      </w:r>
      <w:r w:rsidR="00CC0D2C">
        <w:rPr>
          <w:b/>
        </w:rPr>
        <w:t>стр.</w:t>
      </w:r>
      <w:r w:rsidR="00152B29">
        <w:rPr>
          <w:b/>
        </w:rPr>
        <w:t>183-184</w:t>
      </w:r>
    </w:p>
    <w:p w:rsidR="00A53786" w:rsidRPr="0059489B" w:rsidRDefault="00A53786" w:rsidP="00A53786">
      <w:pPr>
        <w:pStyle w:val="aa"/>
        <w:jc w:val="both"/>
        <w:rPr>
          <w:b/>
          <w:sz w:val="24"/>
          <w:szCs w:val="24"/>
        </w:rPr>
      </w:pPr>
      <w:r w:rsidRPr="00A53786">
        <w:rPr>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59489B">
        <w:rPr>
          <w:sz w:val="24"/>
          <w:szCs w:val="24"/>
        </w:rPr>
        <w:t xml:space="preserve">                                                                                                            </w:t>
      </w:r>
      <w:r w:rsidR="00152B29">
        <w:rPr>
          <w:b/>
          <w:sz w:val="24"/>
          <w:szCs w:val="24"/>
        </w:rPr>
        <w:t>стр.184</w:t>
      </w:r>
    </w:p>
    <w:p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59489B">
        <w:rPr>
          <w:sz w:val="24"/>
          <w:szCs w:val="24"/>
        </w:rPr>
        <w:t xml:space="preserve">            </w:t>
      </w:r>
      <w:r w:rsidR="00152B29">
        <w:rPr>
          <w:b/>
          <w:sz w:val="24"/>
          <w:szCs w:val="24"/>
        </w:rPr>
        <w:t>стр.185-186</w:t>
      </w:r>
    </w:p>
    <w:p w:rsidR="00A53786" w:rsidRPr="00A53786" w:rsidRDefault="00A53786" w:rsidP="00A53786">
      <w:pPr>
        <w:pStyle w:val="aa"/>
        <w:jc w:val="both"/>
        <w:rPr>
          <w:sz w:val="24"/>
          <w:szCs w:val="24"/>
        </w:rPr>
      </w:pPr>
      <w:r w:rsidRPr="00A53786">
        <w:rPr>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59489B">
        <w:rPr>
          <w:sz w:val="24"/>
          <w:szCs w:val="24"/>
        </w:rPr>
        <w:t xml:space="preserve">                                     </w:t>
      </w:r>
      <w:r w:rsidR="006007A4">
        <w:rPr>
          <w:sz w:val="24"/>
          <w:szCs w:val="24"/>
        </w:rPr>
        <w:t xml:space="preserve"> </w:t>
      </w:r>
      <w:r w:rsidR="0059489B">
        <w:rPr>
          <w:sz w:val="24"/>
          <w:szCs w:val="24"/>
        </w:rPr>
        <w:t xml:space="preserve"> </w:t>
      </w:r>
      <w:r w:rsidR="00CC0D2C">
        <w:rPr>
          <w:b/>
          <w:sz w:val="24"/>
          <w:szCs w:val="24"/>
        </w:rPr>
        <w:t>стр.</w:t>
      </w:r>
      <w:r w:rsidR="00152B29">
        <w:rPr>
          <w:b/>
          <w:sz w:val="24"/>
          <w:szCs w:val="24"/>
        </w:rPr>
        <w:t>186-188</w:t>
      </w:r>
    </w:p>
    <w:p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6007A4">
        <w:t xml:space="preserve">                              </w:t>
      </w:r>
      <w:r w:rsidR="00CC0D2C">
        <w:rPr>
          <w:b/>
        </w:rPr>
        <w:t>стр.</w:t>
      </w:r>
      <w:r w:rsidR="00152B29">
        <w:rPr>
          <w:b/>
        </w:rPr>
        <w:t>188-190</w:t>
      </w:r>
    </w:p>
    <w:p w:rsidR="00A53786" w:rsidRPr="00A53786" w:rsidRDefault="00A53786" w:rsidP="00A53786">
      <w:pPr>
        <w:pStyle w:val="af3"/>
        <w:widowControl w:val="0"/>
        <w:tabs>
          <w:tab w:val="left" w:pos="567"/>
        </w:tabs>
        <w:spacing w:before="0" w:beforeAutospacing="0" w:after="0" w:afterAutospacing="0"/>
        <w:jc w:val="both"/>
      </w:pPr>
      <w:r w:rsidRPr="00A53786">
        <w:t>2.1.7. Перечень и описание основных элементов ИКТ-компетенции и инструментов их использования</w:t>
      </w:r>
      <w:r w:rsidR="006007A4">
        <w:t xml:space="preserve">                                                                                                           </w:t>
      </w:r>
      <w:r w:rsidR="00CC0D2C">
        <w:rPr>
          <w:b/>
        </w:rPr>
        <w:t>стр.</w:t>
      </w:r>
      <w:r w:rsidR="00152B29">
        <w:rPr>
          <w:b/>
        </w:rPr>
        <w:t>191-193</w:t>
      </w:r>
    </w:p>
    <w:p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6007A4">
        <w:t xml:space="preserve">      </w:t>
      </w:r>
      <w:r w:rsidR="00152B29">
        <w:rPr>
          <w:b/>
        </w:rPr>
        <w:t>стр.193-195</w:t>
      </w:r>
    </w:p>
    <w:p w:rsidR="00A53786" w:rsidRPr="006007A4" w:rsidRDefault="00A53786" w:rsidP="00A53786">
      <w:pPr>
        <w:pStyle w:val="aa"/>
        <w:jc w:val="both"/>
        <w:rPr>
          <w:b/>
          <w:sz w:val="24"/>
          <w:szCs w:val="24"/>
        </w:rPr>
      </w:pPr>
      <w:r w:rsidRPr="00A53786">
        <w:rPr>
          <w:sz w:val="24"/>
          <w:szCs w:val="24"/>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r w:rsidR="006007A4">
        <w:rPr>
          <w:sz w:val="24"/>
          <w:szCs w:val="24"/>
        </w:rPr>
        <w:t xml:space="preserve">      </w:t>
      </w:r>
      <w:r w:rsidR="00152B29">
        <w:rPr>
          <w:b/>
          <w:sz w:val="24"/>
          <w:szCs w:val="24"/>
        </w:rPr>
        <w:t>стр.195-196</w:t>
      </w:r>
    </w:p>
    <w:p w:rsidR="00A53786" w:rsidRPr="006007A4" w:rsidRDefault="00A53786" w:rsidP="00A53786">
      <w:pPr>
        <w:pStyle w:val="aa"/>
        <w:jc w:val="both"/>
        <w:rPr>
          <w:b/>
          <w:sz w:val="24"/>
          <w:szCs w:val="24"/>
        </w:rPr>
      </w:pPr>
      <w:r w:rsidRPr="00A53786">
        <w:rPr>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6007A4">
        <w:rPr>
          <w:sz w:val="24"/>
          <w:szCs w:val="24"/>
        </w:rPr>
        <w:t xml:space="preserve">                  </w:t>
      </w:r>
      <w:r w:rsidR="00152B29">
        <w:rPr>
          <w:b/>
          <w:sz w:val="24"/>
          <w:szCs w:val="24"/>
        </w:rPr>
        <w:t>стр.196</w:t>
      </w:r>
    </w:p>
    <w:p w:rsidR="002873BB" w:rsidRPr="006007A4" w:rsidRDefault="002873BB" w:rsidP="002873BB">
      <w:pPr>
        <w:pStyle w:val="aa"/>
        <w:jc w:val="both"/>
        <w:rPr>
          <w:b/>
          <w:sz w:val="24"/>
          <w:szCs w:val="24"/>
        </w:rPr>
      </w:pPr>
      <w:r w:rsidRPr="002873BB">
        <w:rPr>
          <w:sz w:val="24"/>
          <w:szCs w:val="24"/>
        </w:rPr>
        <w:t>2.1.11. Методика и инструментарий мониторинга успешности освоения и применения обучающимися универсальных учебных действий</w:t>
      </w:r>
      <w:r w:rsidR="006007A4">
        <w:rPr>
          <w:sz w:val="24"/>
          <w:szCs w:val="24"/>
        </w:rPr>
        <w:t xml:space="preserve">                                                 </w:t>
      </w:r>
      <w:r w:rsidR="006007A4" w:rsidRPr="006007A4">
        <w:rPr>
          <w:b/>
          <w:sz w:val="24"/>
          <w:szCs w:val="24"/>
        </w:rPr>
        <w:t>стр.</w:t>
      </w:r>
      <w:r w:rsidR="00152B29">
        <w:rPr>
          <w:b/>
          <w:sz w:val="24"/>
          <w:szCs w:val="24"/>
        </w:rPr>
        <w:t>197-200</w:t>
      </w: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007A4">
        <w:rPr>
          <w:b/>
          <w:sz w:val="24"/>
          <w:szCs w:val="24"/>
        </w:rPr>
        <w:t xml:space="preserve">    </w:t>
      </w:r>
      <w:r w:rsidR="00327DD9">
        <w:rPr>
          <w:b/>
          <w:sz w:val="24"/>
          <w:szCs w:val="24"/>
        </w:rPr>
        <w:t xml:space="preserve">     </w:t>
      </w:r>
      <w:r w:rsidR="00152B29">
        <w:rPr>
          <w:b/>
          <w:sz w:val="24"/>
          <w:szCs w:val="24"/>
        </w:rPr>
        <w:t xml:space="preserve">                         стр.200-390</w:t>
      </w:r>
    </w:p>
    <w:p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327DD9">
        <w:rPr>
          <w:sz w:val="24"/>
          <w:szCs w:val="24"/>
        </w:rPr>
        <w:t xml:space="preserve">                                                                                            </w:t>
      </w:r>
      <w:r w:rsidR="00152B29">
        <w:rPr>
          <w:b/>
          <w:sz w:val="24"/>
          <w:szCs w:val="24"/>
        </w:rPr>
        <w:t>стр.200</w:t>
      </w:r>
      <w:r w:rsidR="00327DD9" w:rsidRPr="00327DD9">
        <w:rPr>
          <w:b/>
          <w:sz w:val="24"/>
          <w:szCs w:val="24"/>
        </w:rPr>
        <w:t>-2</w:t>
      </w:r>
      <w:r w:rsidR="00152B29">
        <w:rPr>
          <w:b/>
          <w:sz w:val="24"/>
          <w:szCs w:val="24"/>
        </w:rPr>
        <w:t>22</w:t>
      </w:r>
    </w:p>
    <w:p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327DD9">
        <w:rPr>
          <w:sz w:val="24"/>
          <w:szCs w:val="24"/>
        </w:rPr>
        <w:t xml:space="preserve">                                                                                           </w:t>
      </w:r>
      <w:r w:rsidR="00846DDB">
        <w:rPr>
          <w:sz w:val="24"/>
          <w:szCs w:val="24"/>
        </w:rPr>
        <w:t xml:space="preserve">                      </w:t>
      </w:r>
      <w:r w:rsidR="004B4354">
        <w:rPr>
          <w:b/>
          <w:sz w:val="24"/>
          <w:szCs w:val="24"/>
        </w:rPr>
        <w:t>стр.</w:t>
      </w:r>
      <w:r w:rsidR="00152B29">
        <w:rPr>
          <w:b/>
          <w:sz w:val="24"/>
          <w:szCs w:val="24"/>
        </w:rPr>
        <w:t xml:space="preserve"> 223</w:t>
      </w:r>
    </w:p>
    <w:p w:rsidR="002873BB" w:rsidRDefault="002873BB" w:rsidP="002873BB">
      <w:pPr>
        <w:pStyle w:val="aa"/>
        <w:jc w:val="both"/>
        <w:rPr>
          <w:sz w:val="24"/>
          <w:szCs w:val="24"/>
        </w:rPr>
      </w:pPr>
      <w:r w:rsidRPr="002873BB">
        <w:rPr>
          <w:sz w:val="24"/>
          <w:szCs w:val="24"/>
        </w:rPr>
        <w:t>2.2.2.1. Русский язык</w:t>
      </w:r>
      <w:r w:rsidR="00327DD9">
        <w:rPr>
          <w:sz w:val="24"/>
          <w:szCs w:val="24"/>
        </w:rPr>
        <w:t xml:space="preserve">                                                                                                   </w:t>
      </w:r>
      <w:r w:rsidR="00CC0D2C">
        <w:rPr>
          <w:b/>
          <w:sz w:val="24"/>
          <w:szCs w:val="24"/>
        </w:rPr>
        <w:t>стр.2</w:t>
      </w:r>
      <w:r w:rsidR="00152B29">
        <w:rPr>
          <w:b/>
          <w:sz w:val="24"/>
          <w:szCs w:val="24"/>
        </w:rPr>
        <w:t>23-233</w:t>
      </w:r>
    </w:p>
    <w:p w:rsidR="002873BB" w:rsidRPr="00327DD9" w:rsidRDefault="002873BB" w:rsidP="002873BB">
      <w:pPr>
        <w:pStyle w:val="aa"/>
        <w:rPr>
          <w:b/>
          <w:sz w:val="24"/>
          <w:szCs w:val="24"/>
        </w:rPr>
      </w:pPr>
      <w:r w:rsidRPr="002873BB">
        <w:rPr>
          <w:sz w:val="24"/>
          <w:szCs w:val="24"/>
        </w:rPr>
        <w:t>2.2.2.2. Литература</w:t>
      </w:r>
      <w:r w:rsidR="00327DD9">
        <w:rPr>
          <w:sz w:val="24"/>
          <w:szCs w:val="24"/>
        </w:rPr>
        <w:t xml:space="preserve">                                                                                                      </w:t>
      </w:r>
      <w:r w:rsidR="00152B29">
        <w:rPr>
          <w:b/>
          <w:sz w:val="24"/>
          <w:szCs w:val="24"/>
        </w:rPr>
        <w:t>стр.233-290</w:t>
      </w:r>
    </w:p>
    <w:p w:rsidR="002873BB" w:rsidRPr="00327DD9" w:rsidRDefault="002873BB" w:rsidP="002873BB">
      <w:pPr>
        <w:pStyle w:val="aa"/>
        <w:rPr>
          <w:b/>
          <w:sz w:val="24"/>
          <w:szCs w:val="24"/>
        </w:rPr>
      </w:pPr>
      <w:r w:rsidRPr="002873BB">
        <w:rPr>
          <w:sz w:val="24"/>
          <w:szCs w:val="24"/>
        </w:rPr>
        <w:t>2.2.2.3. Иностранный язык</w:t>
      </w:r>
      <w:r w:rsidR="00327DD9">
        <w:rPr>
          <w:sz w:val="24"/>
          <w:szCs w:val="24"/>
        </w:rPr>
        <w:t xml:space="preserve">   </w:t>
      </w:r>
      <w:r w:rsidR="00152B29">
        <w:rPr>
          <w:sz w:val="24"/>
          <w:szCs w:val="24"/>
        </w:rPr>
        <w:t>(английский язык)</w:t>
      </w:r>
      <w:r w:rsidR="00327DD9">
        <w:rPr>
          <w:sz w:val="24"/>
          <w:szCs w:val="24"/>
        </w:rPr>
        <w:t xml:space="preserve">         </w:t>
      </w:r>
      <w:r w:rsidR="00152B29">
        <w:rPr>
          <w:sz w:val="24"/>
          <w:szCs w:val="24"/>
        </w:rPr>
        <w:t xml:space="preserve">                                             </w:t>
      </w:r>
      <w:r w:rsidR="00152B29">
        <w:rPr>
          <w:b/>
          <w:sz w:val="24"/>
          <w:szCs w:val="24"/>
        </w:rPr>
        <w:t>стр.290-295</w:t>
      </w:r>
      <w:r w:rsidR="00327DD9">
        <w:rPr>
          <w:sz w:val="24"/>
          <w:szCs w:val="24"/>
        </w:rPr>
        <w:t xml:space="preserve">                                                                      </w:t>
      </w:r>
    </w:p>
    <w:p w:rsidR="00327DD9" w:rsidRPr="002873BB" w:rsidRDefault="00327DD9" w:rsidP="002873BB">
      <w:pPr>
        <w:pStyle w:val="aa"/>
        <w:rPr>
          <w:sz w:val="24"/>
          <w:szCs w:val="24"/>
        </w:rPr>
      </w:pPr>
      <w:r>
        <w:rPr>
          <w:sz w:val="24"/>
          <w:szCs w:val="24"/>
        </w:rPr>
        <w:t xml:space="preserve">2.2.2.4. </w:t>
      </w:r>
      <w:r w:rsidR="002905FD">
        <w:rPr>
          <w:sz w:val="24"/>
          <w:szCs w:val="24"/>
        </w:rPr>
        <w:t>И</w:t>
      </w:r>
      <w:r>
        <w:rPr>
          <w:sz w:val="24"/>
          <w:szCs w:val="24"/>
        </w:rPr>
        <w:t xml:space="preserve">ностранный язык   </w:t>
      </w:r>
      <w:r w:rsidR="002905FD">
        <w:rPr>
          <w:sz w:val="24"/>
          <w:szCs w:val="24"/>
        </w:rPr>
        <w:t>(немецкий язык)</w:t>
      </w:r>
      <w:r>
        <w:rPr>
          <w:sz w:val="24"/>
          <w:szCs w:val="24"/>
        </w:rPr>
        <w:t xml:space="preserve">                                                         </w:t>
      </w:r>
      <w:r w:rsidR="002905FD">
        <w:rPr>
          <w:b/>
          <w:sz w:val="24"/>
          <w:szCs w:val="24"/>
        </w:rPr>
        <w:t>стр.295-299</w:t>
      </w:r>
      <w:r w:rsidR="002905FD">
        <w:rPr>
          <w:sz w:val="24"/>
          <w:szCs w:val="24"/>
        </w:rPr>
        <w:t xml:space="preserve">               </w:t>
      </w:r>
      <w:r>
        <w:rPr>
          <w:sz w:val="24"/>
          <w:szCs w:val="24"/>
        </w:rPr>
        <w:t xml:space="preserve">              </w:t>
      </w:r>
    </w:p>
    <w:p w:rsidR="002873BB" w:rsidRPr="002873BB" w:rsidRDefault="002873BB" w:rsidP="002873BB">
      <w:pPr>
        <w:pStyle w:val="aa"/>
        <w:jc w:val="both"/>
        <w:rPr>
          <w:sz w:val="24"/>
          <w:szCs w:val="24"/>
        </w:rPr>
      </w:pPr>
      <w:r w:rsidRPr="002873BB">
        <w:rPr>
          <w:sz w:val="24"/>
          <w:szCs w:val="24"/>
        </w:rPr>
        <w:t>2.2.2.5. История России. Всеобщая история</w:t>
      </w:r>
      <w:r w:rsidR="00327DD9">
        <w:rPr>
          <w:sz w:val="24"/>
          <w:szCs w:val="24"/>
        </w:rPr>
        <w:t xml:space="preserve">                                                             </w:t>
      </w:r>
      <w:r w:rsidR="004B4354">
        <w:rPr>
          <w:b/>
          <w:sz w:val="24"/>
          <w:szCs w:val="24"/>
        </w:rPr>
        <w:t>стр.</w:t>
      </w:r>
      <w:r w:rsidR="00152B29">
        <w:rPr>
          <w:b/>
          <w:sz w:val="24"/>
          <w:szCs w:val="24"/>
        </w:rPr>
        <w:t>299-323</w:t>
      </w:r>
    </w:p>
    <w:p w:rsidR="002873BB" w:rsidRPr="00327DD9" w:rsidRDefault="002873BB" w:rsidP="002873BB">
      <w:pPr>
        <w:pStyle w:val="aa"/>
        <w:rPr>
          <w:b/>
          <w:sz w:val="24"/>
          <w:szCs w:val="24"/>
        </w:rPr>
      </w:pPr>
      <w:r w:rsidRPr="002873BB">
        <w:rPr>
          <w:sz w:val="24"/>
          <w:szCs w:val="24"/>
        </w:rPr>
        <w:t>2.2.2.6. Обществознание</w:t>
      </w:r>
      <w:r w:rsidR="00327DD9">
        <w:rPr>
          <w:sz w:val="24"/>
          <w:szCs w:val="24"/>
        </w:rPr>
        <w:t xml:space="preserve">                                                                                             </w:t>
      </w:r>
      <w:r w:rsidR="004B4354">
        <w:rPr>
          <w:b/>
          <w:sz w:val="24"/>
          <w:szCs w:val="24"/>
        </w:rPr>
        <w:t>с</w:t>
      </w:r>
      <w:r w:rsidR="00152B29">
        <w:rPr>
          <w:b/>
          <w:sz w:val="24"/>
          <w:szCs w:val="24"/>
        </w:rPr>
        <w:t>тр.323-326</w:t>
      </w:r>
    </w:p>
    <w:p w:rsidR="002873BB" w:rsidRPr="00327DD9" w:rsidRDefault="002873BB" w:rsidP="002873BB">
      <w:pPr>
        <w:pStyle w:val="aa"/>
        <w:rPr>
          <w:b/>
          <w:sz w:val="24"/>
          <w:szCs w:val="24"/>
        </w:rPr>
      </w:pPr>
      <w:r w:rsidRPr="002873BB">
        <w:rPr>
          <w:sz w:val="24"/>
          <w:szCs w:val="24"/>
        </w:rPr>
        <w:t>2.2.2.7. География</w:t>
      </w:r>
      <w:r w:rsidR="00327DD9">
        <w:rPr>
          <w:sz w:val="24"/>
          <w:szCs w:val="24"/>
        </w:rPr>
        <w:t xml:space="preserve">                                                                                                        </w:t>
      </w:r>
      <w:r w:rsidR="00152B29">
        <w:rPr>
          <w:b/>
          <w:sz w:val="24"/>
          <w:szCs w:val="24"/>
        </w:rPr>
        <w:t>стр.3</w:t>
      </w:r>
      <w:r w:rsidR="002905FD">
        <w:rPr>
          <w:b/>
          <w:sz w:val="24"/>
          <w:szCs w:val="24"/>
        </w:rPr>
        <w:t>26-33</w:t>
      </w:r>
      <w:r w:rsidR="00152B29">
        <w:rPr>
          <w:b/>
          <w:sz w:val="24"/>
          <w:szCs w:val="24"/>
        </w:rPr>
        <w:t>7</w:t>
      </w:r>
    </w:p>
    <w:p w:rsidR="008F518E" w:rsidRPr="00327DD9" w:rsidRDefault="008F518E" w:rsidP="008F518E">
      <w:pPr>
        <w:pStyle w:val="aa"/>
        <w:rPr>
          <w:b/>
          <w:sz w:val="24"/>
          <w:szCs w:val="24"/>
        </w:rPr>
      </w:pPr>
      <w:r w:rsidRPr="008F518E">
        <w:rPr>
          <w:sz w:val="24"/>
          <w:szCs w:val="24"/>
        </w:rPr>
        <w:t xml:space="preserve">2.2.2.8. Математика </w:t>
      </w:r>
      <w:r w:rsidR="00327DD9">
        <w:rPr>
          <w:sz w:val="24"/>
          <w:szCs w:val="24"/>
        </w:rPr>
        <w:t xml:space="preserve">                                                                                                    </w:t>
      </w:r>
      <w:r w:rsidR="002905FD">
        <w:rPr>
          <w:b/>
          <w:sz w:val="24"/>
          <w:szCs w:val="24"/>
        </w:rPr>
        <w:t>стр.337-347</w:t>
      </w:r>
    </w:p>
    <w:p w:rsidR="008F518E" w:rsidRPr="008F518E" w:rsidRDefault="008F518E" w:rsidP="008F518E">
      <w:pPr>
        <w:pStyle w:val="aa"/>
        <w:rPr>
          <w:sz w:val="24"/>
          <w:szCs w:val="24"/>
        </w:rPr>
      </w:pPr>
      <w:r w:rsidRPr="008F518E">
        <w:rPr>
          <w:sz w:val="24"/>
          <w:szCs w:val="24"/>
        </w:rPr>
        <w:t>2.2.2.9. Информатика</w:t>
      </w:r>
      <w:r w:rsidR="00327DD9">
        <w:rPr>
          <w:sz w:val="24"/>
          <w:szCs w:val="24"/>
        </w:rPr>
        <w:t xml:space="preserve">                                                                                                  </w:t>
      </w:r>
      <w:r w:rsidR="00327DD9" w:rsidRPr="00846DDB">
        <w:rPr>
          <w:b/>
          <w:sz w:val="24"/>
          <w:szCs w:val="24"/>
        </w:rPr>
        <w:t>стр.</w:t>
      </w:r>
      <w:r w:rsidR="001A2558">
        <w:rPr>
          <w:b/>
          <w:sz w:val="24"/>
          <w:szCs w:val="24"/>
        </w:rPr>
        <w:t>3</w:t>
      </w:r>
      <w:r w:rsidR="002905FD">
        <w:rPr>
          <w:b/>
          <w:sz w:val="24"/>
          <w:szCs w:val="24"/>
        </w:rPr>
        <w:t>47-353</w:t>
      </w:r>
    </w:p>
    <w:p w:rsidR="008F518E" w:rsidRPr="008F518E" w:rsidRDefault="008F518E" w:rsidP="008F518E">
      <w:pPr>
        <w:pStyle w:val="aa"/>
        <w:rPr>
          <w:sz w:val="24"/>
          <w:szCs w:val="24"/>
        </w:rPr>
      </w:pPr>
      <w:r w:rsidRPr="008F518E">
        <w:rPr>
          <w:sz w:val="24"/>
          <w:szCs w:val="24"/>
        </w:rPr>
        <w:t>2.2.2.10. Физика</w:t>
      </w:r>
      <w:r w:rsidR="00846DDB">
        <w:rPr>
          <w:sz w:val="24"/>
          <w:szCs w:val="24"/>
        </w:rPr>
        <w:t xml:space="preserve">                                                                                                           </w:t>
      </w:r>
      <w:r w:rsidR="001A2558">
        <w:rPr>
          <w:b/>
          <w:sz w:val="24"/>
          <w:szCs w:val="24"/>
        </w:rPr>
        <w:t>стр.3</w:t>
      </w:r>
      <w:r w:rsidR="002905FD">
        <w:rPr>
          <w:b/>
          <w:sz w:val="24"/>
          <w:szCs w:val="24"/>
        </w:rPr>
        <w:t>53-358</w:t>
      </w:r>
    </w:p>
    <w:p w:rsidR="008F518E" w:rsidRPr="00846DDB" w:rsidRDefault="008F518E" w:rsidP="008F518E">
      <w:pPr>
        <w:pStyle w:val="aa"/>
        <w:rPr>
          <w:b/>
          <w:sz w:val="24"/>
          <w:szCs w:val="24"/>
        </w:rPr>
      </w:pPr>
      <w:r w:rsidRPr="008F518E">
        <w:rPr>
          <w:sz w:val="24"/>
          <w:szCs w:val="24"/>
        </w:rPr>
        <w:t>2.2.2.11. Биология</w:t>
      </w:r>
      <w:r w:rsidR="00846DDB">
        <w:rPr>
          <w:sz w:val="24"/>
          <w:szCs w:val="24"/>
        </w:rPr>
        <w:t xml:space="preserve">                                                                                                        </w:t>
      </w:r>
      <w:r w:rsidR="002905FD">
        <w:rPr>
          <w:b/>
          <w:sz w:val="24"/>
          <w:szCs w:val="24"/>
        </w:rPr>
        <w:t>стр.358-366</w:t>
      </w:r>
    </w:p>
    <w:p w:rsidR="008F518E" w:rsidRPr="008F518E" w:rsidRDefault="008F518E" w:rsidP="008F518E">
      <w:pPr>
        <w:pStyle w:val="aa"/>
        <w:rPr>
          <w:sz w:val="24"/>
          <w:szCs w:val="24"/>
        </w:rPr>
      </w:pPr>
      <w:r w:rsidRPr="008F518E">
        <w:rPr>
          <w:sz w:val="24"/>
          <w:szCs w:val="24"/>
        </w:rPr>
        <w:t>2.2.2.12. Химия</w:t>
      </w:r>
      <w:r w:rsidR="00846DDB">
        <w:rPr>
          <w:sz w:val="24"/>
          <w:szCs w:val="24"/>
        </w:rPr>
        <w:t xml:space="preserve">                                                                                                            </w:t>
      </w:r>
      <w:r w:rsidR="001A2558">
        <w:rPr>
          <w:b/>
          <w:sz w:val="24"/>
          <w:szCs w:val="24"/>
        </w:rPr>
        <w:t>стр.3</w:t>
      </w:r>
      <w:r w:rsidR="002905FD">
        <w:rPr>
          <w:b/>
          <w:sz w:val="24"/>
          <w:szCs w:val="24"/>
        </w:rPr>
        <w:t>66-369</w:t>
      </w:r>
    </w:p>
    <w:p w:rsidR="008F518E" w:rsidRPr="00846DDB" w:rsidRDefault="008F518E" w:rsidP="008F518E">
      <w:pPr>
        <w:pStyle w:val="aa"/>
        <w:rPr>
          <w:b/>
          <w:sz w:val="24"/>
          <w:szCs w:val="24"/>
        </w:rPr>
      </w:pPr>
      <w:r w:rsidRPr="008F518E">
        <w:rPr>
          <w:sz w:val="24"/>
          <w:szCs w:val="24"/>
        </w:rPr>
        <w:t>2.2.2.13. Изобразительное искусство</w:t>
      </w:r>
      <w:r w:rsidR="00846DDB">
        <w:rPr>
          <w:sz w:val="24"/>
          <w:szCs w:val="24"/>
        </w:rPr>
        <w:t xml:space="preserve">                                                                        </w:t>
      </w:r>
      <w:r w:rsidR="002905FD">
        <w:rPr>
          <w:b/>
          <w:sz w:val="24"/>
          <w:szCs w:val="24"/>
        </w:rPr>
        <w:t>стр.369-372</w:t>
      </w:r>
    </w:p>
    <w:p w:rsidR="008F518E" w:rsidRPr="008F518E" w:rsidRDefault="008F518E" w:rsidP="008F518E">
      <w:pPr>
        <w:pStyle w:val="aa"/>
        <w:rPr>
          <w:sz w:val="24"/>
          <w:szCs w:val="24"/>
        </w:rPr>
      </w:pPr>
      <w:r w:rsidRPr="008F518E">
        <w:rPr>
          <w:sz w:val="24"/>
          <w:szCs w:val="24"/>
        </w:rPr>
        <w:t>2.2.2.14. Музыка</w:t>
      </w:r>
      <w:r w:rsidR="00846DDB">
        <w:rPr>
          <w:sz w:val="24"/>
          <w:szCs w:val="24"/>
        </w:rPr>
        <w:t xml:space="preserve">                                                                                                          </w:t>
      </w:r>
      <w:r w:rsidR="001A2558">
        <w:rPr>
          <w:b/>
          <w:sz w:val="24"/>
          <w:szCs w:val="24"/>
        </w:rPr>
        <w:t>стр.</w:t>
      </w:r>
      <w:r w:rsidR="002905FD">
        <w:rPr>
          <w:b/>
          <w:sz w:val="24"/>
          <w:szCs w:val="24"/>
        </w:rPr>
        <w:t>373</w:t>
      </w:r>
      <w:r w:rsidR="00401E4D">
        <w:rPr>
          <w:b/>
          <w:sz w:val="24"/>
          <w:szCs w:val="24"/>
        </w:rPr>
        <w:t>-</w:t>
      </w:r>
      <w:r w:rsidR="002905FD">
        <w:rPr>
          <w:b/>
          <w:sz w:val="24"/>
          <w:szCs w:val="24"/>
        </w:rPr>
        <w:t>379</w:t>
      </w:r>
      <w:r w:rsidR="00846DDB">
        <w:rPr>
          <w:sz w:val="24"/>
          <w:szCs w:val="24"/>
        </w:rPr>
        <w:t xml:space="preserve">                                    </w:t>
      </w:r>
    </w:p>
    <w:p w:rsidR="008F518E" w:rsidRPr="00846DDB" w:rsidRDefault="008F518E" w:rsidP="008F518E">
      <w:pPr>
        <w:pStyle w:val="aa"/>
        <w:rPr>
          <w:b/>
          <w:sz w:val="24"/>
          <w:szCs w:val="24"/>
        </w:rPr>
      </w:pPr>
      <w:r w:rsidRPr="008F518E">
        <w:rPr>
          <w:sz w:val="24"/>
          <w:szCs w:val="24"/>
        </w:rPr>
        <w:t>2.2.2.15.Технология</w:t>
      </w:r>
      <w:r w:rsidR="00846DDB">
        <w:rPr>
          <w:sz w:val="24"/>
          <w:szCs w:val="24"/>
        </w:rPr>
        <w:t xml:space="preserve">                                                                                                    </w:t>
      </w:r>
      <w:r w:rsidR="00401E4D">
        <w:rPr>
          <w:b/>
          <w:sz w:val="24"/>
          <w:szCs w:val="24"/>
        </w:rPr>
        <w:t>стр.</w:t>
      </w:r>
      <w:r w:rsidR="002905FD">
        <w:rPr>
          <w:b/>
          <w:sz w:val="24"/>
          <w:szCs w:val="24"/>
        </w:rPr>
        <w:t>379-385</w:t>
      </w:r>
    </w:p>
    <w:p w:rsidR="008F518E" w:rsidRPr="00846DDB" w:rsidRDefault="008F518E" w:rsidP="008F518E">
      <w:pPr>
        <w:pStyle w:val="aa"/>
        <w:rPr>
          <w:b/>
          <w:sz w:val="24"/>
          <w:szCs w:val="24"/>
        </w:rPr>
      </w:pPr>
      <w:r w:rsidRPr="008F518E">
        <w:rPr>
          <w:sz w:val="24"/>
          <w:szCs w:val="24"/>
        </w:rPr>
        <w:t>2.2.2.16. Физическая культура</w:t>
      </w:r>
      <w:r w:rsidR="00846DDB">
        <w:rPr>
          <w:sz w:val="24"/>
          <w:szCs w:val="24"/>
        </w:rPr>
        <w:t xml:space="preserve">                                                                                   </w:t>
      </w:r>
      <w:r w:rsidR="002905FD">
        <w:rPr>
          <w:b/>
          <w:sz w:val="24"/>
          <w:szCs w:val="24"/>
        </w:rPr>
        <w:t>стр.385-387</w:t>
      </w:r>
    </w:p>
    <w:p w:rsidR="008F518E" w:rsidRPr="00846DDB" w:rsidRDefault="002905FD" w:rsidP="008F518E">
      <w:pPr>
        <w:pStyle w:val="aa"/>
        <w:rPr>
          <w:b/>
          <w:sz w:val="24"/>
          <w:szCs w:val="24"/>
        </w:rPr>
      </w:pPr>
      <w:r>
        <w:rPr>
          <w:sz w:val="24"/>
          <w:szCs w:val="24"/>
        </w:rPr>
        <w:t>2.2.2</w:t>
      </w:r>
      <w:r w:rsidR="008F518E" w:rsidRPr="008F518E">
        <w:rPr>
          <w:sz w:val="24"/>
          <w:szCs w:val="24"/>
        </w:rPr>
        <w:t>.17. Основы безопасности жизнедеятельности</w:t>
      </w:r>
      <w:r w:rsidR="00846DDB">
        <w:rPr>
          <w:sz w:val="24"/>
          <w:szCs w:val="24"/>
        </w:rPr>
        <w:t xml:space="preserve">                                                </w:t>
      </w:r>
      <w:r w:rsidR="00401E4D">
        <w:rPr>
          <w:b/>
          <w:sz w:val="24"/>
          <w:szCs w:val="24"/>
        </w:rPr>
        <w:t>стр.</w:t>
      </w:r>
      <w:r>
        <w:rPr>
          <w:b/>
          <w:sz w:val="24"/>
          <w:szCs w:val="24"/>
        </w:rPr>
        <w:t>387-389</w:t>
      </w:r>
    </w:p>
    <w:p w:rsidR="002905FD" w:rsidRPr="002905FD" w:rsidRDefault="002905FD"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905FD">
        <w:rPr>
          <w:rStyle w:val="dash0410005f0431005f0437005f0430005f0446005f0020005f0441005f043f005f0438005f0441005f043a005f0430005f005fchar1char1"/>
        </w:rPr>
        <w:t xml:space="preserve">2.2.2.18. </w:t>
      </w:r>
      <w:r>
        <w:rPr>
          <w:rStyle w:val="dash0410005f0431005f0437005f0430005f0446005f0020005f0441005f043f005f0438005f0441005f043a005f0430005f005fchar1char1"/>
        </w:rPr>
        <w:t xml:space="preserve">Основы духовно-нравственной культуры народов России                   </w:t>
      </w:r>
      <w:r w:rsidRPr="002905FD">
        <w:rPr>
          <w:rStyle w:val="dash0410005f0431005f0437005f0430005f0446005f0020005f0441005f043f005f0438005f0441005f043a005f0430005f005fchar1char1"/>
          <w:b/>
        </w:rPr>
        <w:t>стр.389-390</w:t>
      </w: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00846DDB">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2905FD">
        <w:rPr>
          <w:rStyle w:val="dash0410005f0431005f0437005f0430005f0446005f0020005f0441005f043f005f0438005f0441005f043a005f0430005f005fchar1char1"/>
          <w:b/>
        </w:rPr>
        <w:t>390-448</w:t>
      </w:r>
    </w:p>
    <w:p w:rsidR="00711888" w:rsidRPr="00846DDB" w:rsidRDefault="00711888" w:rsidP="00711888">
      <w:pPr>
        <w:tabs>
          <w:tab w:val="left" w:pos="993"/>
        </w:tabs>
        <w:jc w:val="both"/>
        <w:rPr>
          <w:b/>
        </w:rPr>
      </w:pPr>
      <w:r w:rsidRPr="00711888">
        <w:t>2.3.1. Цель и задачи духовно-нравственного развития, воспитания и социализации обучающихся</w:t>
      </w:r>
      <w:r w:rsidR="00846DDB">
        <w:t xml:space="preserve">                                                                                                               </w:t>
      </w:r>
      <w:r w:rsidR="002905FD">
        <w:rPr>
          <w:b/>
        </w:rPr>
        <w:t>стр.390-395</w:t>
      </w:r>
    </w:p>
    <w:p w:rsidR="00711888" w:rsidRPr="00711888" w:rsidRDefault="00711888" w:rsidP="00711888">
      <w:pPr>
        <w:jc w:val="both"/>
        <w:rPr>
          <w:bCs/>
        </w:rPr>
      </w:pPr>
      <w:r w:rsidRPr="00711888">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E0120">
        <w:t xml:space="preserve">             </w:t>
      </w:r>
      <w:r w:rsidR="00184D86">
        <w:rPr>
          <w:b/>
        </w:rPr>
        <w:t>стр.</w:t>
      </w:r>
      <w:r w:rsidR="002905FD">
        <w:rPr>
          <w:b/>
        </w:rPr>
        <w:t>395-397</w:t>
      </w:r>
    </w:p>
    <w:p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397-422</w:t>
      </w:r>
    </w:p>
    <w:p w:rsidR="00711888" w:rsidRPr="00DE0120" w:rsidRDefault="00711888" w:rsidP="00711888">
      <w:pPr>
        <w:jc w:val="both"/>
        <w:rPr>
          <w:b/>
        </w:rPr>
      </w:pPr>
      <w:r w:rsidRPr="00711888">
        <w:t>2.3.4. Формы индивидуальной и групповой организации профессиональной ориентации обучающихся</w:t>
      </w:r>
      <w:r w:rsidR="00DE0120">
        <w:t xml:space="preserve">                                                                                                              </w:t>
      </w:r>
      <w:r w:rsidR="00184D86">
        <w:rPr>
          <w:b/>
        </w:rPr>
        <w:t>стр.</w:t>
      </w:r>
      <w:r w:rsidR="002905FD">
        <w:rPr>
          <w:b/>
        </w:rPr>
        <w:t>422-423</w:t>
      </w:r>
    </w:p>
    <w:p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E0120">
        <w:rPr>
          <w:rFonts w:ascii="Times New Roman" w:hAnsi="Times New Roman"/>
          <w:b w:val="0"/>
          <w:sz w:val="24"/>
          <w:szCs w:val="24"/>
        </w:rPr>
        <w:t xml:space="preserve">                                                                                  </w:t>
      </w:r>
      <w:r w:rsidR="001A2558">
        <w:rPr>
          <w:rFonts w:ascii="Times New Roman" w:hAnsi="Times New Roman"/>
          <w:sz w:val="24"/>
          <w:szCs w:val="24"/>
        </w:rPr>
        <w:t>стр.</w:t>
      </w:r>
      <w:r w:rsidR="002905FD">
        <w:rPr>
          <w:rFonts w:ascii="Times New Roman" w:hAnsi="Times New Roman"/>
          <w:sz w:val="24"/>
          <w:szCs w:val="24"/>
        </w:rPr>
        <w:t>423-425</w:t>
      </w:r>
    </w:p>
    <w:p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25-427</w:t>
      </w:r>
    </w:p>
    <w:p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DE0120">
        <w:t xml:space="preserve">                                                                     </w:t>
      </w:r>
      <w:r w:rsidR="001A2558">
        <w:rPr>
          <w:b/>
        </w:rPr>
        <w:t>стр.</w:t>
      </w:r>
      <w:r w:rsidR="002905FD">
        <w:rPr>
          <w:b/>
        </w:rPr>
        <w:t>427-439</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39-442</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42-443</w:t>
      </w:r>
    </w:p>
    <w:p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социализации обучающихся</w:t>
      </w:r>
    </w:p>
    <w:p w:rsidR="00DE0120" w:rsidRPr="00DE0120" w:rsidRDefault="00DE0120" w:rsidP="00DE0120">
      <w:pPr>
        <w:rPr>
          <w:b/>
        </w:rPr>
      </w:pPr>
      <w:r>
        <w:t xml:space="preserve">                                                                                                                                       </w:t>
      </w:r>
      <w:r w:rsidR="00184D86">
        <w:rPr>
          <w:b/>
        </w:rPr>
        <w:t>стр.</w:t>
      </w:r>
      <w:r w:rsidR="002905FD">
        <w:rPr>
          <w:b/>
        </w:rPr>
        <w:t>443-446</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2905FD">
        <w:rPr>
          <w:rFonts w:ascii="Times New Roman" w:hAnsi="Times New Roman"/>
          <w:sz w:val="24"/>
          <w:szCs w:val="24"/>
        </w:rPr>
        <w:t>стр.446</w:t>
      </w:r>
    </w:p>
    <w:p w:rsidR="003449B6" w:rsidRPr="001C09F4" w:rsidRDefault="003449B6" w:rsidP="003449B6">
      <w:pPr>
        <w:jc w:val="both"/>
        <w:rPr>
          <w:b/>
        </w:rPr>
      </w:pPr>
      <w:r w:rsidRPr="003449B6">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C09F4">
        <w:t xml:space="preserve">                                                             </w:t>
      </w:r>
      <w:r w:rsidR="00184D86">
        <w:rPr>
          <w:b/>
        </w:rPr>
        <w:t>стр.</w:t>
      </w:r>
      <w:r w:rsidR="002905FD">
        <w:rPr>
          <w:b/>
        </w:rPr>
        <w:t>446-448</w:t>
      </w: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1C09F4">
        <w:rPr>
          <w:b/>
        </w:rPr>
        <w:t xml:space="preserve">                                 </w:t>
      </w:r>
      <w:r w:rsidR="001A2558">
        <w:rPr>
          <w:b/>
        </w:rPr>
        <w:t xml:space="preserve"> </w:t>
      </w:r>
      <w:r w:rsidR="00184D86">
        <w:rPr>
          <w:b/>
        </w:rPr>
        <w:t xml:space="preserve">    </w:t>
      </w:r>
      <w:r w:rsidR="002905FD">
        <w:rPr>
          <w:b/>
        </w:rPr>
        <w:t xml:space="preserve">                     стр.448-465</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A0677D">
        <w:rPr>
          <w:b/>
        </w:rPr>
        <w:t xml:space="preserve">                                                          </w:t>
      </w:r>
      <w:r w:rsidR="00184D86">
        <w:rPr>
          <w:b/>
        </w:rPr>
        <w:t xml:space="preserve">                         стр.</w:t>
      </w:r>
      <w:r w:rsidR="002905FD">
        <w:rPr>
          <w:b/>
        </w:rPr>
        <w:t>466-597</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 (годовой календарный график).</w:t>
      </w:r>
    </w:p>
    <w:p w:rsidR="00A0677D" w:rsidRPr="00B513A0" w:rsidRDefault="00A0677D" w:rsidP="0000300E">
      <w:pPr>
        <w:jc w:val="both"/>
        <w:rPr>
          <w:b/>
        </w:rPr>
      </w:pPr>
      <w:r>
        <w:rPr>
          <w:b/>
        </w:rPr>
        <w:t xml:space="preserve">                                                                                                                </w:t>
      </w:r>
      <w:r w:rsidR="001A2558">
        <w:rPr>
          <w:b/>
        </w:rPr>
        <w:t xml:space="preserve">                     стр.</w:t>
      </w:r>
      <w:r w:rsidR="002905FD">
        <w:rPr>
          <w:b/>
        </w:rPr>
        <w:t>466-496</w:t>
      </w:r>
    </w:p>
    <w:p w:rsidR="003449B6" w:rsidRPr="00A0677D" w:rsidRDefault="003449B6" w:rsidP="0000300E">
      <w:pPr>
        <w:jc w:val="both"/>
        <w:rPr>
          <w:b/>
        </w:rPr>
      </w:pPr>
      <w:r>
        <w:t>3.1.1. Календарный график</w:t>
      </w:r>
      <w:r w:rsidR="00A0677D">
        <w:t xml:space="preserve">                                                                                      </w:t>
      </w:r>
      <w:r w:rsidR="002905FD">
        <w:rPr>
          <w:b/>
        </w:rPr>
        <w:t>стр.466-468</w:t>
      </w:r>
    </w:p>
    <w:p w:rsidR="0070428B" w:rsidRPr="00A0677D" w:rsidRDefault="0070428B" w:rsidP="0000300E">
      <w:pPr>
        <w:jc w:val="both"/>
        <w:rPr>
          <w:b/>
        </w:rPr>
      </w:pPr>
      <w:r w:rsidRPr="00F0768A">
        <w:t>3.</w:t>
      </w:r>
      <w:r w:rsidR="003449B6">
        <w:t>1.</w:t>
      </w:r>
      <w:r w:rsidRPr="00F0768A">
        <w:t>2. План внеурочной деятельности.</w:t>
      </w:r>
      <w:r w:rsidR="00A0677D">
        <w:t xml:space="preserve">                                                                   </w:t>
      </w:r>
      <w:r w:rsidR="002905FD">
        <w:rPr>
          <w:b/>
        </w:rPr>
        <w:t>стр.489-496</w:t>
      </w: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r w:rsidR="00A0677D">
        <w:rPr>
          <w:b/>
          <w:sz w:val="24"/>
          <w:szCs w:val="24"/>
        </w:rPr>
        <w:t xml:space="preserve">                          </w:t>
      </w:r>
      <w:r w:rsidR="00184D86">
        <w:rPr>
          <w:b/>
          <w:sz w:val="24"/>
          <w:szCs w:val="24"/>
        </w:rPr>
        <w:t xml:space="preserve">    </w:t>
      </w:r>
      <w:r w:rsidR="002905FD">
        <w:rPr>
          <w:b/>
          <w:sz w:val="24"/>
          <w:szCs w:val="24"/>
        </w:rPr>
        <w:t xml:space="preserve">                     стр.497-564</w:t>
      </w:r>
    </w:p>
    <w:p w:rsidR="00B513A0" w:rsidRDefault="00B513A0" w:rsidP="00B513A0">
      <w:pPr>
        <w:pStyle w:val="aa"/>
        <w:jc w:val="both"/>
        <w:rPr>
          <w:sz w:val="24"/>
          <w:szCs w:val="24"/>
        </w:rPr>
      </w:pPr>
      <w:r w:rsidRPr="00B513A0">
        <w:rPr>
          <w:sz w:val="24"/>
          <w:szCs w:val="24"/>
        </w:rPr>
        <w:t xml:space="preserve">3.2.1. Описание кадровых условий реализации основной образовательной программы основного общего образования </w:t>
      </w:r>
      <w:r w:rsidR="00A0677D">
        <w:rPr>
          <w:sz w:val="24"/>
          <w:szCs w:val="24"/>
        </w:rPr>
        <w:t xml:space="preserve">                                                                              </w:t>
      </w:r>
      <w:r w:rsidR="001A2558">
        <w:rPr>
          <w:b/>
          <w:sz w:val="24"/>
          <w:szCs w:val="24"/>
        </w:rPr>
        <w:t>стр.</w:t>
      </w:r>
      <w:r w:rsidR="002905FD">
        <w:rPr>
          <w:b/>
          <w:sz w:val="24"/>
          <w:szCs w:val="24"/>
        </w:rPr>
        <w:t>498-512</w:t>
      </w:r>
    </w:p>
    <w:p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A0677D">
        <w:rPr>
          <w:rFonts w:eastAsiaTheme="minorEastAsia"/>
          <w:sz w:val="24"/>
          <w:szCs w:val="24"/>
        </w:rPr>
        <w:t xml:space="preserve">                    </w:t>
      </w:r>
      <w:r w:rsidR="002905FD">
        <w:rPr>
          <w:rFonts w:eastAsiaTheme="minorEastAsia"/>
          <w:b/>
          <w:sz w:val="24"/>
          <w:szCs w:val="24"/>
        </w:rPr>
        <w:t>стр.512-520</w:t>
      </w:r>
    </w:p>
    <w:p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A0677D">
        <w:rPr>
          <w:sz w:val="24"/>
          <w:szCs w:val="24"/>
        </w:rPr>
        <w:t xml:space="preserve">                                                          </w:t>
      </w:r>
      <w:r w:rsidR="002905FD">
        <w:rPr>
          <w:b/>
          <w:sz w:val="24"/>
          <w:szCs w:val="24"/>
        </w:rPr>
        <w:t>стр.521-527</w:t>
      </w:r>
    </w:p>
    <w:p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A0677D">
        <w:rPr>
          <w:sz w:val="24"/>
          <w:szCs w:val="24"/>
        </w:rPr>
        <w:t xml:space="preserve">                                                                                                                 </w:t>
      </w:r>
      <w:r w:rsidR="002905FD">
        <w:rPr>
          <w:b/>
          <w:sz w:val="24"/>
          <w:szCs w:val="24"/>
        </w:rPr>
        <w:t>стр.527-539</w:t>
      </w:r>
    </w:p>
    <w:p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A0677D">
        <w:rPr>
          <w:sz w:val="24"/>
          <w:szCs w:val="24"/>
        </w:rPr>
        <w:t xml:space="preserve">                                                           </w:t>
      </w:r>
      <w:r w:rsidR="001A2558">
        <w:rPr>
          <w:b/>
          <w:sz w:val="24"/>
          <w:szCs w:val="24"/>
        </w:rPr>
        <w:t>стр</w:t>
      </w:r>
      <w:r w:rsidR="002905FD">
        <w:rPr>
          <w:b/>
          <w:sz w:val="24"/>
          <w:szCs w:val="24"/>
        </w:rPr>
        <w:t>.539-550</w:t>
      </w:r>
    </w:p>
    <w:p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A0677D">
        <w:rPr>
          <w:sz w:val="24"/>
          <w:szCs w:val="24"/>
        </w:rPr>
        <w:t xml:space="preserve">            </w:t>
      </w:r>
      <w:r w:rsidR="002905FD">
        <w:rPr>
          <w:b/>
          <w:sz w:val="24"/>
          <w:szCs w:val="24"/>
        </w:rPr>
        <w:t>стр.550-556</w:t>
      </w:r>
    </w:p>
    <w:p w:rsidR="00B513A0" w:rsidRPr="00B513A0" w:rsidRDefault="00B513A0" w:rsidP="00B513A0">
      <w:pPr>
        <w:pStyle w:val="aa"/>
        <w:jc w:val="both"/>
        <w:rPr>
          <w:sz w:val="24"/>
          <w:szCs w:val="24"/>
        </w:rPr>
      </w:pPr>
      <w:r>
        <w:rPr>
          <w:sz w:val="24"/>
          <w:szCs w:val="24"/>
        </w:rPr>
        <w:t xml:space="preserve">3.2.7. </w:t>
      </w:r>
      <w:r w:rsidRPr="00B513A0">
        <w:rPr>
          <w:sz w:val="24"/>
          <w:szCs w:val="24"/>
        </w:rPr>
        <w:t>Сетевой график (дорожная карта) по формированию необходимой системы условий</w:t>
      </w:r>
    </w:p>
    <w:p w:rsidR="0070428B" w:rsidRPr="00133608" w:rsidRDefault="00133608" w:rsidP="00B513A0">
      <w:pPr>
        <w:pStyle w:val="aa"/>
        <w:jc w:val="both"/>
        <w:rPr>
          <w:b/>
          <w:sz w:val="24"/>
          <w:szCs w:val="24"/>
        </w:rPr>
      </w:pPr>
      <w:r>
        <w:rPr>
          <w:sz w:val="24"/>
          <w:szCs w:val="24"/>
        </w:rPr>
        <w:t xml:space="preserve">                                                                                                                                      </w:t>
      </w:r>
      <w:r w:rsidR="002905FD">
        <w:rPr>
          <w:b/>
          <w:sz w:val="24"/>
          <w:szCs w:val="24"/>
        </w:rPr>
        <w:t>стр.556-564</w:t>
      </w:r>
    </w:p>
    <w:p w:rsidR="0070428B" w:rsidRPr="00F0768A" w:rsidRDefault="0070428B" w:rsidP="0000300E">
      <w:pPr>
        <w:jc w:val="both"/>
      </w:pPr>
      <w:r w:rsidRPr="00F0768A">
        <w:t>Приложение 1. Рабочие программы учебных предметов, внеурочной деяте</w:t>
      </w:r>
      <w:r w:rsidR="00306835">
        <w:t>льности</w:t>
      </w:r>
      <w:r w:rsidRPr="00F0768A">
        <w:t>.</w:t>
      </w:r>
      <w:r w:rsidR="00020E82">
        <w:t xml:space="preserve">                      </w:t>
      </w:r>
      <w:r w:rsidR="00020E82" w:rsidRPr="00020E82">
        <w:rPr>
          <w:b/>
        </w:rPr>
        <w:t>стр.</w:t>
      </w:r>
      <w:r w:rsidR="002905FD">
        <w:rPr>
          <w:b/>
        </w:rPr>
        <w:t xml:space="preserve"> 565</w:t>
      </w:r>
      <w:r w:rsidR="00020E82">
        <w:rPr>
          <w:b/>
        </w:rPr>
        <w:t>-</w:t>
      </w:r>
      <w:r w:rsidR="002905FD">
        <w:rPr>
          <w:b/>
        </w:rPr>
        <w:t>575</w:t>
      </w:r>
    </w:p>
    <w:p w:rsidR="00B513A0" w:rsidRPr="00F0768A" w:rsidRDefault="0070428B" w:rsidP="00D81E19">
      <w:pPr>
        <w:jc w:val="both"/>
      </w:pPr>
      <w:r w:rsidRPr="00F0768A">
        <w:t>Приложение 2. Оценочные и методические ма</w:t>
      </w:r>
      <w:r w:rsidR="00306835">
        <w:t>териалы</w:t>
      </w:r>
      <w:r w:rsidR="00133608">
        <w:t>.</w:t>
      </w:r>
      <w:r w:rsidR="00020E82">
        <w:t xml:space="preserve">                                      </w:t>
      </w:r>
      <w:r w:rsidR="00020E82" w:rsidRPr="00020E82">
        <w:rPr>
          <w:b/>
        </w:rPr>
        <w:t>стр.</w:t>
      </w:r>
      <w:r w:rsidR="002905FD">
        <w:rPr>
          <w:b/>
        </w:rPr>
        <w:t>576-597</w:t>
      </w:r>
    </w:p>
    <w:p w:rsidR="008F4648" w:rsidRDefault="008F4648" w:rsidP="008F4648">
      <w:pPr>
        <w:spacing w:line="276" w:lineRule="auto"/>
        <w:jc w:val="center"/>
        <w:rPr>
          <w:b/>
        </w:rPr>
      </w:pPr>
      <w:r w:rsidRPr="00EE564D">
        <w:rPr>
          <w:b/>
        </w:rPr>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r w:rsidRPr="00EE564D">
        <w:t xml:space="preserve">Основная образовательная программа </w:t>
      </w:r>
      <w:r>
        <w:t>основного</w:t>
      </w:r>
      <w:r w:rsidRPr="00EE564D">
        <w:t xml:space="preserve"> общего образования (далее – ООП НОО) муниципального бюджетного общеобразовательного учреждения </w:t>
      </w:r>
      <w:r>
        <w:t>средней общеобразовательной школы №10</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Pr="00EE564D">
        <w:t xml:space="preserve">ОО) муниципального бюджетного общеобразовательного учреждения </w:t>
      </w:r>
      <w:r>
        <w:t>средняя общеобразовательная школа №10</w:t>
      </w:r>
      <w:r w:rsidRPr="00EE564D">
        <w:t xml:space="preserve"> </w:t>
      </w:r>
      <w:r w:rsidRPr="00EE564D">
        <w:lastRenderedPageBreak/>
        <w:t xml:space="preserve">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самоуправления (педагогический совет МБОУ СОШ №10, Управляющий совет),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1"/>
        <w:tabs>
          <w:tab w:val="left" w:pos="284"/>
        </w:tabs>
        <w:spacing w:line="276" w:lineRule="auto"/>
        <w:ind w:firstLine="0"/>
        <w:rPr>
          <w:rFonts w:ascii="Times New Roman" w:hAnsi="Times New Roman"/>
          <w:b/>
          <w:color w:val="auto"/>
          <w:sz w:val="24"/>
          <w:szCs w:val="24"/>
        </w:rPr>
      </w:pPr>
      <w:r>
        <w:rPr>
          <w:rFonts w:ascii="Times New Roman" w:hAnsi="Times New Roman"/>
          <w:b/>
          <w:sz w:val="24"/>
          <w:szCs w:val="24"/>
        </w:rPr>
        <w:t xml:space="preserve">   </w:t>
      </w: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МБОУ СОШ №10</w:t>
      </w:r>
      <w:r w:rsidRPr="009E2B99">
        <w:rPr>
          <w:rFonts w:ascii="Times New Roman" w:hAnsi="Times New Roman"/>
          <w:b/>
          <w:sz w:val="24"/>
          <w:szCs w:val="24"/>
        </w:rPr>
        <w:t xml:space="preserve"> - </w:t>
      </w:r>
      <w:r>
        <w:rPr>
          <w:rFonts w:ascii="Times New Roman" w:hAnsi="Times New Roman"/>
          <w:b/>
          <w:color w:val="auto"/>
          <w:sz w:val="24"/>
          <w:szCs w:val="24"/>
        </w:rPr>
        <w:t>2018 – 2019</w:t>
      </w:r>
      <w:r w:rsidRPr="009E2B99">
        <w:rPr>
          <w:rFonts w:ascii="Times New Roman" w:hAnsi="Times New Roman"/>
          <w:b/>
          <w:color w:val="auto"/>
          <w:sz w:val="24"/>
          <w:szCs w:val="24"/>
        </w:rPr>
        <w:t xml:space="preserve"> учебный год.</w:t>
      </w:r>
    </w:p>
    <w:p w:rsidR="008F4648" w:rsidRPr="00462FE1" w:rsidRDefault="008F4648" w:rsidP="008F4648">
      <w:pPr>
        <w:spacing w:line="276" w:lineRule="auto"/>
        <w:jc w:val="both"/>
      </w:pPr>
      <w:r>
        <w:t xml:space="preserve">   </w:t>
      </w:r>
      <w:r w:rsidRPr="00EE564D">
        <w:t xml:space="preserve">Содержание основной образовательной программы </w:t>
      </w:r>
      <w:r>
        <w:t>основного</w:t>
      </w:r>
      <w:r w:rsidRPr="00EE564D">
        <w:t xml:space="preserve"> общего образования муниципального бюджетного общеобразовательного учреждения </w:t>
      </w:r>
      <w:r>
        <w:t>средней общеобразовательной школы №10 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t>– программу коррекционн</w:t>
      </w:r>
      <w:r>
        <w:t>ой работы.</w:t>
      </w:r>
    </w:p>
    <w:p w:rsidR="008F4648" w:rsidRDefault="008F4648" w:rsidP="008F4648">
      <w:pPr>
        <w:spacing w:line="276" w:lineRule="auto"/>
        <w:jc w:val="both"/>
      </w:pPr>
      <w:r>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бюджетное</w:t>
      </w:r>
      <w:r w:rsidRPr="00EE564D">
        <w:t xml:space="preserve"> общеобразовате</w:t>
      </w:r>
      <w:r>
        <w:t>льное учреждение</w:t>
      </w:r>
      <w:r w:rsidRPr="00EE564D">
        <w:t xml:space="preserve"> </w:t>
      </w:r>
      <w:r>
        <w:t>средняя общеобразовательной школы №10</w:t>
      </w:r>
      <w:r w:rsidRPr="00EE564D">
        <w:t xml:space="preserve"> 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w:t>
      </w:r>
      <w:r w:rsidRPr="00EE564D">
        <w:lastRenderedPageBreak/>
        <w:t xml:space="preserve">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t>МБОУ СОШ №10</w:t>
      </w:r>
      <w:r w:rsidRPr="00EE564D">
        <w:t xml:space="preserve">; </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Pr="003023E1" w:rsidRDefault="008F4648" w:rsidP="008F4648">
      <w:pPr>
        <w:pStyle w:val="a4"/>
        <w:numPr>
          <w:ilvl w:val="0"/>
          <w:numId w:val="16"/>
        </w:numPr>
        <w:spacing w:line="276" w:lineRule="auto"/>
        <w:jc w:val="both"/>
      </w:pPr>
      <w:r w:rsidRPr="00CF265C">
        <w:rPr>
          <w:b/>
        </w:rPr>
        <w:t>Целевой раздел основной образовательной программы основного общего образования</w:t>
      </w:r>
    </w:p>
    <w:p w:rsidR="008F4648" w:rsidRPr="00595CD0" w:rsidRDefault="008F4648" w:rsidP="008F4648">
      <w:pPr>
        <w:numPr>
          <w:ilvl w:val="1"/>
          <w:numId w:val="16"/>
        </w:numPr>
        <w:spacing w:line="276" w:lineRule="auto"/>
        <w:jc w:val="center"/>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5A709E">
        <w:t xml:space="preserve"> ООО) МБОУ СОШ №10 разработана </w:t>
      </w:r>
      <w:r>
        <w:t>на основе:</w:t>
      </w:r>
    </w:p>
    <w:p w:rsidR="008F4648" w:rsidRDefault="008F4648" w:rsidP="008F4648">
      <w:pPr>
        <w:numPr>
          <w:ilvl w:val="0"/>
          <w:numId w:val="21"/>
        </w:numPr>
        <w:spacing w:line="276" w:lineRule="auto"/>
        <w:jc w:val="both"/>
      </w:pPr>
      <w:r>
        <w:t>Конституции Российской Федерации.</w:t>
      </w:r>
    </w:p>
    <w:p w:rsidR="008F4648" w:rsidRDefault="008F4648" w:rsidP="008F4648">
      <w:pPr>
        <w:numPr>
          <w:ilvl w:val="0"/>
          <w:numId w:val="21"/>
        </w:numPr>
        <w:spacing w:line="276" w:lineRule="auto"/>
        <w:jc w:val="both"/>
      </w:pPr>
      <w:r>
        <w:t>Конвенции о правах ребёнка.</w:t>
      </w:r>
    </w:p>
    <w:p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rsidR="008F4648" w:rsidRDefault="008F4648" w:rsidP="008F4648">
      <w:pPr>
        <w:numPr>
          <w:ilvl w:val="0"/>
          <w:numId w:val="21"/>
        </w:numPr>
        <w:spacing w:line="276" w:lineRule="auto"/>
        <w:jc w:val="both"/>
      </w:pPr>
      <w:r>
        <w:t>Национальной образовательной инициативы «Наша новая школа».</w:t>
      </w:r>
    </w:p>
    <w:p w:rsidR="008F4648" w:rsidRDefault="008F4648" w:rsidP="008F4648">
      <w:pPr>
        <w:numPr>
          <w:ilvl w:val="0"/>
          <w:numId w:val="21"/>
        </w:numPr>
        <w:spacing w:line="276" w:lineRule="auto"/>
        <w:jc w:val="both"/>
      </w:pPr>
      <w:r>
        <w:t>Концепции модернизации российского образования на период до 2020 года.</w:t>
      </w:r>
    </w:p>
    <w:p w:rsidR="008F4648" w:rsidRDefault="008F4648" w:rsidP="008F4648">
      <w:pPr>
        <w:numPr>
          <w:ilvl w:val="0"/>
          <w:numId w:val="21"/>
        </w:numPr>
        <w:spacing w:line="276" w:lineRule="auto"/>
        <w:jc w:val="both"/>
      </w:pPr>
      <w:r>
        <w:lastRenderedPageBreak/>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8F4648" w:rsidP="008F4648">
      <w:pPr>
        <w:numPr>
          <w:ilvl w:val="0"/>
          <w:numId w:val="21"/>
        </w:numPr>
        <w:spacing w:line="276" w:lineRule="auto"/>
        <w:jc w:val="both"/>
      </w:pPr>
      <w:r>
        <w:t>Устава МБОУ СОШ №10.</w:t>
      </w:r>
    </w:p>
    <w:p w:rsidR="008F4648" w:rsidRDefault="008F4648" w:rsidP="008F4648">
      <w:pPr>
        <w:numPr>
          <w:ilvl w:val="0"/>
          <w:numId w:val="21"/>
        </w:numPr>
        <w:spacing w:line="276" w:lineRule="auto"/>
        <w:jc w:val="both"/>
      </w:pPr>
      <w:r>
        <w:t xml:space="preserve">Программы развития МБОУ СОШ №10. </w:t>
      </w:r>
    </w:p>
    <w:p w:rsidR="008F4648" w:rsidRPr="00E87967" w:rsidRDefault="008F4648" w:rsidP="008F4648">
      <w:pPr>
        <w:numPr>
          <w:ilvl w:val="0"/>
          <w:numId w:val="21"/>
        </w:numPr>
        <w:spacing w:line="276" w:lineRule="auto"/>
        <w:jc w:val="both"/>
      </w:pPr>
      <w:r>
        <w:t xml:space="preserve">Положения: </w:t>
      </w:r>
      <w:r w:rsidRPr="00E87967">
        <w:t>«О порядке приёма граждан в МБОУ СОШ №10», «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r w:rsidRPr="00E87967">
        <w:t>»</w:t>
      </w:r>
      <w:r w:rsidRPr="001B3572">
        <w:rPr>
          <w:b/>
        </w:rPr>
        <w:t xml:space="preserve"> </w:t>
      </w:r>
      <w:r w:rsidRPr="00E87967">
        <w:t>и других локальных актов.</w:t>
      </w:r>
    </w:p>
    <w:p w:rsidR="008F4648" w:rsidRDefault="008F4648" w:rsidP="008F4648">
      <w:pPr>
        <w:spacing w:line="276" w:lineRule="auto"/>
        <w:jc w:val="both"/>
      </w:pPr>
    </w:p>
    <w:p w:rsidR="008F4648" w:rsidRDefault="008F4648" w:rsidP="008F4648">
      <w:pPr>
        <w:spacing w:line="276" w:lineRule="auto"/>
        <w:jc w:val="both"/>
      </w:pPr>
      <w:r>
        <w:t xml:space="preserve">    ООП ООО МБОУ СОШ №10 р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Pr="0034412A" w:rsidRDefault="008F4648" w:rsidP="008F4648">
      <w:pPr>
        <w:spacing w:line="276" w:lineRule="auto"/>
        <w:jc w:val="both"/>
        <w:rPr>
          <w:rStyle w:val="Zag11"/>
        </w:rPr>
      </w:pPr>
      <w:r>
        <w:t xml:space="preserve">    </w:t>
      </w:r>
      <w:r w:rsidRPr="00D54F77">
        <w:rPr>
          <w:rStyle w:val="Zag11"/>
          <w:rFonts w:eastAsia="@Arial Unicode MS"/>
        </w:rPr>
        <w:t xml:space="preserve">Настоящая программа </w:t>
      </w:r>
      <w:r w:rsidRPr="00D54F77">
        <w:rPr>
          <w:rStyle w:val="Zag11"/>
          <w:rFonts w:eastAsia="@Arial Unicode MS"/>
          <w:b/>
        </w:rPr>
        <w:t>учитывает</w:t>
      </w:r>
      <w:r w:rsidRPr="00D54F77">
        <w:rPr>
          <w:rStyle w:val="Zag11"/>
          <w:rFonts w:eastAsia="@Arial Unicode MS"/>
        </w:rPr>
        <w:t xml:space="preserve"> социокультурные особенности и образовательные потребности посёлка Горня</w:t>
      </w:r>
      <w:r>
        <w:rPr>
          <w:rStyle w:val="Zag11"/>
          <w:rFonts w:eastAsia="@Arial Unicode MS"/>
        </w:rPr>
        <w:t>цкого Белокалитвинского района.</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t>МБОУ СОШ №10</w:t>
      </w:r>
      <w:r>
        <w:rPr>
          <w:rStyle w:val="Zag11"/>
          <w:rFonts w:eastAsia="@Arial Unicode MS"/>
          <w:color w:val="000000"/>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w:t>
      </w:r>
      <w:r>
        <w:lastRenderedPageBreak/>
        <w:t xml:space="preserve">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ED66B3">
      <w:pPr>
        <w:pStyle w:val="a4"/>
        <w:numPr>
          <w:ilvl w:val="0"/>
          <w:numId w:val="154"/>
        </w:numPr>
        <w:spacing w:line="276" w:lineRule="auto"/>
        <w:jc w:val="both"/>
      </w:pPr>
      <w:r w:rsidRPr="00A221B1">
        <w:t xml:space="preserve">в </w:t>
      </w:r>
      <w:r>
        <w:t>МБОУ СОШ №10</w:t>
      </w:r>
      <w:r w:rsidRPr="00A221B1">
        <w:t xml:space="preserve"> (в очной, очно-заочной или заочной форме);</w:t>
      </w:r>
      <w:r>
        <w:t xml:space="preserve"> </w:t>
      </w:r>
    </w:p>
    <w:p w:rsidR="008F4648" w:rsidRPr="00A221B1" w:rsidRDefault="008F4648" w:rsidP="00ED66B3">
      <w:pPr>
        <w:pStyle w:val="a4"/>
        <w:numPr>
          <w:ilvl w:val="0"/>
          <w:numId w:val="154"/>
        </w:numPr>
        <w:spacing w:line="276" w:lineRule="auto"/>
        <w:jc w:val="both"/>
        <w:rPr>
          <w:rFonts w:eastAsia="@Arial Unicode MS"/>
          <w:color w:val="000000"/>
        </w:rPr>
      </w:pPr>
      <w:r w:rsidRPr="00A221B1">
        <w:t xml:space="preserve">вне </w:t>
      </w:r>
      <w:r>
        <w:t>МБОУ СОШ №10</w:t>
      </w:r>
      <w:r w:rsidRPr="00A221B1">
        <w:t>, в форме семейного образования.</w:t>
      </w: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t>МБОУ СОШ №10</w:t>
      </w:r>
      <w:r w:rsidRPr="00F73905">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
    <w:p w:rsidR="008F4648" w:rsidRPr="00F73905" w:rsidRDefault="008F4648" w:rsidP="008F4648">
      <w:pPr>
        <w:spacing w:line="276" w:lineRule="auto"/>
        <w:ind w:right="20"/>
      </w:pPr>
    </w:p>
    <w:p w:rsidR="008F4648" w:rsidRDefault="008F4648" w:rsidP="008F4648">
      <w:pPr>
        <w:spacing w:line="276" w:lineRule="auto"/>
        <w:jc w:val="both"/>
      </w:pPr>
      <w:r>
        <w:t xml:space="preserve">    </w:t>
      </w:r>
      <w:r w:rsidRPr="00CC0F53">
        <w:t xml:space="preserve">Основная образовательная программа основного общего образования рассмотрена на заседании Управляющего совета школы и </w:t>
      </w:r>
      <w:r>
        <w:t>и рекомендована к утверждению</w:t>
      </w:r>
      <w:r w:rsidRPr="00CC0F53">
        <w:t xml:space="preserve"> решением педагогического со</w:t>
      </w:r>
      <w:r>
        <w:t>вета (протокол №13 от 31.05.2018</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общего образования МБОУ  СОШ №10</w:t>
      </w:r>
      <w:r w:rsidRPr="0056145C">
        <w:rPr>
          <w:rStyle w:val="Zag11"/>
          <w:rFonts w:eastAsia="@Arial Unicode MS"/>
        </w:rPr>
        <w:t xml:space="preserve"> являются: </w:t>
      </w:r>
    </w:p>
    <w:p w:rsidR="008F4648" w:rsidRPr="00E7648E" w:rsidRDefault="008F4648" w:rsidP="008F4648">
      <w:pPr>
        <w:numPr>
          <w:ilvl w:val="0"/>
          <w:numId w:val="22"/>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8F4648">
      <w:pPr>
        <w:numPr>
          <w:ilvl w:val="0"/>
          <w:numId w:val="22"/>
        </w:numPr>
        <w:spacing w:line="276" w:lineRule="auto"/>
        <w:jc w:val="both"/>
      </w:pPr>
      <w:r w:rsidRPr="00E7648E">
        <w:t>становление и развитие личности обучающегося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Pr>
          <w:rStyle w:val="Zag11"/>
          <w:rFonts w:eastAsia="@Arial Unicode MS"/>
        </w:rPr>
        <w:t xml:space="preserve">МБОУ СОШ №10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w:t>
      </w:r>
      <w:r w:rsidRPr="0034412A">
        <w:rPr>
          <w:rStyle w:val="Zag11"/>
          <w:rFonts w:eastAsia="@Arial Unicode MS"/>
        </w:rPr>
        <w:lastRenderedPageBreak/>
        <w:t>программы основного общего образования всеми обучающимися, в том числе детьми-инвалидами и детьми с ОВЗ;</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ключение обучающихся в процессы познания и преобразования внешкольной социальной среды (</w:t>
      </w:r>
      <w:r>
        <w:rPr>
          <w:rStyle w:val="Zag11"/>
          <w:rFonts w:eastAsia="@Arial Unicode MS"/>
        </w:rPr>
        <w:t>посёлка Горняцкого Белокалитвинского района Ростовской области</w:t>
      </w:r>
      <w:r w:rsidRPr="0034412A">
        <w:rPr>
          <w:rStyle w:val="Zag11"/>
          <w:rFonts w:eastAsia="@Arial Unicode MS"/>
        </w:rPr>
        <w:t>) для приобретения опыта реального управления и действ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8F4648">
      <w:pPr>
        <w:numPr>
          <w:ilvl w:val="0"/>
          <w:numId w:val="24"/>
        </w:numPr>
        <w:spacing w:line="276" w:lineRule="auto"/>
        <w:jc w:val="both"/>
      </w:pPr>
      <w:r w:rsidRPr="00E04B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 xml:space="preserve">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w:t>
      </w:r>
      <w:r w:rsidRPr="00E04BED">
        <w:lastRenderedPageBreak/>
        <w:t>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8F4648">
      <w:pPr>
        <w:numPr>
          <w:ilvl w:val="0"/>
          <w:numId w:val="24"/>
        </w:numPr>
        <w:spacing w:line="276" w:lineRule="auto"/>
        <w:jc w:val="both"/>
      </w:pPr>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
    <w:p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8F4648">
      <w:pPr>
        <w:numPr>
          <w:ilvl w:val="0"/>
          <w:numId w:val="24"/>
        </w:numPr>
        <w:spacing w:line="276" w:lineRule="auto"/>
        <w:jc w:val="both"/>
      </w:pPr>
      <w:r w:rsidRPr="00E04BED">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F4648" w:rsidRPr="00E04BED" w:rsidRDefault="008F4648" w:rsidP="008F4648">
      <w:pPr>
        <w:numPr>
          <w:ilvl w:val="0"/>
          <w:numId w:val="24"/>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учет индивидуальных возрастных, психологических и физиологических </w:t>
      </w:r>
      <w:r w:rsidRPr="00F269A4">
        <w:rPr>
          <w:rStyle w:val="Zag11"/>
          <w:rFonts w:eastAsia="@Arial Unicode MS"/>
        </w:rPr>
        <w:lastRenderedPageBreak/>
        <w:t>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Учебная нагрузка и режим занятий обучающихся определены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t xml:space="preserve">     МБОУ СОШ №10 –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w:t>
      </w:r>
      <w:r w:rsidRPr="0056145C">
        <w:lastRenderedPageBreak/>
        <w:t>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обучающиеся внесены в базу АИС «Электронный журнал», АИС «Контингент»;</w:t>
      </w:r>
    </w:p>
    <w:p w:rsidR="008F4648" w:rsidRPr="0056145C" w:rsidRDefault="008F4648" w:rsidP="008F4648">
      <w:pPr>
        <w:spacing w:line="276" w:lineRule="auto"/>
        <w:jc w:val="both"/>
      </w:pPr>
      <w:r w:rsidRPr="0056145C">
        <w:t xml:space="preserve">· </w:t>
      </w:r>
      <w:r>
        <w:t>имеется оборудованный кабинет информатики на 10 рабочих мест, межпредметный мобильный класс.</w:t>
      </w:r>
      <w:r w:rsidRPr="0056145C">
        <w:t xml:space="preserve"> Медиацентр со свободным доступом и выходом в Интернет из каждого учебного кабинета.</w:t>
      </w:r>
    </w:p>
    <w:p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ых досок, принтеров, копировальных аппаратов, сканеров, мультимедийных проекторов, видеокамер.</w:t>
      </w:r>
    </w:p>
    <w:p w:rsidR="008F4648" w:rsidRPr="0056145C" w:rsidRDefault="008F4648" w:rsidP="008F4648">
      <w:pPr>
        <w:spacing w:line="276" w:lineRule="auto"/>
        <w:jc w:val="both"/>
      </w:pPr>
      <w:r>
        <w:t xml:space="preserve">      МБОУ СОШ №10 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t xml:space="preserve">     </w:t>
      </w: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w:t>
      </w:r>
      <w:r w:rsidRPr="0056145C">
        <w:lastRenderedPageBreak/>
        <w:t>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среднее общее образование</w:t>
      </w:r>
      <w:r w:rsidRPr="0056145C">
        <w:t xml:space="preserve"> – «школа самоопределения».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lastRenderedPageBreak/>
        <w:t>4. Проявлять первоначальное владение ключевыми компетентностями:</w:t>
      </w:r>
    </w:p>
    <w:p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8F4648" w:rsidP="008F4648">
      <w:pPr>
        <w:spacing w:line="276" w:lineRule="auto"/>
        <w:jc w:val="both"/>
        <w:rPr>
          <w:b/>
        </w:rPr>
      </w:pPr>
      <w:r>
        <w:rPr>
          <w:b/>
        </w:rPr>
        <w:t xml:space="preserve">   </w:t>
      </w:r>
      <w:r w:rsidRPr="00CE19BD">
        <w:rPr>
          <w:b/>
        </w:rPr>
        <w:t xml:space="preserve">МБОУ СОШ №10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Default="008F4648" w:rsidP="00CC1146">
      <w:pPr>
        <w:pStyle w:val="a4"/>
        <w:numPr>
          <w:ilvl w:val="0"/>
          <w:numId w:val="383"/>
        </w:numPr>
        <w:spacing w:line="276" w:lineRule="auto"/>
        <w:jc w:val="both"/>
      </w:pPr>
      <w:r w:rsidRPr="001A1936">
        <w:t>Лицензии на право ведения образовательной деятельности: серия 61Л01 № 0001012 от 24.12.2013 г. бессрочно выдана Региональной службой по надзору и контролю в сфере образования Ростовской области (регистрационный №3753)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8F4648" w:rsidRDefault="008F4648" w:rsidP="00CC1146">
      <w:pPr>
        <w:pStyle w:val="a4"/>
        <w:numPr>
          <w:ilvl w:val="0"/>
          <w:numId w:val="383"/>
        </w:numPr>
        <w:spacing w:line="276" w:lineRule="auto"/>
        <w:jc w:val="both"/>
      </w:pPr>
      <w:r w:rsidRPr="001A1936">
        <w:t>Свидетельства о государственной аккредитации: от 11.11.2014 г. серия 61А01 № 0000621 на срок до 11.11.2026 г. выдано Региональной службой по надзору и контролю в сфере образования Ростовской области, регистрационный номер №2410.</w:t>
      </w:r>
    </w:p>
    <w:p w:rsidR="008F4648" w:rsidRDefault="008F4648" w:rsidP="008F4648">
      <w:pPr>
        <w:spacing w:line="276" w:lineRule="auto"/>
        <w:jc w:val="both"/>
      </w:pPr>
      <w:r>
        <w:lastRenderedPageBreak/>
        <w:t xml:space="preserve">    </w:t>
      </w:r>
      <w:r w:rsidRPr="001A1936">
        <w:t xml:space="preserve">Адрес: 347023, Ростовская область, Белокалитвинский район п. Горняцкий ул. Театральная, 1. </w:t>
      </w:r>
    </w:p>
    <w:p w:rsidR="008F4648" w:rsidRDefault="008F4648" w:rsidP="008F4648">
      <w:pPr>
        <w:spacing w:line="276" w:lineRule="auto"/>
        <w:jc w:val="both"/>
      </w:pPr>
      <w:r>
        <w:t xml:space="preserve">    </w:t>
      </w:r>
      <w:r w:rsidRPr="001A1936">
        <w:t xml:space="preserve">Тел. - 8 (86383) 56-6-68 </w:t>
      </w:r>
    </w:p>
    <w:p w:rsidR="008F4648" w:rsidRDefault="008F4648" w:rsidP="008F4648">
      <w:pPr>
        <w:spacing w:line="276" w:lineRule="auto"/>
        <w:jc w:val="both"/>
      </w:pPr>
      <w:r>
        <w:t xml:space="preserve">    </w:t>
      </w:r>
      <w:r w:rsidRPr="001A1936">
        <w:t xml:space="preserve">МБОУ СОШ №10 имеет Интернет-сайт </w:t>
      </w:r>
      <w:hyperlink r:id="rId9" w:history="1">
        <w:r w:rsidRPr="001A1936">
          <w:rPr>
            <w:rStyle w:val="af0"/>
          </w:rPr>
          <w:t>http://sosh10.bkobr.ru</w:t>
        </w:r>
      </w:hyperlink>
      <w:r w:rsidRPr="001A1936">
        <w:t xml:space="preserve"> и электронно-компьютерные средства коммуникации. </w:t>
      </w:r>
    </w:p>
    <w:p w:rsidR="008F4648" w:rsidRDefault="008F4648" w:rsidP="008F4648">
      <w:pPr>
        <w:spacing w:line="276" w:lineRule="auto"/>
        <w:jc w:val="both"/>
      </w:pPr>
      <w:r>
        <w:t xml:space="preserve">    </w:t>
      </w:r>
      <w:r w:rsidRPr="001A1936">
        <w:t>Электронный адрес –  school10-</w:t>
      </w:r>
      <w:r w:rsidRPr="001A1936">
        <w:rPr>
          <w:lang w:val="en-US"/>
        </w:rPr>
        <w:t>b</w:t>
      </w:r>
      <w:r>
        <w:t>k@</w:t>
      </w:r>
      <w:r w:rsidRPr="001A1936">
        <w:t>yandex.ru</w:t>
      </w:r>
    </w:p>
    <w:p w:rsidR="008F4648" w:rsidRPr="00671D20" w:rsidRDefault="008F4648" w:rsidP="008F4648">
      <w:pPr>
        <w:widowControl w:val="0"/>
        <w:tabs>
          <w:tab w:val="left" w:pos="337"/>
        </w:tabs>
        <w:spacing w:line="276" w:lineRule="auto"/>
        <w:ind w:left="20" w:right="20"/>
        <w:jc w:val="both"/>
      </w:pPr>
      <w:r>
        <w:t xml:space="preserve">   С 2014</w:t>
      </w:r>
      <w:r w:rsidRPr="001A1936">
        <w:t xml:space="preserve"> года МБОУ СОШ №10, являясь пи</w:t>
      </w:r>
      <w:r>
        <w:t>лотной школой по введению ФГОС О</w:t>
      </w:r>
      <w:r w:rsidRPr="001A1936">
        <w:t xml:space="preserve">ОО, реализует федеральный государственный образовательный стандарт </w:t>
      </w:r>
      <w:r>
        <w:t>основного</w:t>
      </w:r>
      <w:r w:rsidRPr="001A1936">
        <w:t xml:space="preserve"> общего образования. </w:t>
      </w:r>
      <w:r>
        <w:t>За данный период времени в школе собрана вся необходимая нормативно-правовая база федерального, регионального и муниципального уровня, регламентирующая деятельность по реализации ФГОС О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зучения курса «ОДНКНР», использования электронных образовательных ресурсов,</w:t>
      </w:r>
      <w:r w:rsidRPr="003D27EE">
        <w:t xml:space="preserve"> </w:t>
      </w:r>
      <w:r w:rsidRPr="00671D20">
        <w:t xml:space="preserve">совершенствование системы мониторинга достижения требований к освоению образовательных программ, </w:t>
      </w:r>
      <w:r>
        <w:t xml:space="preserve">системы оценивания планируемых результатов, </w:t>
      </w:r>
      <w:r w:rsidRPr="00671D20">
        <w:t xml:space="preserve">заданных ФГОС </w:t>
      </w:r>
      <w:r>
        <w:t>ООО. Учителями основной школы активно используется учебно-исследовательская деятельность, проектные</w:t>
      </w:r>
      <w:r w:rsidRPr="00671D20">
        <w:t xml:space="preserve"> форм</w:t>
      </w:r>
      <w:r>
        <w:t>ы</w:t>
      </w:r>
      <w:r w:rsidRPr="00671D20">
        <w:t xml:space="preserve"> учеб</w:t>
      </w:r>
      <w:r>
        <w:t>ной деятельности, способствующие</w:t>
      </w:r>
      <w:r w:rsidRPr="00671D20">
        <w:t xml:space="preserve"> решению </w:t>
      </w:r>
      <w:r>
        <w:t xml:space="preserve">основных учебных задач на уроке. </w:t>
      </w:r>
    </w:p>
    <w:p w:rsidR="008F4648" w:rsidRPr="00462FE1" w:rsidRDefault="008F4648" w:rsidP="008F4648">
      <w:pPr>
        <w:widowControl w:val="0"/>
        <w:tabs>
          <w:tab w:val="left" w:pos="342"/>
        </w:tabs>
        <w:spacing w:line="276" w:lineRule="auto"/>
        <w:ind w:left="20" w:right="20"/>
        <w:jc w:val="both"/>
      </w:pPr>
      <w:r>
        <w:t xml:space="preserve">    Активизирована образовательная деятельность</w:t>
      </w:r>
      <w:r w:rsidRPr="00671D20">
        <w:t xml:space="preserve"> с использованием технологий учебного сотрудничества, обеспечивающих расширение видов групповой работы </w:t>
      </w:r>
      <w:r>
        <w:t>об</w:t>
      </w:r>
      <w:r w:rsidRPr="00671D20">
        <w:t>уча</w:t>
      </w:r>
      <w:r>
        <w:t>ю</w:t>
      </w:r>
      <w:r w:rsidRPr="00671D20">
        <w:t>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r>
        <w:t xml:space="preserve"> Оснащаются учебные кабинеты необходимым оборудованием в соответствии с требованиями   ФГОС НОО.</w:t>
      </w:r>
    </w:p>
    <w:p w:rsidR="008F4648" w:rsidRPr="001A1936" w:rsidRDefault="008F4648" w:rsidP="008F4648">
      <w:pPr>
        <w:spacing w:line="276" w:lineRule="auto"/>
        <w:jc w:val="both"/>
      </w:pPr>
      <w:r>
        <w:t xml:space="preserve">   </w:t>
      </w:r>
      <w:r w:rsidRPr="001A1936">
        <w:t>В МБОУ СОШ №10 п. Горняцкого Бел</w:t>
      </w:r>
      <w:r>
        <w:t>о</w:t>
      </w:r>
      <w:r w:rsidRPr="001A1936">
        <w:t>ка</w:t>
      </w:r>
      <w:r>
        <w:t>литвинского района на 01.09.2018</w:t>
      </w:r>
      <w:r w:rsidRPr="001A1936">
        <w:t xml:space="preserve"> в </w:t>
      </w:r>
      <w:r>
        <w:t>5-9</w:t>
      </w:r>
      <w:r w:rsidRPr="001A1936">
        <w:t xml:space="preserve"> </w:t>
      </w:r>
      <w:r>
        <w:t>классах обучается 105 человек (5 классов-комплектов</w:t>
      </w:r>
      <w:r w:rsidRPr="001A1936">
        <w:t xml:space="preserve">). </w:t>
      </w:r>
    </w:p>
    <w:p w:rsidR="008F4648" w:rsidRPr="001A1936" w:rsidRDefault="008F4648" w:rsidP="008F4648">
      <w:pPr>
        <w:spacing w:line="276" w:lineRule="auto"/>
        <w:jc w:val="both"/>
      </w:pPr>
      <w:r>
        <w:t xml:space="preserve">   </w:t>
      </w:r>
      <w:r w:rsidRPr="001A1936">
        <w:t>В МБОУ СОШ №10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 также имеются отдельные обучающиеся с медицинскими заключениями МСЭ</w:t>
      </w:r>
      <w:r>
        <w:t>, ПМПК</w:t>
      </w:r>
      <w:r w:rsidRPr="001A1936">
        <w:t xml:space="preserve"> об особенностях состояния здоровья.</w:t>
      </w:r>
      <w:r>
        <w:t xml:space="preserve"> В школе большое количество детей из неполных, малообеспеченных, а также неблагополучных семей.</w:t>
      </w:r>
    </w:p>
    <w:p w:rsidR="008F4648" w:rsidRPr="001A1936" w:rsidRDefault="008F4648" w:rsidP="008F4648">
      <w:pPr>
        <w:spacing w:line="276" w:lineRule="auto"/>
        <w:jc w:val="both"/>
      </w:pPr>
      <w:r>
        <w:t xml:space="preserve">   </w:t>
      </w: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w:t>
      </w:r>
      <w:r w:rsidRPr="001A1936">
        <w:lastRenderedPageBreak/>
        <w:t xml:space="preserve">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8F4648" w:rsidRDefault="008F4648" w:rsidP="008F4648">
      <w:pPr>
        <w:spacing w:line="276" w:lineRule="auto"/>
        <w:jc w:val="both"/>
      </w:pPr>
      <w:r>
        <w:t xml:space="preserve">   </w:t>
      </w: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t>видуальные учебные планы. В 2018-2019</w:t>
      </w:r>
      <w:r w:rsidRPr="001A1936">
        <w:t xml:space="preserve"> учебном году в МБОУ СОШ №10 </w:t>
      </w:r>
      <w:r>
        <w:t xml:space="preserve">обучается 2 </w:t>
      </w:r>
      <w:r w:rsidR="00ED66B3">
        <w:t>об</w:t>
      </w:r>
      <w:r>
        <w:t>уча</w:t>
      </w:r>
      <w:r w:rsidR="00ED66B3">
        <w:t>ю</w:t>
      </w:r>
      <w:r>
        <w:t>щихся</w:t>
      </w:r>
      <w:r w:rsidRPr="001A1936">
        <w:t xml:space="preserve"> </w:t>
      </w:r>
      <w:r>
        <w:t>с ОВЗ.</w:t>
      </w:r>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МБОУ СОШ №10 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обучающихся определены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rsidR="008F4648" w:rsidRPr="001A1936" w:rsidRDefault="008F4648" w:rsidP="008F4648">
      <w:pPr>
        <w:spacing w:line="276" w:lineRule="auto"/>
        <w:jc w:val="both"/>
      </w:pPr>
      <w:r>
        <w:t xml:space="preserve">   </w:t>
      </w:r>
      <w:r w:rsidRPr="001A1936">
        <w:t xml:space="preserve">Школа расположена в шахтёрском посёлке, рядом находятся Музыкальная школа, </w:t>
      </w:r>
      <w:r>
        <w:t xml:space="preserve">детская </w:t>
      </w:r>
      <w:r w:rsidRPr="001A1936">
        <w:t>библиотека, Дворец культуры. </w:t>
      </w:r>
    </w:p>
    <w:p w:rsidR="008F4648" w:rsidRPr="001A1936" w:rsidRDefault="008F4648" w:rsidP="008F4648">
      <w:pPr>
        <w:spacing w:line="276" w:lineRule="auto"/>
        <w:jc w:val="both"/>
      </w:pPr>
      <w:r>
        <w:t xml:space="preserve">   </w:t>
      </w:r>
      <w:r w:rsidRPr="001A1936">
        <w:t>Положительное влияние социума на образовательную ситуацию в школе (центр посёлка, близость культурно-досуговых</w:t>
      </w:r>
      <w:r>
        <w:t xml:space="preserve"> учреждений) позволяет успешно </w:t>
      </w:r>
      <w:r w:rsidRPr="001A1936">
        <w:t xml:space="preserve">решать учебно-воспитательные задачи. Школа имеет достаточно высокий рейтинг популярности среди обучающихся и родительской общественности. </w:t>
      </w:r>
    </w:p>
    <w:p w:rsidR="008F4648" w:rsidRPr="001A1936" w:rsidRDefault="008F4648" w:rsidP="008F4648">
      <w:pPr>
        <w:spacing w:line="276" w:lineRule="auto"/>
        <w:jc w:val="both"/>
      </w:pPr>
      <w:r>
        <w:t xml:space="preserve">    </w:t>
      </w:r>
      <w:r w:rsidRPr="001A1936">
        <w:t>МБОУ СОШ №10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8F4648" w:rsidP="008F4648">
      <w:pPr>
        <w:spacing w:line="276" w:lineRule="auto"/>
        <w:jc w:val="both"/>
      </w:pPr>
      <w:r>
        <w:t xml:space="preserve">     </w:t>
      </w:r>
      <w:r w:rsidRPr="001A1936">
        <w:t xml:space="preserve">В МБОУ СОШ №10 образовательную деятельность на уровне </w:t>
      </w:r>
      <w:r>
        <w:t xml:space="preserve">основного </w:t>
      </w:r>
      <w:r w:rsidRPr="001A1936">
        <w:t>общего образования осуществляет педагоги</w:t>
      </w:r>
      <w:r>
        <w:t xml:space="preserve">ческий коллектив, состоящий из 17 человек, имеющих первую (13 человек) и </w:t>
      </w:r>
      <w:r w:rsidRPr="001A1936">
        <w:t>в</w:t>
      </w:r>
      <w:r>
        <w:t>ысшую (3 человека) квалификационную категорию.</w:t>
      </w:r>
    </w:p>
    <w:p w:rsidR="008F4648" w:rsidRPr="001A1936" w:rsidRDefault="008F4648" w:rsidP="008F4648">
      <w:pPr>
        <w:spacing w:line="276" w:lineRule="auto"/>
        <w:jc w:val="both"/>
      </w:pPr>
      <w:r>
        <w:t xml:space="preserve">    </w:t>
      </w:r>
      <w:r w:rsidRPr="001A1936">
        <w:t>Административные функции выполняют:</w:t>
      </w:r>
      <w:r>
        <w:t xml:space="preserve"> директор, 1 заместитель</w:t>
      </w:r>
      <w:r w:rsidRPr="001A1936">
        <w:t xml:space="preserve"> директора по УВР.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t xml:space="preserve">− Педагогический совет;  </w:t>
      </w:r>
    </w:p>
    <w:p w:rsidR="008F4648" w:rsidRPr="001A1936" w:rsidRDefault="008F4648" w:rsidP="008F4648">
      <w:pPr>
        <w:spacing w:line="276" w:lineRule="auto"/>
        <w:jc w:val="both"/>
      </w:pPr>
      <w:r w:rsidRPr="001A1936">
        <w:t xml:space="preserve">− Управляющий совет.  </w:t>
      </w:r>
    </w:p>
    <w:p w:rsidR="008F4648" w:rsidRPr="001A1936" w:rsidRDefault="008F4648" w:rsidP="008F4648">
      <w:pPr>
        <w:spacing w:line="276" w:lineRule="auto"/>
        <w:jc w:val="both"/>
      </w:pPr>
      <w:r>
        <w:t xml:space="preserve">    </w:t>
      </w:r>
      <w:r w:rsidRPr="001A1936">
        <w:t>В МБОУ СОШ №10 создана материально-техническая база: спортивный зал, сп</w:t>
      </w:r>
      <w:r>
        <w:t>ортивная площадка, столовая на 70</w:t>
      </w:r>
      <w:r w:rsidRPr="001A1936">
        <w:t xml:space="preserve"> посадочных мест, компьютерный класс на 10 посадочных мест + рабочее место учителя (объединены в локальную сеть имеют выход в </w:t>
      </w:r>
      <w:r w:rsidRPr="001A1936">
        <w:lastRenderedPageBreak/>
        <w:t>Интернет), компьютеры, обеспечивающие учебный и административный процесс, библиотек</w:t>
      </w:r>
      <w:r>
        <w:t>а, медицинский кабинет, музей, 13</w:t>
      </w:r>
      <w:r w:rsidRPr="001A1936">
        <w:t xml:space="preserve"> учебных предметных кабинета</w:t>
      </w:r>
      <w:r>
        <w:t xml:space="preserve"> основной школы, оборудованных интерактивными досками, проекторами, телевизорами, компьютерами, принтерами</w:t>
      </w:r>
      <w:r w:rsidRPr="001A1936">
        <w:t xml:space="preserve">. </w:t>
      </w:r>
    </w:p>
    <w:p w:rsidR="008F4648" w:rsidRDefault="008F4648" w:rsidP="008F4648">
      <w:pPr>
        <w:spacing w:line="276" w:lineRule="auto"/>
        <w:jc w:val="both"/>
      </w:pPr>
      <w:r>
        <w:t xml:space="preserve">    </w:t>
      </w: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Ростовской области,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Default="008F4648" w:rsidP="008F4648">
      <w:pPr>
        <w:spacing w:line="276" w:lineRule="auto"/>
        <w:jc w:val="both"/>
      </w:pPr>
      <w:r>
        <w:rPr>
          <w:b/>
        </w:rPr>
        <w:t xml:space="preserve">   </w:t>
      </w: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навательно-развивающие и др.  Школа тесно связана с Центром воспитательной работы п. Шолоховского. На базе МБОУ СОШ №10 осуществляет свою деятельность, согласно договору безвозмездной аренды, ДЮСШ-1 г. Белая Калитва, тренеры которой проводят спортивные секции волейбола, футбола, лёгкой атлетики. Секции пользуются большой популярностью среди обучающихся начальных классов.</w:t>
      </w:r>
    </w:p>
    <w:p w:rsidR="008F4648" w:rsidRPr="008626E5" w:rsidRDefault="008F4648" w:rsidP="008F4648">
      <w:pPr>
        <w:spacing w:line="276" w:lineRule="auto"/>
        <w:jc w:val="both"/>
      </w:pPr>
      <w:r>
        <w:lastRenderedPageBreak/>
        <w:t xml:space="preserve">    </w:t>
      </w:r>
      <w:r w:rsidRPr="00DC45DB">
        <w:rPr>
          <w:color w:val="000000"/>
        </w:rPr>
        <w:t xml:space="preserve">В школе реализуется </w:t>
      </w:r>
      <w:r w:rsidRPr="008626E5">
        <w:t xml:space="preserve">программа </w:t>
      </w:r>
      <w:r w:rsidRPr="008626E5">
        <w:rPr>
          <w:b/>
        </w:rPr>
        <w:t>«Одаренные дети»</w:t>
      </w:r>
      <w:r w:rsidRPr="00DC45DB">
        <w:rPr>
          <w:b/>
          <w:color w:val="000000"/>
        </w:rPr>
        <w:t>,</w:t>
      </w:r>
      <w:r w:rsidRPr="00DC45DB">
        <w:rPr>
          <w:color w:val="000000"/>
        </w:rPr>
        <w:t xml:space="preserve"> которая является важным аспектом деятельности   коллектива</w:t>
      </w:r>
      <w:r>
        <w:rPr>
          <w:color w:val="000000"/>
        </w:rPr>
        <w:t xml:space="preserve">. В основе работы лежит принцип </w:t>
      </w:r>
      <w:r w:rsidRPr="00DC45DB">
        <w:rPr>
          <w:color w:val="000000"/>
        </w:rPr>
        <w:t xml:space="preserve">индивидуализации и дифференциации обучения. </w:t>
      </w: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r w:rsidRPr="00DC45DB">
        <w:t xml:space="preserve">.  </w:t>
      </w:r>
      <w:r w:rsidRPr="00DC45DB">
        <w:rPr>
          <w:color w:val="000000"/>
        </w:rPr>
        <w:t>Р</w:t>
      </w:r>
      <w:r w:rsidRPr="00DC45DB">
        <w:t>аботы с одаренными детьми ведется через:</w:t>
      </w:r>
    </w:p>
    <w:p w:rsidR="008F4648" w:rsidRPr="00DC45DB" w:rsidRDefault="008F4648" w:rsidP="00CC1146">
      <w:pPr>
        <w:numPr>
          <w:ilvl w:val="0"/>
          <w:numId w:val="375"/>
        </w:numPr>
        <w:spacing w:line="276" w:lineRule="auto"/>
        <w:jc w:val="both"/>
      </w:pPr>
      <w:r>
        <w:t>к</w:t>
      </w:r>
      <w:r w:rsidRPr="00DC45DB">
        <w:t>ружки, систему дополнительного образования;</w:t>
      </w:r>
    </w:p>
    <w:p w:rsidR="008F4648" w:rsidRPr="00DC45DB" w:rsidRDefault="008F4648" w:rsidP="00CC1146">
      <w:pPr>
        <w:numPr>
          <w:ilvl w:val="0"/>
          <w:numId w:val="375"/>
        </w:numPr>
        <w:spacing w:line="276" w:lineRule="auto"/>
        <w:jc w:val="both"/>
      </w:pPr>
      <w:r w:rsidRPr="00DC45DB">
        <w:t>участие в творческих выставках;</w:t>
      </w:r>
    </w:p>
    <w:p w:rsidR="008F4648" w:rsidRPr="00DC45DB" w:rsidRDefault="008F4648" w:rsidP="00CC1146">
      <w:pPr>
        <w:numPr>
          <w:ilvl w:val="0"/>
          <w:numId w:val="375"/>
        </w:numPr>
        <w:spacing w:line="276" w:lineRule="auto"/>
        <w:jc w:val="both"/>
      </w:pPr>
      <w:r>
        <w:t xml:space="preserve">участие в самоуправлении </w:t>
      </w:r>
      <w:r w:rsidRPr="00DC45DB">
        <w:t>класса;</w:t>
      </w:r>
    </w:p>
    <w:p w:rsidR="008F4648" w:rsidRDefault="008F4648" w:rsidP="00CC1146">
      <w:pPr>
        <w:numPr>
          <w:ilvl w:val="0"/>
          <w:numId w:val="375"/>
        </w:numPr>
        <w:spacing w:line="276" w:lineRule="auto"/>
        <w:jc w:val="both"/>
      </w:pPr>
      <w:r w:rsidRPr="00DC45DB">
        <w:t xml:space="preserve">участие в </w:t>
      </w:r>
      <w:r>
        <w:t>городских</w:t>
      </w:r>
      <w:r w:rsidRPr="00DC45DB">
        <w:t>, всероссийских конкурсах, в традиционных предметных неделях</w:t>
      </w:r>
      <w:r>
        <w:t>, Недели науки.</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8F4648" w:rsidP="008F4648">
      <w:pPr>
        <w:pStyle w:val="1a"/>
        <w:spacing w:line="276" w:lineRule="auto"/>
        <w:rPr>
          <w:sz w:val="24"/>
          <w:szCs w:val="24"/>
        </w:rPr>
      </w:pPr>
      <w:r w:rsidRPr="00AF4566">
        <w:rPr>
          <w:sz w:val="24"/>
          <w:szCs w:val="24"/>
        </w:rPr>
        <w:t>Учебная неделя     -   5 дней</w:t>
      </w:r>
      <w:r>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Pr>
          <w:sz w:val="24"/>
          <w:szCs w:val="24"/>
        </w:rPr>
        <w:t>3</w:t>
      </w:r>
      <w:r w:rsidRPr="00AF4566">
        <w:rPr>
          <w:sz w:val="24"/>
          <w:szCs w:val="24"/>
        </w:rPr>
        <w:t>0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Pr>
          <w:sz w:val="24"/>
          <w:szCs w:val="24"/>
        </w:rPr>
        <w:t xml:space="preserve"> – 5-6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t>с  14</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CC1146">
      <w:pPr>
        <w:numPr>
          <w:ilvl w:val="0"/>
          <w:numId w:val="381"/>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CC1146">
      <w:pPr>
        <w:numPr>
          <w:ilvl w:val="0"/>
          <w:numId w:val="381"/>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Pr="003D27EE" w:rsidRDefault="008F4648" w:rsidP="00CC1146">
      <w:pPr>
        <w:numPr>
          <w:ilvl w:val="0"/>
          <w:numId w:val="376"/>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 и немецком языках.</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CC1146">
      <w:pPr>
        <w:numPr>
          <w:ilvl w:val="0"/>
          <w:numId w:val="377"/>
        </w:numPr>
        <w:spacing w:line="276" w:lineRule="auto"/>
        <w:jc w:val="both"/>
      </w:pPr>
      <w:r w:rsidRPr="00F41E81">
        <w:t>развивающее обучение;</w:t>
      </w:r>
    </w:p>
    <w:p w:rsidR="008F4648" w:rsidRPr="00F41E81" w:rsidRDefault="008F4648" w:rsidP="00CC1146">
      <w:pPr>
        <w:numPr>
          <w:ilvl w:val="0"/>
          <w:numId w:val="377"/>
        </w:numPr>
        <w:spacing w:line="276" w:lineRule="auto"/>
        <w:jc w:val="both"/>
      </w:pPr>
      <w:r w:rsidRPr="00F41E81">
        <w:t>проблемное обучение;</w:t>
      </w:r>
    </w:p>
    <w:p w:rsidR="008F4648" w:rsidRPr="00F41E81" w:rsidRDefault="008F4648" w:rsidP="00CC1146">
      <w:pPr>
        <w:numPr>
          <w:ilvl w:val="0"/>
          <w:numId w:val="377"/>
        </w:numPr>
        <w:spacing w:line="276" w:lineRule="auto"/>
        <w:jc w:val="both"/>
      </w:pPr>
      <w:r w:rsidRPr="00F41E81">
        <w:t>технология учебной деятельности;</w:t>
      </w:r>
    </w:p>
    <w:p w:rsidR="008F4648" w:rsidRPr="00F41E81" w:rsidRDefault="008F4648" w:rsidP="00CC1146">
      <w:pPr>
        <w:numPr>
          <w:ilvl w:val="0"/>
          <w:numId w:val="377"/>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CC1146">
      <w:pPr>
        <w:numPr>
          <w:ilvl w:val="0"/>
          <w:numId w:val="377"/>
        </w:numPr>
        <w:spacing w:line="276" w:lineRule="auto"/>
        <w:jc w:val="both"/>
      </w:pPr>
      <w:r w:rsidRPr="00F41E81">
        <w:t xml:space="preserve">игровые технологии; </w:t>
      </w:r>
    </w:p>
    <w:p w:rsidR="008F4648" w:rsidRPr="00F41E81" w:rsidRDefault="008F4648" w:rsidP="00CC1146">
      <w:pPr>
        <w:numPr>
          <w:ilvl w:val="0"/>
          <w:numId w:val="377"/>
        </w:numPr>
        <w:spacing w:line="276" w:lineRule="auto"/>
        <w:jc w:val="both"/>
      </w:pPr>
      <w:r w:rsidRPr="00F41E81">
        <w:t>обучение в сотрудничестве;</w:t>
      </w:r>
    </w:p>
    <w:p w:rsidR="008F4648" w:rsidRPr="00F41E81" w:rsidRDefault="008F4648" w:rsidP="00CC1146">
      <w:pPr>
        <w:numPr>
          <w:ilvl w:val="0"/>
          <w:numId w:val="377"/>
        </w:numPr>
        <w:spacing w:line="276" w:lineRule="auto"/>
        <w:jc w:val="both"/>
      </w:pPr>
      <w:r w:rsidRPr="00F41E81">
        <w:t xml:space="preserve">здоровьесберегающие технологии; </w:t>
      </w:r>
    </w:p>
    <w:p w:rsidR="008F4648" w:rsidRPr="00F41E81" w:rsidRDefault="008F4648" w:rsidP="00CC1146">
      <w:pPr>
        <w:numPr>
          <w:ilvl w:val="0"/>
          <w:numId w:val="377"/>
        </w:numPr>
        <w:spacing w:line="276" w:lineRule="auto"/>
        <w:jc w:val="both"/>
      </w:pPr>
      <w:r w:rsidRPr="00F41E81">
        <w:t>проектные и исследовательские методы обучения;</w:t>
      </w:r>
    </w:p>
    <w:p w:rsidR="008F4648" w:rsidRPr="00F41E81" w:rsidRDefault="008F4648" w:rsidP="00CC1146">
      <w:pPr>
        <w:numPr>
          <w:ilvl w:val="0"/>
          <w:numId w:val="377"/>
        </w:numPr>
        <w:spacing w:line="276" w:lineRule="auto"/>
        <w:jc w:val="both"/>
      </w:pPr>
      <w:r w:rsidRPr="00F41E81">
        <w:t>использование на уроках ИКТ;</w:t>
      </w:r>
    </w:p>
    <w:p w:rsidR="008F4648" w:rsidRPr="003D27EE" w:rsidRDefault="008F4648" w:rsidP="00CC1146">
      <w:pPr>
        <w:numPr>
          <w:ilvl w:val="0"/>
          <w:numId w:val="377"/>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CC1146">
      <w:pPr>
        <w:numPr>
          <w:ilvl w:val="0"/>
          <w:numId w:val="378"/>
        </w:numPr>
        <w:tabs>
          <w:tab w:val="left" w:pos="709"/>
        </w:tabs>
        <w:spacing w:line="276" w:lineRule="auto"/>
        <w:jc w:val="both"/>
        <w:rPr>
          <w:b/>
        </w:rPr>
      </w:pPr>
      <w:r w:rsidRPr="00F41E81">
        <w:rPr>
          <w:b/>
        </w:rPr>
        <w:lastRenderedPageBreak/>
        <w:t>духовно-нравственное,</w:t>
      </w:r>
    </w:p>
    <w:p w:rsidR="008F4648" w:rsidRPr="00F41E81" w:rsidRDefault="008F4648" w:rsidP="00CC1146">
      <w:pPr>
        <w:numPr>
          <w:ilvl w:val="0"/>
          <w:numId w:val="378"/>
        </w:numPr>
        <w:tabs>
          <w:tab w:val="left" w:pos="709"/>
        </w:tabs>
        <w:spacing w:line="276" w:lineRule="auto"/>
        <w:jc w:val="both"/>
        <w:rPr>
          <w:b/>
        </w:rPr>
      </w:pPr>
      <w:r w:rsidRPr="00F41E81">
        <w:rPr>
          <w:b/>
        </w:rPr>
        <w:t>спортивно-оздоровительное,</w:t>
      </w:r>
    </w:p>
    <w:p w:rsidR="008F4648" w:rsidRPr="00F41E81" w:rsidRDefault="008F4648" w:rsidP="00CC1146">
      <w:pPr>
        <w:numPr>
          <w:ilvl w:val="0"/>
          <w:numId w:val="378"/>
        </w:numPr>
        <w:tabs>
          <w:tab w:val="left" w:pos="709"/>
        </w:tabs>
        <w:spacing w:line="276" w:lineRule="auto"/>
        <w:jc w:val="both"/>
        <w:rPr>
          <w:b/>
        </w:rPr>
      </w:pPr>
      <w:r w:rsidRPr="00F41E81">
        <w:rPr>
          <w:b/>
        </w:rPr>
        <w:t>социальное,</w:t>
      </w:r>
    </w:p>
    <w:p w:rsidR="008F4648" w:rsidRPr="00F41E81" w:rsidRDefault="008F4648" w:rsidP="00CC1146">
      <w:pPr>
        <w:numPr>
          <w:ilvl w:val="0"/>
          <w:numId w:val="378"/>
        </w:numPr>
        <w:tabs>
          <w:tab w:val="left" w:pos="709"/>
        </w:tabs>
        <w:spacing w:line="276" w:lineRule="auto"/>
        <w:jc w:val="both"/>
        <w:rPr>
          <w:b/>
        </w:rPr>
      </w:pPr>
      <w:r>
        <w:rPr>
          <w:b/>
        </w:rPr>
        <w:t>о</w:t>
      </w:r>
      <w:r w:rsidRPr="00F41E81">
        <w:rPr>
          <w:b/>
        </w:rPr>
        <w:t>бщеинтеллектуальное,</w:t>
      </w:r>
    </w:p>
    <w:p w:rsidR="008F4648" w:rsidRPr="003D27EE" w:rsidRDefault="008F4648" w:rsidP="00CC1146">
      <w:pPr>
        <w:numPr>
          <w:ilvl w:val="0"/>
          <w:numId w:val="378"/>
        </w:numPr>
        <w:tabs>
          <w:tab w:val="left" w:pos="709"/>
        </w:tabs>
        <w:spacing w:line="276" w:lineRule="auto"/>
        <w:jc w:val="both"/>
      </w:pPr>
      <w:r w:rsidRPr="00F41E81">
        <w:rPr>
          <w:b/>
        </w:rPr>
        <w:t>общекультурное.</w:t>
      </w:r>
      <w:r w:rsidRPr="00F41E81">
        <w:t xml:space="preserve"> </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оценками успеваемости обучающихся;</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CC1146">
      <w:pPr>
        <w:pStyle w:val="1a"/>
        <w:numPr>
          <w:ilvl w:val="0"/>
          <w:numId w:val="380"/>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 xml:space="preserve"> </w:t>
      </w:r>
      <w:r w:rsidRPr="009053C5">
        <w:t>1 сентября</w:t>
      </w:r>
    </w:p>
    <w:p w:rsidR="008F4648" w:rsidRDefault="008F4648" w:rsidP="00CC1146">
      <w:pPr>
        <w:numPr>
          <w:ilvl w:val="0"/>
          <w:numId w:val="379"/>
        </w:numPr>
        <w:tabs>
          <w:tab w:val="left" w:pos="900"/>
          <w:tab w:val="center" w:pos="4153"/>
          <w:tab w:val="right" w:pos="8306"/>
          <w:tab w:val="right" w:pos="9345"/>
        </w:tabs>
        <w:spacing w:line="276" w:lineRule="auto"/>
        <w:jc w:val="both"/>
      </w:pPr>
      <w:r w:rsidRPr="009053C5">
        <w:t>«Мама, Папа, Я – спортивная семья»</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День Матери»</w:t>
      </w:r>
    </w:p>
    <w:p w:rsidR="008F4648" w:rsidRPr="009053C5" w:rsidRDefault="008F4648" w:rsidP="00CC1146">
      <w:pPr>
        <w:numPr>
          <w:ilvl w:val="0"/>
          <w:numId w:val="379"/>
        </w:numPr>
        <w:spacing w:line="276" w:lineRule="auto"/>
        <w:jc w:val="both"/>
      </w:pPr>
      <w:r>
        <w:t xml:space="preserve"> </w:t>
      </w:r>
      <w:r w:rsidRPr="009053C5">
        <w:t xml:space="preserve">«Прощание с </w:t>
      </w:r>
      <w:r>
        <w:t>основной</w:t>
      </w:r>
      <w:r w:rsidRPr="009053C5">
        <w:t xml:space="preserve"> школой</w:t>
      </w:r>
      <w:r>
        <w:t>»</w:t>
      </w:r>
    </w:p>
    <w:p w:rsidR="008F4648" w:rsidRDefault="008F4648" w:rsidP="00CC1146">
      <w:pPr>
        <w:numPr>
          <w:ilvl w:val="0"/>
          <w:numId w:val="379"/>
        </w:numPr>
        <w:spacing w:line="276" w:lineRule="auto"/>
        <w:jc w:val="both"/>
      </w:pPr>
      <w:r>
        <w:t xml:space="preserve"> «День </w:t>
      </w:r>
      <w:r w:rsidRPr="009053C5">
        <w:t>здоровья»</w:t>
      </w:r>
    </w:p>
    <w:p w:rsidR="008F4648" w:rsidRDefault="008F4648" w:rsidP="00CC1146">
      <w:pPr>
        <w:numPr>
          <w:ilvl w:val="0"/>
          <w:numId w:val="379"/>
        </w:numPr>
        <w:spacing w:line="276" w:lineRule="auto"/>
        <w:jc w:val="both"/>
      </w:pPr>
      <w:r>
        <w:t xml:space="preserve"> «Новогодний праздник»</w:t>
      </w:r>
    </w:p>
    <w:p w:rsidR="008F4648" w:rsidRDefault="008F4648" w:rsidP="00CC1146">
      <w:pPr>
        <w:numPr>
          <w:ilvl w:val="0"/>
          <w:numId w:val="379"/>
        </w:numPr>
        <w:spacing w:line="276" w:lineRule="auto"/>
        <w:jc w:val="both"/>
      </w:pPr>
      <w:r>
        <w:t xml:space="preserve"> «День защитника Отечества»</w:t>
      </w:r>
    </w:p>
    <w:p w:rsidR="008F4648" w:rsidRPr="009053C5" w:rsidRDefault="008F4648" w:rsidP="00CC1146">
      <w:pPr>
        <w:numPr>
          <w:ilvl w:val="0"/>
          <w:numId w:val="379"/>
        </w:numPr>
        <w:spacing w:line="276" w:lineRule="auto"/>
        <w:jc w:val="both"/>
      </w:pPr>
      <w:r>
        <w:t xml:space="preserve"> «Международный Женский день»</w:t>
      </w:r>
    </w:p>
    <w:p w:rsidR="008F4648" w:rsidRPr="00462FE1" w:rsidRDefault="008F4648" w:rsidP="00CC1146">
      <w:pPr>
        <w:numPr>
          <w:ilvl w:val="0"/>
          <w:numId w:val="379"/>
        </w:numPr>
        <w:spacing w:line="276" w:lineRule="auto"/>
        <w:jc w:val="both"/>
      </w:pPr>
      <w:r>
        <w:t xml:space="preserve"> экскурсии и экскурсионные </w:t>
      </w:r>
      <w:r w:rsidRPr="009053C5">
        <w:t>поездки.</w:t>
      </w:r>
    </w:p>
    <w:p w:rsidR="008F4648" w:rsidRPr="00E231A1" w:rsidRDefault="008F4648" w:rsidP="008F4648">
      <w:pPr>
        <w:pStyle w:val="ae"/>
        <w:spacing w:after="0" w:line="276" w:lineRule="auto"/>
      </w:pPr>
      <w:r>
        <w:t xml:space="preserve">   </w:t>
      </w: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t xml:space="preserve">    </w:t>
      </w: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w:t>
      </w:r>
      <w:r>
        <w:t xml:space="preserve">     </w:t>
      </w:r>
      <w:r w:rsidRPr="00E231A1">
        <w:t xml:space="preserve">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r w:rsidRPr="00E231A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w:t>
      </w:r>
      <w:r w:rsidRPr="00E231A1">
        <w:lastRenderedPageBreak/>
        <w:t xml:space="preserve">обязанностями, формирование у школьников организаторских качеств, приобщение их к школьной жизни и деятельности. </w:t>
      </w:r>
    </w:p>
    <w:p w:rsidR="008F4648" w:rsidRDefault="008F4648" w:rsidP="008F4648">
      <w:pPr>
        <w:spacing w:line="276" w:lineRule="auto"/>
        <w:jc w:val="both"/>
      </w:pPr>
      <w:r>
        <w:t xml:space="preserve">    </w:t>
      </w:r>
      <w:r w:rsidRPr="00DC45DB">
        <w:t>Школа облада</w:t>
      </w:r>
      <w:r>
        <w:t xml:space="preserve">ет достаточной кадровой базой, </w:t>
      </w:r>
      <w:r w:rsidRPr="00DC45DB">
        <w:t xml:space="preserve">обеспечивающий реализацию основной образовательной программы начального общего образования. </w:t>
      </w:r>
      <w:r w:rsidRPr="009837E1">
        <w:t xml:space="preserve">Образованием и воспитанием </w:t>
      </w:r>
      <w:r>
        <w:t>об</w:t>
      </w:r>
      <w:r w:rsidRPr="009837E1">
        <w:t>уча</w:t>
      </w:r>
      <w:r>
        <w:t xml:space="preserve">ющихся </w:t>
      </w:r>
      <w:r w:rsidRPr="009837E1">
        <w:t xml:space="preserve">занимаются </w:t>
      </w:r>
      <w:r>
        <w:t>17 учителей-предметников, 1 педагог-психолог.</w:t>
      </w:r>
    </w:p>
    <w:p w:rsidR="008F4648" w:rsidRPr="00F41E81" w:rsidRDefault="008F4648" w:rsidP="008F4648">
      <w:pPr>
        <w:spacing w:line="276" w:lineRule="auto"/>
        <w:jc w:val="both"/>
        <w:rPr>
          <w:b/>
        </w:rPr>
      </w:pPr>
      <w:r w:rsidRPr="00F41E81">
        <w:rPr>
          <w:b/>
        </w:rPr>
        <w:t xml:space="preserve">Категории учителей: </w:t>
      </w:r>
    </w:p>
    <w:p w:rsidR="008F4648" w:rsidRDefault="008F4648" w:rsidP="008F4648">
      <w:pPr>
        <w:spacing w:line="276" w:lineRule="auto"/>
        <w:jc w:val="both"/>
      </w:pPr>
      <w:r w:rsidRPr="00AF00C1">
        <w:rPr>
          <w:b/>
        </w:rPr>
        <w:t>Педагог-психолог</w:t>
      </w:r>
      <w:r>
        <w:t xml:space="preserve"> – Родина Г. А., высшая квалификационная категория.</w:t>
      </w:r>
    </w:p>
    <w:p w:rsidR="008F4648" w:rsidRPr="00AF00C1" w:rsidRDefault="008F4648" w:rsidP="008F4648">
      <w:pPr>
        <w:spacing w:line="276" w:lineRule="auto"/>
        <w:jc w:val="both"/>
        <w:rPr>
          <w:b/>
        </w:rPr>
      </w:pPr>
      <w:r w:rsidRPr="00AF00C1">
        <w:rPr>
          <w:b/>
        </w:rPr>
        <w:t>Учителя-предметники:</w:t>
      </w:r>
    </w:p>
    <w:p w:rsidR="008F4648" w:rsidRPr="009837E1" w:rsidRDefault="008F4648" w:rsidP="008F4648">
      <w:pPr>
        <w:spacing w:line="276" w:lineRule="auto"/>
        <w:jc w:val="both"/>
      </w:pPr>
      <w:r w:rsidRPr="009837E1">
        <w:t>- высшая квалификационная категория</w:t>
      </w:r>
      <w:r>
        <w:t xml:space="preserve"> </w:t>
      </w:r>
      <w:r w:rsidRPr="009837E1">
        <w:t xml:space="preserve">– </w:t>
      </w:r>
      <w:r>
        <w:t>Леонова Г. М., учитель физической культуры, Манченко С. А., учитель математики; Петрова О. С., учитель ОДНКНР, искусства;</w:t>
      </w:r>
    </w:p>
    <w:p w:rsidR="008F4648" w:rsidRDefault="008F4648" w:rsidP="008F4648">
      <w:pPr>
        <w:spacing w:line="276" w:lineRule="auto"/>
        <w:jc w:val="both"/>
      </w:pPr>
      <w:r w:rsidRPr="009837E1">
        <w:t xml:space="preserve">- 1 квалификационная категория – </w:t>
      </w:r>
      <w:r>
        <w:t>Аксёнова Е. А., учитель русского языка, Калиманова Н. В., учитель русского языка и литературы, Гапкалова И. П., учитель физической культуры, Суховеева Н. А., учитель музыки, Арканникова Е. В., учитель английского языка, Зуева М. В., учитель английского языка, Фомина Т. А., учитель английского языка, Малинина Г. П., учитель географии, ИЗО, технологии, Аксёнова Н. А., учитель химии, Пратасова Ж. В., учитель информатики, Быкова Н. В., учитель истории и обществознания, Кизименко И. Г., учитель физики, технологии.</w:t>
      </w:r>
    </w:p>
    <w:p w:rsidR="008F4648" w:rsidRPr="00A10E5C" w:rsidRDefault="008F4648" w:rsidP="008F4648">
      <w:pPr>
        <w:spacing w:line="276" w:lineRule="auto"/>
        <w:jc w:val="both"/>
        <w:rPr>
          <w:b/>
        </w:rPr>
      </w:pPr>
      <w:r w:rsidRPr="00A10E5C">
        <w:rPr>
          <w:b/>
        </w:rPr>
        <w:t>Сведения о курсовой подготовке учителей начальных классов:</w:t>
      </w:r>
    </w:p>
    <w:p w:rsidR="008F4648" w:rsidRDefault="008F4648" w:rsidP="008F4648">
      <w:pPr>
        <w:spacing w:line="276" w:lineRule="auto"/>
        <w:jc w:val="both"/>
      </w:pPr>
      <w:r>
        <w:t>1.Аксёнова Елена Андреевна, учитель русского языка и литературы.</w:t>
      </w:r>
    </w:p>
    <w:p w:rsidR="008F4648" w:rsidRDefault="008F4648" w:rsidP="008F4648">
      <w:pPr>
        <w:spacing w:line="276" w:lineRule="auto"/>
        <w:jc w:val="both"/>
      </w:pPr>
      <w:r>
        <w:t>«Инновационные практики обучения русскому языку и литературе в поликультурном пространстве» «Проектирование содержания обучения русскому языку и литературе в поликультурном пространстве в условиях реализации ФГОС», 72 ч, 02.06.2016 г, ГБОУ ДПО Р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2.Калиманова Наталья Валерьевна, учитель русского языка и литературы.</w:t>
      </w:r>
    </w:p>
    <w:p w:rsidR="008F4648" w:rsidRDefault="008F4648" w:rsidP="008F4648">
      <w:pPr>
        <w:spacing w:line="276" w:lineRule="auto"/>
        <w:jc w:val="both"/>
      </w:pPr>
      <w:r>
        <w:t>«</w:t>
      </w:r>
      <w:hyperlink r:id="rId10" w:tgtFrame="_blank" w:history="1">
        <w:r w:rsidRPr="00E24D46">
          <w:rPr>
            <w:rStyle w:val="af0"/>
            <w:color w:val="auto"/>
            <w:u w:val="none"/>
          </w:rPr>
          <w:t>Системно-деятельностный подход в педагогике, методы и технологии преподавания филологических дисциплин в условиях реализации ФГОС основной и средней школы и Концепции преподавания русского языка и литературы в Российской Федерации, утвержденной распоряжением Правительства Российской Федерации от 09 апреля 2016 г. N 637-р</w:t>
        </w:r>
      </w:hyperlink>
      <w:r w:rsidRPr="00E24D46">
        <w:t>»,</w:t>
      </w:r>
      <w:r>
        <w:rPr>
          <w:rFonts w:asciiTheme="minorHAnsi" w:hAnsiTheme="minorHAnsi"/>
        </w:rPr>
        <w:t xml:space="preserve"> </w:t>
      </w:r>
      <w:r>
        <w:t>108 ч, 27.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3.Манченко Светлана Александровна, учитель математики.</w:t>
      </w:r>
    </w:p>
    <w:p w:rsidR="008F4648" w:rsidRDefault="008F4648" w:rsidP="008F4648">
      <w:pPr>
        <w:spacing w:line="276" w:lineRule="auto"/>
        <w:jc w:val="both"/>
      </w:pPr>
      <w:r>
        <w:t>«Организация инклюзивного образования детей-инвалидов, детей с ОВЗ в общеобразовательных организациях», 72 ч, 01.10.2015 г, МГПУ и РИПКиППРО.</w:t>
      </w:r>
    </w:p>
    <w:p w:rsidR="008F4648" w:rsidRDefault="008F4648" w:rsidP="008F4648">
      <w:pPr>
        <w:spacing w:line="276" w:lineRule="auto"/>
        <w:jc w:val="both"/>
      </w:pPr>
      <w:r>
        <w:t>«Методика преподавания математики, инструменты оценки учебных достижений учащихся и мониторинг эффективности обучения в условиях реализации ФГОС», 72 ч, 09.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4. Алексеева Елена Ивановна, учитель математики.</w:t>
      </w:r>
    </w:p>
    <w:p w:rsidR="008F4648" w:rsidRDefault="008F4648" w:rsidP="008F4648">
      <w:pPr>
        <w:spacing w:line="276" w:lineRule="auto"/>
        <w:jc w:val="both"/>
      </w:pPr>
      <w:r>
        <w:lastRenderedPageBreak/>
        <w:t>«Педагогические технологии и конструирование образовательного процесса в условиях реализации ФГОС по предметной области «Математика», 72 ч, 14.03.2016 г, ГБОУ ДПО Р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7.02.2018 г, ЧОУ ДПО «Институт подготовки и повышения квалификации».</w:t>
      </w:r>
    </w:p>
    <w:p w:rsidR="008F4648" w:rsidRDefault="008F4648" w:rsidP="008F4648">
      <w:pPr>
        <w:spacing w:line="276" w:lineRule="auto"/>
        <w:jc w:val="both"/>
      </w:pPr>
      <w:r>
        <w:t>5. Аксёнова Нина Афанасьевна, учитель химии.</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Химия и биология», 108 ч, 02.07.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w:t>
      </w:r>
      <w:r w:rsidR="002A46A8">
        <w:t xml:space="preserve"> с ФГОС», 72 ч, 05.02.2018 г, </w:t>
      </w:r>
      <w:r>
        <w:t>ЧОУ ДПО «Институт подготовки и повышения квалификации».</w:t>
      </w:r>
    </w:p>
    <w:p w:rsidR="008F4648" w:rsidRDefault="008F4648" w:rsidP="008F4648">
      <w:pPr>
        <w:spacing w:line="276" w:lineRule="auto"/>
        <w:jc w:val="both"/>
      </w:pPr>
      <w:r>
        <w:t>6.Толстопятова Лилия Васильевна, учитель биологии.</w:t>
      </w:r>
    </w:p>
    <w:p w:rsidR="008F4648" w:rsidRDefault="008F4648" w:rsidP="008F4648">
      <w:pPr>
        <w:spacing w:line="276" w:lineRule="auto"/>
        <w:jc w:val="both"/>
      </w:pPr>
      <w:r>
        <w:t>ЮФУ, биофак, 05.06.2018 г.</w:t>
      </w:r>
    </w:p>
    <w:p w:rsidR="008F4648" w:rsidRDefault="008F4648" w:rsidP="008F4648">
      <w:pPr>
        <w:spacing w:line="276" w:lineRule="auto"/>
        <w:jc w:val="both"/>
      </w:pPr>
      <w:r>
        <w:t>7.Арканникова Елена Владимировна, учитель английского и немецкого языков.</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Иностранные языки»,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8. Зуева Марина Викторовна, учитель английского языка.</w:t>
      </w:r>
    </w:p>
    <w:p w:rsidR="008F4648" w:rsidRDefault="008F4648" w:rsidP="008F4648">
      <w:pPr>
        <w:spacing w:line="276" w:lineRule="auto"/>
        <w:jc w:val="both"/>
      </w:pPr>
      <w:r>
        <w:t>«Методика преподавания английского яз</w:t>
      </w:r>
      <w:r w:rsidR="002A46A8">
        <w:t xml:space="preserve">ыка, инструменты оценки учебных </w:t>
      </w:r>
      <w:r>
        <w:t>достижений учащихся и мониторинг эффективности обучения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05.02.2018 г, ЧОУ ДПО «Институт подготовки и повышения квалификации».</w:t>
      </w:r>
    </w:p>
    <w:p w:rsidR="008F4648" w:rsidRDefault="008F4648" w:rsidP="008F4648">
      <w:pPr>
        <w:spacing w:line="276" w:lineRule="auto"/>
        <w:jc w:val="both"/>
      </w:pPr>
      <w:r>
        <w:t>9.Фомина Татьяна Александровна, учитель английского языка (педагог-совместитель).</w:t>
      </w:r>
    </w:p>
    <w:p w:rsidR="008F4648" w:rsidRDefault="008F4648" w:rsidP="008F4648">
      <w:pPr>
        <w:spacing w:line="276" w:lineRule="auto"/>
        <w:jc w:val="both"/>
      </w:pPr>
      <w:r>
        <w:t>«Инновационные и активные методы обучения и воспитания в условиях реализации ФГОС по предметной области «Английский язык», 72 ч, 31.10.2015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10. Быкова Наталья Владимировна, учитель истории и обществознания, эко</w:t>
      </w:r>
      <w:r w:rsidR="00ED66B3">
        <w:t xml:space="preserve">номики и права </w:t>
      </w:r>
      <w:r>
        <w:t>«Создание коррекционно-развивающей среды для детей в условиях инклюзивного образования в соответствии с ФГОС», 72 ч, 27.11.2017 г, ЧОУ ДПО «Институт подготовки и повышения квалификации».</w:t>
      </w:r>
    </w:p>
    <w:p w:rsidR="008F4648" w:rsidRDefault="008F4648" w:rsidP="008F4648">
      <w:pPr>
        <w:spacing w:line="276" w:lineRule="auto"/>
        <w:jc w:val="both"/>
      </w:pPr>
      <w:r>
        <w:t>номики и права.</w:t>
      </w:r>
    </w:p>
    <w:p w:rsidR="008F4648" w:rsidRDefault="008F4648" w:rsidP="008F4648">
      <w:pPr>
        <w:spacing w:line="276" w:lineRule="auto"/>
        <w:jc w:val="both"/>
      </w:pPr>
      <w:r>
        <w:t>Профпереподготовка «Педагогическая деятельность учителя обществознания в соответствии с ФГОС основного и среднего общего образования», 288 ч, 19.03.2017 г, ЧОУ ДПО «Институт подготовки и повышения квалификации».</w:t>
      </w:r>
    </w:p>
    <w:p w:rsidR="008F4648" w:rsidRDefault="008F4648" w:rsidP="008F4648">
      <w:pPr>
        <w:spacing w:line="276" w:lineRule="auto"/>
        <w:jc w:val="both"/>
      </w:pPr>
      <w:r>
        <w:lastRenderedPageBreak/>
        <w:t>Профпереподготовка</w:t>
      </w:r>
    </w:p>
    <w:p w:rsidR="008F4648" w:rsidRDefault="008F4648" w:rsidP="008F4648">
      <w:pPr>
        <w:spacing w:line="276" w:lineRule="auto"/>
        <w:jc w:val="both"/>
      </w:pPr>
      <w:r>
        <w:t>«Педагогическая деятельность учителя истории в соответствии с ФГОС основного и среднего общего обра</w:t>
      </w:r>
      <w:r w:rsidR="002A46A8">
        <w:t xml:space="preserve">зования», 288 ч, 19.03.2017 г, </w:t>
      </w:r>
      <w:r>
        <w:t>ЧОУ ДПО «Институт подготовки и повышения квалификации».</w:t>
      </w:r>
    </w:p>
    <w:p w:rsidR="008F4648" w:rsidRDefault="008F4648" w:rsidP="008F4648">
      <w:pPr>
        <w:spacing w:line="276" w:lineRule="auto"/>
        <w:jc w:val="both"/>
      </w:pPr>
      <w:r>
        <w:t>«Преподавание предмета «Обществознание» в условиях реализации ФГОС», 72 ч, 30.03.2017 г, АНО ДПО «Институт управления и права».</w:t>
      </w:r>
    </w:p>
    <w:p w:rsidR="008F4648" w:rsidRDefault="008F4648" w:rsidP="008F4648">
      <w:pPr>
        <w:spacing w:line="276" w:lineRule="auto"/>
        <w:jc w:val="both"/>
      </w:pPr>
      <w:r>
        <w:t>«Методика преподавания истории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Экономика и право»)»,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держание и методика преподавания курса финансовой грамотности различным категориям обучающихся», 72 ч, 01.12.2017 г, ФГБОУВО РАНХИГ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1. Гапкалова Ирина Петровна, учитель физической культуры и ОБЖ.</w:t>
      </w:r>
    </w:p>
    <w:p w:rsidR="008F4648" w:rsidRDefault="008F4648" w:rsidP="008F4648">
      <w:pPr>
        <w:spacing w:line="276" w:lineRule="auto"/>
        <w:jc w:val="both"/>
      </w:pPr>
      <w:r>
        <w:t>Учитель физической культуры. Формы и методы практической работы учителя физической культуры в условиях ФГОС», 72 ч, 13.04.2017 г, АНО ДПО «Институт управления и права».</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Основы безопасности жизнедеятельности», 108 ч, 14.03.2017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 xml:space="preserve"> «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2. Леонова Галина Михайловна, учитель физической культуры.</w:t>
      </w:r>
    </w:p>
    <w:p w:rsidR="008F4648" w:rsidRDefault="008F4648" w:rsidP="008F4648">
      <w:pPr>
        <w:spacing w:line="276" w:lineRule="auto"/>
        <w:jc w:val="both"/>
      </w:pPr>
      <w:r>
        <w:t>«Методика преподавания физической культ</w:t>
      </w:r>
      <w:r w:rsidR="002A46A8">
        <w:t xml:space="preserve">уры, инструменты оценки учебных </w:t>
      </w:r>
      <w:r>
        <w:t>достижений учащихся и мониторинг эффективности обучения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3.Малинина Галина Павловна, учитель географии, технологии, ИЗО.</w:t>
      </w:r>
    </w:p>
    <w:p w:rsidR="008F4648" w:rsidRDefault="008F4648" w:rsidP="008F4648">
      <w:pPr>
        <w:spacing w:line="276" w:lineRule="auto"/>
        <w:jc w:val="both"/>
      </w:pPr>
      <w:r>
        <w:t>«Педагогические технологии и конструирование образовательного и воспитательного процесса в условиях реализации ФГОС по предметной области «География», 108 ч, 07.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Педагогические технологии и конструирование образовательного и воспитательного процесса в условиях реализации ФГОС по предметной области «ИЗО»,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lastRenderedPageBreak/>
        <w:t>«Активное обучение и методика преподавания технологии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7.02.2018 г, ЧОУ ДПО «Институт подготовки и повышения квалификации».</w:t>
      </w:r>
    </w:p>
    <w:p w:rsidR="008F4648" w:rsidRDefault="008F4648" w:rsidP="008F4648">
      <w:pPr>
        <w:spacing w:line="276" w:lineRule="auto"/>
        <w:jc w:val="both"/>
      </w:pPr>
      <w:r>
        <w:t>14.Петрова Оксана Сергеевна, учитель искусства, ОДНКНР.</w:t>
      </w:r>
    </w:p>
    <w:p w:rsidR="008F4648" w:rsidRDefault="008F4648" w:rsidP="008F4648">
      <w:pPr>
        <w:spacing w:line="276" w:lineRule="auto"/>
        <w:jc w:val="both"/>
      </w:pPr>
      <w:r>
        <w:t xml:space="preserve">«Организация инклюзивного образования детей-инвалидов, детей с ОВЗ в общеобразовательных организациях», 72 ч, 01.10.2015 г, МГПУ и РИПКи ППРО. </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История»), 72 ч, февраль 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Искусство»),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15.Суховеева Наталья Анатольевна, учитель музыки.</w:t>
      </w:r>
    </w:p>
    <w:p w:rsidR="008F4648" w:rsidRDefault="008F4648" w:rsidP="008F4648">
      <w:pPr>
        <w:spacing w:line="276" w:lineRule="auto"/>
        <w:jc w:val="both"/>
      </w:pPr>
      <w:r>
        <w:t>«Методика преподавания музыки и инновационные подходы к организации учебного процесса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6.Пратасова Жанна Викторовна, учитель информатики.</w:t>
      </w:r>
    </w:p>
    <w:p w:rsidR="008F4648" w:rsidRDefault="008F4648" w:rsidP="008F4648">
      <w:pPr>
        <w:spacing w:line="276" w:lineRule="auto"/>
        <w:jc w:val="both"/>
      </w:pPr>
      <w:r>
        <w:t>«Инновационные технологии достижения образовательных результатов по информатике в условиях введения ФГОС нового поколения», 18.04.2015 г, 72 ч, ГБОУ ДП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27.11.2017 г, ЧОУ ДПО «Институт подготовки и повышения квалификации».</w:t>
      </w:r>
    </w:p>
    <w:p w:rsidR="008F4648" w:rsidRDefault="008F4648" w:rsidP="008F4648">
      <w:pPr>
        <w:spacing w:line="276" w:lineRule="auto"/>
        <w:jc w:val="both"/>
      </w:pPr>
      <w:r>
        <w:t>17.Кизименко Иван Григорьевич, учитель физики, технологии.</w:t>
      </w:r>
    </w:p>
    <w:p w:rsidR="008F4648" w:rsidRDefault="008F4648" w:rsidP="008F4648">
      <w:pPr>
        <w:spacing w:line="276" w:lineRule="auto"/>
        <w:jc w:val="both"/>
      </w:pPr>
      <w:r>
        <w:t>«Разработка урока физики по технологии активных методов обучения «Технология активных методов обучения и модерации – современная образовательная технология новых ФГОС», 108 ч, 01.06.2015 г, АНОДПО «Инновационный образовательный центр квалификации и переподготовки «Мой университет».</w:t>
      </w:r>
    </w:p>
    <w:p w:rsidR="008F4648" w:rsidRDefault="008F4648" w:rsidP="008F4648">
      <w:pPr>
        <w:spacing w:line="276" w:lineRule="auto"/>
        <w:jc w:val="both"/>
      </w:pPr>
      <w:r>
        <w:t>«Преподавание предмета «Технология» в современных условиях реализации ФГОС», 72 ч, 03.09.2015 г, АНО «ОЦ «Каменный город».</w:t>
      </w:r>
    </w:p>
    <w:p w:rsidR="008F4648" w:rsidRDefault="008F4648" w:rsidP="008F4648">
      <w:pPr>
        <w:spacing w:line="276" w:lineRule="auto"/>
        <w:jc w:val="both"/>
      </w:pPr>
      <w:r>
        <w:t xml:space="preserve">    </w:t>
      </w:r>
      <w:r w:rsidRPr="001A1936">
        <w:t>К числу сильных сторон МБОУ СОШ №10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8F4648" w:rsidRDefault="008F4648" w:rsidP="008F4648">
      <w:pPr>
        <w:spacing w:line="276" w:lineRule="auto"/>
        <w:jc w:val="both"/>
      </w:pPr>
      <w:r>
        <w:t xml:space="preserve">     </w:t>
      </w:r>
      <w:r w:rsidRPr="001A1936">
        <w:t>Образовательная программа ориентирована на выполнение обучающимися федерального</w:t>
      </w:r>
      <w:r w:rsidRPr="001A1936">
        <w:rPr>
          <w:lang w:val="en-US"/>
        </w:rPr>
        <w:t> </w:t>
      </w:r>
      <w:r w:rsidRPr="001A1936">
        <w:t xml:space="preserve">государственного образовательного стандарта </w:t>
      </w:r>
      <w:r>
        <w:t>основного</w:t>
      </w:r>
      <w:r w:rsidRPr="001A1936">
        <w:t xml:space="preserve"> общего </w:t>
      </w:r>
      <w:r w:rsidRPr="001A1936">
        <w:lastRenderedPageBreak/>
        <w:t xml:space="preserve">образования. Реализация данной программы позволяет развивать личность </w:t>
      </w:r>
      <w:r>
        <w:t>об</w:t>
      </w:r>
      <w:r w:rsidRPr="001A1936">
        <w:t>уча</w:t>
      </w:r>
      <w:r>
        <w:t>ю</w:t>
      </w:r>
      <w:r w:rsidRPr="001A1936">
        <w:t xml:space="preserve">щихся </w:t>
      </w:r>
      <w:r>
        <w:t xml:space="preserve">основной школы, </w:t>
      </w:r>
      <w:r w:rsidRPr="001A1936">
        <w:t>формировать у детей систему опорных знаний и универсальных учебных действий, необходимых для продолжения образов</w:t>
      </w:r>
      <w:r>
        <w:t>ания на следующем уровне образования.</w:t>
      </w:r>
    </w:p>
    <w:p w:rsidR="008F4648" w:rsidRDefault="008F4648" w:rsidP="008F4648">
      <w:pPr>
        <w:autoSpaceDE w:val="0"/>
        <w:autoSpaceDN w:val="0"/>
        <w:adjustRightInd w:val="0"/>
        <w:spacing w:line="276" w:lineRule="auto"/>
        <w:jc w:val="both"/>
        <w:outlineLvl w:val="2"/>
      </w:pPr>
      <w:r>
        <w:rPr>
          <w:b/>
        </w:rPr>
        <w:t xml:space="preserve"> Участниками образовательных отношений</w:t>
      </w:r>
      <w:r>
        <w:t xml:space="preserve"> в МБОУ СОШ №10 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8F4648" w:rsidRDefault="008F4648" w:rsidP="008F4648">
      <w:pPr>
        <w:shd w:val="clear" w:color="auto" w:fill="FFFFFF"/>
        <w:tabs>
          <w:tab w:val="left" w:pos="360"/>
          <w:tab w:val="left" w:pos="540"/>
        </w:tabs>
        <w:spacing w:line="276" w:lineRule="auto"/>
        <w:jc w:val="both"/>
      </w:pPr>
      <w:r>
        <w:t xml:space="preserve">    </w:t>
      </w:r>
      <w:r w:rsidRPr="00D40287">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rsidR="008F4648" w:rsidRPr="000F60EE" w:rsidRDefault="008F4648" w:rsidP="008F4648">
      <w:pPr>
        <w:shd w:val="clear" w:color="auto" w:fill="FFFFFF"/>
        <w:tabs>
          <w:tab w:val="left" w:pos="360"/>
          <w:tab w:val="left" w:pos="540"/>
        </w:tabs>
        <w:spacing w:line="276" w:lineRule="auto"/>
        <w:jc w:val="both"/>
      </w:pPr>
      <w:r>
        <w:t xml:space="preserve">    </w:t>
      </w:r>
      <w:r w:rsidRPr="00D40287">
        <w:t xml:space="preserve">Специфика кадров учителей </w:t>
      </w:r>
      <w:r>
        <w:t xml:space="preserve">основной школы определяется высоким уровнем </w:t>
      </w:r>
      <w:r w:rsidRPr="00D40287">
        <w:t>профессионализма, ориентацией на успех в профессиональной деятельности</w:t>
      </w:r>
      <w:r>
        <w:t>,</w:t>
      </w:r>
      <w:r w:rsidRPr="00D40287">
        <w:t xml:space="preserve"> в развитии творческ</w:t>
      </w:r>
      <w:r w:rsidR="002A46A8">
        <w:t xml:space="preserve">ого потенциала детей. 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t xml:space="preserve"> </w:t>
      </w:r>
    </w:p>
    <w:p w:rsidR="008F4648" w:rsidRDefault="008F4648" w:rsidP="008F4648">
      <w:pPr>
        <w:tabs>
          <w:tab w:val="left" w:pos="360"/>
          <w:tab w:val="left" w:pos="540"/>
        </w:tabs>
        <w:spacing w:line="276" w:lineRule="auto"/>
        <w:jc w:val="both"/>
        <w:rPr>
          <w:b/>
          <w:color w:val="FF0000"/>
        </w:rPr>
      </w:pPr>
      <w:r w:rsidRPr="00D40287">
        <w:rPr>
          <w:b/>
          <w:color w:val="FF0000"/>
        </w:rPr>
        <w:tab/>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A0319B">
      <w:pPr>
        <w:jc w:val="both"/>
        <w:rPr>
          <w:b/>
        </w:rPr>
      </w:pPr>
    </w:p>
    <w:p w:rsidR="0070428B" w:rsidRPr="00986D0F" w:rsidRDefault="0070428B" w:rsidP="002D283A">
      <w:pPr>
        <w:spacing w:line="276" w:lineRule="auto"/>
        <w:jc w:val="both"/>
        <w:rPr>
          <w:b/>
        </w:rPr>
      </w:pPr>
      <w:r>
        <w:rPr>
          <w:b/>
        </w:rPr>
        <w:t>1</w:t>
      </w:r>
      <w:r w:rsidRPr="00986D0F">
        <w:rPr>
          <w:b/>
        </w:rPr>
        <w:t>.2.</w:t>
      </w:r>
      <w:r>
        <w:t xml:space="preserve"> </w:t>
      </w:r>
      <w:r w:rsidRPr="00986D0F">
        <w:rPr>
          <w:b/>
        </w:rPr>
        <w:t>Планируемые результаты освоения обучающимися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1.2.1. Общие положения</w:t>
      </w:r>
      <w:bookmarkEnd w:id="1"/>
      <w:bookmarkEnd w:id="2"/>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lastRenderedPageBreak/>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r>
        <w:rPr>
          <w:bCs/>
        </w:rPr>
        <w:t>об</w:t>
      </w:r>
      <w:r w:rsidRPr="001A43FF">
        <w:rPr>
          <w:bCs/>
        </w:rPr>
        <w:t>уча</w:t>
      </w:r>
      <w:r>
        <w:rPr>
          <w:bCs/>
        </w:rPr>
        <w:t>ю</w:t>
      </w:r>
      <w:r w:rsidRPr="001A43FF">
        <w:rPr>
          <w:bCs/>
        </w:rPr>
        <w:t>щимся:</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firstRow="1" w:lastRow="0" w:firstColumn="1" w:lastColumn="0" w:noHBand="0" w:noVBand="1"/>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 xml:space="preserve">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w:t>
            </w:r>
            <w:r w:rsidRPr="00447385">
              <w:rPr>
                <w:sz w:val="24"/>
                <w:szCs w:val="24"/>
              </w:rPr>
              <w:lastRenderedPageBreak/>
              <w:t>исследования новой информации, преобразование известной информации, представление еѐ в новой форме, перенос в иной контекст и т.п.</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lastRenderedPageBreak/>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 xml:space="preserve">выражение ценностных суждений и/или своей позиции по обсуждаемой проблеме на основе имеющихся представлений о социальных и/или </w:t>
            </w:r>
            <w:r w:rsidRPr="00447385">
              <w:rPr>
                <w:sz w:val="24"/>
                <w:szCs w:val="24"/>
              </w:rPr>
              <w:lastRenderedPageBreak/>
              <w:t>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lastRenderedPageBreak/>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firstRow="1" w:lastRow="0" w:firstColumn="1" w:lastColumn="0" w:noHBand="0" w:noVBand="1"/>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w:t>
            </w:r>
            <w:r w:rsidRPr="00630814">
              <w:lastRenderedPageBreak/>
              <w:t xml:space="preserve">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w:t>
            </w:r>
            <w:r w:rsidRPr="00630814">
              <w:lastRenderedPageBreak/>
              <w:t xml:space="preserve">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Я-концепции;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w:t>
            </w:r>
            <w:r w:rsidRPr="00E27090">
              <w:lastRenderedPageBreak/>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lastRenderedPageBreak/>
              <w:t>Выпускн</w:t>
            </w:r>
            <w:r w:rsidRPr="00E27090">
              <w:t xml:space="preserve">ик получит возможность научиться: </w:t>
            </w:r>
          </w:p>
          <w:p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w:t>
            </w:r>
            <w:r w:rsidRPr="00E27090">
              <w:lastRenderedPageBreak/>
              <w:t xml:space="preserve">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в совместной деятельности ч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lastRenderedPageBreak/>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w:t>
            </w:r>
            <w:r w:rsidRPr="004F2DA1">
              <w:lastRenderedPageBreak/>
              <w:t xml:space="preserve">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логическое рассуждение,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lastRenderedPageBreak/>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lastRenderedPageBreak/>
              <w:t>Формирование ИКТ-компетентности  обучающихся</w:t>
            </w:r>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rsidTr="00630814">
        <w:tc>
          <w:tcPr>
            <w:tcW w:w="4785" w:type="dxa"/>
          </w:tcPr>
          <w:p w:rsidR="00615277" w:rsidRDefault="00615277" w:rsidP="00615277">
            <w:pPr>
              <w:pStyle w:val="aa"/>
              <w:jc w:val="both"/>
            </w:pPr>
            <w:r w:rsidRPr="00615277">
              <w:lastRenderedPageBreak/>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xml:space="preserve">• использовать возможности ИКТ в творческой деятельности, связанной с искусством; </w:t>
            </w:r>
          </w:p>
          <w:p w:rsidR="007D7B23" w:rsidRDefault="00615277" w:rsidP="00615277">
            <w:pPr>
              <w:jc w:val="both"/>
              <w:rPr>
                <w:bCs/>
              </w:rPr>
            </w:pPr>
            <w:r w:rsidRPr="00615277">
              <w:rPr>
                <w:bCs/>
              </w:rPr>
              <w:t xml:space="preserve">• осуществлять тр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w:t>
            </w:r>
            <w:r w:rsidRPr="001F0D04">
              <w:lastRenderedPageBreak/>
              <w:t>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lastRenderedPageBreak/>
              <w:t>Выпускник получит возможность научиться:</w:t>
            </w:r>
            <w:r>
              <w:t xml:space="preserve"> </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тр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w:t>
            </w:r>
            <w:r w:rsidRPr="00DD5D93">
              <w:rPr>
                <w:sz w:val="22"/>
                <w:szCs w:val="22"/>
              </w:rPr>
              <w:lastRenderedPageBreak/>
              <w:t xml:space="preserve">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использовать различные приѐ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xml:space="preserve">• моделировать с использованием средств пр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 xml:space="preserve">Выпускник получит возможность для </w:t>
            </w:r>
            <w:r w:rsidRPr="007D7B23">
              <w:rPr>
                <w:b/>
                <w:bCs/>
              </w:rPr>
              <w:lastRenderedPageBreak/>
              <w:t>формирования</w:t>
            </w:r>
          </w:p>
        </w:tc>
      </w:tr>
      <w:tr w:rsidR="007D7B23" w:rsidTr="00630814">
        <w:tc>
          <w:tcPr>
            <w:tcW w:w="4785" w:type="dxa"/>
          </w:tcPr>
          <w:p w:rsidR="007D7B23" w:rsidRDefault="007D7B23" w:rsidP="007D7B23">
            <w:pPr>
              <w:pStyle w:val="aa"/>
              <w:jc w:val="both"/>
            </w:pPr>
            <w:r w:rsidRPr="007D7B23">
              <w:lastRenderedPageBreak/>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приѐмы,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xml:space="preserve">•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при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w:t>
            </w:r>
            <w:r>
              <w:lastRenderedPageBreak/>
              <w:t xml:space="preserve">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lastRenderedPageBreak/>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w:t>
            </w:r>
            <w:r>
              <w:lastRenderedPageBreak/>
              <w:t xml:space="preserve">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lastRenderedPageBreak/>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определять достоверную информацию в случае наличия противоречии-вой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lastRenderedPageBreak/>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11594F">
        <w:t>Ростовской области</w:t>
      </w:r>
      <w:r w:rsidRPr="00A0319B">
        <w:t>.</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lastRenderedPageBreak/>
        <w:t xml:space="preserve">    </w:t>
      </w:r>
      <w:r w:rsidR="00A0319B"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r>
        <w:rPr>
          <w:rStyle w:val="dash041e005f0431005f044b005f0447005f043d005f044b005f0439005f005fchar1char1"/>
        </w:rPr>
        <w:lastRenderedPageBreak/>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r w:rsidR="00A0319B" w:rsidRPr="00A0319B">
        <w:rPr>
          <w:rStyle w:val="dash041e005f0431005f044b005f0447005f043d005f044b005f0439005f005fchar1char1"/>
        </w:rPr>
        <w:lastRenderedPageBreak/>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2A24B6" w:rsidP="002D283A">
      <w:pPr>
        <w:pStyle w:val="2"/>
        <w:spacing w:line="276" w:lineRule="auto"/>
        <w:jc w:val="both"/>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AC7AAC">
        <w:rPr>
          <w:rFonts w:ascii="Times New Roman" w:hAnsi="Times New Roman"/>
          <w:sz w:val="24"/>
          <w:szCs w:val="24"/>
        </w:rPr>
        <w:t xml:space="preserve"> </w:t>
      </w:r>
      <w:r w:rsidR="00F32C0A" w:rsidRPr="00AC7AAC">
        <w:rPr>
          <w:rFonts w:ascii="Times New Roman" w:hAnsi="Times New Roman"/>
          <w:i w:val="0"/>
          <w:sz w:val="24"/>
          <w:szCs w:val="24"/>
        </w:rPr>
        <w:t>1.2.4. Метапредметные результаты освоения ООП</w:t>
      </w:r>
      <w:bookmarkEnd w:id="8"/>
      <w:bookmarkEnd w:id="9"/>
      <w:bookmarkEnd w:id="10"/>
      <w:bookmarkEnd w:id="11"/>
      <w:bookmarkEnd w:id="12"/>
    </w:p>
    <w:p w:rsidR="00F32C0A" w:rsidRPr="00F32C0A" w:rsidRDefault="002A24B6" w:rsidP="002D283A">
      <w:pPr>
        <w:spacing w:line="276" w:lineRule="auto"/>
        <w:jc w:val="both"/>
        <w:rPr>
          <w:b/>
          <w:i/>
        </w:rPr>
      </w:pPr>
      <w:r>
        <w:rPr>
          <w:rFonts w:ascii="Times" w:hAnsi="Times"/>
        </w:rPr>
        <w:t xml:space="preserve">    </w:t>
      </w:r>
      <w:r w:rsidR="00F32C0A" w:rsidRPr="00F32C0A">
        <w:rPr>
          <w:rFonts w:ascii="Times" w:hAnsi="Times"/>
        </w:rPr>
        <w:t xml:space="preserve">Метапредметные результаты, </w:t>
      </w:r>
      <w:r w:rsidR="00F32C0A" w:rsidRPr="00F32C0A">
        <w:rPr>
          <w:rFonts w:ascii="Times" w:hAnsi="Times" w:cs="Helvetica"/>
        </w:rPr>
        <w:t>включают освоенные обучающимися межпредметные поня</w:t>
      </w:r>
      <w:r>
        <w:rPr>
          <w:rFonts w:ascii="Times" w:hAnsi="Times" w:cs="Helvetica"/>
        </w:rPr>
        <w:t>тия и универсальные учебные дей</w:t>
      </w:r>
      <w:r w:rsidR="00F32C0A" w:rsidRPr="00F32C0A">
        <w:rPr>
          <w:rFonts w:ascii="Times" w:hAnsi="Times" w:cs="Helvetica"/>
        </w:rPr>
        <w:t>ствия</w:t>
      </w:r>
      <w:r>
        <w:rPr>
          <w:rFonts w:ascii="Times" w:hAnsi="Times" w:cs="Helvetica"/>
        </w:rPr>
        <w:t xml:space="preserve"> (регулятивные, познавательные, </w:t>
      </w:r>
      <w:r w:rsidR="00F32C0A" w:rsidRPr="00F32C0A">
        <w:rPr>
          <w:rFonts w:ascii="Times" w:hAnsi="Times" w:cs="Helvetica"/>
        </w:rPr>
        <w:t>коммуникативные)</w:t>
      </w:r>
      <w:r w:rsidR="00F32C0A" w:rsidRPr="00F32C0A">
        <w:t>.</w:t>
      </w: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 xml:space="preserve">схемы, логические значения, операции, выражения, алгоритмические конструкции (имена, </w:t>
      </w:r>
      <w:r w:rsidRPr="00F26F73">
        <w:lastRenderedPageBreak/>
        <w:t>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t xml:space="preserve">    </w:t>
      </w:r>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CC1146">
      <w:pPr>
        <w:widowControl w:val="0"/>
        <w:numPr>
          <w:ilvl w:val="0"/>
          <w:numId w:val="26"/>
        </w:numPr>
        <w:tabs>
          <w:tab w:val="left" w:pos="993"/>
        </w:tabs>
        <w:spacing w:line="276" w:lineRule="auto"/>
        <w:ind w:left="0" w:firstLine="709"/>
        <w:jc w:val="both"/>
      </w:pPr>
      <w:r w:rsidRPr="00F32C0A">
        <w:lastRenderedPageBreak/>
        <w:t>формулировать учебные задачи как шаги достижения поставленной цели деятельност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CC1146">
      <w:pPr>
        <w:widowControl w:val="0"/>
        <w:numPr>
          <w:ilvl w:val="0"/>
          <w:numId w:val="26"/>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устанавливать связь между полученными характеристиками продукта и </w:t>
      </w:r>
      <w:r w:rsidRPr="00F32C0A">
        <w:lastRenderedPageBreak/>
        <w:t>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выделять общий признак двух или нескольких предметов или явлений и </w:t>
      </w:r>
      <w:r w:rsidRPr="00F32C0A">
        <w:lastRenderedPageBreak/>
        <w:t>объяснять их сходств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строить доказательство: прямое, косвенное, от противног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rsidR="00F32C0A" w:rsidRPr="00F32C0A" w:rsidRDefault="00F32C0A" w:rsidP="00CC1146">
      <w:pPr>
        <w:pStyle w:val="a4"/>
        <w:numPr>
          <w:ilvl w:val="0"/>
          <w:numId w:val="27"/>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 xml:space="preserve">принимать позицию собеседника, понимая позицию другого, различать в его </w:t>
      </w:r>
      <w:r w:rsidRPr="00F32C0A">
        <w:lastRenderedPageBreak/>
        <w:t>речи: мнение (точку зрения), доказательство (аргументы), факты; гипотезы, аксиомы, теор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2D283A">
      <w:pPr>
        <w:widowControl w:val="0"/>
        <w:numPr>
          <w:ilvl w:val="0"/>
          <w:numId w:val="15"/>
        </w:numPr>
        <w:tabs>
          <w:tab w:val="left" w:pos="993"/>
        </w:tabs>
        <w:spacing w:line="276" w:lineRule="auto"/>
        <w:ind w:left="0" w:firstLine="709"/>
        <w:jc w:val="both"/>
      </w:pPr>
      <w:r w:rsidRPr="00F32C0A">
        <w:t xml:space="preserve">Формирование и развитие компетентности в области использования </w:t>
      </w:r>
      <w:r w:rsidRPr="00F32C0A">
        <w:lastRenderedPageBreak/>
        <w:t>информационно-коммуникационных технологий (далее – ИКТ).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3" w:name="_Toc409691628"/>
      <w:bookmarkStart w:id="14" w:name="_Toc410653953"/>
      <w:bookmarkStart w:id="15"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3"/>
      <w:bookmarkEnd w:id="14"/>
      <w:bookmarkEnd w:id="15"/>
    </w:p>
    <w:p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Default="006A6961" w:rsidP="00CC1146">
      <w:pPr>
        <w:pStyle w:val="a4"/>
        <w:widowControl w:val="0"/>
        <w:numPr>
          <w:ilvl w:val="0"/>
          <w:numId w:val="344"/>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CC1146">
      <w:pPr>
        <w:pStyle w:val="a4"/>
        <w:widowControl w:val="0"/>
        <w:numPr>
          <w:ilvl w:val="0"/>
          <w:numId w:val="344"/>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CC1146">
      <w:pPr>
        <w:pStyle w:val="a4"/>
        <w:widowControl w:val="0"/>
        <w:numPr>
          <w:ilvl w:val="0"/>
          <w:numId w:val="344"/>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6" w:name="_Toc287934277"/>
      <w:bookmarkStart w:id="17" w:name="_Toc414553134"/>
      <w:bookmarkStart w:id="18"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lastRenderedPageBreak/>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CC1146">
      <w:pPr>
        <w:pStyle w:val="a4"/>
        <w:widowControl w:val="0"/>
        <w:numPr>
          <w:ilvl w:val="0"/>
          <w:numId w:val="344"/>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CC1146">
      <w:pPr>
        <w:pStyle w:val="a4"/>
        <w:widowControl w:val="0"/>
        <w:numPr>
          <w:ilvl w:val="0"/>
          <w:numId w:val="344"/>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CC1146">
      <w:pPr>
        <w:pStyle w:val="a4"/>
        <w:widowControl w:val="0"/>
        <w:numPr>
          <w:ilvl w:val="0"/>
          <w:numId w:val="344"/>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CC1146">
      <w:pPr>
        <w:pStyle w:val="a4"/>
        <w:widowControl w:val="0"/>
        <w:numPr>
          <w:ilvl w:val="0"/>
          <w:numId w:val="344"/>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CC1146">
      <w:pPr>
        <w:pStyle w:val="a4"/>
        <w:widowControl w:val="0"/>
        <w:numPr>
          <w:ilvl w:val="0"/>
          <w:numId w:val="344"/>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CC1146">
      <w:pPr>
        <w:pStyle w:val="a4"/>
        <w:widowControl w:val="0"/>
        <w:numPr>
          <w:ilvl w:val="0"/>
          <w:numId w:val="344"/>
        </w:numPr>
        <w:autoSpaceDE w:val="0"/>
        <w:autoSpaceDN w:val="0"/>
        <w:adjustRightInd w:val="0"/>
        <w:spacing w:after="150" w:line="276" w:lineRule="auto"/>
        <w:jc w:val="both"/>
      </w:pPr>
      <w:r>
        <w:lastRenderedPageBreak/>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взаимосвязи его уровней и единиц;</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базовых понятий лингвистики:</w:t>
      </w:r>
    </w:p>
    <w:p w:rsidR="006A6961" w:rsidRDefault="006A6961" w:rsidP="00CC1146">
      <w:pPr>
        <w:pStyle w:val="a4"/>
        <w:widowControl w:val="0"/>
        <w:numPr>
          <w:ilvl w:val="0"/>
          <w:numId w:val="344"/>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CC1146">
      <w:pPr>
        <w:pStyle w:val="a4"/>
        <w:widowControl w:val="0"/>
        <w:numPr>
          <w:ilvl w:val="0"/>
          <w:numId w:val="344"/>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CC1146">
      <w:pPr>
        <w:pStyle w:val="a4"/>
        <w:widowControl w:val="0"/>
        <w:numPr>
          <w:ilvl w:val="0"/>
          <w:numId w:val="344"/>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lastRenderedPageBreak/>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грамматической основы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бращений;</w:t>
      </w:r>
    </w:p>
    <w:p w:rsidR="006A6961" w:rsidRDefault="006A6961" w:rsidP="00CC1146">
      <w:pPr>
        <w:pStyle w:val="a4"/>
        <w:widowControl w:val="0"/>
        <w:numPr>
          <w:ilvl w:val="0"/>
          <w:numId w:val="344"/>
        </w:numPr>
        <w:autoSpaceDE w:val="0"/>
        <w:autoSpaceDN w:val="0"/>
        <w:adjustRightInd w:val="0"/>
        <w:spacing w:after="150" w:line="276" w:lineRule="auto"/>
        <w:jc w:val="both"/>
      </w:pPr>
      <w:r>
        <w:t>вводных и вставных конструкций;</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приобретение опыта использования языковых норм в речевой практике при </w:t>
      </w:r>
      <w:r>
        <w:lastRenderedPageBreak/>
        <w:t>создании устных и письменных высказываний;</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CC1146">
      <w:pPr>
        <w:pStyle w:val="a4"/>
        <w:widowControl w:val="0"/>
        <w:numPr>
          <w:ilvl w:val="0"/>
          <w:numId w:val="344"/>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ьного перенос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CC1146">
      <w:pPr>
        <w:pStyle w:val="a4"/>
        <w:widowControl w:val="0"/>
        <w:numPr>
          <w:ilvl w:val="0"/>
          <w:numId w:val="344"/>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6"/>
      <w:bookmarkEnd w:id="17"/>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lastRenderedPageBreak/>
        <w:t>различать значимые и незначимые единицы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9" w:name="_Toc414553135"/>
      <w:r w:rsidRPr="002D283A">
        <w:rPr>
          <w:rFonts w:ascii="Times New Roman" w:hAnsi="Times New Roman"/>
          <w:i w:val="0"/>
          <w:sz w:val="24"/>
          <w:szCs w:val="24"/>
        </w:rPr>
        <w:t>Выпускник получит возможность научиться:</w:t>
      </w:r>
      <w:bookmarkEnd w:id="19"/>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писать конспект, отзыв, тезисы, рефераты, статьи, рецензии, доклады, </w:t>
      </w:r>
      <w:r w:rsidRPr="003F2537">
        <w:rPr>
          <w:i/>
        </w:rPr>
        <w:lastRenderedPageBreak/>
        <w:t>интервью, очерки, доверенности, резюме и другие жан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20" w:name="_Toc409691629"/>
      <w:bookmarkStart w:id="21" w:name="_Toc410653954"/>
      <w:bookmarkStart w:id="22" w:name="_Toc414553136"/>
      <w:bookmarkEnd w:id="18"/>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20"/>
      <w:bookmarkEnd w:id="21"/>
      <w:bookmarkEnd w:id="22"/>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lastRenderedPageBreak/>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rsidR="003F2537" w:rsidRPr="003F2537" w:rsidRDefault="003F2537" w:rsidP="000027DF">
      <w:pPr>
        <w:autoSpaceDE w:val="0"/>
        <w:autoSpaceDN w:val="0"/>
        <w:adjustRightInd w:val="0"/>
        <w:spacing w:line="276" w:lineRule="auto"/>
        <w:jc w:val="both"/>
        <w:rPr>
          <w:rFonts w:eastAsia="MS Mincho"/>
        </w:rPr>
      </w:pPr>
      <w:r>
        <w:rPr>
          <w:rFonts w:eastAsia="MS Mincho"/>
        </w:rPr>
        <w:lastRenderedPageBreak/>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t xml:space="preserve">    </w:t>
      </w:r>
      <w:r w:rsidRPr="003F2537">
        <w:t xml:space="preserve">У читателей этого уровня формируется стремление размышлять над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CC1146">
      <w:pPr>
        <w:pStyle w:val="24"/>
        <w:numPr>
          <w:ilvl w:val="12"/>
          <w:numId w:val="31"/>
        </w:numPr>
        <w:tabs>
          <w:tab w:val="left" w:pos="851"/>
        </w:tabs>
        <w:spacing w:line="276" w:lineRule="auto"/>
        <w:ind w:left="0" w:right="0" w:firstLine="709"/>
      </w:pPr>
      <w:r>
        <w:rPr>
          <w:iCs/>
          <w:vanish/>
        </w:rPr>
        <w:lastRenderedPageBreak/>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lastRenderedPageBreak/>
        <w:t>определите позицию автора и способы ее выраж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t xml:space="preserve">    </w:t>
      </w:r>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1"/>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23" w:name="_Toc409691630"/>
      <w:bookmarkStart w:id="24" w:name="_Toc410653955"/>
      <w:bookmarkStart w:id="25" w:name="_Toc414553137"/>
    </w:p>
    <w:p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Pr="00501154">
        <w:rPr>
          <w:rFonts w:ascii="Times New Roman" w:hAnsi="Times New Roman"/>
          <w:sz w:val="24"/>
          <w:szCs w:val="24"/>
        </w:rPr>
        <w:t>)</w:t>
      </w:r>
      <w:bookmarkEnd w:id="23"/>
      <w:bookmarkEnd w:id="24"/>
      <w:bookmarkEnd w:id="25"/>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CC1146">
      <w:pPr>
        <w:pStyle w:val="a4"/>
        <w:widowControl w:val="0"/>
        <w:numPr>
          <w:ilvl w:val="0"/>
          <w:numId w:val="345"/>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CC1146">
      <w:pPr>
        <w:pStyle w:val="a4"/>
        <w:widowControl w:val="0"/>
        <w:numPr>
          <w:ilvl w:val="0"/>
          <w:numId w:val="345"/>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CC1146">
      <w:pPr>
        <w:pStyle w:val="a4"/>
        <w:widowControl w:val="0"/>
        <w:numPr>
          <w:ilvl w:val="0"/>
          <w:numId w:val="345"/>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CC1146">
      <w:pPr>
        <w:pStyle w:val="a4"/>
        <w:widowControl w:val="0"/>
        <w:numPr>
          <w:ilvl w:val="0"/>
          <w:numId w:val="345"/>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r>
        <w:lastRenderedPageBreak/>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6"/>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lastRenderedPageBreak/>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CC1146">
      <w:pPr>
        <w:numPr>
          <w:ilvl w:val="0"/>
          <w:numId w:val="41"/>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2"/>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lastRenderedPageBreak/>
        <w:t>Выпускник получит возможность научиться:</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rsidR="003F2537" w:rsidRPr="003F2537" w:rsidRDefault="003F2537" w:rsidP="00CC1146">
      <w:pPr>
        <w:numPr>
          <w:ilvl w:val="0"/>
          <w:numId w:val="51"/>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5"/>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CC1146">
      <w:pPr>
        <w:numPr>
          <w:ilvl w:val="0"/>
          <w:numId w:val="45"/>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CC1146">
      <w:pPr>
        <w:numPr>
          <w:ilvl w:val="0"/>
          <w:numId w:val="46"/>
        </w:numPr>
        <w:tabs>
          <w:tab w:val="left" w:pos="993"/>
        </w:tabs>
        <w:spacing w:line="276" w:lineRule="auto"/>
        <w:ind w:left="0" w:firstLine="709"/>
        <w:jc w:val="both"/>
      </w:pPr>
      <w:r w:rsidRPr="003F2537">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3F2537">
        <w:lastRenderedPageBreak/>
        <w:t>числе многозначные,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CC1146">
      <w:pPr>
        <w:pStyle w:val="a4"/>
        <w:numPr>
          <w:ilvl w:val="0"/>
          <w:numId w:val="56"/>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CC1146">
      <w:pPr>
        <w:pStyle w:val="a4"/>
        <w:numPr>
          <w:ilvl w:val="0"/>
          <w:numId w:val="56"/>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CC1146">
      <w:pPr>
        <w:pStyle w:val="a4"/>
        <w:numPr>
          <w:ilvl w:val="0"/>
          <w:numId w:val="56"/>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CC1146">
      <w:pPr>
        <w:numPr>
          <w:ilvl w:val="0"/>
          <w:numId w:val="48"/>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CC1146">
      <w:pPr>
        <w:numPr>
          <w:ilvl w:val="0"/>
          <w:numId w:val="48"/>
        </w:numPr>
        <w:tabs>
          <w:tab w:val="left" w:pos="993"/>
        </w:tabs>
        <w:spacing w:line="276" w:lineRule="auto"/>
        <w:ind w:left="0" w:firstLine="709"/>
        <w:jc w:val="both"/>
      </w:pPr>
      <w:r w:rsidRPr="003F2537">
        <w:lastRenderedPageBreak/>
        <w:t xml:space="preserve">распознавать и употреблять в речи предложения с начальным </w:t>
      </w:r>
      <w:r w:rsidRPr="003F2537">
        <w:rPr>
          <w:i/>
        </w:rPr>
        <w:t>It</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There+</w:t>
      </w:r>
      <w:r w:rsidRPr="003F2537">
        <w:rPr>
          <w:i/>
          <w:lang w:val="en-US"/>
        </w:rPr>
        <w:t>tob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lastRenderedPageBreak/>
        <w:t>распознавать и употреблять в речи конструкции с глаголами на -ing: to love/hate doing something; Stop talking;</w:t>
      </w:r>
    </w:p>
    <w:p w:rsidR="003F2537" w:rsidRPr="003F2537" w:rsidRDefault="003F2537" w:rsidP="00CC1146">
      <w:pPr>
        <w:numPr>
          <w:ilvl w:val="0"/>
          <w:numId w:val="50"/>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A0319B" w:rsidRDefault="0049625E" w:rsidP="000027DF">
      <w:pPr>
        <w:spacing w:line="276" w:lineRule="auto"/>
        <w:jc w:val="both"/>
        <w:rPr>
          <w:b/>
        </w:rPr>
      </w:pPr>
      <w:r w:rsidRPr="0049625E">
        <w:rPr>
          <w:b/>
        </w:rPr>
        <w:t xml:space="preserve">1.2.5.5. </w:t>
      </w:r>
      <w:r w:rsidR="000027DF">
        <w:rPr>
          <w:b/>
        </w:rPr>
        <w:t>Иностранный язык (н</w:t>
      </w:r>
      <w:r w:rsidRPr="0049625E">
        <w:rPr>
          <w:b/>
        </w:rPr>
        <w:t>емецкий язык</w:t>
      </w:r>
      <w:r w:rsidR="000027DF">
        <w:rPr>
          <w:b/>
        </w:rPr>
        <w:t>)</w:t>
      </w:r>
    </w:p>
    <w:p w:rsidR="0049625E" w:rsidRPr="0049625E" w:rsidRDefault="0049625E" w:rsidP="000027DF">
      <w:pPr>
        <w:spacing w:line="276" w:lineRule="auto"/>
        <w:contextualSpacing/>
        <w:jc w:val="both"/>
        <w:rPr>
          <w:b/>
        </w:rPr>
      </w:pPr>
      <w:r w:rsidRPr="0049625E">
        <w:rPr>
          <w:b/>
        </w:rPr>
        <w:t xml:space="preserve">Выпускник основной школы научится: </w:t>
      </w:r>
    </w:p>
    <w:p w:rsidR="0049625E" w:rsidRDefault="0049625E" w:rsidP="000027DF">
      <w:pPr>
        <w:spacing w:line="276" w:lineRule="auto"/>
        <w:contextualSpacing/>
        <w:jc w:val="both"/>
        <w:rPr>
          <w:i/>
        </w:rPr>
      </w:pPr>
    </w:p>
    <w:p w:rsidR="0049625E" w:rsidRPr="0049625E" w:rsidRDefault="0049625E" w:rsidP="000027DF">
      <w:pPr>
        <w:spacing w:line="276" w:lineRule="auto"/>
        <w:contextualSpacing/>
        <w:jc w:val="both"/>
        <w:rPr>
          <w:b/>
          <w:i/>
        </w:rPr>
      </w:pPr>
      <w:r w:rsidRPr="0049625E">
        <w:rPr>
          <w:b/>
          <w:i/>
        </w:rPr>
        <w:t>Виды речевой деятельности / Коммуникативные умения</w:t>
      </w:r>
    </w:p>
    <w:p w:rsidR="0049625E" w:rsidRPr="0049625E" w:rsidRDefault="0049625E"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Говорение</w:t>
      </w:r>
    </w:p>
    <w:p w:rsidR="0049625E" w:rsidRPr="00BF501C" w:rsidRDefault="0049625E" w:rsidP="000027DF">
      <w:pPr>
        <w:spacing w:line="276" w:lineRule="auto"/>
        <w:contextualSpacing/>
        <w:jc w:val="both"/>
      </w:pPr>
      <w:r w:rsidRPr="00BF501C">
        <w:rPr>
          <w:i/>
          <w:iCs/>
        </w:rPr>
        <w:lastRenderedPageBreak/>
        <w:t>Диалогическая речь</w:t>
      </w:r>
    </w:p>
    <w:p w:rsidR="0049625E" w:rsidRPr="00BF501C" w:rsidRDefault="0049625E" w:rsidP="000027DF">
      <w:pPr>
        <w:spacing w:line="276" w:lineRule="auto"/>
        <w:contextualSpacing/>
        <w:jc w:val="both"/>
      </w:pPr>
      <w:r w:rsidRPr="00BF501C">
        <w:t xml:space="preserve"> - вести диалоги этикетного характера, диалог-расспрос, диалог — побуждение к действию, диалог — обмен мнениями и комбинированные диалоги.</w:t>
      </w:r>
      <w:r>
        <w:t xml:space="preserve"> Объём диалога — от 3 реплик (5-</w:t>
      </w:r>
      <w:r w:rsidRPr="00BF501C">
        <w:t>7 кла</w:t>
      </w:r>
      <w:r>
        <w:t>ссы) до 4-5 реплик (8-</w:t>
      </w:r>
      <w:r w:rsidRPr="00BF501C">
        <w:t xml:space="preserve">9 классы) со стороны каждого обучающегося. </w:t>
      </w:r>
      <w:r>
        <w:t>Продолжительность диалога — 2,5-</w:t>
      </w:r>
      <w:r w:rsidRPr="00BF501C">
        <w:t>3 мин (9 класс).</w:t>
      </w:r>
    </w:p>
    <w:p w:rsidR="0049625E" w:rsidRPr="00BF501C" w:rsidRDefault="0049625E" w:rsidP="000027DF">
      <w:pPr>
        <w:spacing w:line="276" w:lineRule="auto"/>
        <w:contextualSpacing/>
        <w:jc w:val="both"/>
      </w:pPr>
      <w:r w:rsidRPr="00BF501C">
        <w:rPr>
          <w:i/>
          <w:iCs/>
        </w:rPr>
        <w:t>Монологическая речь</w:t>
      </w:r>
    </w:p>
    <w:p w:rsidR="0049625E" w:rsidRPr="00BF501C" w:rsidRDefault="0049625E" w:rsidP="000027DF">
      <w:pPr>
        <w:spacing w:line="276" w:lineRule="auto"/>
        <w:contextualSpacing/>
        <w:jc w:val="both"/>
      </w:pPr>
      <w:r w:rsidRPr="00BF501C">
        <w:t>-</w:t>
      </w:r>
      <w:r>
        <w:t xml:space="preserve"> </w:t>
      </w:r>
      <w:r w:rsidRPr="00BF501C">
        <w:t>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w:t>
      </w:r>
      <w:r>
        <w:t xml:space="preserve"> 8-10 фраз (5-7 классы) до 10-12 фраз (8-</w:t>
      </w:r>
      <w:r w:rsidRPr="00BF501C">
        <w:t>9 классы). П</w:t>
      </w:r>
      <w:r>
        <w:t>родолжительность монолога — 1,5-</w:t>
      </w:r>
      <w:r w:rsidRPr="00BF501C">
        <w:t>2 мин (9 класс).</w:t>
      </w:r>
    </w:p>
    <w:p w:rsidR="003A389C" w:rsidRDefault="003A389C"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Аудирование</w:t>
      </w:r>
    </w:p>
    <w:p w:rsidR="0049625E" w:rsidRPr="00BF501C" w:rsidRDefault="0088241B" w:rsidP="000027DF">
      <w:pPr>
        <w:spacing w:line="276" w:lineRule="auto"/>
        <w:ind w:firstLine="454"/>
        <w:contextualSpacing/>
        <w:jc w:val="both"/>
      </w:pPr>
      <w:r>
        <w:t xml:space="preserve"> - воспринимать и понимать </w:t>
      </w:r>
      <w:r w:rsidR="0049625E" w:rsidRPr="00BF501C">
        <w:t>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9625E" w:rsidRPr="00BF501C" w:rsidRDefault="0049625E" w:rsidP="000027DF">
      <w:pPr>
        <w:spacing w:line="276" w:lineRule="auto"/>
        <w:ind w:firstLine="454"/>
        <w:contextualSpacing/>
        <w:jc w:val="both"/>
      </w:pPr>
      <w:r w:rsidRPr="00BF501C">
        <w:t>Жанры текстов: прагматические, публицистические.</w:t>
      </w:r>
    </w:p>
    <w:p w:rsidR="0049625E" w:rsidRPr="00BF501C" w:rsidRDefault="0049625E" w:rsidP="000027DF">
      <w:pPr>
        <w:spacing w:line="276" w:lineRule="auto"/>
        <w:ind w:firstLine="454"/>
        <w:contextualSpacing/>
        <w:jc w:val="both"/>
      </w:pPr>
      <w:r w:rsidRPr="00BF501C">
        <w:t>Типы текстов: объявление, реклама, сообщение, рассказ, диалог-интервью, стихотворение и др.</w:t>
      </w:r>
    </w:p>
    <w:p w:rsidR="0049625E" w:rsidRPr="00BF501C" w:rsidRDefault="0049625E" w:rsidP="000027DF">
      <w:pPr>
        <w:spacing w:line="276" w:lineRule="auto"/>
        <w:ind w:firstLine="454"/>
        <w:contextualSpacing/>
        <w:jc w:val="both"/>
      </w:pPr>
      <w:r w:rsidRPr="00BF501C">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625E" w:rsidRPr="00BF501C" w:rsidRDefault="0049625E" w:rsidP="000027DF">
      <w:pPr>
        <w:spacing w:line="276" w:lineRule="auto"/>
        <w:ind w:firstLine="454"/>
        <w:contextualSpacing/>
        <w:jc w:val="both"/>
      </w:pPr>
      <w:r w:rsidRPr="00BF501C">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9625E" w:rsidRPr="00BF501C" w:rsidRDefault="0049625E" w:rsidP="000027DF">
      <w:pPr>
        <w:spacing w:line="276" w:lineRule="auto"/>
        <w:ind w:firstLine="454"/>
        <w:contextualSpacing/>
        <w:jc w:val="both"/>
      </w:pPr>
      <w:r w:rsidRPr="00BF501C">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A389C" w:rsidRDefault="003A389C" w:rsidP="000027DF">
      <w:pPr>
        <w:spacing w:line="276" w:lineRule="auto"/>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Чтение</w:t>
      </w:r>
    </w:p>
    <w:p w:rsidR="0049625E" w:rsidRPr="00BF501C" w:rsidRDefault="0049625E" w:rsidP="000027DF">
      <w:pPr>
        <w:spacing w:line="276" w:lineRule="auto"/>
        <w:ind w:firstLine="454"/>
        <w:contextualSpacing/>
        <w:jc w:val="both"/>
      </w:pPr>
      <w:r w:rsidRPr="00BF501C">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9625E" w:rsidRPr="00BF501C" w:rsidRDefault="0049625E" w:rsidP="000027DF">
      <w:pPr>
        <w:spacing w:line="276" w:lineRule="auto"/>
        <w:ind w:firstLine="454"/>
        <w:contextualSpacing/>
        <w:jc w:val="both"/>
      </w:pPr>
      <w:r w:rsidRPr="00BF501C">
        <w:t>Жанры текстов: научно-популярные</w:t>
      </w:r>
      <w:r w:rsidR="0088241B">
        <w:t>, публицистические, художествен</w:t>
      </w:r>
      <w:r w:rsidRPr="00BF501C">
        <w:t>ные, прагматические.</w:t>
      </w:r>
    </w:p>
    <w:p w:rsidR="0049625E" w:rsidRPr="00BF501C" w:rsidRDefault="0049625E" w:rsidP="000027DF">
      <w:pPr>
        <w:spacing w:line="276" w:lineRule="auto"/>
        <w:ind w:firstLine="454"/>
        <w:contextualSpacing/>
        <w:jc w:val="both"/>
      </w:pPr>
      <w:r w:rsidRPr="00BF501C">
        <w:t>Типы текстов: статья, интервью, рассказ, объявление, рецепт, меню, проспект, реклама, стихотворение и др.</w:t>
      </w:r>
    </w:p>
    <w:p w:rsidR="0049625E" w:rsidRPr="00BF501C" w:rsidRDefault="0049625E" w:rsidP="000027DF">
      <w:pPr>
        <w:spacing w:line="276" w:lineRule="auto"/>
        <w:ind w:firstLine="454"/>
        <w:contextualSpacing/>
        <w:jc w:val="both"/>
      </w:pPr>
      <w:r w:rsidRPr="00BF501C">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w:t>
      </w:r>
      <w:r w:rsidRPr="00BF501C">
        <w:lastRenderedPageBreak/>
        <w:t>включающих некоторое количество незнакомых слов. Объём текстов для чтения — до 550 слов.</w:t>
      </w:r>
    </w:p>
    <w:p w:rsidR="0049625E" w:rsidRPr="00BF501C" w:rsidRDefault="0049625E" w:rsidP="000027DF">
      <w:pPr>
        <w:spacing w:line="276" w:lineRule="auto"/>
        <w:ind w:firstLine="454"/>
        <w:contextualSpacing/>
        <w:jc w:val="both"/>
      </w:pPr>
      <w:r w:rsidRPr="00BF501C">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9625E" w:rsidRPr="00BF501C" w:rsidRDefault="0049625E" w:rsidP="000027DF">
      <w:pPr>
        <w:spacing w:line="276" w:lineRule="auto"/>
        <w:ind w:firstLine="454"/>
        <w:contextualSpacing/>
        <w:jc w:val="both"/>
      </w:pPr>
      <w:r w:rsidRPr="00BF501C">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A389C" w:rsidRDefault="003A389C" w:rsidP="000027DF">
      <w:pPr>
        <w:spacing w:line="276" w:lineRule="auto"/>
        <w:ind w:firstLine="454"/>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Письменная речь</w:t>
      </w:r>
    </w:p>
    <w:p w:rsidR="0049625E" w:rsidRPr="00BF501C" w:rsidRDefault="0049625E" w:rsidP="000027DF">
      <w:pPr>
        <w:spacing w:line="276" w:lineRule="auto"/>
        <w:ind w:firstLine="454"/>
        <w:contextualSpacing/>
        <w:jc w:val="both"/>
      </w:pPr>
      <w:r w:rsidRPr="00BF501C">
        <w:t xml:space="preserve"> — писать короткие поздравления с днем рождения и другими праздниками, выражать пожелания (объёмом 30—40 слов, включая адрес);</w:t>
      </w:r>
    </w:p>
    <w:p w:rsidR="0049625E" w:rsidRPr="00BF501C" w:rsidRDefault="0049625E" w:rsidP="000027DF">
      <w:pPr>
        <w:shd w:val="clear" w:color="auto" w:fill="FFFFFF"/>
        <w:spacing w:line="276" w:lineRule="auto"/>
        <w:ind w:firstLine="454"/>
        <w:contextualSpacing/>
        <w:jc w:val="both"/>
      </w:pPr>
      <w:r w:rsidRPr="00BF501C">
        <w:t>— заполнять формуляры, бланки (указывать имя, фамилию, пол, гражданство, адрес);</w:t>
      </w:r>
    </w:p>
    <w:p w:rsidR="0049625E" w:rsidRPr="00BF501C" w:rsidRDefault="0049625E" w:rsidP="000027DF">
      <w:pPr>
        <w:shd w:val="clear" w:color="auto" w:fill="FFFFFF"/>
        <w:spacing w:line="276" w:lineRule="auto"/>
        <w:ind w:firstLine="454"/>
        <w:contextualSpacing/>
        <w:jc w:val="both"/>
      </w:pPr>
      <w:r w:rsidRPr="00BF501C">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9625E" w:rsidRPr="00BF501C" w:rsidRDefault="0049625E" w:rsidP="000027DF">
      <w:pPr>
        <w:spacing w:line="276" w:lineRule="auto"/>
        <w:ind w:firstLine="454"/>
        <w:contextualSpacing/>
        <w:jc w:val="both"/>
      </w:pPr>
      <w:r w:rsidRPr="00BF501C">
        <w:t>— составлять план, тезисы устного или письменного сообщения, кратко излагать результаты проектной деятельности.</w:t>
      </w:r>
    </w:p>
    <w:p w:rsidR="003A389C" w:rsidRDefault="003A389C" w:rsidP="000027DF">
      <w:pPr>
        <w:spacing w:line="276" w:lineRule="auto"/>
        <w:ind w:firstLine="454"/>
        <w:contextualSpacing/>
        <w:jc w:val="both"/>
        <w:rPr>
          <w:b/>
        </w:rPr>
      </w:pPr>
    </w:p>
    <w:p w:rsidR="0049625E" w:rsidRPr="00BF501C" w:rsidRDefault="0049625E" w:rsidP="000027DF">
      <w:pPr>
        <w:spacing w:line="276" w:lineRule="auto"/>
        <w:ind w:firstLine="454"/>
        <w:contextualSpacing/>
        <w:jc w:val="both"/>
        <w:rPr>
          <w:b/>
        </w:rPr>
      </w:pPr>
      <w:r w:rsidRPr="00BF501C">
        <w:rPr>
          <w:b/>
        </w:rPr>
        <w:t>Языковые знания и навыки</w:t>
      </w:r>
    </w:p>
    <w:p w:rsidR="0049625E" w:rsidRPr="00BF501C" w:rsidRDefault="0049625E" w:rsidP="000027DF">
      <w:pPr>
        <w:spacing w:line="276" w:lineRule="auto"/>
        <w:ind w:firstLine="454"/>
        <w:contextualSpacing/>
        <w:jc w:val="both"/>
        <w:rPr>
          <w:b/>
        </w:rPr>
      </w:pPr>
      <w:r w:rsidRPr="00BF501C">
        <w:rPr>
          <w:b/>
          <w:bCs/>
          <w:i/>
          <w:iCs/>
        </w:rPr>
        <w:t>Орфография</w:t>
      </w:r>
    </w:p>
    <w:p w:rsidR="0049625E" w:rsidRPr="00BF501C" w:rsidRDefault="0049625E" w:rsidP="000027DF">
      <w:pPr>
        <w:spacing w:line="276" w:lineRule="auto"/>
        <w:ind w:firstLine="454"/>
        <w:contextualSpacing/>
        <w:jc w:val="both"/>
        <w:rPr>
          <w:b/>
        </w:rPr>
      </w:pPr>
      <w:r w:rsidRPr="00BF501C">
        <w:t>-применять   правила чтения и орфографии   на основе изучаемого лексико-грамматического материала.</w:t>
      </w:r>
    </w:p>
    <w:p w:rsidR="0049625E" w:rsidRPr="00BF501C" w:rsidRDefault="0049625E" w:rsidP="000027DF">
      <w:pPr>
        <w:spacing w:line="276" w:lineRule="auto"/>
        <w:ind w:firstLine="454"/>
        <w:contextualSpacing/>
        <w:jc w:val="both"/>
        <w:rPr>
          <w:b/>
        </w:rPr>
      </w:pPr>
      <w:r w:rsidRPr="00BF501C">
        <w:rPr>
          <w:b/>
          <w:bCs/>
          <w:i/>
          <w:iCs/>
        </w:rPr>
        <w:t>Фонетическая сторона речи</w:t>
      </w:r>
    </w:p>
    <w:p w:rsidR="0049625E" w:rsidRPr="00BF501C" w:rsidRDefault="0088241B" w:rsidP="000027DF">
      <w:pPr>
        <w:spacing w:line="276" w:lineRule="auto"/>
        <w:ind w:firstLine="454"/>
        <w:contextualSpacing/>
        <w:jc w:val="both"/>
        <w:rPr>
          <w:b/>
        </w:rPr>
      </w:pPr>
      <w:r>
        <w:t xml:space="preserve"> - произносить и различать на слух все звуки английского языка в потоке речи, соблюдать ударение иинтонацию в </w:t>
      </w:r>
      <w:r w:rsidR="0049625E" w:rsidRPr="00BF501C">
        <w:t>словах и фразах, ритмико-интонационные навыки произношения различных типов предложений.</w:t>
      </w:r>
    </w:p>
    <w:p w:rsidR="0049625E" w:rsidRPr="00BF501C" w:rsidRDefault="0049625E" w:rsidP="000027DF">
      <w:pPr>
        <w:spacing w:line="276" w:lineRule="auto"/>
        <w:ind w:firstLine="454"/>
        <w:contextualSpacing/>
        <w:jc w:val="both"/>
        <w:rPr>
          <w:b/>
        </w:rPr>
      </w:pPr>
      <w:r w:rsidRPr="00BF501C">
        <w:rPr>
          <w:b/>
          <w:bCs/>
          <w:i/>
          <w:iCs/>
        </w:rPr>
        <w:t>Лексическая сторона речи</w:t>
      </w:r>
    </w:p>
    <w:p w:rsidR="0049625E" w:rsidRPr="00BF501C" w:rsidRDefault="0088241B" w:rsidP="000027DF">
      <w:pPr>
        <w:spacing w:line="276" w:lineRule="auto"/>
        <w:ind w:firstLine="454"/>
        <w:contextualSpacing/>
        <w:jc w:val="both"/>
        <w:rPr>
          <w:b/>
        </w:rPr>
      </w:pPr>
      <w:r>
        <w:t xml:space="preserve"> - распознавать </w:t>
      </w:r>
      <w:r w:rsidR="0049625E" w:rsidRPr="00BF501C">
        <w:t>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625E" w:rsidRPr="00BF501C" w:rsidRDefault="0049625E" w:rsidP="000027DF">
      <w:pPr>
        <w:spacing w:line="276" w:lineRule="auto"/>
        <w:ind w:firstLine="454"/>
        <w:contextualSpacing/>
        <w:jc w:val="both"/>
        <w:rPr>
          <w:b/>
        </w:rPr>
      </w:pPr>
      <w:r w:rsidRPr="00BF501C">
        <w:rPr>
          <w:b/>
          <w:bCs/>
          <w:i/>
          <w:iCs/>
        </w:rPr>
        <w:t>Грамматическая сторона речи</w:t>
      </w:r>
    </w:p>
    <w:p w:rsidR="0049625E" w:rsidRPr="00BF501C" w:rsidRDefault="0088241B" w:rsidP="000027DF">
      <w:pPr>
        <w:spacing w:line="276" w:lineRule="auto"/>
        <w:ind w:firstLine="454"/>
        <w:contextualSpacing/>
        <w:jc w:val="both"/>
      </w:pPr>
      <w:r>
        <w:t xml:space="preserve">-знать признаки </w:t>
      </w:r>
      <w:r w:rsidR="0049625E" w:rsidRPr="00BF501C">
        <w:t>нераспространённых и распространённых простых предложений, безличных предложений, сложносочиненных и сложноподчиненных пр</w:t>
      </w:r>
      <w:r>
        <w:t xml:space="preserve">едложений, использовать прямой и обратный </w:t>
      </w:r>
      <w:r w:rsidR="0049625E" w:rsidRPr="00BF501C">
        <w:t xml:space="preserve">порядок слов. </w:t>
      </w:r>
    </w:p>
    <w:p w:rsidR="0049625E" w:rsidRPr="00BF501C" w:rsidRDefault="0088241B" w:rsidP="000027DF">
      <w:pPr>
        <w:spacing w:line="276" w:lineRule="auto"/>
        <w:ind w:firstLine="454"/>
        <w:contextualSpacing/>
        <w:jc w:val="both"/>
        <w:rPr>
          <w:b/>
        </w:rPr>
      </w:pPr>
      <w:r>
        <w:t xml:space="preserve"> -знать признаки и распознавать в речи глаголы </w:t>
      </w:r>
      <w:r w:rsidR="0049625E" w:rsidRPr="00BF501C">
        <w:t xml:space="preserve">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w:t>
      </w:r>
      <w:r w:rsidR="0049625E" w:rsidRPr="00BF501C">
        <w:lastRenderedPageBreak/>
        <w:t>степеней сравнения прилагательных и наречий, предлогов, количественных и порядковых числительных.</w:t>
      </w:r>
    </w:p>
    <w:p w:rsidR="0049625E" w:rsidRPr="00BF501C" w:rsidRDefault="0049625E" w:rsidP="000027DF">
      <w:pPr>
        <w:spacing w:line="276" w:lineRule="auto"/>
        <w:ind w:firstLine="454"/>
        <w:contextualSpacing/>
        <w:jc w:val="both"/>
        <w:rPr>
          <w:b/>
        </w:rPr>
      </w:pPr>
      <w:r w:rsidRPr="00BF501C">
        <w:rPr>
          <w:b/>
        </w:rPr>
        <w:t>Социокультурные знания и умения</w:t>
      </w:r>
    </w:p>
    <w:p w:rsidR="0049625E" w:rsidRPr="00BF501C" w:rsidRDefault="0049625E" w:rsidP="000027DF">
      <w:pPr>
        <w:spacing w:line="276" w:lineRule="auto"/>
        <w:ind w:firstLine="454"/>
        <w:contextualSpacing/>
        <w:jc w:val="both"/>
      </w:pPr>
      <w:r w:rsidRPr="00BF501C">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9625E" w:rsidRPr="00BF501C" w:rsidRDefault="0049625E" w:rsidP="000027DF">
      <w:pPr>
        <w:spacing w:line="276" w:lineRule="auto"/>
        <w:ind w:firstLine="454"/>
        <w:contextualSpacing/>
        <w:jc w:val="both"/>
        <w:rPr>
          <w:b/>
        </w:rPr>
      </w:pPr>
      <w:r w:rsidRPr="00BF501C">
        <w:t>Это   овладение:</w:t>
      </w:r>
    </w:p>
    <w:p w:rsidR="0049625E" w:rsidRPr="00BF501C" w:rsidRDefault="0049625E" w:rsidP="000027DF">
      <w:pPr>
        <w:shd w:val="clear" w:color="auto" w:fill="FFFFFF"/>
        <w:spacing w:line="276" w:lineRule="auto"/>
        <w:ind w:firstLine="454"/>
        <w:contextualSpacing/>
        <w:jc w:val="both"/>
      </w:pPr>
      <w:r w:rsidRPr="00BF501C">
        <w:t>— знаниями о значении родного и иностранного языков в современном мире;</w:t>
      </w:r>
    </w:p>
    <w:p w:rsidR="0049625E" w:rsidRPr="00BF501C" w:rsidRDefault="0049625E" w:rsidP="000027DF">
      <w:pPr>
        <w:shd w:val="clear" w:color="auto" w:fill="FFFFFF"/>
        <w:spacing w:line="276" w:lineRule="auto"/>
        <w:ind w:firstLine="454"/>
        <w:contextualSpacing/>
        <w:jc w:val="both"/>
      </w:pPr>
      <w:r w:rsidRPr="00BF501C">
        <w:t>— сведениями о социокультурном портрете стран, говорящих на иностранном языке, их символике и культурном наследии;</w:t>
      </w:r>
    </w:p>
    <w:p w:rsidR="0049625E" w:rsidRPr="00BF501C" w:rsidRDefault="0049625E" w:rsidP="000027DF">
      <w:pPr>
        <w:spacing w:line="276" w:lineRule="auto"/>
        <w:ind w:firstLine="454"/>
        <w:contextualSpacing/>
        <w:jc w:val="both"/>
      </w:pPr>
      <w:r w:rsidRPr="00BF501C">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625E" w:rsidRPr="00BF501C" w:rsidRDefault="0049625E" w:rsidP="000027DF">
      <w:pPr>
        <w:shd w:val="clear" w:color="auto" w:fill="FFFFFF"/>
        <w:spacing w:line="276" w:lineRule="auto"/>
        <w:ind w:firstLine="454"/>
        <w:contextualSpacing/>
        <w:jc w:val="both"/>
      </w:pPr>
      <w:r w:rsidRPr="00BF501C">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625E" w:rsidRPr="00BF501C" w:rsidRDefault="0049625E" w:rsidP="000027DF">
      <w:pPr>
        <w:shd w:val="clear" w:color="auto" w:fill="FFFFFF"/>
        <w:spacing w:line="276" w:lineRule="auto"/>
        <w:ind w:firstLine="454"/>
        <w:contextualSpacing/>
        <w:jc w:val="both"/>
      </w:pPr>
      <w:r w:rsidRPr="00BF501C">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625E" w:rsidRPr="00BF501C" w:rsidRDefault="0049625E" w:rsidP="000027DF">
      <w:pPr>
        <w:spacing w:line="276" w:lineRule="auto"/>
        <w:ind w:firstLine="454"/>
        <w:contextualSpacing/>
        <w:jc w:val="both"/>
      </w:pPr>
      <w:r w:rsidRPr="00BF501C">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625E" w:rsidRPr="00BF501C" w:rsidRDefault="0049625E" w:rsidP="000027DF">
      <w:pPr>
        <w:spacing w:line="276" w:lineRule="auto"/>
        <w:ind w:firstLine="454"/>
        <w:contextualSpacing/>
        <w:jc w:val="both"/>
        <w:rPr>
          <w:b/>
        </w:rPr>
      </w:pPr>
      <w:r w:rsidRPr="00BF501C">
        <w:rPr>
          <w:b/>
        </w:rPr>
        <w:t>Компенсаторные умения</w:t>
      </w:r>
    </w:p>
    <w:p w:rsidR="0049625E" w:rsidRPr="00BF501C" w:rsidRDefault="0049625E" w:rsidP="000027DF">
      <w:pPr>
        <w:shd w:val="clear" w:color="auto" w:fill="FFFFFF"/>
        <w:spacing w:line="276" w:lineRule="auto"/>
        <w:ind w:firstLine="454"/>
        <w:contextualSpacing/>
        <w:jc w:val="both"/>
      </w:pPr>
      <w:r w:rsidRPr="00BF501C">
        <w:t xml:space="preserve"> — переспрашивать, просить повторить, уточняя значение незнакомых слов;</w:t>
      </w:r>
    </w:p>
    <w:p w:rsidR="0049625E" w:rsidRPr="00BF501C" w:rsidRDefault="0049625E" w:rsidP="000027DF">
      <w:pPr>
        <w:shd w:val="clear" w:color="auto" w:fill="FFFFFF"/>
        <w:spacing w:line="276" w:lineRule="auto"/>
        <w:ind w:firstLine="454"/>
        <w:contextualSpacing/>
        <w:jc w:val="both"/>
      </w:pPr>
      <w:r w:rsidRPr="00BF501C">
        <w:t>— использовать в качестве опоры при порождении собственных высказываний ключевые слова, план к тексту, тематический словарь и т. д.;</w:t>
      </w:r>
    </w:p>
    <w:p w:rsidR="0049625E" w:rsidRPr="00BF501C" w:rsidRDefault="0049625E" w:rsidP="000027DF">
      <w:pPr>
        <w:shd w:val="clear" w:color="auto" w:fill="FFFFFF"/>
        <w:spacing w:line="276" w:lineRule="auto"/>
        <w:ind w:firstLine="454"/>
        <w:contextualSpacing/>
        <w:jc w:val="both"/>
      </w:pPr>
      <w:r w:rsidRPr="00BF501C">
        <w:t>— прогнозировать содержание текста на основе заголовка, предварительно поставленных вопросов;</w:t>
      </w:r>
    </w:p>
    <w:p w:rsidR="0049625E" w:rsidRPr="00BF501C" w:rsidRDefault="0049625E" w:rsidP="000027DF">
      <w:pPr>
        <w:shd w:val="clear" w:color="auto" w:fill="FFFFFF"/>
        <w:spacing w:line="276" w:lineRule="auto"/>
        <w:ind w:firstLine="454"/>
        <w:contextualSpacing/>
        <w:jc w:val="both"/>
      </w:pPr>
      <w:r w:rsidRPr="00BF501C">
        <w:t>— догадываться о значении незнакомых слов по контексту, по используемым собеседником жестам и мимике;</w:t>
      </w:r>
    </w:p>
    <w:p w:rsidR="0049625E" w:rsidRPr="00BF501C" w:rsidRDefault="0049625E" w:rsidP="000027DF">
      <w:pPr>
        <w:spacing w:line="276" w:lineRule="auto"/>
        <w:ind w:firstLine="454"/>
        <w:contextualSpacing/>
        <w:jc w:val="both"/>
      </w:pPr>
      <w:r w:rsidRPr="00BF501C">
        <w:t>— использовать синонимы, антонимы, описания понятия при дефиците языковых средств.</w:t>
      </w:r>
    </w:p>
    <w:p w:rsidR="0049625E" w:rsidRPr="00BF501C" w:rsidRDefault="0049625E" w:rsidP="000027DF">
      <w:pPr>
        <w:spacing w:line="276" w:lineRule="auto"/>
        <w:ind w:firstLine="454"/>
        <w:contextualSpacing/>
        <w:jc w:val="both"/>
      </w:pPr>
      <w:r w:rsidRPr="00BF501C">
        <w:rPr>
          <w:b/>
        </w:rPr>
        <w:t>Общеучебные умения и универсальные способы деятельности</w:t>
      </w:r>
    </w:p>
    <w:p w:rsidR="0049625E" w:rsidRPr="00BF501C" w:rsidRDefault="0049625E" w:rsidP="000027DF">
      <w:pPr>
        <w:shd w:val="clear" w:color="auto" w:fill="FFFFFF"/>
        <w:spacing w:line="276" w:lineRule="auto"/>
        <w:ind w:firstLine="454"/>
        <w:contextualSpacing/>
        <w:jc w:val="both"/>
      </w:pPr>
      <w:r w:rsidRPr="00BF501C">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49625E" w:rsidRPr="00BF501C" w:rsidRDefault="0049625E" w:rsidP="000027DF">
      <w:pPr>
        <w:shd w:val="clear" w:color="auto" w:fill="FFFFFF"/>
        <w:spacing w:line="276" w:lineRule="auto"/>
        <w:ind w:firstLine="454"/>
        <w:contextualSpacing/>
        <w:jc w:val="both"/>
      </w:pPr>
      <w:r w:rsidRPr="00BF501C">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9625E" w:rsidRPr="00BF501C" w:rsidRDefault="0049625E" w:rsidP="000027DF">
      <w:pPr>
        <w:shd w:val="clear" w:color="auto" w:fill="FFFFFF"/>
        <w:spacing w:line="276" w:lineRule="auto"/>
        <w:ind w:firstLine="454"/>
        <w:contextualSpacing/>
        <w:jc w:val="both"/>
      </w:pPr>
      <w:r w:rsidRPr="00BF501C">
        <w:t xml:space="preserve">— работать с разными источниками на </w:t>
      </w:r>
      <w:r>
        <w:t xml:space="preserve">немецком </w:t>
      </w:r>
      <w:r w:rsidRPr="00BF501C">
        <w:t xml:space="preserve">  языке: справочными материалами, словарями, интернет-ресурсами, литературой;</w:t>
      </w:r>
    </w:p>
    <w:p w:rsidR="0049625E" w:rsidRPr="00BF501C" w:rsidRDefault="0049625E" w:rsidP="000027DF">
      <w:pPr>
        <w:spacing w:line="276" w:lineRule="auto"/>
        <w:ind w:firstLine="454"/>
        <w:contextualSpacing/>
        <w:jc w:val="both"/>
      </w:pPr>
      <w:r w:rsidRPr="00BF501C">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BF501C">
        <w:lastRenderedPageBreak/>
        <w:t>(наблюде</w:t>
      </w:r>
      <w:r w:rsidR="0088241B">
        <w:t>ние, анкетирование, интервьюиро</w:t>
      </w:r>
      <w:r w:rsidRPr="00BF501C">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9625E" w:rsidRPr="00BF501C" w:rsidRDefault="0049625E" w:rsidP="000027DF">
      <w:pPr>
        <w:spacing w:line="276" w:lineRule="auto"/>
        <w:ind w:firstLine="454"/>
        <w:contextualSpacing/>
        <w:jc w:val="both"/>
      </w:pPr>
      <w:r w:rsidRPr="00BF501C">
        <w:t>— самостоятельно работать, рационально организовывая свой труд в классе и дома.</w:t>
      </w:r>
    </w:p>
    <w:p w:rsidR="0049625E" w:rsidRPr="00BF501C" w:rsidRDefault="0049625E" w:rsidP="000027DF">
      <w:pPr>
        <w:spacing w:line="276" w:lineRule="auto"/>
        <w:ind w:firstLine="454"/>
        <w:contextualSpacing/>
        <w:jc w:val="both"/>
        <w:rPr>
          <w:b/>
        </w:rPr>
      </w:pPr>
      <w:r w:rsidRPr="00BF501C">
        <w:rPr>
          <w:b/>
        </w:rPr>
        <w:t>Специальные учебные умения</w:t>
      </w:r>
    </w:p>
    <w:p w:rsidR="0049625E" w:rsidRPr="00BF501C" w:rsidRDefault="0049625E" w:rsidP="000027DF">
      <w:pPr>
        <w:shd w:val="clear" w:color="auto" w:fill="FFFFFF"/>
        <w:spacing w:line="276" w:lineRule="auto"/>
        <w:ind w:firstLine="454"/>
        <w:contextualSpacing/>
        <w:jc w:val="both"/>
      </w:pPr>
      <w:r w:rsidRPr="00BF501C">
        <w:t xml:space="preserve"> — находить ключевые слова и социокультурные реалии при работе с текстом;</w:t>
      </w:r>
    </w:p>
    <w:p w:rsidR="0049625E" w:rsidRPr="00BF501C" w:rsidRDefault="0049625E" w:rsidP="000027DF">
      <w:pPr>
        <w:shd w:val="clear" w:color="auto" w:fill="FFFFFF"/>
        <w:spacing w:line="276" w:lineRule="auto"/>
        <w:ind w:firstLine="454"/>
        <w:contextualSpacing/>
        <w:jc w:val="both"/>
      </w:pPr>
      <w:r w:rsidRPr="00BF501C">
        <w:t>— семантизировать слова на основе языковой догадки;</w:t>
      </w:r>
    </w:p>
    <w:p w:rsidR="0049625E" w:rsidRPr="00BF501C" w:rsidRDefault="0049625E" w:rsidP="000027DF">
      <w:pPr>
        <w:shd w:val="clear" w:color="auto" w:fill="FFFFFF"/>
        <w:spacing w:line="276" w:lineRule="auto"/>
        <w:ind w:firstLine="454"/>
        <w:contextualSpacing/>
        <w:jc w:val="both"/>
      </w:pPr>
      <w:r w:rsidRPr="00BF501C">
        <w:t>— осуществлять словообразовательный анализ;</w:t>
      </w:r>
    </w:p>
    <w:p w:rsidR="0049625E" w:rsidRPr="00BF501C" w:rsidRDefault="0049625E" w:rsidP="000027DF">
      <w:pPr>
        <w:shd w:val="clear" w:color="auto" w:fill="FFFFFF"/>
        <w:spacing w:line="276" w:lineRule="auto"/>
        <w:ind w:firstLine="454"/>
        <w:contextualSpacing/>
        <w:jc w:val="both"/>
      </w:pPr>
      <w:r w:rsidRPr="00BF501C">
        <w:t>— выборочно использовать перевод;</w:t>
      </w:r>
    </w:p>
    <w:p w:rsidR="0049625E" w:rsidRPr="00BF501C" w:rsidRDefault="0049625E" w:rsidP="000027DF">
      <w:pPr>
        <w:shd w:val="clear" w:color="auto" w:fill="FFFFFF"/>
        <w:spacing w:line="276" w:lineRule="auto"/>
        <w:ind w:firstLine="454"/>
        <w:contextualSpacing/>
        <w:jc w:val="both"/>
      </w:pPr>
      <w:r w:rsidRPr="00BF501C">
        <w:t>— пользоваться двуязычным и толковым словарями;</w:t>
      </w:r>
    </w:p>
    <w:p w:rsidR="0049625E" w:rsidRPr="00BF501C" w:rsidRDefault="0049625E" w:rsidP="000027DF">
      <w:pPr>
        <w:spacing w:line="276" w:lineRule="auto"/>
        <w:ind w:firstLine="454"/>
        <w:contextualSpacing/>
        <w:jc w:val="both"/>
      </w:pPr>
      <w:r w:rsidRPr="00BF501C">
        <w:t>— участвовать в проектной деятельности межпредметного характера.</w:t>
      </w:r>
    </w:p>
    <w:p w:rsidR="0049625E" w:rsidRPr="00BF501C" w:rsidRDefault="0049625E" w:rsidP="000027DF">
      <w:pPr>
        <w:spacing w:line="276" w:lineRule="auto"/>
        <w:ind w:firstLine="454"/>
        <w:contextualSpacing/>
        <w:jc w:val="both"/>
        <w:rPr>
          <w:b/>
        </w:rPr>
      </w:pPr>
      <w:r w:rsidRPr="00BF501C">
        <w:t xml:space="preserve"> </w:t>
      </w:r>
      <w:r w:rsidRPr="00BF501C">
        <w:rPr>
          <w:b/>
        </w:rPr>
        <w:t>Языковые средства</w:t>
      </w:r>
    </w:p>
    <w:p w:rsidR="0049625E" w:rsidRPr="00BF501C" w:rsidRDefault="0049625E" w:rsidP="000027DF">
      <w:pPr>
        <w:shd w:val="clear" w:color="auto" w:fill="FFFFFF"/>
        <w:spacing w:line="276" w:lineRule="auto"/>
        <w:ind w:firstLine="454"/>
        <w:contextualSpacing/>
        <w:jc w:val="both"/>
        <w:rPr>
          <w:b/>
          <w:bCs/>
          <w:u w:val="single"/>
        </w:rPr>
      </w:pPr>
      <w:r w:rsidRPr="00BF501C">
        <w:rPr>
          <w:b/>
          <w:bCs/>
          <w:i/>
          <w:iCs/>
        </w:rPr>
        <w:t>Лексическая сторона речи</w:t>
      </w:r>
    </w:p>
    <w:p w:rsidR="0049625E" w:rsidRPr="00BF501C" w:rsidRDefault="0088241B" w:rsidP="000027DF">
      <w:pPr>
        <w:shd w:val="clear" w:color="auto" w:fill="FFFFFF"/>
        <w:spacing w:line="276" w:lineRule="auto"/>
        <w:ind w:firstLine="454"/>
        <w:contextualSpacing/>
        <w:jc w:val="both"/>
        <w:rPr>
          <w:b/>
          <w:bCs/>
          <w:u w:val="single"/>
        </w:rPr>
      </w:pPr>
      <w:r>
        <w:t xml:space="preserve">-использовать    лексические </w:t>
      </w:r>
      <w:r w:rsidR="0049625E" w:rsidRPr="00BF501C">
        <w:t>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r w:rsidR="0049625E">
        <w:t>Основные способы словообразования:</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а) </w:t>
      </w:r>
      <w:r w:rsidR="0049625E" w:rsidRPr="00F71310">
        <w:rPr>
          <w:rStyle w:val="FontStyle42"/>
          <w:u w:val="single"/>
        </w:rPr>
        <w:t>аффиксация:</w:t>
      </w:r>
    </w:p>
    <w:p w:rsidR="0049625E" w:rsidRPr="00F71310" w:rsidRDefault="0049625E" w:rsidP="000027DF">
      <w:pPr>
        <w:pStyle w:val="Style6"/>
        <w:widowControl/>
        <w:spacing w:line="276" w:lineRule="auto"/>
        <w:ind w:firstLine="720"/>
        <w:rPr>
          <w:rStyle w:val="FontStyle42"/>
        </w:rPr>
      </w:pPr>
      <w:r w:rsidRPr="00F71310">
        <w:rPr>
          <w:rStyle w:val="FontStyle42"/>
        </w:rPr>
        <w:t>существительных с суффиксами -</w:t>
      </w:r>
      <w:r w:rsidRPr="00F71310">
        <w:rPr>
          <w:rStyle w:val="FontStyle42"/>
          <w:lang w:val="en-US"/>
        </w:rPr>
        <w:t>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os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Verei</w:t>
      </w:r>
      <w:r w:rsidRPr="00F71310">
        <w:rPr>
          <w:rStyle w:val="FontStyle42"/>
        </w:rPr>
        <w:t>-</w:t>
      </w:r>
      <w:r w:rsidRPr="00F71310">
        <w:rPr>
          <w:rStyle w:val="FontStyle42"/>
          <w:lang w:val="en-US"/>
        </w:rPr>
        <w:t>nigung</w:t>
      </w:r>
      <w:r w:rsidRPr="00F71310">
        <w:rPr>
          <w:rStyle w:val="FontStyle42"/>
        </w:rPr>
        <w:t>); -</w:t>
      </w:r>
      <w:r w:rsidRPr="00F71310">
        <w:rPr>
          <w:rStyle w:val="FontStyle42"/>
          <w:lang w:val="en-US"/>
        </w:rPr>
        <w:t>k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Feindlichkeit</w:t>
      </w:r>
      <w:r w:rsidRPr="00F71310">
        <w:rPr>
          <w:rStyle w:val="FontStyle42"/>
        </w:rPr>
        <w:t>); -</w:t>
      </w:r>
      <w:r w:rsidRPr="00F71310">
        <w:rPr>
          <w:rStyle w:val="FontStyle42"/>
          <w:lang w:val="en-US"/>
        </w:rPr>
        <w:t>h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Einheit</w:t>
      </w:r>
      <w:r w:rsidRPr="00F71310">
        <w:rPr>
          <w:rStyle w:val="FontStyle42"/>
        </w:rPr>
        <w:t>); -</w:t>
      </w:r>
      <w:r w:rsidRPr="00F71310">
        <w:rPr>
          <w:rStyle w:val="FontStyle42"/>
          <w:lang w:val="en-US"/>
        </w:rPr>
        <w:t>schaf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Gesellschaft</w:t>
      </w:r>
      <w:r w:rsidRPr="00F71310">
        <w:rPr>
          <w:rStyle w:val="FontStyle42"/>
        </w:rPr>
        <w:t>); -</w:t>
      </w:r>
      <w:r w:rsidRPr="00F71310">
        <w:rPr>
          <w:rStyle w:val="FontStyle42"/>
          <w:lang w:val="en-US"/>
        </w:rPr>
        <w:t>um</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Datum</w:t>
      </w:r>
      <w:r w:rsidRPr="00F71310">
        <w:rPr>
          <w:rStyle w:val="FontStyle42"/>
        </w:rPr>
        <w:t>); -</w:t>
      </w:r>
      <w:r w:rsidRPr="00F71310">
        <w:rPr>
          <w:rStyle w:val="FontStyle42"/>
          <w:lang w:val="en-US"/>
        </w:rPr>
        <w:t>o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Doktor</w:t>
      </w:r>
      <w:r w:rsidRPr="00F71310">
        <w:rPr>
          <w:rStyle w:val="FontStyle42"/>
        </w:rPr>
        <w:t>); -</w:t>
      </w:r>
      <w:r w:rsidRPr="00F71310">
        <w:rPr>
          <w:rStyle w:val="FontStyle42"/>
          <w:lang w:val="en-US"/>
        </w:rPr>
        <w:t>ik</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Mathe</w:t>
      </w:r>
      <w:r w:rsidRPr="00F71310">
        <w:rPr>
          <w:rStyle w:val="FontStyle42"/>
        </w:rPr>
        <w:t>-</w:t>
      </w:r>
      <w:r w:rsidRPr="00F71310">
        <w:rPr>
          <w:rStyle w:val="FontStyle42"/>
          <w:lang w:val="en-US"/>
        </w:rPr>
        <w:t>matik</w:t>
      </w:r>
      <w:r w:rsidRPr="00F71310">
        <w:rPr>
          <w:rStyle w:val="FontStyle42"/>
        </w:rPr>
        <w:t>); -</w:t>
      </w:r>
      <w:r w:rsidRPr="00F71310">
        <w:rPr>
          <w:rStyle w:val="FontStyle42"/>
          <w:lang w:val="en-US"/>
        </w:rPr>
        <w:t>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iebe</w:t>
      </w:r>
      <w:r w:rsidRPr="00F71310">
        <w:rPr>
          <w:rStyle w:val="FontStyle42"/>
        </w:rPr>
        <w:t>), -</w:t>
      </w:r>
      <w:r w:rsidRPr="00F71310">
        <w:rPr>
          <w:rStyle w:val="FontStyle42"/>
          <w:lang w:val="en-US"/>
        </w:rPr>
        <w:t>le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Wissenschaftler</w:t>
      </w:r>
      <w:r w:rsidRPr="00F71310">
        <w:rPr>
          <w:rStyle w:val="FontStyle42"/>
        </w:rPr>
        <w:t>); -</w:t>
      </w:r>
      <w:r w:rsidRPr="00F71310">
        <w:rPr>
          <w:rStyle w:val="FontStyle42"/>
          <w:lang w:val="en-US"/>
        </w:rPr>
        <w:t>i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Biologie</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прилагательных с суффиксами -</w:t>
      </w:r>
      <w:r w:rsidRPr="00F71310">
        <w:rPr>
          <w:rStyle w:val="FontStyle42"/>
          <w:lang w:val="en-US"/>
        </w:rPr>
        <w:t>ig</w:t>
      </w:r>
      <w:r w:rsidRPr="00F71310">
        <w:rPr>
          <w:rStyle w:val="FontStyle42"/>
        </w:rPr>
        <w:t xml:space="preserve"> (</w:t>
      </w:r>
      <w:r w:rsidRPr="00F71310">
        <w:rPr>
          <w:rStyle w:val="FontStyle42"/>
          <w:lang w:val="en-US"/>
        </w:rPr>
        <w:t>wichtig</w:t>
      </w:r>
      <w:r w:rsidRPr="00F71310">
        <w:rPr>
          <w:rStyle w:val="FontStyle42"/>
        </w:rPr>
        <w:t>); -</w:t>
      </w:r>
      <w:r w:rsidRPr="00F71310">
        <w:rPr>
          <w:rStyle w:val="FontStyle42"/>
          <w:lang w:val="en-US"/>
        </w:rPr>
        <w:t>lich</w:t>
      </w:r>
      <w:r w:rsidRPr="00F71310">
        <w:rPr>
          <w:rStyle w:val="FontStyle42"/>
        </w:rPr>
        <w:t xml:space="preserve"> (</w:t>
      </w:r>
      <w:r w:rsidRPr="00F71310">
        <w:rPr>
          <w:rStyle w:val="FontStyle42"/>
          <w:lang w:val="en-US"/>
        </w:rPr>
        <w:t>glucklich</w:t>
      </w:r>
      <w:r w:rsidRPr="00F71310">
        <w:rPr>
          <w:rStyle w:val="FontStyle42"/>
        </w:rPr>
        <w:t>); -</w:t>
      </w:r>
      <w:r w:rsidRPr="00F71310">
        <w:rPr>
          <w:rStyle w:val="FontStyle42"/>
          <w:lang w:val="en-US"/>
        </w:rPr>
        <w:t>isch</w:t>
      </w:r>
      <w:r w:rsidRPr="00F71310">
        <w:rPr>
          <w:rStyle w:val="FontStyle42"/>
        </w:rPr>
        <w:t xml:space="preserve"> (</w:t>
      </w:r>
      <w:r w:rsidRPr="00F71310">
        <w:rPr>
          <w:rStyle w:val="FontStyle42"/>
          <w:lang w:val="en-US"/>
        </w:rPr>
        <w:t>typisch</w:t>
      </w:r>
      <w:r w:rsidRPr="00F71310">
        <w:rPr>
          <w:rStyle w:val="FontStyle42"/>
        </w:rPr>
        <w:t>); -</w:t>
      </w:r>
      <w:r w:rsidRPr="00F71310">
        <w:rPr>
          <w:rStyle w:val="FontStyle42"/>
          <w:lang w:val="en-US"/>
        </w:rPr>
        <w:t>los</w:t>
      </w:r>
      <w:r w:rsidRPr="00F71310">
        <w:rPr>
          <w:rStyle w:val="FontStyle42"/>
        </w:rPr>
        <w:t xml:space="preserve"> (</w:t>
      </w:r>
      <w:r w:rsidRPr="00F71310">
        <w:rPr>
          <w:rStyle w:val="FontStyle42"/>
          <w:lang w:val="en-US"/>
        </w:rPr>
        <w:t>arbeitslos</w:t>
      </w:r>
      <w:r w:rsidRPr="00F71310">
        <w:rPr>
          <w:rStyle w:val="FontStyle42"/>
        </w:rPr>
        <w:t>); -</w:t>
      </w:r>
      <w:r w:rsidRPr="00F71310">
        <w:rPr>
          <w:rStyle w:val="FontStyle42"/>
          <w:lang w:val="en-US"/>
        </w:rPr>
        <w:t>sam</w:t>
      </w:r>
      <w:r w:rsidRPr="00F71310">
        <w:rPr>
          <w:rStyle w:val="FontStyle42"/>
        </w:rPr>
        <w:t xml:space="preserve"> (</w:t>
      </w:r>
      <w:r w:rsidRPr="00F71310">
        <w:rPr>
          <w:rStyle w:val="FontStyle42"/>
          <w:lang w:val="en-US"/>
        </w:rPr>
        <w:t>langsam</w:t>
      </w:r>
      <w:r w:rsidRPr="00F71310">
        <w:rPr>
          <w:rStyle w:val="FontStyle42"/>
        </w:rPr>
        <w:t>); -</w:t>
      </w:r>
      <w:r w:rsidRPr="00F71310">
        <w:rPr>
          <w:rStyle w:val="FontStyle42"/>
          <w:lang w:val="en-US"/>
        </w:rPr>
        <w:t>bar</w:t>
      </w:r>
      <w:r w:rsidRPr="00F71310">
        <w:rPr>
          <w:rStyle w:val="FontStyle42"/>
        </w:rPr>
        <w:t xml:space="preserve"> (</w:t>
      </w:r>
      <w:r w:rsidRPr="00F71310">
        <w:rPr>
          <w:rStyle w:val="FontStyle42"/>
          <w:lang w:val="en-US"/>
        </w:rPr>
        <w:t>wunderba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прилагательных с префиксом </w:t>
      </w:r>
      <w:r w:rsidRPr="00F71310">
        <w:rPr>
          <w:rStyle w:val="FontStyle42"/>
          <w:lang w:val="en-US"/>
        </w:rPr>
        <w:t>un</w:t>
      </w:r>
      <w:r w:rsidRPr="00F71310">
        <w:rPr>
          <w:rStyle w:val="FontStyle42"/>
        </w:rPr>
        <w:t>- (</w:t>
      </w:r>
      <w:r w:rsidRPr="00F71310">
        <w:rPr>
          <w:rStyle w:val="FontStyle42"/>
          <w:lang w:val="en-US"/>
        </w:rPr>
        <w:t>das</w:t>
      </w:r>
      <w:r w:rsidRPr="00F71310">
        <w:rPr>
          <w:rStyle w:val="FontStyle42"/>
        </w:rPr>
        <w:t xml:space="preserve"> </w:t>
      </w:r>
      <w:r w:rsidRPr="00F71310">
        <w:rPr>
          <w:rStyle w:val="FontStyle42"/>
          <w:lang w:val="en-US"/>
        </w:rPr>
        <w:t>Ungluck</w:t>
      </w:r>
      <w:r w:rsidRPr="00F71310">
        <w:rPr>
          <w:rStyle w:val="FontStyle42"/>
        </w:rPr>
        <w:t xml:space="preserve">, </w:t>
      </w:r>
      <w:r w:rsidRPr="00F71310">
        <w:rPr>
          <w:rStyle w:val="FontStyle42"/>
          <w:lang w:val="en-US"/>
        </w:rPr>
        <w:t>unglucklich</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глаголов с префиксами: </w:t>
      </w:r>
      <w:r w:rsidRPr="00F71310">
        <w:rPr>
          <w:rStyle w:val="FontStyle42"/>
          <w:lang w:val="en-US"/>
        </w:rPr>
        <w:t>vor</w:t>
      </w:r>
      <w:r w:rsidRPr="00F71310">
        <w:rPr>
          <w:rStyle w:val="FontStyle42"/>
        </w:rPr>
        <w:t>- (</w:t>
      </w:r>
      <w:r w:rsidRPr="00F71310">
        <w:rPr>
          <w:rStyle w:val="FontStyle42"/>
          <w:lang w:val="en-US"/>
        </w:rPr>
        <w:t>der</w:t>
      </w:r>
      <w:r w:rsidRPr="00F71310">
        <w:rPr>
          <w:rStyle w:val="FontStyle42"/>
        </w:rPr>
        <w:t xml:space="preserve"> </w:t>
      </w:r>
      <w:r w:rsidRPr="00F71310">
        <w:rPr>
          <w:rStyle w:val="FontStyle42"/>
          <w:lang w:val="en-US"/>
        </w:rPr>
        <w:t>Vorort</w:t>
      </w:r>
      <w:r w:rsidRPr="00F71310">
        <w:rPr>
          <w:rStyle w:val="FontStyle42"/>
        </w:rPr>
        <w:t xml:space="preserve">, </w:t>
      </w:r>
      <w:r w:rsidRPr="00F71310">
        <w:rPr>
          <w:rStyle w:val="FontStyle42"/>
          <w:lang w:val="en-US"/>
        </w:rPr>
        <w:t>vorbereiten</w:t>
      </w:r>
      <w:r w:rsidRPr="00F71310">
        <w:rPr>
          <w:rStyle w:val="FontStyle42"/>
        </w:rPr>
        <w:t xml:space="preserve">); </w:t>
      </w:r>
      <w:r w:rsidRPr="00F71310">
        <w:rPr>
          <w:rStyle w:val="FontStyle42"/>
          <w:lang w:val="en-US"/>
        </w:rPr>
        <w:t>mit</w:t>
      </w:r>
      <w:r w:rsidRPr="00F71310">
        <w:rPr>
          <w:rStyle w:val="FontStyle42"/>
        </w:rPr>
        <w:t>- (</w:t>
      </w:r>
      <w:r w:rsidRPr="00F71310">
        <w:rPr>
          <w:rStyle w:val="FontStyle42"/>
          <w:lang w:val="en-US"/>
        </w:rPr>
        <w:t>die</w:t>
      </w:r>
      <w:r w:rsidRPr="00F71310">
        <w:rPr>
          <w:rStyle w:val="FontStyle42"/>
        </w:rPr>
        <w:t xml:space="preserve"> </w:t>
      </w:r>
      <w:r w:rsidRPr="00F71310">
        <w:rPr>
          <w:rStyle w:val="FontStyle42"/>
          <w:lang w:val="en-US"/>
        </w:rPr>
        <w:t>Mitantwortung</w:t>
      </w:r>
      <w:r w:rsidRPr="00F71310">
        <w:rPr>
          <w:rStyle w:val="FontStyle42"/>
        </w:rPr>
        <w:t xml:space="preserve">, </w:t>
      </w:r>
      <w:r w:rsidRPr="00F71310">
        <w:rPr>
          <w:rStyle w:val="FontStyle42"/>
          <w:lang w:val="en-US"/>
        </w:rPr>
        <w:t>mitspiel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глаголов с отделяемыми и неотделяемыми приставка</w:t>
      </w:r>
      <w:r w:rsidRPr="00F71310">
        <w:rPr>
          <w:rStyle w:val="FontStyle42"/>
        </w:rPr>
        <w:softHyphen/>
        <w:t xml:space="preserve">ми и другими словами в функции приставок типа </w:t>
      </w:r>
      <w:r w:rsidRPr="00F71310">
        <w:rPr>
          <w:rStyle w:val="FontStyle42"/>
          <w:lang w:val="en-US"/>
        </w:rPr>
        <w:t>erzahlen</w:t>
      </w:r>
      <w:r w:rsidRPr="00F71310">
        <w:rPr>
          <w:rStyle w:val="FontStyle42"/>
        </w:rPr>
        <w:t xml:space="preserve">, </w:t>
      </w:r>
      <w:r w:rsidRPr="00F71310">
        <w:rPr>
          <w:rStyle w:val="FontStyle42"/>
          <w:lang w:val="en-US"/>
        </w:rPr>
        <w:t>wegwerfen</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б) </w:t>
      </w:r>
      <w:r w:rsidR="0049625E" w:rsidRPr="00F71310">
        <w:rPr>
          <w:rStyle w:val="FontStyle42"/>
          <w:u w:val="single"/>
        </w:rPr>
        <w:t>словосложение:</w:t>
      </w:r>
    </w:p>
    <w:p w:rsidR="0049625E" w:rsidRPr="00F71310" w:rsidRDefault="0049625E" w:rsidP="000027DF">
      <w:pPr>
        <w:pStyle w:val="Style16"/>
        <w:widowControl/>
        <w:spacing w:line="276" w:lineRule="auto"/>
        <w:ind w:firstLine="720"/>
        <w:jc w:val="both"/>
        <w:rPr>
          <w:rStyle w:val="FontStyle42"/>
        </w:rPr>
      </w:pPr>
      <w:r w:rsidRPr="00F71310">
        <w:rPr>
          <w:rStyle w:val="FontStyle42"/>
        </w:rPr>
        <w:t>существительное + существительное (</w:t>
      </w:r>
      <w:r w:rsidRPr="00F71310">
        <w:rPr>
          <w:rStyle w:val="FontStyle42"/>
          <w:lang w:val="en-US"/>
        </w:rPr>
        <w:t>das</w:t>
      </w:r>
      <w:r w:rsidRPr="00F71310">
        <w:rPr>
          <w:rStyle w:val="FontStyle42"/>
        </w:rPr>
        <w:t xml:space="preserve"> </w:t>
      </w:r>
      <w:r w:rsidRPr="00F71310">
        <w:rPr>
          <w:rStyle w:val="FontStyle42"/>
          <w:lang w:val="en-US"/>
        </w:rPr>
        <w:t>Arbeitszimmer</w:t>
      </w:r>
      <w:r w:rsidRPr="00F71310">
        <w:rPr>
          <w:rStyle w:val="FontStyle42"/>
        </w:rPr>
        <w:t>); прилагательное + прилагательное (</w:t>
      </w:r>
      <w:r w:rsidRPr="00F71310">
        <w:rPr>
          <w:rStyle w:val="FontStyle42"/>
          <w:lang w:val="en-US"/>
        </w:rPr>
        <w:t>dunkelblau</w:t>
      </w:r>
      <w:r w:rsidRPr="00F71310">
        <w:rPr>
          <w:rStyle w:val="FontStyle42"/>
        </w:rPr>
        <w:t xml:space="preserve">, </w:t>
      </w:r>
      <w:r w:rsidRPr="00F71310">
        <w:rPr>
          <w:rStyle w:val="FontStyle42"/>
          <w:lang w:val="en-US"/>
        </w:rPr>
        <w:t>hellblond</w:t>
      </w:r>
      <w:r w:rsidRPr="00F71310">
        <w:rPr>
          <w:rStyle w:val="FontStyle42"/>
        </w:rPr>
        <w:t>); прилагательное + существительное (</w:t>
      </w:r>
      <w:r w:rsidRPr="00F71310">
        <w:rPr>
          <w:rStyle w:val="FontStyle42"/>
          <w:lang w:val="en-US"/>
        </w:rPr>
        <w:t>die</w:t>
      </w:r>
      <w:r w:rsidRPr="00F71310">
        <w:rPr>
          <w:rStyle w:val="FontStyle42"/>
        </w:rPr>
        <w:t xml:space="preserve"> </w:t>
      </w:r>
      <w:r w:rsidRPr="00F71310">
        <w:rPr>
          <w:rStyle w:val="FontStyle42"/>
          <w:lang w:val="en-US"/>
        </w:rPr>
        <w:t>Fremdsprache</w:t>
      </w:r>
      <w:r w:rsidRPr="00F71310">
        <w:rPr>
          <w:rStyle w:val="FontStyle42"/>
        </w:rPr>
        <w:t>); глагол + существительное (</w:t>
      </w:r>
      <w:r w:rsidRPr="00F71310">
        <w:rPr>
          <w:rStyle w:val="FontStyle42"/>
          <w:lang w:val="en-US"/>
        </w:rPr>
        <w:t>die</w:t>
      </w:r>
      <w:r w:rsidRPr="00F71310">
        <w:rPr>
          <w:rStyle w:val="FontStyle42"/>
        </w:rPr>
        <w:t xml:space="preserve"> </w:t>
      </w:r>
      <w:r w:rsidRPr="00F71310">
        <w:rPr>
          <w:rStyle w:val="FontStyle42"/>
          <w:lang w:val="en-US"/>
        </w:rPr>
        <w:t>Schwimmhalle</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rPr>
      </w:pPr>
      <w:r>
        <w:rPr>
          <w:rStyle w:val="FontStyle42"/>
        </w:rPr>
        <w:t xml:space="preserve">в) </w:t>
      </w:r>
      <w:r w:rsidR="0049625E" w:rsidRPr="00F71310">
        <w:rPr>
          <w:rStyle w:val="FontStyle42"/>
          <w:u w:val="single"/>
        </w:rPr>
        <w:t>конверсия</w:t>
      </w:r>
      <w:r w:rsidR="0049625E" w:rsidRPr="00F71310">
        <w:rPr>
          <w:rStyle w:val="FontStyle42"/>
        </w:rPr>
        <w:t xml:space="preserve"> (пере</w:t>
      </w:r>
      <w:r>
        <w:rPr>
          <w:rStyle w:val="FontStyle42"/>
        </w:rPr>
        <w:t xml:space="preserve">ход одной части речи в другую): </w:t>
      </w:r>
      <w:r w:rsidR="0049625E" w:rsidRPr="00F71310">
        <w:rPr>
          <w:rStyle w:val="FontStyle42"/>
        </w:rPr>
        <w:t>существительные от прилагательных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Blau</w:t>
      </w:r>
      <w:r w:rsidR="0049625E" w:rsidRPr="00F71310">
        <w:rPr>
          <w:rStyle w:val="FontStyle42"/>
        </w:rPr>
        <w:t xml:space="preserve">, </w:t>
      </w:r>
      <w:r w:rsidR="0049625E" w:rsidRPr="00F71310">
        <w:rPr>
          <w:rStyle w:val="FontStyle42"/>
          <w:lang w:val="en-US"/>
        </w:rPr>
        <w:t>der</w:t>
      </w:r>
      <w:r w:rsidR="0049625E" w:rsidRPr="00F71310">
        <w:rPr>
          <w:rStyle w:val="FontStyle42"/>
        </w:rPr>
        <w:t>/</w:t>
      </w:r>
      <w:r w:rsidR="0049625E" w:rsidRPr="00F71310">
        <w:rPr>
          <w:rStyle w:val="FontStyle42"/>
          <w:lang w:val="en-US"/>
        </w:rPr>
        <w:t>die</w:t>
      </w:r>
      <w:r w:rsidR="0049625E" w:rsidRPr="00F71310">
        <w:rPr>
          <w:rStyle w:val="FontStyle42"/>
        </w:rPr>
        <w:t xml:space="preserve"> </w:t>
      </w:r>
      <w:r w:rsidR="0049625E" w:rsidRPr="00F71310">
        <w:rPr>
          <w:rStyle w:val="FontStyle42"/>
          <w:lang w:val="en-US"/>
        </w:rPr>
        <w:t>Alte</w:t>
      </w:r>
      <w:r>
        <w:rPr>
          <w:rStyle w:val="FontStyle42"/>
        </w:rPr>
        <w:t xml:space="preserve">); </w:t>
      </w:r>
      <w:r w:rsidR="0049625E" w:rsidRPr="00F71310">
        <w:rPr>
          <w:rStyle w:val="FontStyle42"/>
        </w:rPr>
        <w:t>существительные от глаголов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rnen</w:t>
      </w:r>
      <w:r w:rsidR="0049625E" w:rsidRPr="00F71310">
        <w:rPr>
          <w:rStyle w:val="FontStyle42"/>
        </w:rPr>
        <w:t xml:space="preserve">,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sen</w:t>
      </w:r>
      <w:r w:rsidR="0049625E"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39"/>
        </w:rPr>
      </w:pPr>
      <w:r>
        <w:rPr>
          <w:rStyle w:val="FontStyle42"/>
        </w:rPr>
        <w:t xml:space="preserve">г) </w:t>
      </w:r>
      <w:r w:rsidR="0049625E" w:rsidRPr="00F71310">
        <w:rPr>
          <w:rStyle w:val="FontStyle42"/>
          <w:u w:val="single"/>
        </w:rPr>
        <w:t>интернациональные слова</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Globus</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Computer</w:t>
      </w:r>
      <w:r w:rsidR="0049625E" w:rsidRPr="00F71310">
        <w:rPr>
          <w:rStyle w:val="FontStyle42"/>
        </w:rPr>
        <w:t>).</w:t>
      </w:r>
      <w:r w:rsidR="0049625E" w:rsidRPr="00F71310">
        <w:rPr>
          <w:rStyle w:val="FontStyle42"/>
        </w:rPr>
        <w:br/>
      </w:r>
      <w:r w:rsidR="0049625E" w:rsidRPr="00F71310">
        <w:rPr>
          <w:rStyle w:val="FontStyle39"/>
        </w:rPr>
        <w:t>Грамматическая сторона речи</w:t>
      </w:r>
    </w:p>
    <w:p w:rsidR="0049625E" w:rsidRPr="00F71310" w:rsidRDefault="0049625E" w:rsidP="000027DF">
      <w:pPr>
        <w:pStyle w:val="Style6"/>
        <w:widowControl/>
        <w:spacing w:line="276" w:lineRule="auto"/>
        <w:ind w:firstLine="720"/>
        <w:rPr>
          <w:rStyle w:val="FontStyle42"/>
        </w:rPr>
      </w:pPr>
      <w:r w:rsidRPr="00F71310">
        <w:rPr>
          <w:rStyle w:val="FontStyle42"/>
        </w:rPr>
        <w:t>Дальнейшее расширение объёма значений грамматических средств, изученных ранее, и знакомство с новыми граммати</w:t>
      </w:r>
      <w:r w:rsidRPr="00F71310">
        <w:rPr>
          <w:rStyle w:val="FontStyle42"/>
        </w:rPr>
        <w:softHyphen/>
        <w:t>ческими явлениями.</w:t>
      </w:r>
    </w:p>
    <w:p w:rsidR="0049625E" w:rsidRPr="00F71310" w:rsidRDefault="0049625E" w:rsidP="000027DF">
      <w:pPr>
        <w:pStyle w:val="Style6"/>
        <w:widowControl/>
        <w:spacing w:line="276" w:lineRule="auto"/>
        <w:ind w:firstLine="720"/>
        <w:rPr>
          <w:rStyle w:val="FontStyle42"/>
        </w:rPr>
      </w:pPr>
      <w:r w:rsidRPr="00F71310">
        <w:rPr>
          <w:rStyle w:val="FontStyle42"/>
        </w:rPr>
        <w:t>Нераспространённые и распространённые предложения.</w:t>
      </w:r>
    </w:p>
    <w:p w:rsidR="0049625E" w:rsidRPr="00F71310" w:rsidRDefault="0049625E" w:rsidP="000027DF">
      <w:pPr>
        <w:pStyle w:val="Style6"/>
        <w:widowControl/>
        <w:spacing w:line="276" w:lineRule="auto"/>
        <w:ind w:firstLine="720"/>
        <w:rPr>
          <w:rStyle w:val="FontStyle42"/>
        </w:rPr>
      </w:pPr>
      <w:r w:rsidRPr="00F71310">
        <w:rPr>
          <w:rStyle w:val="FontStyle42"/>
        </w:rPr>
        <w:t>Безличные предложения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warm</w:t>
      </w:r>
      <w:r w:rsidRPr="00F71310">
        <w:rPr>
          <w:rStyle w:val="FontStyle42"/>
        </w:rPr>
        <w:t xml:space="preserve">.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Somme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legen</w:t>
      </w:r>
      <w:r w:rsidRPr="00F71310">
        <w:rPr>
          <w:rStyle w:val="FontStyle42"/>
        </w:rPr>
        <w:t xml:space="preserve">, </w:t>
      </w:r>
      <w:r w:rsidRPr="00F71310">
        <w:rPr>
          <w:rStyle w:val="FontStyle42"/>
          <w:lang w:val="en-US"/>
        </w:rPr>
        <w:t>stellen</w:t>
      </w:r>
      <w:r w:rsidRPr="00F71310">
        <w:rPr>
          <w:rStyle w:val="FontStyle42"/>
        </w:rPr>
        <w:t xml:space="preserve">, </w:t>
      </w:r>
      <w:r w:rsidRPr="00F71310">
        <w:rPr>
          <w:rStyle w:val="FontStyle42"/>
          <w:lang w:val="en-US"/>
        </w:rPr>
        <w:t>hangen</w:t>
      </w:r>
      <w:r w:rsidRPr="00F71310">
        <w:rPr>
          <w:rStyle w:val="FontStyle42"/>
        </w:rPr>
        <w:t>, требующи</w:t>
      </w:r>
      <w:r w:rsidRPr="00F71310">
        <w:rPr>
          <w:rStyle w:val="FontStyle42"/>
        </w:rPr>
        <w:softHyphen/>
        <w:t xml:space="preserve">ми после себя дополнение в </w:t>
      </w:r>
      <w:r w:rsidRPr="00F71310">
        <w:rPr>
          <w:rStyle w:val="FontStyle42"/>
          <w:lang w:val="en-US"/>
        </w:rPr>
        <w:t>Akkusativ</w:t>
      </w:r>
      <w:r w:rsidRPr="00F71310">
        <w:rPr>
          <w:rStyle w:val="FontStyle42"/>
        </w:rPr>
        <w:t xml:space="preserve"> и обстоятельство места при ответе на вопрос </w:t>
      </w:r>
      <w:r w:rsidRPr="00F71310">
        <w:rPr>
          <w:rStyle w:val="FontStyle42"/>
          <w:lang w:val="en-US"/>
        </w:rPr>
        <w:t>Wohin</w:t>
      </w:r>
      <w:r w:rsidRPr="00F71310">
        <w:rPr>
          <w:rStyle w:val="FontStyle42"/>
        </w:rPr>
        <w:t>? (</w:t>
      </w:r>
      <w:r w:rsidRPr="00F71310">
        <w:rPr>
          <w:rStyle w:val="FontStyle42"/>
          <w:lang w:val="en-US"/>
        </w:rPr>
        <w:t>Ich</w:t>
      </w:r>
      <w:r w:rsidRPr="00F71310">
        <w:rPr>
          <w:rStyle w:val="FontStyle42"/>
        </w:rPr>
        <w:t xml:space="preserve"> </w:t>
      </w:r>
      <w:r w:rsidRPr="00F71310">
        <w:rPr>
          <w:rStyle w:val="FontStyle42"/>
          <w:lang w:val="en-US"/>
        </w:rPr>
        <w:t>hange</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Bild</w:t>
      </w:r>
      <w:r w:rsidRPr="00F71310">
        <w:rPr>
          <w:rStyle w:val="FontStyle42"/>
        </w:rPr>
        <w:t xml:space="preserve"> </w:t>
      </w:r>
      <w:r w:rsidRPr="00F71310">
        <w:rPr>
          <w:rStyle w:val="FontStyle42"/>
          <w:lang w:val="en-US"/>
        </w:rPr>
        <w:t>an</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W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beginnen</w:t>
      </w:r>
      <w:r w:rsidRPr="00F71310">
        <w:rPr>
          <w:rStyle w:val="FontStyle42"/>
        </w:rPr>
        <w:t xml:space="preserve">, </w:t>
      </w:r>
      <w:r w:rsidRPr="00F71310">
        <w:rPr>
          <w:rStyle w:val="FontStyle42"/>
          <w:lang w:val="en-US"/>
        </w:rPr>
        <w:t>raten</w:t>
      </w:r>
      <w:r w:rsidRPr="00F71310">
        <w:rPr>
          <w:rStyle w:val="FontStyle42"/>
        </w:rPr>
        <w:t xml:space="preserve">, </w:t>
      </w:r>
      <w:r w:rsidRPr="00F71310">
        <w:rPr>
          <w:rStyle w:val="FontStyle42"/>
          <w:lang w:val="en-US"/>
        </w:rPr>
        <w:t>vorhaben</w:t>
      </w:r>
      <w:r w:rsidRPr="00F71310">
        <w:rPr>
          <w:rStyle w:val="FontStyle42"/>
        </w:rPr>
        <w:t xml:space="preserve"> и др., требующими после себя </w:t>
      </w:r>
      <w:r w:rsidRPr="00F71310">
        <w:rPr>
          <w:rStyle w:val="FontStyle42"/>
          <w:lang w:val="en-US"/>
        </w:rPr>
        <w:t>Infinitiv</w:t>
      </w:r>
      <w:r w:rsidRPr="00F71310">
        <w:rPr>
          <w:rStyle w:val="FontStyle42"/>
        </w:rPr>
        <w:t xml:space="preserve"> с </w:t>
      </w:r>
      <w:r w:rsidRPr="00F71310">
        <w:rPr>
          <w:rStyle w:val="FontStyle42"/>
          <w:lang w:val="en-US"/>
        </w:rPr>
        <w:t>zu</w:t>
      </w:r>
      <w:r w:rsidRPr="00F71310">
        <w:rPr>
          <w:rStyle w:val="FontStyle42"/>
        </w:rPr>
        <w:t>. (</w:t>
      </w:r>
      <w:r w:rsidRPr="00F71310">
        <w:rPr>
          <w:rStyle w:val="FontStyle42"/>
          <w:lang w:val="en-US"/>
        </w:rPr>
        <w:t>Wir</w:t>
      </w:r>
      <w:r w:rsidRPr="00F71310">
        <w:rPr>
          <w:rStyle w:val="FontStyle42"/>
        </w:rPr>
        <w:t xml:space="preserve"> </w:t>
      </w:r>
      <w:r w:rsidRPr="00F71310">
        <w:rPr>
          <w:rStyle w:val="FontStyle42"/>
          <w:lang w:val="en-US"/>
        </w:rPr>
        <w:t>haben</w:t>
      </w:r>
      <w:r w:rsidRPr="00F71310">
        <w:rPr>
          <w:rStyle w:val="FontStyle42"/>
        </w:rPr>
        <w:t xml:space="preserve"> </w:t>
      </w:r>
      <w:r w:rsidRPr="00F71310">
        <w:rPr>
          <w:rStyle w:val="FontStyle42"/>
          <w:lang w:val="en-US"/>
        </w:rPr>
        <w:t>vor</w:t>
      </w:r>
      <w:r w:rsidRPr="00F71310">
        <w:rPr>
          <w:rStyle w:val="FontStyle42"/>
        </w:rPr>
        <w:t xml:space="preserve">, </w:t>
      </w:r>
      <w:r w:rsidRPr="00F71310">
        <w:rPr>
          <w:rStyle w:val="FontStyle42"/>
          <w:lang w:val="en-US"/>
        </w:rPr>
        <w:t>aufs</w:t>
      </w:r>
      <w:r w:rsidRPr="00F71310">
        <w:rPr>
          <w:rStyle w:val="FontStyle42"/>
        </w:rPr>
        <w:t xml:space="preserve"> </w:t>
      </w:r>
      <w:r w:rsidRPr="00F71310">
        <w:rPr>
          <w:rStyle w:val="FontStyle42"/>
          <w:lang w:val="en-US"/>
        </w:rPr>
        <w:t>Land</w:t>
      </w:r>
      <w:r w:rsidRPr="00F71310">
        <w:rPr>
          <w:rStyle w:val="FontStyle42"/>
        </w:rPr>
        <w:t xml:space="preserve"> </w:t>
      </w:r>
      <w:r w:rsidRPr="00F71310">
        <w:rPr>
          <w:rStyle w:val="FontStyle42"/>
          <w:lang w:val="en-US"/>
        </w:rPr>
        <w:t>zu</w:t>
      </w:r>
      <w:r w:rsidRPr="00F71310">
        <w:rPr>
          <w:rStyle w:val="FontStyle42"/>
        </w:rPr>
        <w:t xml:space="preserve"> </w:t>
      </w:r>
      <w:r w:rsidRPr="00F71310">
        <w:rPr>
          <w:rStyle w:val="FontStyle42"/>
          <w:lang w:val="en-US"/>
        </w:rPr>
        <w:t>fahr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обудительные предложения типа: </w:t>
      </w:r>
      <w:r w:rsidRPr="00F71310">
        <w:rPr>
          <w:rStyle w:val="FontStyle42"/>
          <w:lang w:val="en-US"/>
        </w:rPr>
        <w:t>Les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Woll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les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Все типы вопросительных предложений.</w:t>
      </w:r>
    </w:p>
    <w:p w:rsidR="0049625E" w:rsidRPr="00F71310" w:rsidRDefault="0049625E" w:rsidP="000027DF">
      <w:pPr>
        <w:pStyle w:val="Style6"/>
        <w:widowControl/>
        <w:spacing w:line="276" w:lineRule="auto"/>
        <w:ind w:firstLine="720"/>
        <w:rPr>
          <w:rStyle w:val="FontStyle42"/>
          <w:lang w:val="en-US"/>
        </w:rPr>
      </w:pPr>
      <w:r w:rsidRPr="00F71310">
        <w:rPr>
          <w:rStyle w:val="FontStyle42"/>
        </w:rPr>
        <w:lastRenderedPageBreak/>
        <w:t xml:space="preserve">Предложения с неопределённо-личным местоимением </w:t>
      </w:r>
      <w:r w:rsidRPr="00F71310">
        <w:rPr>
          <w:rStyle w:val="FontStyle42"/>
          <w:lang w:val="en-US"/>
        </w:rPr>
        <w:t>man</w:t>
      </w:r>
      <w:r w:rsidRPr="00F71310">
        <w:rPr>
          <w:rStyle w:val="FontStyle42"/>
        </w:rPr>
        <w:t xml:space="preserve">. </w:t>
      </w:r>
      <w:r w:rsidRPr="00F71310">
        <w:rPr>
          <w:rStyle w:val="FontStyle42"/>
          <w:lang w:val="en-US"/>
        </w:rPr>
        <w:t>(Man schmiickt die Stadt vor Weihnacht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инфинитивной группой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w:t>
      </w:r>
      <w:r w:rsidRPr="00F71310">
        <w:rPr>
          <w:rStyle w:val="FontStyle42"/>
          <w:lang w:val="en-US"/>
        </w:rPr>
        <w:t>(Er lernt Deutsch, um deutsche Bucher zu les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сочинённые предложения с союзами </w:t>
      </w:r>
      <w:r w:rsidRPr="00F71310">
        <w:rPr>
          <w:rStyle w:val="FontStyle42"/>
          <w:lang w:val="en-US"/>
        </w:rPr>
        <w:t>denn</w:t>
      </w:r>
      <w:r w:rsidRPr="00F71310">
        <w:rPr>
          <w:rStyle w:val="FontStyle42"/>
        </w:rPr>
        <w:t xml:space="preserve">, </w:t>
      </w:r>
      <w:r w:rsidRPr="00F71310">
        <w:rPr>
          <w:rStyle w:val="FontStyle42"/>
          <w:lang w:val="en-US"/>
        </w:rPr>
        <w:t>darum</w:t>
      </w:r>
      <w:r w:rsidRPr="00F71310">
        <w:rPr>
          <w:rStyle w:val="FontStyle42"/>
        </w:rPr>
        <w:t xml:space="preserve">, </w:t>
      </w:r>
      <w:r w:rsidRPr="00F71310">
        <w:rPr>
          <w:rStyle w:val="FontStyle42"/>
          <w:lang w:val="en-US"/>
        </w:rPr>
        <w:t>deshalb</w:t>
      </w:r>
      <w:r w:rsidRPr="00F71310">
        <w:rPr>
          <w:rStyle w:val="FontStyle42"/>
        </w:rPr>
        <w:t xml:space="preserve">. </w:t>
      </w:r>
      <w:r w:rsidRPr="00F71310">
        <w:rPr>
          <w:rStyle w:val="FontStyle42"/>
          <w:lang w:val="en-US"/>
        </w:rPr>
        <w:t>(Ihm gefallt das Dorfleben, denn er kann hier viel Zeiti in der frischen Luft verbring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союзами </w:t>
      </w:r>
      <w:r w:rsidRPr="00F71310">
        <w:rPr>
          <w:rStyle w:val="FontStyle42"/>
          <w:lang w:val="en-US"/>
        </w:rPr>
        <w:t>dass</w:t>
      </w:r>
      <w:r w:rsidRPr="00F71310">
        <w:rPr>
          <w:rStyle w:val="FontStyle42"/>
        </w:rPr>
        <w:t xml:space="preserve">, </w:t>
      </w:r>
      <w:r w:rsidRPr="00F71310">
        <w:rPr>
          <w:rStyle w:val="FontStyle42"/>
          <w:lang w:val="en-US"/>
        </w:rPr>
        <w:t>ob</w:t>
      </w:r>
      <w:r w:rsidRPr="00F71310">
        <w:rPr>
          <w:rStyle w:val="FontStyle42"/>
        </w:rPr>
        <w:t xml:space="preserve"> и др. </w:t>
      </w:r>
      <w:r w:rsidRPr="00F71310">
        <w:rPr>
          <w:rStyle w:val="FontStyle42"/>
          <w:lang w:val="en-US"/>
        </w:rPr>
        <w:t>(Er sagt, dass er gut in Mathe is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причины с союзами </w:t>
      </w:r>
      <w:r w:rsidRPr="00F71310">
        <w:rPr>
          <w:rStyle w:val="FontStyle42"/>
          <w:lang w:val="en-US"/>
        </w:rPr>
        <w:t>weil</w:t>
      </w:r>
      <w:r w:rsidRPr="00F71310">
        <w:rPr>
          <w:rStyle w:val="FontStyle42"/>
        </w:rPr>
        <w:t xml:space="preserve">, </w:t>
      </w:r>
      <w:r w:rsidRPr="00F71310">
        <w:rPr>
          <w:rStyle w:val="FontStyle42"/>
          <w:lang w:val="en-US"/>
        </w:rPr>
        <w:t>da</w:t>
      </w:r>
      <w:r w:rsidRPr="00F71310">
        <w:rPr>
          <w:rStyle w:val="FontStyle42"/>
        </w:rPr>
        <w:t xml:space="preserve">. </w:t>
      </w:r>
      <w:r w:rsidRPr="00F71310">
        <w:rPr>
          <w:rStyle w:val="FontStyle42"/>
          <w:lang w:val="en-US"/>
        </w:rPr>
        <w:t>(Er hat heute keine Zeit, weil er viele Hausaufgaben machen muss.)</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условным союзом </w:t>
      </w:r>
      <w:r w:rsidRPr="00F71310">
        <w:rPr>
          <w:rStyle w:val="FontStyle42"/>
          <w:lang w:val="en-US"/>
        </w:rPr>
        <w:t>wenn</w:t>
      </w:r>
      <w:r w:rsidRPr="00F71310">
        <w:rPr>
          <w:rStyle w:val="FontStyle42"/>
        </w:rPr>
        <w:t xml:space="preserve">. </w:t>
      </w:r>
      <w:r w:rsidRPr="00F71310">
        <w:rPr>
          <w:rStyle w:val="FontStyle42"/>
          <w:lang w:val="en-US"/>
        </w:rPr>
        <w:t>(Wenn du Lust hast, komm zu mir zu Besuch.)</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време</w:t>
      </w:r>
      <w:r w:rsidRPr="00F71310">
        <w:rPr>
          <w:rStyle w:val="FontStyle42"/>
        </w:rPr>
        <w:softHyphen/>
        <w:t xml:space="preserve">ни с союзами </w:t>
      </w:r>
      <w:r w:rsidRPr="00F71310">
        <w:rPr>
          <w:rStyle w:val="FontStyle42"/>
          <w:lang w:val="en-US"/>
        </w:rPr>
        <w:t>wenn</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nach</w:t>
      </w:r>
      <w:r w:rsidRPr="00F71310">
        <w:rPr>
          <w:rStyle w:val="FontStyle42"/>
        </w:rPr>
        <w:t xml:space="preserve">. </w:t>
      </w:r>
      <w:r w:rsidRPr="00F71310">
        <w:rPr>
          <w:rStyle w:val="FontStyle42"/>
          <w:lang w:val="en-US"/>
        </w:rPr>
        <w:t>(Ich freue mich immer, wenn du mich besuchst. Als die Eltern von der Arbeit nach Hause kamen, erzahlte ich ihnen uber meinen Schultag. Nachdem wir mit dem Abendbrot fertig waren, sahen wir fer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опре</w:t>
      </w:r>
      <w:r w:rsidRPr="00F71310">
        <w:rPr>
          <w:rStyle w:val="FontStyle42"/>
        </w:rPr>
        <w:softHyphen/>
        <w:t xml:space="preserve">делительными (с относительными местоимениями </w:t>
      </w:r>
      <w:r w:rsidRPr="00F71310">
        <w:rPr>
          <w:rStyle w:val="FontStyle42"/>
          <w:lang w:val="en-US"/>
        </w:rPr>
        <w:t>die</w:t>
      </w:r>
      <w:r w:rsidRPr="00F71310">
        <w:rPr>
          <w:rStyle w:val="FontStyle42"/>
        </w:rPr>
        <w:t xml:space="preserve">, </w:t>
      </w:r>
      <w:r w:rsidRPr="00F71310">
        <w:rPr>
          <w:rStyle w:val="FontStyle42"/>
          <w:lang w:val="en-US"/>
        </w:rPr>
        <w:t>deren</w:t>
      </w:r>
      <w:r w:rsidRPr="00F71310">
        <w:rPr>
          <w:rStyle w:val="FontStyle42"/>
        </w:rPr>
        <w:t xml:space="preserve">, </w:t>
      </w:r>
      <w:r w:rsidRPr="00F71310">
        <w:rPr>
          <w:rStyle w:val="FontStyle42"/>
          <w:lang w:val="en-US"/>
        </w:rPr>
        <w:t>dessen</w:t>
      </w:r>
      <w:r w:rsidRPr="00F71310">
        <w:rPr>
          <w:rStyle w:val="FontStyle42"/>
        </w:rPr>
        <w:t xml:space="preserve">. </w:t>
      </w:r>
      <w:r w:rsidRPr="00F71310">
        <w:rPr>
          <w:rStyle w:val="FontStyle42"/>
          <w:lang w:val="en-US"/>
        </w:rPr>
        <w:t>(Schuler, die sich fur moderne Berufe interessieren, suchen nach Informationen im Interne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придаточными цели с союзом </w:t>
      </w:r>
      <w:r w:rsidRPr="00F71310">
        <w:rPr>
          <w:rStyle w:val="FontStyle42"/>
          <w:lang w:val="en-US"/>
        </w:rPr>
        <w:t>damit</w:t>
      </w:r>
      <w:r w:rsidRPr="00F71310">
        <w:rPr>
          <w:rStyle w:val="FontStyle42"/>
        </w:rPr>
        <w:t xml:space="preserve">. </w:t>
      </w:r>
      <w:r w:rsidRPr="00F71310">
        <w:rPr>
          <w:rStyle w:val="FontStyle42"/>
          <w:lang w:val="en-US"/>
        </w:rPr>
        <w:t>(Der Lehrer zeigte uns einen Videofilm uber Deutschland, damit wir mehr uber das Land erfahren.)</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Распознавание структуры предложения по формальным признакам: по наличию инфинитивных оборотов: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statt</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ohne</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лабые и сильные глаголы со вспомогательным глаголом </w:t>
      </w:r>
      <w:r w:rsidRPr="00F71310">
        <w:rPr>
          <w:rStyle w:val="FontStyle42"/>
          <w:lang w:val="en-US"/>
        </w:rPr>
        <w:t>haben</w:t>
      </w:r>
      <w:r w:rsidRPr="00F71310">
        <w:rPr>
          <w:rStyle w:val="FontStyle42"/>
        </w:rPr>
        <w:t xml:space="preserve"> в </w:t>
      </w:r>
      <w:r w:rsidRPr="00F71310">
        <w:rPr>
          <w:rStyle w:val="FontStyle42"/>
          <w:lang w:val="en-US"/>
        </w:rPr>
        <w:t>Perfekt</w:t>
      </w:r>
      <w:r w:rsidRPr="00F71310">
        <w:rPr>
          <w:rStyle w:val="FontStyle42"/>
        </w:rPr>
        <w:t>. Сильные глаголы со вспомогательным глаго</w:t>
      </w:r>
      <w:r w:rsidRPr="00F71310">
        <w:rPr>
          <w:rStyle w:val="FontStyle42"/>
        </w:rPr>
        <w:softHyphen/>
        <w:t xml:space="preserve">лом </w:t>
      </w:r>
      <w:r w:rsidRPr="00F71310">
        <w:rPr>
          <w:rStyle w:val="FontStyle42"/>
          <w:lang w:val="en-US"/>
        </w:rPr>
        <w:t>sein</w:t>
      </w:r>
      <w:r w:rsidRPr="00F71310">
        <w:rPr>
          <w:rStyle w:val="FontStyle42"/>
        </w:rPr>
        <w:t xml:space="preserve"> в </w:t>
      </w:r>
      <w:r w:rsidRPr="00F71310">
        <w:rPr>
          <w:rStyle w:val="FontStyle42"/>
          <w:lang w:val="en-US"/>
        </w:rPr>
        <w:t>Perfekt</w:t>
      </w:r>
      <w:r w:rsidRPr="00F71310">
        <w:rPr>
          <w:rStyle w:val="FontStyle42"/>
        </w:rPr>
        <w:t xml:space="preserve"> (</w:t>
      </w:r>
      <w:r w:rsidRPr="00F71310">
        <w:rPr>
          <w:rStyle w:val="FontStyle42"/>
          <w:lang w:val="en-US"/>
        </w:rPr>
        <w:t>kommen</w:t>
      </w:r>
      <w:r w:rsidRPr="00F71310">
        <w:rPr>
          <w:rStyle w:val="FontStyle42"/>
        </w:rPr>
        <w:t xml:space="preserve">, </w:t>
      </w:r>
      <w:r w:rsidRPr="00F71310">
        <w:rPr>
          <w:rStyle w:val="FontStyle42"/>
          <w:lang w:val="en-US"/>
        </w:rPr>
        <w:t>fahren</w:t>
      </w:r>
      <w:r w:rsidRPr="00F71310">
        <w:rPr>
          <w:rStyle w:val="FontStyle42"/>
        </w:rPr>
        <w:t xml:space="preserve">, </w:t>
      </w:r>
      <w:r w:rsidRPr="00F71310">
        <w:rPr>
          <w:rStyle w:val="FontStyle42"/>
          <w:lang w:val="en-US"/>
        </w:rPr>
        <w:t>gehe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rateritum</w:t>
      </w:r>
      <w:r w:rsidRPr="00F71310">
        <w:rPr>
          <w:rStyle w:val="FontStyle42"/>
          <w:lang w:eastAsia="en-US"/>
        </w:rPr>
        <w:t xml:space="preserve"> слабых и сильных глаголов, а также вспомога</w:t>
      </w:r>
      <w:r w:rsidRPr="00F71310">
        <w:rPr>
          <w:rStyle w:val="FontStyle42"/>
          <w:lang w:eastAsia="en-US"/>
        </w:rPr>
        <w:softHyphen/>
        <w:t>тельных и модальных глаголов.</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Глаголы с отделяемыми и неотделяемыми приставками в </w:t>
      </w:r>
      <w:r w:rsidRPr="00F71310">
        <w:rPr>
          <w:rStyle w:val="FontStyle42"/>
          <w:lang w:val="en-US"/>
        </w:rPr>
        <w:t>Prasens</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rateritum</w:t>
      </w:r>
      <w:r w:rsidRPr="00F71310">
        <w:rPr>
          <w:rStyle w:val="FontStyle42"/>
        </w:rPr>
        <w:t xml:space="preserve">, </w:t>
      </w:r>
      <w:r w:rsidRPr="00F71310">
        <w:rPr>
          <w:rStyle w:val="FontStyle42"/>
          <w:lang w:val="en-US"/>
        </w:rPr>
        <w:t>Futur</w:t>
      </w:r>
      <w:r w:rsidRPr="00F71310">
        <w:rPr>
          <w:rStyle w:val="FontStyle42"/>
        </w:rPr>
        <w:t xml:space="preserve"> (</w:t>
      </w:r>
      <w:r w:rsidRPr="00F71310">
        <w:rPr>
          <w:rStyle w:val="FontStyle42"/>
          <w:lang w:val="en-US"/>
        </w:rPr>
        <w:t>anfangen</w:t>
      </w:r>
      <w:r w:rsidRPr="00F71310">
        <w:rPr>
          <w:rStyle w:val="FontStyle42"/>
        </w:rPr>
        <w:t xml:space="preserve">, </w:t>
      </w:r>
      <w:r w:rsidRPr="00F71310">
        <w:rPr>
          <w:rStyle w:val="FontStyle42"/>
          <w:lang w:val="en-US"/>
        </w:rPr>
        <w:t>beschreib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Все временные формы в </w:t>
      </w:r>
      <w:r w:rsidRPr="00F71310">
        <w:rPr>
          <w:rStyle w:val="FontStyle42"/>
          <w:lang w:val="en-US"/>
        </w:rPr>
        <w:t>Passiv</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lusquamperfekt</w:t>
      </w:r>
      <w:r w:rsidRPr="00F71310">
        <w:rPr>
          <w:rStyle w:val="FontStyle42"/>
        </w:rPr>
        <w:t xml:space="preserve">, </w:t>
      </w:r>
      <w:r w:rsidRPr="00F71310">
        <w:rPr>
          <w:rStyle w:val="FontStyle42"/>
          <w:lang w:val="en-US"/>
        </w:rPr>
        <w:t>Futur</w:t>
      </w:r>
      <w:r w:rsidRPr="00F71310">
        <w:rPr>
          <w:rStyle w:val="FontStyle42"/>
        </w:rPr>
        <w: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Местоименные</w:t>
      </w:r>
      <w:r w:rsidRPr="00F71310">
        <w:rPr>
          <w:rStyle w:val="FontStyle42"/>
          <w:lang w:val="en-US"/>
        </w:rPr>
        <w:t xml:space="preserve"> </w:t>
      </w:r>
      <w:r w:rsidRPr="00F71310">
        <w:rPr>
          <w:rStyle w:val="FontStyle42"/>
        </w:rPr>
        <w:t>наречия</w:t>
      </w:r>
      <w:r w:rsidRPr="00F71310">
        <w:rPr>
          <w:rStyle w:val="FontStyle42"/>
          <w:lang w:val="en-US"/>
        </w:rPr>
        <w:t xml:space="preserve"> (woriiber, dariiber, womit, dami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Возвратные</w:t>
      </w:r>
      <w:r w:rsidRPr="00F71310">
        <w:rPr>
          <w:rStyle w:val="FontStyle42"/>
          <w:lang w:val="en-US"/>
        </w:rPr>
        <w:t xml:space="preserve"> </w:t>
      </w:r>
      <w:r w:rsidRPr="00F71310">
        <w:rPr>
          <w:rStyle w:val="FontStyle42"/>
        </w:rPr>
        <w:t>глаголы</w:t>
      </w:r>
      <w:r w:rsidRPr="00F71310">
        <w:rPr>
          <w:rStyle w:val="FontStyle42"/>
          <w:lang w:val="en-US"/>
        </w:rPr>
        <w:t xml:space="preserve"> </w:t>
      </w:r>
      <w:r w:rsidRPr="00F71310">
        <w:rPr>
          <w:rStyle w:val="FontStyle42"/>
        </w:rPr>
        <w:t>в</w:t>
      </w:r>
      <w:r w:rsidRPr="00F71310">
        <w:rPr>
          <w:rStyle w:val="FontStyle42"/>
          <w:lang w:val="en-US"/>
        </w:rPr>
        <w:t xml:space="preserve"> </w:t>
      </w:r>
      <w:r w:rsidRPr="00F71310">
        <w:rPr>
          <w:rStyle w:val="FontStyle42"/>
        </w:rPr>
        <w:t>основных</w:t>
      </w:r>
      <w:r w:rsidRPr="00F71310">
        <w:rPr>
          <w:rStyle w:val="FontStyle42"/>
          <w:lang w:val="en-US"/>
        </w:rPr>
        <w:t xml:space="preserve"> </w:t>
      </w:r>
      <w:r w:rsidRPr="00F71310">
        <w:rPr>
          <w:rStyle w:val="FontStyle42"/>
        </w:rPr>
        <w:t>временных</w:t>
      </w:r>
      <w:r w:rsidRPr="00F71310">
        <w:rPr>
          <w:rStyle w:val="FontStyle42"/>
          <w:lang w:val="en-US"/>
        </w:rPr>
        <w:t xml:space="preserve"> </w:t>
      </w:r>
      <w:r w:rsidRPr="00F71310">
        <w:rPr>
          <w:rStyle w:val="FontStyle42"/>
        </w:rPr>
        <w:t>формах</w:t>
      </w:r>
      <w:r w:rsidRPr="00F71310">
        <w:rPr>
          <w:rStyle w:val="FontStyle42"/>
          <w:lang w:val="en-US"/>
        </w:rPr>
        <w:t xml:space="preserve"> Prasens, Perfekt, Prateritum (sich anziehen, sich waschen).</w:t>
      </w:r>
    </w:p>
    <w:p w:rsidR="0049625E" w:rsidRPr="00F71310" w:rsidRDefault="0049625E" w:rsidP="000027DF">
      <w:pPr>
        <w:pStyle w:val="Style6"/>
        <w:widowControl/>
        <w:spacing w:line="276" w:lineRule="auto"/>
        <w:ind w:firstLine="720"/>
        <w:rPr>
          <w:rStyle w:val="FontStyle42"/>
        </w:rPr>
      </w:pPr>
      <w:r w:rsidRPr="00F71310">
        <w:rPr>
          <w:rStyle w:val="FontStyle42"/>
        </w:rPr>
        <w:t>Распознавание и употребление в речи определённого, не</w:t>
      </w:r>
      <w:r w:rsidRPr="00F71310">
        <w:rPr>
          <w:rStyle w:val="FontStyle42"/>
        </w:rPr>
        <w:softHyphen/>
        <w:t>определённого и нулевого артикля, склонения существитель</w:t>
      </w:r>
      <w:r w:rsidRPr="00F71310">
        <w:rPr>
          <w:rStyle w:val="FontStyle42"/>
        </w:rPr>
        <w:softHyphen/>
        <w:t>ных нарицательных; склонения прилагательных и наречий; предлогов, имеющих двойное управление, предлогов, требу</w:t>
      </w:r>
      <w:r w:rsidRPr="00F71310">
        <w:rPr>
          <w:rStyle w:val="FontStyle42"/>
        </w:rPr>
        <w:softHyphen/>
        <w:t xml:space="preserve">ющих </w:t>
      </w:r>
      <w:r w:rsidRPr="00F71310">
        <w:rPr>
          <w:rStyle w:val="FontStyle42"/>
          <w:lang w:val="en-US"/>
        </w:rPr>
        <w:t>Dativ</w:t>
      </w:r>
      <w:r w:rsidRPr="00F71310">
        <w:rPr>
          <w:rStyle w:val="FontStyle42"/>
        </w:rPr>
        <w:t xml:space="preserve">, предлогов, требующих </w:t>
      </w:r>
      <w:r w:rsidRPr="00F71310">
        <w:rPr>
          <w:rStyle w:val="FontStyle42"/>
          <w:lang w:val="en-US"/>
        </w:rPr>
        <w:t>Akkusa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Местоимения: личные, притяжательные, неопределённые (</w:t>
      </w:r>
      <w:r w:rsidRPr="00F71310">
        <w:rPr>
          <w:rStyle w:val="FontStyle42"/>
          <w:lang w:val="en-US"/>
        </w:rPr>
        <w:t>jemand</w:t>
      </w:r>
      <w:r w:rsidRPr="00F71310">
        <w:rPr>
          <w:rStyle w:val="FontStyle42"/>
        </w:rPr>
        <w:t xml:space="preserve">, </w:t>
      </w:r>
      <w:r w:rsidRPr="00F71310">
        <w:rPr>
          <w:rStyle w:val="FontStyle42"/>
          <w:lang w:val="en-US"/>
        </w:rPr>
        <w:t>niem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spacing w:val="30"/>
        </w:rPr>
        <w:t>Омонимичные</w:t>
      </w:r>
      <w:r w:rsidRPr="00F71310">
        <w:rPr>
          <w:rStyle w:val="FontStyle42"/>
        </w:rPr>
        <w:t xml:space="preserve"> явления: предлоги и союзы (</w:t>
      </w:r>
      <w:r w:rsidRPr="00F71310">
        <w:rPr>
          <w:rStyle w:val="FontStyle42"/>
          <w:lang w:val="en-US"/>
        </w:rPr>
        <w:t>zu</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wen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lusquamperfekt</w:t>
      </w:r>
      <w:r w:rsidRPr="00F71310">
        <w:rPr>
          <w:rStyle w:val="FontStyle42"/>
          <w:lang w:eastAsia="en-US"/>
        </w:rPr>
        <w:t xml:space="preserve"> и употребление его в речи при согласова</w:t>
      </w:r>
      <w:r w:rsidRPr="00F71310">
        <w:rPr>
          <w:rStyle w:val="FontStyle42"/>
          <w:lang w:eastAsia="en-US"/>
        </w:rPr>
        <w:softHyphen/>
        <w:t>нии времён.</w:t>
      </w:r>
    </w:p>
    <w:p w:rsidR="000263B2" w:rsidRDefault="0049625E" w:rsidP="000027DF">
      <w:pPr>
        <w:pStyle w:val="Style6"/>
        <w:widowControl/>
        <w:spacing w:line="276" w:lineRule="auto"/>
        <w:ind w:firstLine="720"/>
        <w:rPr>
          <w:rStyle w:val="FontStyle42"/>
        </w:rPr>
      </w:pPr>
      <w:r w:rsidRPr="00F71310">
        <w:rPr>
          <w:rStyle w:val="FontStyle42"/>
        </w:rPr>
        <w:t>Количественные числительные свыше 100 и порядковые числительные свыше 30.</w:t>
      </w:r>
    </w:p>
    <w:p w:rsidR="000263B2" w:rsidRDefault="000263B2" w:rsidP="000027DF">
      <w:pPr>
        <w:pStyle w:val="Style6"/>
        <w:widowControl/>
        <w:spacing w:line="276" w:lineRule="auto"/>
        <w:rPr>
          <w:rStyle w:val="FontStyle42"/>
        </w:rPr>
      </w:pPr>
    </w:p>
    <w:p w:rsidR="003A389C" w:rsidRPr="000263B2" w:rsidRDefault="000263B2" w:rsidP="000027DF">
      <w:pPr>
        <w:pStyle w:val="Style6"/>
        <w:widowControl/>
        <w:spacing w:line="276" w:lineRule="auto"/>
        <w:rPr>
          <w:rFonts w:ascii="Times New Roman" w:hAnsi="Times New Roman" w:cs="Times New Roman"/>
          <w:b/>
        </w:rPr>
      </w:pPr>
      <w:r w:rsidRPr="000263B2">
        <w:rPr>
          <w:rFonts w:ascii="Times New Roman" w:hAnsi="Times New Roman" w:cs="Times New Roman"/>
          <w:b/>
        </w:rPr>
        <w:t>1.2.5.6</w:t>
      </w:r>
      <w:r w:rsidR="003A389C" w:rsidRPr="000263B2">
        <w:rPr>
          <w:rFonts w:ascii="Times New Roman" w:hAnsi="Times New Roman" w:cs="Times New Roman"/>
          <w:b/>
        </w:rPr>
        <w:t>.</w:t>
      </w:r>
      <w:r>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CC1146">
      <w:pPr>
        <w:numPr>
          <w:ilvl w:val="0"/>
          <w:numId w:val="75"/>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CC1146">
      <w:pPr>
        <w:numPr>
          <w:ilvl w:val="0"/>
          <w:numId w:val="75"/>
        </w:numPr>
        <w:tabs>
          <w:tab w:val="left" w:pos="993"/>
        </w:tabs>
        <w:spacing w:line="276" w:lineRule="auto"/>
        <w:ind w:left="0" w:firstLine="709"/>
        <w:jc w:val="both"/>
      </w:pPr>
      <w:r w:rsidRPr="000263B2">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r w:rsidRPr="000263B2">
        <w:rPr>
          <w:b/>
          <w:bCs/>
          <w:lang w:val="en-US"/>
        </w:rPr>
        <w:t>I</w:t>
      </w:r>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w:t>
      </w:r>
      <w:r w:rsidRPr="000263B2">
        <w:lastRenderedPageBreak/>
        <w:t>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0263B2" w:rsidP="000027DF">
      <w:pPr>
        <w:pStyle w:val="4"/>
        <w:spacing w:line="276" w:lineRule="auto"/>
        <w:rPr>
          <w:rFonts w:ascii="Times New Roman" w:hAnsi="Times New Roman"/>
          <w:sz w:val="24"/>
          <w:szCs w:val="24"/>
        </w:rPr>
      </w:pPr>
      <w:bookmarkStart w:id="26" w:name="_Toc409691636"/>
      <w:bookmarkStart w:id="27" w:name="_Toc410653959"/>
      <w:bookmarkStart w:id="28" w:name="_Toc414553140"/>
      <w:r>
        <w:rPr>
          <w:rFonts w:ascii="Times New Roman" w:hAnsi="Times New Roman"/>
          <w:sz w:val="24"/>
          <w:szCs w:val="24"/>
        </w:rPr>
        <w:t>1.2.5. 7</w:t>
      </w:r>
      <w:r w:rsidR="003A389C" w:rsidRPr="000263B2">
        <w:rPr>
          <w:rFonts w:ascii="Times New Roman" w:hAnsi="Times New Roman"/>
          <w:sz w:val="24"/>
          <w:szCs w:val="24"/>
        </w:rPr>
        <w:t>.</w:t>
      </w:r>
      <w:r>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6"/>
      <w:bookmarkEnd w:id="27"/>
      <w:bookmarkEnd w:id="28"/>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6"/>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lastRenderedPageBreak/>
        <w:t>выполнять несложные практические задания, основанные на ситуациях, связанных с деятельностью человека;</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lastRenderedPageBreak/>
        <w:t>приводить примеры предписанных и достигаемых статусов;</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CC1146">
      <w:pPr>
        <w:numPr>
          <w:ilvl w:val="0"/>
          <w:numId w:val="67"/>
        </w:numPr>
        <w:tabs>
          <w:tab w:val="left" w:pos="1027"/>
        </w:tabs>
        <w:spacing w:line="276" w:lineRule="auto"/>
        <w:ind w:left="0" w:firstLine="709"/>
        <w:jc w:val="both"/>
        <w:rPr>
          <w:i/>
        </w:rPr>
      </w:pPr>
      <w:r w:rsidRPr="000263B2">
        <w:rPr>
          <w:i/>
        </w:rPr>
        <w:lastRenderedPageBreak/>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функции денег и их роль в экономике;</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lastRenderedPageBreak/>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CC1146">
      <w:pPr>
        <w:numPr>
          <w:ilvl w:val="0"/>
          <w:numId w:val="72"/>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CC1146">
      <w:pPr>
        <w:numPr>
          <w:ilvl w:val="0"/>
          <w:numId w:val="72"/>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0263B2" w:rsidP="000027DF">
      <w:pPr>
        <w:pStyle w:val="3"/>
        <w:spacing w:before="0" w:after="0" w:line="276" w:lineRule="auto"/>
        <w:rPr>
          <w:rFonts w:ascii="Times New Roman" w:hAnsi="Times New Roman"/>
          <w:sz w:val="24"/>
          <w:szCs w:val="24"/>
        </w:rPr>
      </w:pPr>
      <w:bookmarkStart w:id="29" w:name="_Toc409691637"/>
      <w:bookmarkStart w:id="30" w:name="_Toc410653960"/>
      <w:bookmarkStart w:id="31" w:name="_Toc414553141"/>
      <w:r>
        <w:rPr>
          <w:rFonts w:ascii="Times New Roman" w:hAnsi="Times New Roman"/>
          <w:sz w:val="24"/>
          <w:szCs w:val="24"/>
        </w:rPr>
        <w:t>1.2.5.8</w:t>
      </w:r>
      <w:r w:rsidR="003A389C" w:rsidRPr="000263B2">
        <w:rPr>
          <w:rFonts w:ascii="Times New Roman" w:hAnsi="Times New Roman"/>
          <w:sz w:val="24"/>
          <w:szCs w:val="24"/>
        </w:rPr>
        <w:t xml:space="preserve">. </w:t>
      </w:r>
      <w:r>
        <w:rPr>
          <w:rFonts w:ascii="Times New Roman" w:hAnsi="Times New Roman"/>
          <w:sz w:val="24"/>
          <w:szCs w:val="24"/>
        </w:rPr>
        <w:t xml:space="preserve"> </w:t>
      </w:r>
      <w:r w:rsidR="003A389C" w:rsidRPr="000263B2">
        <w:rPr>
          <w:rFonts w:ascii="Times New Roman" w:hAnsi="Times New Roman"/>
          <w:sz w:val="24"/>
          <w:szCs w:val="24"/>
        </w:rPr>
        <w:t>География</w:t>
      </w:r>
      <w:bookmarkEnd w:id="29"/>
      <w:bookmarkEnd w:id="30"/>
      <w:bookmarkEnd w:id="31"/>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4"/>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CC1146">
      <w:pPr>
        <w:numPr>
          <w:ilvl w:val="0"/>
          <w:numId w:val="74"/>
        </w:numPr>
        <w:tabs>
          <w:tab w:val="left" w:pos="993"/>
        </w:tabs>
        <w:spacing w:line="276" w:lineRule="auto"/>
        <w:ind w:left="0" w:firstLine="709"/>
        <w:jc w:val="both"/>
      </w:pPr>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0263B2" w:rsidRDefault="003A389C" w:rsidP="00CC1146">
      <w:pPr>
        <w:numPr>
          <w:ilvl w:val="0"/>
          <w:numId w:val="74"/>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CC1146">
      <w:pPr>
        <w:numPr>
          <w:ilvl w:val="0"/>
          <w:numId w:val="74"/>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CC1146">
      <w:pPr>
        <w:numPr>
          <w:ilvl w:val="0"/>
          <w:numId w:val="74"/>
        </w:numPr>
        <w:tabs>
          <w:tab w:val="left" w:pos="993"/>
        </w:tabs>
        <w:spacing w:line="276" w:lineRule="auto"/>
        <w:ind w:left="0" w:firstLine="709"/>
        <w:jc w:val="both"/>
      </w:pPr>
      <w:r w:rsidRPr="000263B2">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CC1146">
      <w:pPr>
        <w:numPr>
          <w:ilvl w:val="0"/>
          <w:numId w:val="74"/>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CC1146">
      <w:pPr>
        <w:numPr>
          <w:ilvl w:val="0"/>
          <w:numId w:val="74"/>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ии и ее отдельных регионов;</w:t>
      </w:r>
    </w:p>
    <w:p w:rsidR="003A389C" w:rsidRPr="000263B2" w:rsidRDefault="003A389C" w:rsidP="00CC1146">
      <w:pPr>
        <w:numPr>
          <w:ilvl w:val="0"/>
          <w:numId w:val="74"/>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CC1146">
      <w:pPr>
        <w:numPr>
          <w:ilvl w:val="0"/>
          <w:numId w:val="74"/>
        </w:numPr>
        <w:tabs>
          <w:tab w:val="left" w:pos="993"/>
        </w:tabs>
        <w:spacing w:line="276" w:lineRule="auto"/>
        <w:ind w:left="0" w:firstLine="709"/>
        <w:jc w:val="both"/>
      </w:pPr>
      <w:r w:rsidRPr="000263B2">
        <w:t>объяснять особенности компонентов природы отдельных частей страны;</w:t>
      </w:r>
    </w:p>
    <w:p w:rsidR="003A389C" w:rsidRPr="000263B2" w:rsidRDefault="003A389C" w:rsidP="00CC1146">
      <w:pPr>
        <w:numPr>
          <w:ilvl w:val="0"/>
          <w:numId w:val="74"/>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0263B2">
        <w:lastRenderedPageBreak/>
        <w:t>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CC1146">
      <w:pPr>
        <w:numPr>
          <w:ilvl w:val="0"/>
          <w:numId w:val="74"/>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CC1146">
      <w:pPr>
        <w:numPr>
          <w:ilvl w:val="0"/>
          <w:numId w:val="74"/>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ставлять описание природного комплекса;</w:t>
      </w:r>
      <w:r w:rsidR="0088241B">
        <w:rPr>
          <w:i/>
        </w:rPr>
        <w:t xml:space="preserve"> </w:t>
      </w:r>
      <w:r w:rsidRPr="000263B2">
        <w:rPr>
          <w:i/>
        </w:rPr>
        <w:t>в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основывать возможные пути решения проблем развития хозяйства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rsidR="000263B2" w:rsidRDefault="003A389C" w:rsidP="00CC1146">
      <w:pPr>
        <w:numPr>
          <w:ilvl w:val="0"/>
          <w:numId w:val="74"/>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2" w:name="_Toc409691638"/>
      <w:bookmarkStart w:id="33" w:name="_Toc410653961"/>
      <w:bookmarkStart w:id="34" w:name="_Toc414553142"/>
    </w:p>
    <w:p w:rsidR="002A46A8" w:rsidRDefault="002A46A8" w:rsidP="000263B2">
      <w:pPr>
        <w:tabs>
          <w:tab w:val="left" w:pos="993"/>
        </w:tabs>
        <w:spacing w:line="360" w:lineRule="auto"/>
        <w:jc w:val="both"/>
        <w:rPr>
          <w:b/>
        </w:rPr>
      </w:pPr>
    </w:p>
    <w:p w:rsidR="003A389C" w:rsidRDefault="000263B2" w:rsidP="000263B2">
      <w:pPr>
        <w:tabs>
          <w:tab w:val="left" w:pos="993"/>
        </w:tabs>
        <w:spacing w:line="360" w:lineRule="auto"/>
        <w:jc w:val="both"/>
        <w:rPr>
          <w:b/>
        </w:rPr>
      </w:pPr>
      <w:r w:rsidRPr="000263B2">
        <w:rPr>
          <w:b/>
        </w:rPr>
        <w:t>1.2.5.9</w:t>
      </w:r>
      <w:r w:rsidR="003A389C" w:rsidRPr="000263B2">
        <w:rPr>
          <w:b/>
        </w:rPr>
        <w:t>. Математика</w:t>
      </w:r>
      <w:bookmarkEnd w:id="32"/>
      <w:bookmarkEnd w:id="33"/>
      <w:bookmarkEnd w:id="34"/>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CC1146">
      <w:pPr>
        <w:pStyle w:val="a4"/>
        <w:widowControl w:val="0"/>
        <w:numPr>
          <w:ilvl w:val="0"/>
          <w:numId w:val="346"/>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CC1146">
      <w:pPr>
        <w:pStyle w:val="a4"/>
        <w:widowControl w:val="0"/>
        <w:numPr>
          <w:ilvl w:val="0"/>
          <w:numId w:val="346"/>
        </w:numPr>
        <w:autoSpaceDE w:val="0"/>
        <w:autoSpaceDN w:val="0"/>
        <w:adjustRightInd w:val="0"/>
        <w:spacing w:after="150" w:line="276" w:lineRule="auto"/>
        <w:jc w:val="both"/>
      </w:pPr>
      <w:r>
        <w:lastRenderedPageBreak/>
        <w:t>формирование представлений о социальных, культурных и исторических факторах становления математической науки;</w:t>
      </w:r>
    </w:p>
    <w:p w:rsidR="00B640EA" w:rsidRDefault="00B640EA" w:rsidP="00CC1146">
      <w:pPr>
        <w:pStyle w:val="a4"/>
        <w:widowControl w:val="0"/>
        <w:numPr>
          <w:ilvl w:val="0"/>
          <w:numId w:val="346"/>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CC1146">
      <w:pPr>
        <w:pStyle w:val="a4"/>
        <w:widowControl w:val="0"/>
        <w:numPr>
          <w:ilvl w:val="0"/>
          <w:numId w:val="348"/>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математическими рассуждениями;</w:t>
      </w:r>
    </w:p>
    <w:p w:rsidR="00B640EA" w:rsidRDefault="00B640EA" w:rsidP="00CC1146">
      <w:pPr>
        <w:pStyle w:val="a4"/>
        <w:widowControl w:val="0"/>
        <w:numPr>
          <w:ilvl w:val="0"/>
          <w:numId w:val="347"/>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умениями решения учебных задач;</w:t>
      </w:r>
    </w:p>
    <w:p w:rsidR="00B640EA" w:rsidRDefault="00B640EA" w:rsidP="00CC1146">
      <w:pPr>
        <w:pStyle w:val="a4"/>
        <w:widowControl w:val="0"/>
        <w:numPr>
          <w:ilvl w:val="0"/>
          <w:numId w:val="347"/>
        </w:numPr>
        <w:autoSpaceDE w:val="0"/>
        <w:autoSpaceDN w:val="0"/>
        <w:adjustRightInd w:val="0"/>
        <w:spacing w:after="150" w:line="276" w:lineRule="auto"/>
        <w:jc w:val="both"/>
      </w:pPr>
      <w:r>
        <w:t>развивают математическую интуицию;</w:t>
      </w:r>
    </w:p>
    <w:p w:rsidR="00B640EA" w:rsidRDefault="00B640EA" w:rsidP="00CC1146">
      <w:pPr>
        <w:pStyle w:val="a4"/>
        <w:widowControl w:val="0"/>
        <w:numPr>
          <w:ilvl w:val="0"/>
          <w:numId w:val="347"/>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CC1146">
      <w:pPr>
        <w:pStyle w:val="a4"/>
        <w:widowControl w:val="0"/>
        <w:numPr>
          <w:ilvl w:val="0"/>
          <w:numId w:val="349"/>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CC1146">
      <w:pPr>
        <w:pStyle w:val="a4"/>
        <w:widowControl w:val="0"/>
        <w:numPr>
          <w:ilvl w:val="0"/>
          <w:numId w:val="349"/>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CC1146">
      <w:pPr>
        <w:pStyle w:val="a4"/>
        <w:widowControl w:val="0"/>
        <w:numPr>
          <w:ilvl w:val="0"/>
          <w:numId w:val="350"/>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0"/>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CC1146">
      <w:pPr>
        <w:pStyle w:val="a4"/>
        <w:widowControl w:val="0"/>
        <w:numPr>
          <w:ilvl w:val="0"/>
          <w:numId w:val="350"/>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CC1146">
      <w:pPr>
        <w:pStyle w:val="a4"/>
        <w:widowControl w:val="0"/>
        <w:numPr>
          <w:ilvl w:val="0"/>
          <w:numId w:val="350"/>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CC1146">
      <w:pPr>
        <w:pStyle w:val="a4"/>
        <w:widowControl w:val="0"/>
        <w:numPr>
          <w:ilvl w:val="0"/>
          <w:numId w:val="350"/>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CC1146">
      <w:pPr>
        <w:pStyle w:val="a4"/>
        <w:widowControl w:val="0"/>
        <w:numPr>
          <w:ilvl w:val="0"/>
          <w:numId w:val="350"/>
        </w:numPr>
        <w:autoSpaceDE w:val="0"/>
        <w:autoSpaceDN w:val="0"/>
        <w:adjustRightInd w:val="0"/>
        <w:spacing w:after="150" w:line="276" w:lineRule="auto"/>
        <w:jc w:val="both"/>
      </w:pPr>
      <w:r>
        <w:lastRenderedPageBreak/>
        <w:t>решение логических задач;</w:t>
      </w:r>
    </w:p>
    <w:p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1"/>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CC1146">
      <w:pPr>
        <w:pStyle w:val="a4"/>
        <w:widowControl w:val="0"/>
        <w:numPr>
          <w:ilvl w:val="0"/>
          <w:numId w:val="351"/>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CC1146">
      <w:pPr>
        <w:pStyle w:val="a4"/>
        <w:widowControl w:val="0"/>
        <w:numPr>
          <w:ilvl w:val="0"/>
          <w:numId w:val="351"/>
        </w:numPr>
        <w:autoSpaceDE w:val="0"/>
        <w:autoSpaceDN w:val="0"/>
        <w:adjustRightInd w:val="0"/>
        <w:spacing w:after="150" w:line="276" w:lineRule="auto"/>
        <w:jc w:val="both"/>
      </w:pPr>
      <w:r>
        <w:t>сравнение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CC1146">
      <w:pPr>
        <w:pStyle w:val="a4"/>
        <w:widowControl w:val="0"/>
        <w:numPr>
          <w:ilvl w:val="0"/>
          <w:numId w:val="352"/>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CC1146">
      <w:pPr>
        <w:pStyle w:val="a4"/>
        <w:widowControl w:val="0"/>
        <w:numPr>
          <w:ilvl w:val="0"/>
          <w:numId w:val="352"/>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CC1146">
      <w:pPr>
        <w:pStyle w:val="a4"/>
        <w:widowControl w:val="0"/>
        <w:numPr>
          <w:ilvl w:val="0"/>
          <w:numId w:val="352"/>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CC1146">
      <w:pPr>
        <w:pStyle w:val="a4"/>
        <w:widowControl w:val="0"/>
        <w:numPr>
          <w:ilvl w:val="0"/>
          <w:numId w:val="353"/>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CC1146">
      <w:pPr>
        <w:pStyle w:val="a4"/>
        <w:widowControl w:val="0"/>
        <w:numPr>
          <w:ilvl w:val="0"/>
          <w:numId w:val="353"/>
        </w:numPr>
        <w:autoSpaceDE w:val="0"/>
        <w:autoSpaceDN w:val="0"/>
        <w:adjustRightInd w:val="0"/>
        <w:spacing w:after="150" w:line="276" w:lineRule="auto"/>
        <w:jc w:val="both"/>
      </w:pPr>
      <w: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CC1146">
      <w:pPr>
        <w:pStyle w:val="a4"/>
        <w:widowControl w:val="0"/>
        <w:numPr>
          <w:ilvl w:val="0"/>
          <w:numId w:val="353"/>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CC1146">
      <w:pPr>
        <w:pStyle w:val="a4"/>
        <w:widowControl w:val="0"/>
        <w:numPr>
          <w:ilvl w:val="0"/>
          <w:numId w:val="354"/>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CC1146">
      <w:pPr>
        <w:pStyle w:val="a4"/>
        <w:widowControl w:val="0"/>
        <w:numPr>
          <w:ilvl w:val="0"/>
          <w:numId w:val="354"/>
        </w:numPr>
        <w:autoSpaceDE w:val="0"/>
        <w:autoSpaceDN w:val="0"/>
        <w:adjustRightInd w:val="0"/>
        <w:spacing w:after="150" w:line="276" w:lineRule="auto"/>
        <w:jc w:val="both"/>
      </w:pPr>
      <w:r>
        <w:t xml:space="preserve">использование свойств линейной и квадратичной функций и их графиков при </w:t>
      </w:r>
      <w:r>
        <w:lastRenderedPageBreak/>
        <w:t>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CC1146">
      <w:pPr>
        <w:pStyle w:val="a4"/>
        <w:widowControl w:val="0"/>
        <w:numPr>
          <w:ilvl w:val="0"/>
          <w:numId w:val="355"/>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5"/>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Default="00B640EA" w:rsidP="00CC1146">
      <w:pPr>
        <w:pStyle w:val="a4"/>
        <w:widowControl w:val="0"/>
        <w:numPr>
          <w:ilvl w:val="0"/>
          <w:numId w:val="355"/>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CC1146">
      <w:pPr>
        <w:pStyle w:val="a4"/>
        <w:widowControl w:val="0"/>
        <w:numPr>
          <w:ilvl w:val="0"/>
          <w:numId w:val="355"/>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CC1146">
      <w:pPr>
        <w:pStyle w:val="a4"/>
        <w:widowControl w:val="0"/>
        <w:numPr>
          <w:ilvl w:val="0"/>
          <w:numId w:val="356"/>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равенство фигур, параллельность и перпендикулярность прямых, углы между прямыми, перпендикуляр, наклонная, проекция;</w:t>
      </w:r>
    </w:p>
    <w:p w:rsidR="00B640EA" w:rsidRDefault="00B640EA" w:rsidP="00CC1146">
      <w:pPr>
        <w:pStyle w:val="a4"/>
        <w:widowControl w:val="0"/>
        <w:numPr>
          <w:ilvl w:val="0"/>
          <w:numId w:val="356"/>
        </w:numPr>
        <w:autoSpaceDE w:val="0"/>
        <w:autoSpaceDN w:val="0"/>
        <w:adjustRightInd w:val="0"/>
        <w:spacing w:after="150" w:line="276" w:lineRule="auto"/>
        <w:jc w:val="both"/>
      </w:pPr>
      <w:r>
        <w:t>проведение доказательств в геометрии;</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CC1146">
      <w:pPr>
        <w:pStyle w:val="a4"/>
        <w:widowControl w:val="0"/>
        <w:numPr>
          <w:ilvl w:val="0"/>
          <w:numId w:val="356"/>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CC1146">
      <w:pPr>
        <w:pStyle w:val="a4"/>
        <w:widowControl w:val="0"/>
        <w:numPr>
          <w:ilvl w:val="0"/>
          <w:numId w:val="357"/>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CC1146">
      <w:pPr>
        <w:pStyle w:val="a4"/>
        <w:widowControl w:val="0"/>
        <w:numPr>
          <w:ilvl w:val="0"/>
          <w:numId w:val="357"/>
        </w:numPr>
        <w:autoSpaceDE w:val="0"/>
        <w:autoSpaceDN w:val="0"/>
        <w:adjustRightInd w:val="0"/>
        <w:spacing w:after="150" w:line="276" w:lineRule="auto"/>
        <w:jc w:val="both"/>
      </w:pPr>
      <w:r>
        <w:t>решение простейших комбинаторных задач;</w:t>
      </w:r>
    </w:p>
    <w:p w:rsidR="00B640EA" w:rsidRDefault="00B640EA" w:rsidP="00CC1146">
      <w:pPr>
        <w:pStyle w:val="a4"/>
        <w:widowControl w:val="0"/>
        <w:numPr>
          <w:ilvl w:val="0"/>
          <w:numId w:val="357"/>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CC1146">
      <w:pPr>
        <w:pStyle w:val="a4"/>
        <w:widowControl w:val="0"/>
        <w:numPr>
          <w:ilvl w:val="0"/>
          <w:numId w:val="357"/>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CC1146">
      <w:pPr>
        <w:pStyle w:val="a4"/>
        <w:widowControl w:val="0"/>
        <w:numPr>
          <w:ilvl w:val="0"/>
          <w:numId w:val="357"/>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CC1146">
      <w:pPr>
        <w:pStyle w:val="a4"/>
        <w:widowControl w:val="0"/>
        <w:numPr>
          <w:ilvl w:val="0"/>
          <w:numId w:val="357"/>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CC1146">
      <w:pPr>
        <w:pStyle w:val="a4"/>
        <w:widowControl w:val="0"/>
        <w:numPr>
          <w:ilvl w:val="0"/>
          <w:numId w:val="358"/>
        </w:numPr>
        <w:autoSpaceDE w:val="0"/>
        <w:autoSpaceDN w:val="0"/>
        <w:adjustRightInd w:val="0"/>
        <w:spacing w:after="150" w:line="276" w:lineRule="auto"/>
        <w:jc w:val="both"/>
      </w:pPr>
      <w:r>
        <w:t>распознавание верных и неверных высказываний;</w:t>
      </w:r>
    </w:p>
    <w:p w:rsidR="00B640EA" w:rsidRDefault="00B640EA" w:rsidP="00CC1146">
      <w:pPr>
        <w:pStyle w:val="a4"/>
        <w:widowControl w:val="0"/>
        <w:numPr>
          <w:ilvl w:val="0"/>
          <w:numId w:val="358"/>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сравнения чисел в реальных ситуациях;</w:t>
      </w:r>
    </w:p>
    <w:p w:rsidR="00B640EA" w:rsidRDefault="00B640EA" w:rsidP="00CC1146">
      <w:pPr>
        <w:pStyle w:val="a4"/>
        <w:widowControl w:val="0"/>
        <w:numPr>
          <w:ilvl w:val="0"/>
          <w:numId w:val="358"/>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CC1146">
      <w:pPr>
        <w:pStyle w:val="a4"/>
        <w:widowControl w:val="0"/>
        <w:numPr>
          <w:ilvl w:val="0"/>
          <w:numId w:val="358"/>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CC1146">
      <w:pPr>
        <w:pStyle w:val="a4"/>
        <w:widowControl w:val="0"/>
        <w:numPr>
          <w:ilvl w:val="0"/>
          <w:numId w:val="359"/>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CC1146">
      <w:pPr>
        <w:pStyle w:val="a4"/>
        <w:widowControl w:val="0"/>
        <w:numPr>
          <w:ilvl w:val="0"/>
          <w:numId w:val="359"/>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CC1146">
      <w:pPr>
        <w:pStyle w:val="a4"/>
        <w:widowControl w:val="0"/>
        <w:numPr>
          <w:ilvl w:val="0"/>
          <w:numId w:val="360"/>
        </w:numPr>
        <w:autoSpaceDE w:val="0"/>
        <w:autoSpaceDN w:val="0"/>
        <w:adjustRightInd w:val="0"/>
        <w:spacing w:after="150" w:line="276" w:lineRule="auto"/>
        <w:jc w:val="both"/>
      </w:pPr>
      <w:r>
        <w:t>информация, алгоритм, модель - и их свойствах;</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CC1146">
      <w:pPr>
        <w:pStyle w:val="a4"/>
        <w:widowControl w:val="0"/>
        <w:numPr>
          <w:ilvl w:val="0"/>
          <w:numId w:val="361"/>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CC1146">
      <w:pPr>
        <w:pStyle w:val="a4"/>
        <w:widowControl w:val="0"/>
        <w:numPr>
          <w:ilvl w:val="0"/>
          <w:numId w:val="361"/>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CC1146">
      <w:pPr>
        <w:pStyle w:val="a4"/>
        <w:widowControl w:val="0"/>
        <w:numPr>
          <w:ilvl w:val="0"/>
          <w:numId w:val="361"/>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15) для обучающихся с нарушениями опорно-двигательного аппарата:</w:t>
      </w:r>
    </w:p>
    <w:p w:rsidR="00B640EA" w:rsidRDefault="00B640EA" w:rsidP="00CC1146">
      <w:pPr>
        <w:pStyle w:val="a4"/>
        <w:widowControl w:val="0"/>
        <w:numPr>
          <w:ilvl w:val="0"/>
          <w:numId w:val="362"/>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CC1146">
      <w:pPr>
        <w:pStyle w:val="a4"/>
        <w:numPr>
          <w:ilvl w:val="0"/>
          <w:numId w:val="362"/>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lastRenderedPageBreak/>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97"/>
        </w:numPr>
        <w:tabs>
          <w:tab w:val="left" w:pos="993"/>
        </w:tabs>
        <w:spacing w:line="276" w:lineRule="auto"/>
        <w:ind w:left="0" w:firstLine="709"/>
        <w:jc w:val="both"/>
      </w:pPr>
      <w:r w:rsidRPr="000263B2">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numPr>
          <w:ilvl w:val="0"/>
          <w:numId w:val="99"/>
        </w:numPr>
        <w:tabs>
          <w:tab w:val="left" w:pos="0"/>
          <w:tab w:val="left" w:pos="993"/>
        </w:tabs>
        <w:spacing w:line="276" w:lineRule="auto"/>
        <w:ind w:left="0" w:firstLine="709"/>
        <w:jc w:val="both"/>
        <w:rPr>
          <w:b/>
          <w:i/>
        </w:rPr>
      </w:pPr>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CC1146">
      <w:pPr>
        <w:numPr>
          <w:ilvl w:val="0"/>
          <w:numId w:val="87"/>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5" w:name="_Toc284662720"/>
      <w:bookmarkStart w:id="36"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CC1146">
      <w:pPr>
        <w:pStyle w:val="a"/>
        <w:numPr>
          <w:ilvl w:val="0"/>
          <w:numId w:val="10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4"/>
        <w:numPr>
          <w:ilvl w:val="0"/>
          <w:numId w:val="107"/>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0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CC1146">
      <w:pPr>
        <w:pStyle w:val="a4"/>
        <w:numPr>
          <w:ilvl w:val="0"/>
          <w:numId w:val="109"/>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lastRenderedPageBreak/>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CC1146">
      <w:pPr>
        <w:pStyle w:val="a4"/>
        <w:numPr>
          <w:ilvl w:val="0"/>
          <w:numId w:val="112"/>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6"/>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7" w:name="_Toc284662721"/>
      <w:bookmarkStart w:id="38" w:name="_Toc284663347"/>
      <w:r w:rsidRPr="000263B2">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0"/>
        </w:numPr>
        <w:tabs>
          <w:tab w:val="left" w:pos="1134"/>
        </w:tabs>
        <w:spacing w:line="276" w:lineRule="auto"/>
        <w:ind w:left="0" w:firstLine="709"/>
        <w:jc w:val="both"/>
      </w:pPr>
      <w:r w:rsidRPr="000263B2">
        <w:lastRenderedPageBreak/>
        <w:t xml:space="preserve">понимать смысл записи числа в стандартном виде; </w:t>
      </w:r>
    </w:p>
    <w:p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numPr>
          <w:ilvl w:val="0"/>
          <w:numId w:val="78"/>
        </w:numPr>
        <w:tabs>
          <w:tab w:val="left" w:pos="34"/>
          <w:tab w:val="left" w:pos="1134"/>
        </w:tabs>
        <w:spacing w:line="276" w:lineRule="auto"/>
        <w:ind w:left="0" w:firstLine="709"/>
        <w:jc w:val="both"/>
      </w:pPr>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lastRenderedPageBreak/>
        <w:t>знать примеры математических открытий и их авторов, в связи с отечественной и всемирной историей;</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9" w:name="_Toc284662722"/>
      <w:bookmarkStart w:id="40"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 id="_x0000_i1025" type="#_x0000_t75" style="width:57.75pt;height:21.75pt" o:ole="">
            <v:imagedata r:id="rId11" o:title=""/>
          </v:shape>
          <o:OLEObject Type="Embed" ProgID="Equation.DSMT4" ShapeID="_x0000_i1025" DrawAspect="Content" ObjectID="_1632374248" r:id="rId12"/>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6" type="#_x0000_t75" style="width:86.25pt;height:21.75pt" o:ole="">
            <v:imagedata r:id="rId13" o:title=""/>
          </v:shape>
          <o:OLEObject Type="Embed" ProgID="Equation.DSMT4" ShapeID="_x0000_i1026" DrawAspect="Content" ObjectID="_1632374249" r:id="rId14"/>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решать уравнения вида</w:t>
      </w:r>
      <w:r w:rsidRPr="000263B2">
        <w:rPr>
          <w:rFonts w:ascii="Times New Roman" w:hAnsi="Times New Roman"/>
          <w:i/>
          <w:position w:val="-6"/>
          <w:sz w:val="24"/>
          <w:szCs w:val="24"/>
        </w:rPr>
        <w:object w:dxaOrig="700" w:dyaOrig="360">
          <v:shape id="_x0000_i1027" type="#_x0000_t75" style="width:36pt;height:21.75pt" o:ole="">
            <v:imagedata r:id="rId15" o:title=""/>
          </v:shape>
          <o:OLEObject Type="Embed" ProgID="Equation.DSMT4" ShapeID="_x0000_i1027" DrawAspect="Content" ObjectID="_1632374250" r:id="rId16"/>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8" type="#_x0000_t75" style="width:65.25pt;height:29.25pt" o:ole="">
            <v:imagedata r:id="rId17" o:title=""/>
          </v:shape>
          <o:OLEObject Type="Embed" ProgID="Equation.DSMT4" ShapeID="_x0000_i1028" DrawAspect="Content" ObjectID="_1632374251" r:id="rId18"/>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29" type="#_x0000_t75" style="width:42.75pt;height:14.25pt" o:ole="">
            <v:imagedata r:id="rId19" o:title=""/>
          </v:shape>
          <o:OLEObject Type="Embed" ProgID="Equation.DSMT4" ShapeID="_x0000_i1029" DrawAspect="Content" ObjectID="_1632374252" r:id="rId20"/>
        </w:object>
      </w:r>
      <w:r w:rsidR="006559C7"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6559C7"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0" type="#_x0000_t75" style="width:36pt;height:14.25pt" o:ole="">
            <v:imagedata r:id="rId21" o:title=""/>
          </v:shape>
          <o:OLEObject Type="Embed" ProgID="Equation.DSMT4" ShapeID="_x0000_i1030" DrawAspect="Content" ObjectID="_1632374253" r:id="rId22"/>
        </w:object>
      </w:r>
      <w:r w:rsidR="00095E80">
        <w:fldChar w:fldCharType="begin"/>
      </w:r>
      <w:r w:rsidR="00095E80">
        <w:fldChar w:fldCharType="separate"/>
      </w: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95E80">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1" type="#_x0000_t75" style="width:29.25pt;height:14.25pt" o:ole="">
            <v:imagedata r:id="rId24" o:title=""/>
          </v:shape>
          <o:OLEObject Type="Embed" ProgID="Equation.DSMT4" ShapeID="_x0000_i1031" DrawAspect="Content" ObjectID="_1632374254" r:id="rId25"/>
        </w:object>
      </w:r>
      <w:r w:rsidRPr="000263B2">
        <w:rPr>
          <w:rFonts w:ascii="Times New Roman" w:hAnsi="Times New Roman"/>
          <w:bCs/>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2" type="#_x0000_t75" style="width:86.25pt;height:14.25pt" o:ole="">
            <v:imagedata r:id="rId26" o:title=""/>
          </v:shape>
          <o:OLEObject Type="Embed" ProgID="Equation.DSMT4" ShapeID="_x0000_i1032" DrawAspect="Content" ObjectID="_1632374255" r:id="rId27"/>
        </w:object>
      </w:r>
      <w:r w:rsidRPr="000263B2">
        <w:rPr>
          <w:rFonts w:ascii="Times New Roman" w:hAnsi="Times New Roman"/>
          <w:i/>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lastRenderedPageBreak/>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0263B2">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1" w:name="_Toc284662723"/>
      <w:bookmarkStart w:id="42"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CC1146">
      <w:pPr>
        <w:pStyle w:val="a4"/>
        <w:numPr>
          <w:ilvl w:val="0"/>
          <w:numId w:val="82"/>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6559C7"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v:shape id="_x0000_i1033" type="#_x0000_t75" style="width:29.25pt;height:14.25pt" o:ole="">
            <v:imagedata r:id="rId24" o:title=""/>
          </v:shape>
          <o:OLEObject Type="Embed" ProgID="Equation.DSMT4" ShapeID="_x0000_i1033" DrawAspect="Content" ObjectID="_1632374256" r:id="rId29"/>
        </w:object>
      </w:r>
      <w:r w:rsidRPr="000263B2">
        <w:rPr>
          <w:rFonts w:ascii="Times New Roman" w:hAnsi="Times New Roman"/>
          <w:bCs/>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4" type="#_x0000_t75" style="width:50.25pt;height:14.25pt" o:ole="">
            <v:imagedata r:id="rId30" o:title=""/>
          </v:shape>
          <o:OLEObject Type="Embed" ProgID="Equation.DSMT4" ShapeID="_x0000_i1034" DrawAspect="Content" ObjectID="_1632374257" r:id="rId31"/>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5" type="#_x0000_t75" style="width:86.25pt;height:14.25pt" o:ole="">
            <v:imagedata r:id="rId26" o:title=""/>
          </v:shape>
          <o:OLEObject Type="Embed" ProgID="Equation.DSMT4" ShapeID="_x0000_i1035" DrawAspect="Content" ObjectID="_1632374258" r:id="rId32"/>
        </w:object>
      </w:r>
      <w:r w:rsidRPr="000263B2">
        <w:rPr>
          <w:rFonts w:ascii="Times New Roman" w:hAnsi="Times New Roman"/>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lastRenderedPageBreak/>
        <w:t>анализировать затруднения при решении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CC1146">
      <w:pPr>
        <w:pStyle w:val="a4"/>
        <w:numPr>
          <w:ilvl w:val="0"/>
          <w:numId w:val="79"/>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lastRenderedPageBreak/>
        <w:t>Преобразования</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0"/>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CC1146">
      <w:pPr>
        <w:numPr>
          <w:ilvl w:val="0"/>
          <w:numId w:val="90"/>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3" w:name="_Toc409691639"/>
      <w:bookmarkStart w:id="44" w:name="_Toc410653962"/>
      <w:bookmarkStart w:id="45"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172AE7">
        <w:rPr>
          <w:b/>
        </w:rPr>
        <w:t>5.10</w:t>
      </w:r>
      <w:r w:rsidRPr="00172AE7">
        <w:rPr>
          <w:b/>
        </w:rPr>
        <w:t>. Информатика</w:t>
      </w:r>
      <w:bookmarkEnd w:id="43"/>
      <w:bookmarkEnd w:id="44"/>
      <w:bookmarkEnd w:id="45"/>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A55D71">
        <w:lastRenderedPageBreak/>
        <w:t>последний элемент, предыдущий элемент, следующий элемент; вставка, удаление и замена элемент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6" w:name="_Toc409691640"/>
      <w:bookmarkStart w:id="47" w:name="_Toc410653963"/>
      <w:bookmarkStart w:id="48"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172AE7" w:rsidRPr="00172AE7">
        <w:rPr>
          <w:b/>
        </w:rPr>
        <w:t>5.11</w:t>
      </w:r>
      <w:r w:rsidRPr="00172AE7">
        <w:rPr>
          <w:b/>
        </w:rPr>
        <w:t>. Физика</w:t>
      </w:r>
      <w:bookmarkEnd w:id="46"/>
      <w:bookmarkEnd w:id="47"/>
      <w:bookmarkEnd w:id="48"/>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lastRenderedPageBreak/>
        <w:t>понимать роль эксперимента в получении научной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CC1146">
      <w:pPr>
        <w:pStyle w:val="a4"/>
        <w:widowControl w:val="0"/>
        <w:numPr>
          <w:ilvl w:val="0"/>
          <w:numId w:val="363"/>
        </w:numPr>
        <w:autoSpaceDE w:val="0"/>
        <w:autoSpaceDN w:val="0"/>
        <w:adjustRightInd w:val="0"/>
        <w:spacing w:after="150" w:line="276" w:lineRule="auto"/>
        <w:jc w:val="both"/>
      </w:pPr>
      <w:r>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w:t>
      </w:r>
      <w:r w:rsidRPr="00A55D71">
        <w:rPr>
          <w:i/>
        </w:rPr>
        <w:lastRenderedPageBreak/>
        <w:t>способа измерения, адекватного поставленной задаче, проводить оценку достоверности полученных результа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w:t>
      </w:r>
      <w:r w:rsidRPr="00A55D71">
        <w:lastRenderedPageBreak/>
        <w:t xml:space="preserve">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w:t>
      </w:r>
      <w:r w:rsidRPr="00A55D71">
        <w:lastRenderedPageBreak/>
        <w:t>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A55D71">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w:t>
      </w:r>
      <w:r w:rsidRPr="00A55D71">
        <w:rPr>
          <w:i/>
        </w:rPr>
        <w:lastRenderedPageBreak/>
        <w:t>сред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172AE7" w:rsidP="000027DF">
      <w:pPr>
        <w:pStyle w:val="4"/>
        <w:spacing w:line="276" w:lineRule="auto"/>
        <w:jc w:val="both"/>
        <w:rPr>
          <w:rFonts w:ascii="Times New Roman" w:hAnsi="Times New Roman"/>
          <w:sz w:val="24"/>
          <w:szCs w:val="24"/>
        </w:rPr>
      </w:pPr>
      <w:bookmarkStart w:id="49" w:name="_Toc409691641"/>
      <w:bookmarkStart w:id="50" w:name="_Toc410653964"/>
      <w:bookmarkStart w:id="51" w:name="_Toc414553150"/>
      <w:r w:rsidRPr="00172AE7">
        <w:rPr>
          <w:rFonts w:ascii="Times New Roman" w:hAnsi="Times New Roman"/>
          <w:sz w:val="24"/>
          <w:szCs w:val="24"/>
        </w:rPr>
        <w:t>1.2.5.12. Биология</w:t>
      </w:r>
      <w:bookmarkEnd w:id="49"/>
      <w:bookmarkEnd w:id="50"/>
      <w:bookmarkEnd w:id="51"/>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lastRenderedPageBreak/>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lastRenderedPageBreak/>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52" w:name="_Toc409691642"/>
      <w:bookmarkStart w:id="53" w:name="_Toc410653965"/>
      <w:bookmarkStart w:id="54" w:name="_Toc414553151"/>
      <w:r w:rsidRPr="00C35EB8">
        <w:rPr>
          <w:rFonts w:ascii="Times New Roman" w:hAnsi="Times New Roman"/>
          <w:sz w:val="24"/>
          <w:szCs w:val="24"/>
        </w:rPr>
        <w:lastRenderedPageBreak/>
        <w:t>1.2.</w:t>
      </w:r>
      <w:r w:rsidR="00C35EB8" w:rsidRPr="00C35EB8">
        <w:rPr>
          <w:rFonts w:ascii="Times New Roman" w:hAnsi="Times New Roman"/>
          <w:sz w:val="24"/>
          <w:szCs w:val="24"/>
        </w:rPr>
        <w:t>5.13</w:t>
      </w:r>
      <w:r w:rsidRPr="00C35EB8">
        <w:rPr>
          <w:rFonts w:ascii="Times New Roman" w:hAnsi="Times New Roman"/>
          <w:sz w:val="24"/>
          <w:szCs w:val="24"/>
        </w:rPr>
        <w:t>. Химия</w:t>
      </w:r>
      <w:bookmarkEnd w:id="52"/>
      <w:bookmarkEnd w:id="53"/>
      <w:bookmarkEnd w:id="54"/>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проводить опыты, подтверждающие химические свойства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t xml:space="preserve">называть органические вещества по их формуле: метан, этан, этилен, метанол, </w:t>
      </w:r>
      <w:r w:rsidRPr="00172AE7">
        <w:lastRenderedPageBreak/>
        <w:t>этанол, глицерин, уксусная кислота, аминоуксусная кислота, стеариновая кислота, олеиновая кислота, глюкоза;</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55" w:name="_Toc409691643"/>
      <w:bookmarkStart w:id="56" w:name="_Toc410653966"/>
      <w:bookmarkStart w:id="57" w:name="_Toc414553152"/>
      <w:r w:rsidRPr="00321A68">
        <w:rPr>
          <w:rFonts w:ascii="Times New Roman" w:hAnsi="Times New Roman"/>
          <w:sz w:val="24"/>
          <w:szCs w:val="24"/>
        </w:rPr>
        <w:t>1.2.</w:t>
      </w:r>
      <w:r>
        <w:rPr>
          <w:rFonts w:ascii="Times New Roman" w:hAnsi="Times New Roman"/>
          <w:sz w:val="24"/>
          <w:szCs w:val="24"/>
        </w:rPr>
        <w:t>5.14</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55"/>
      <w:bookmarkEnd w:id="56"/>
      <w:bookmarkEnd w:id="57"/>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навыку плоскостного силуэтного изображения обычных, простых предметов (кухонная утвар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ользоваться навыками работы с доступными скульптур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понимать особенности исторического жанра, определять произведения историческ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в(А.Я. Головин, А.Н. Бенуа, М.В. Добужин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характеризовать принципы киномонтажа в создании художествен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58" w:name="_Toc409691644"/>
      <w:bookmarkStart w:id="59" w:name="_Toc410653967"/>
      <w:bookmarkStart w:id="60" w:name="_Toc414553153"/>
      <w:r w:rsidRPr="00321A68">
        <w:rPr>
          <w:rFonts w:ascii="Times New Roman" w:hAnsi="Times New Roman"/>
          <w:sz w:val="24"/>
          <w:szCs w:val="24"/>
        </w:rPr>
        <w:t>1.2.</w:t>
      </w:r>
      <w:r>
        <w:rPr>
          <w:rFonts w:ascii="Times New Roman" w:hAnsi="Times New Roman"/>
          <w:sz w:val="24"/>
          <w:szCs w:val="24"/>
        </w:rPr>
        <w:t>5.15</w:t>
      </w:r>
      <w:r w:rsidRPr="00321A68">
        <w:rPr>
          <w:rFonts w:ascii="Times New Roman" w:hAnsi="Times New Roman"/>
          <w:sz w:val="24"/>
          <w:szCs w:val="24"/>
        </w:rPr>
        <w:t>. Музыка</w:t>
      </w:r>
      <w:bookmarkEnd w:id="58"/>
      <w:bookmarkEnd w:id="59"/>
      <w:bookmarkEnd w:id="60"/>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различать и характеризовать приемы взаимодействия и развития образов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эмоционально-образно воспринимать и характеризовать музыкальные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1" w:name="_Toc409691645"/>
      <w:bookmarkStart w:id="62" w:name="_Toc410653968"/>
      <w:bookmarkStart w:id="63" w:name="_Toc414553154"/>
    </w:p>
    <w:p w:rsidR="002A46A8" w:rsidRDefault="002A46A8" w:rsidP="00CC31E6">
      <w:pPr>
        <w:tabs>
          <w:tab w:val="left" w:pos="993"/>
        </w:tabs>
        <w:spacing w:line="276" w:lineRule="auto"/>
        <w:contextualSpacing/>
        <w:jc w:val="both"/>
        <w:rPr>
          <w:b/>
          <w:bCs/>
          <w:i/>
          <w:iCs/>
        </w:rPr>
      </w:pPr>
    </w:p>
    <w:p w:rsidR="00CC31E6" w:rsidRPr="00EE230B" w:rsidRDefault="00CC31E6" w:rsidP="00CC31E6">
      <w:pPr>
        <w:tabs>
          <w:tab w:val="left" w:pos="993"/>
        </w:tabs>
        <w:spacing w:line="276" w:lineRule="auto"/>
        <w:contextualSpacing/>
        <w:jc w:val="both"/>
        <w:rPr>
          <w:b/>
          <w:i/>
        </w:rPr>
      </w:pPr>
      <w:r>
        <w:rPr>
          <w:b/>
        </w:rPr>
        <w:t>1.2.5.17</w:t>
      </w:r>
      <w:r w:rsidRPr="00EE230B">
        <w:rPr>
          <w:b/>
        </w:rPr>
        <w:t>.Технология</w:t>
      </w:r>
      <w:bookmarkEnd w:id="61"/>
      <w:bookmarkEnd w:id="62"/>
      <w:bookmarkEnd w:id="63"/>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CC1146">
      <w:pPr>
        <w:pStyle w:val="a4"/>
        <w:numPr>
          <w:ilvl w:val="0"/>
          <w:numId w:val="135"/>
        </w:numPr>
        <w:tabs>
          <w:tab w:val="left" w:pos="993"/>
        </w:tabs>
        <w:spacing w:line="276" w:lineRule="auto"/>
        <w:ind w:left="0" w:firstLine="709"/>
        <w:jc w:val="both"/>
      </w:pPr>
      <w:r w:rsidRPr="00321A68">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321A68">
        <w:rPr>
          <w:lang w:eastAsia="en-US"/>
        </w:rPr>
        <w:lastRenderedPageBreak/>
        <w:t>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a"/>
        <w:spacing w:line="276" w:lineRule="auto"/>
        <w:ind w:firstLine="0"/>
        <w:outlineLvl w:val="0"/>
        <w:rPr>
          <w:b/>
          <w:sz w:val="24"/>
        </w:rPr>
      </w:pPr>
      <w:bookmarkStart w:id="64" w:name="_Toc409691646"/>
      <w:bookmarkStart w:id="65" w:name="_Toc410653969"/>
      <w:bookmarkStart w:id="66" w:name="_Toc410702973"/>
      <w:bookmarkStart w:id="67"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lastRenderedPageBreak/>
        <w:t>получил и проанализировал опыт изготовления информационного продукта по заданному алгоритм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перечисляет и характеризует виды технической и технологической документ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68" w:name="_Toc409691647"/>
      <w:bookmarkStart w:id="69" w:name="_Toc410653970"/>
      <w:bookmarkStart w:id="70" w:name="_Toc414553156"/>
      <w:r w:rsidRPr="00321A68">
        <w:rPr>
          <w:rFonts w:ascii="Times New Roman" w:hAnsi="Times New Roman"/>
          <w:sz w:val="24"/>
          <w:szCs w:val="24"/>
        </w:rPr>
        <w:t>1.2.</w:t>
      </w:r>
      <w:r>
        <w:rPr>
          <w:rFonts w:ascii="Times New Roman" w:hAnsi="Times New Roman"/>
          <w:sz w:val="24"/>
          <w:szCs w:val="24"/>
        </w:rPr>
        <w:t>5.18</w:t>
      </w:r>
      <w:r w:rsidRPr="00321A68">
        <w:rPr>
          <w:rFonts w:ascii="Times New Roman" w:hAnsi="Times New Roman"/>
          <w:sz w:val="24"/>
          <w:szCs w:val="24"/>
        </w:rPr>
        <w:t>. Физическая культура</w:t>
      </w:r>
      <w:bookmarkEnd w:id="68"/>
      <w:bookmarkEnd w:id="69"/>
      <w:bookmarkEnd w:id="70"/>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выполнять гимнастические комбинации на спортивных снарядах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CC31E6" w:rsidP="00CC31E6">
      <w:pPr>
        <w:pStyle w:val="4"/>
        <w:spacing w:line="276" w:lineRule="auto"/>
        <w:rPr>
          <w:rFonts w:ascii="Times New Roman" w:hAnsi="Times New Roman"/>
          <w:sz w:val="24"/>
          <w:szCs w:val="24"/>
        </w:rPr>
      </w:pPr>
      <w:bookmarkStart w:id="71" w:name="_Toc409691648"/>
      <w:bookmarkStart w:id="72" w:name="_Toc410653971"/>
      <w:bookmarkStart w:id="73" w:name="_Toc414553157"/>
      <w:r>
        <w:rPr>
          <w:rFonts w:ascii="Times New Roman" w:hAnsi="Times New Roman"/>
          <w:sz w:val="24"/>
          <w:szCs w:val="24"/>
        </w:rPr>
        <w:t>1.2.5.19</w:t>
      </w:r>
      <w:r w:rsidRPr="00321A68">
        <w:rPr>
          <w:rFonts w:ascii="Times New Roman" w:hAnsi="Times New Roman"/>
          <w:sz w:val="24"/>
          <w:szCs w:val="24"/>
        </w:rPr>
        <w:t>. Основы безопасности жизнедеятельности</w:t>
      </w:r>
      <w:bookmarkEnd w:id="71"/>
      <w:bookmarkEnd w:id="72"/>
      <w:bookmarkEnd w:id="73"/>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подавать сигналы бедствия и отвечать на ни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lastRenderedPageBreak/>
        <w:t>выявлять мероприятия и факторы, потенциально опасные для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lastRenderedPageBreak/>
        <w:t xml:space="preserve">оказывать первую помощь при коме;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CC31E6" w:rsidP="00CC31E6">
      <w:pPr>
        <w:tabs>
          <w:tab w:val="left" w:pos="993"/>
        </w:tabs>
        <w:autoSpaceDE w:val="0"/>
        <w:autoSpaceDN w:val="0"/>
        <w:adjustRightInd w:val="0"/>
        <w:spacing w:line="276" w:lineRule="auto"/>
        <w:jc w:val="both"/>
        <w:rPr>
          <w:b/>
        </w:rPr>
      </w:pPr>
      <w:r w:rsidRPr="00EC2AC6">
        <w:rPr>
          <w:b/>
        </w:rPr>
        <w:t>1.2.5.20.</w:t>
      </w:r>
      <w:r>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lastRenderedPageBreak/>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2A46A8" w:rsidRDefault="002A46A8" w:rsidP="00830072">
      <w:pPr>
        <w:rPr>
          <w:b/>
          <w:lang w:eastAsia="en-US"/>
        </w:rPr>
      </w:pPr>
    </w:p>
    <w:p w:rsidR="002A46A8" w:rsidRDefault="002A46A8" w:rsidP="00830072">
      <w:pPr>
        <w:rPr>
          <w:b/>
          <w:lang w:eastAsia="en-US"/>
        </w:rPr>
      </w:pPr>
    </w:p>
    <w:p w:rsidR="00B159B9" w:rsidRPr="007138F8" w:rsidRDefault="00B159B9" w:rsidP="00830072">
      <w:pPr>
        <w:rPr>
          <w:b/>
          <w:bCs/>
          <w:sz w:val="28"/>
          <w:szCs w:val="28"/>
        </w:rPr>
      </w:pPr>
      <w:r w:rsidRPr="00830072">
        <w:rPr>
          <w:b/>
          <w:lang w:eastAsia="en-US"/>
        </w:rPr>
        <w:lastRenderedPageBreak/>
        <w:t>1.3. 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75089A" w:rsidRDefault="00B159B9" w:rsidP="00CC1146">
      <w:pPr>
        <w:pStyle w:val="a4"/>
        <w:numPr>
          <w:ilvl w:val="2"/>
          <w:numId w:val="338"/>
        </w:numPr>
        <w:rPr>
          <w:b/>
        </w:rPr>
      </w:pPr>
      <w:r w:rsidRPr="0075089A">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деятельность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 xml:space="preserve">МБОУ СОШ №10 </w:t>
      </w:r>
      <w:r w:rsidRPr="00604898">
        <w:t xml:space="preserve">и служит основой при разработке </w:t>
      </w:r>
      <w:r>
        <w:t>МБОУ СОШ №10</w:t>
      </w:r>
      <w:r w:rsidRPr="00604898">
        <w:t xml:space="preserve"> 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095E80" w:rsidP="00B159B9">
      <w:pPr>
        <w:jc w:val="center"/>
      </w:pPr>
      <w:r>
        <w:rPr>
          <w:noProof/>
        </w:rPr>
        <mc:AlternateContent>
          <mc:Choice Requires="wps">
            <w:drawing>
              <wp:anchor distT="0" distB="0" distL="114300" distR="114300" simplePos="0" relativeHeight="251629568" behindDoc="0" locked="0" layoutInCell="1" allowOverlap="1">
                <wp:simplePos x="0" y="0"/>
                <wp:positionH relativeFrom="column">
                  <wp:posOffset>424815</wp:posOffset>
                </wp:positionH>
                <wp:positionV relativeFrom="paragraph">
                  <wp:posOffset>120650</wp:posOffset>
                </wp:positionV>
                <wp:extent cx="5057775" cy="407035"/>
                <wp:effectExtent l="24765" t="25400" r="32385" b="53340"/>
                <wp:wrapNone/>
                <wp:docPr id="29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BA055C" w:rsidRDefault="00EF25F4" w:rsidP="00B159B9">
                            <w:pPr>
                              <w:jc w:val="center"/>
                              <w:rPr>
                                <w:b/>
                              </w:rPr>
                            </w:pPr>
                            <w:r w:rsidRPr="00BA055C">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8" style="position:absolute;left:0;text-align:left;margin-left:33.45pt;margin-top:9.5pt;width:398.25pt;height:32.0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RqikgIAABwFAAAOAAAAZHJzL2Uyb0RvYy54bWysVFFv0zAQfkfiP1h+Z0naNGmjpdO0UYQ0&#10;YGIgnl3bSQyObWy3affrOTvp6BhPiFayfDn7u/vuvvPl1aGXaM+tE1rVOLtIMeKKaiZUW+OvXzZv&#10;lhg5TxQjUite4yN3+Gr9+tXlYCo+052WjFsEIMpVg6lx572pksTRjvfEXWjDFTgbbXviwbRtwiwZ&#10;AL2XySxNi2TQlhmrKXcOvt6OTryO+E3Dqf/UNI57JGsMufm42rhuw5qsL0nVWmI6Qac0yD9k0ROh&#10;IOgT1C3xBO2seAHVC2q1042/oLpPdNMIyiMHYJOlf7B56IjhkQsUx5mnMrn/B0s/7u8tEqzGs1WG&#10;kSI9NOl653WMjfJQoMG4Cs49mHsbKDpzp+kPh5S+6Yhq+bW1eug4YZBWFs4nzy4Ew8FVtB0+aAbo&#10;BNBjrQ6N7QMgVAEdYkuOTy3hB48ofFyki7IsFxhR8OVpmc4XMQSpTreNdf4d1z0KmxpbvVPsM/Q9&#10;hiD7O+djX9jEjbDvGDW9hC7viURZURTlhDgdTkh1wox0tRRsI6SMhm23N9IiuFrjTbkq8mK67M6P&#10;SYWGGs+XWZrGNJ453TOM2Qb+f8OIRKI8Q23fKhb3ngg57iFNqUJOPMp84ql3ntuHjg2IiVCO2XK+&#10;ghFkAjQ/X6ZFuioxIrKFYaXeYmS1/yZ8F7sdiv+C5KrMy7QYiylNR0bqixR+p6xHPtB3aOUpfLTO&#10;MouaCDIY5eQP28OougASJLLV7AgigXyiEuBJgU2n7SNGA4xnjd3PHbEcI/legdBWWZ6HeY5Gvihn&#10;YNhzz/bcQxQFqBp74B63N358A3bGiraDSFlkqHSQfiP8ScVjVpOkYQQjrem5CDN+bsdTvx+19S8A&#10;AAD//wMAUEsDBBQABgAIAAAAIQDW2uXn4AAAAAgBAAAPAAAAZHJzL2Rvd25yZXYueG1sTI9LT8Mw&#10;EITvSP0P1iJxQdQphagNcSrE44JUqaSVuLrxkqSN11HsPODXs5zgtrszmv0m3Uy2EQN2vnakYDGP&#10;QCAVztRUKjjsX29WIHzQZHTjCBV8oYdNNrtIdWLcSO845KEUHEI+0QqqENpESl9UaLWfuxaJtU/X&#10;WR147UppOj1yuG3kbRTF0uqa+EOlW3yqsDjnvVWQ92+ne1luzy8ueh4/pL3+Hnao1NXl9PgAIuAU&#10;/szwi8/okDHT0fVkvGgUxPGanXxfcyXWV/HyDsSRh+UCZJbK/wWyHwAAAP//AwBQSwECLQAUAAYA&#10;CAAAACEAtoM4kv4AAADhAQAAEwAAAAAAAAAAAAAAAAAAAAAAW0NvbnRlbnRfVHlwZXNdLnhtbFBL&#10;AQItABQABgAIAAAAIQA4/SH/1gAAAJQBAAALAAAAAAAAAAAAAAAAAC8BAABfcmVscy8ucmVsc1BL&#10;AQItABQABgAIAAAAIQAY9RqikgIAABwFAAAOAAAAAAAAAAAAAAAAAC4CAABkcnMvZTJvRG9jLnht&#10;bFBLAQItABQABgAIAAAAIQDW2uXn4AAAAAgBAAAPAAAAAAAAAAAAAAAAAOwEAABkcnMvZG93bnJl&#10;di54bWxQSwUGAAAAAAQABADzAAAA+QUAAAAA&#10;" fillcolor="#f79646" strokecolor="#f2f2f2" strokeweight="3pt">
                <v:shadow on="t" color="#974706" opacity=".5" offset="1pt"/>
                <v:textbox>
                  <w:txbxContent>
                    <w:p w:rsidR="00EF25F4" w:rsidRPr="00BA055C" w:rsidRDefault="00EF25F4" w:rsidP="00B159B9">
                      <w:pPr>
                        <w:jc w:val="center"/>
                        <w:rPr>
                          <w:b/>
                        </w:rPr>
                      </w:pPr>
                      <w:r w:rsidRPr="00BA055C">
                        <w:rPr>
                          <w:b/>
                        </w:rPr>
                        <w:t>Планируемые результаты: структура, назначение и особенности</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30592" behindDoc="0" locked="0" layoutInCell="1" allowOverlap="1">
                <wp:simplePos x="0" y="0"/>
                <wp:positionH relativeFrom="column">
                  <wp:posOffset>2186940</wp:posOffset>
                </wp:positionH>
                <wp:positionV relativeFrom="paragraph">
                  <wp:posOffset>144780</wp:posOffset>
                </wp:positionV>
                <wp:extent cx="1647825" cy="771525"/>
                <wp:effectExtent l="24765" t="20955" r="32385" b="45720"/>
                <wp:wrapNone/>
                <wp:docPr id="29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BA055C" w:rsidRDefault="00EF25F4"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9" style="position:absolute;left:0;text-align:left;margin-left:172.2pt;margin-top:11.4pt;width:129.75pt;height:60.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JJwjwIAABwFAAAOAAAAZHJzL2Uyb0RvYy54bWysVG1v0zAQ/o7Ef7D8neWlbfqipdPUMYQ0&#10;YGIgPru2kxgcO9hu0/LrOV+yrmN8QrSSdRfbz91z95wvrw6tJnvpvLKmpNlFSok03Apl6pJ+/XL7&#10;ZkGJD8wIpq2RJT1KT6/Wr19d9t1K5raxWkhHAMT4Vd+VtAmhWyWJ541smb+wnTSwWVnXsgCuqxPh&#10;WA/orU7yNC2S3jrROcul9/D1Ztika8SvKsnDp6ryMhBdUsgt4Opw3cY1WV+yVe1Y1yg+psH+IYuW&#10;KQNBT1A3LDCyc+oFVKu4s95W4YLbNrFVpbhEDsAmS/9g89CwTiIXKI7vTmXy/w+Wf9zfO6JESfMl&#10;1MewFpp0vQsWY5NZLFDf+RWce+juXaTouzvLf3hi7KZhppbXztm+kUxAWlk8nzy7EB0PV8m2/2AF&#10;oDNAx1odKtdGQKgCOWBLjqeWyEMgHD5mxXS+yGeUcNibz7MZ2DEEWz3e7pwP76RtSTRK6uzOiM/Q&#10;dwzB9nc+YF/EyI2J75RUrYYu75kmWVEU8xFxPAzYj5hI12olbpXW6Lh6u9GOwNWSbtJZOr0ZL/vz&#10;Y9qQvqSTRZammMazTX+OcZvH/98wkAjKM9b2rRFoB6b0YEOa2sScJMp85Gl3QbqHRvREqFiOfDFZ&#10;wggKBZqfLNIiXc4pYbqGYeXBUeJs+KZCg92OxX9BssjzaT4Ziqm7hg3UZyn8HrMe+GBTTuHRO8sM&#10;NRFlMMgpHLYHVN0kgkSJbK04gkggH1QCPClgNNb9oqSH8Syp/7ljTlKi3xsQ2jKbTuM8ozOdzXNw&#10;3PnO9nyHGQ5QJQ3AHc1NGN6AXedU3UCkDBkaG6VfqRAl9pTV6MAIIq3xuYgzfu7jqadHbf0bAAD/&#10;/wMAUEsDBBQABgAIAAAAIQD+HJ3+3wAAAAoBAAAPAAAAZHJzL2Rvd25yZXYueG1sTI/BTsMwEETv&#10;SPyDtUjcqENsBRriVFCJE4fSQqUe3XibWMR2FLtN+HuWExxX+zTzplrNrmcXHKMNXsH9IgOGvgnG&#10;+lbB58fr3SOwmLQ3ug8eFXxjhFV9fVXp0oTJb/GySy2jEB9LraBLaSg5j02HTsdFGNDT7xRGpxOd&#10;Y8vNqCcKdz3Ps6zgTltPDZ0ecN1h87U7OwXrjRA8xb192TxMh0PRtCf79q7U7c38/AQs4Zz+YPjV&#10;J3WoyekYzt5E1isQUkpCFeQ5TSCgyMQS2JFIKQXwuuL/J9Q/AAAA//8DAFBLAQItABQABgAIAAAA&#10;IQC2gziS/gAAAOEBAAATAAAAAAAAAAAAAAAAAAAAAABbQ29udGVudF9UeXBlc10ueG1sUEsBAi0A&#10;FAAGAAgAAAAhADj9If/WAAAAlAEAAAsAAAAAAAAAAAAAAAAALwEAAF9yZWxzLy5yZWxzUEsBAi0A&#10;FAAGAAgAAAAhALUIknCPAgAAHAUAAA4AAAAAAAAAAAAAAAAALgIAAGRycy9lMm9Eb2MueG1sUEsB&#10;Ai0AFAAGAAgAAAAhAP4cnf7fAAAACgEAAA8AAAAAAAAAAAAAAAAA6QQAAGRycy9kb3ducmV2Lnht&#10;bFBLBQYAAAAABAAEAPMAAAD1BQAAAAA=&#10;" fillcolor="#c0504d" strokecolor="#f2f2f2" strokeweight="3pt">
                <v:shadow on="t" color="#622423" opacity=".5" offset="1pt"/>
                <v:textbox>
                  <w:txbxContent>
                    <w:p w:rsidR="00EF25F4" w:rsidRPr="00BA055C" w:rsidRDefault="00EF25F4"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mc:Fallback>
        </mc:AlternateContent>
      </w:r>
    </w:p>
    <w:p w:rsidR="00B159B9" w:rsidRDefault="00095E80" w:rsidP="00B159B9">
      <w:pPr>
        <w:jc w:val="center"/>
      </w:pPr>
      <w:r>
        <w:rPr>
          <w:noProof/>
        </w:rPr>
        <mc:AlternateContent>
          <mc:Choice Requires="wps">
            <w:drawing>
              <wp:anchor distT="0" distB="0" distL="114300" distR="114300" simplePos="0" relativeHeight="251640832" behindDoc="0" locked="0" layoutInCell="1" allowOverlap="1">
                <wp:simplePos x="0" y="0"/>
                <wp:positionH relativeFrom="column">
                  <wp:posOffset>4902200</wp:posOffset>
                </wp:positionH>
                <wp:positionV relativeFrom="paragraph">
                  <wp:posOffset>55245</wp:posOffset>
                </wp:positionV>
                <wp:extent cx="1104900" cy="447675"/>
                <wp:effectExtent l="6350" t="7620" r="12700" b="30480"/>
                <wp:wrapNone/>
                <wp:docPr id="289"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EF25F4" w:rsidRPr="00AF765A" w:rsidRDefault="00EF25F4" w:rsidP="00B159B9">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0" style="position:absolute;left:0;text-align:left;margin-left:386pt;margin-top:4.35pt;width:87pt;height:35.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7wH0QIAANsFAAAOAAAAZHJzL2Uyb0RvYy54bWysVE2P0zAQvSPxHyzf2ST9brTpauluEdIC&#10;KxbE2bWdxODYxnabll/P2ElKy+4J0UNlZzxv3sybmeubQyPRnlsntCpwdpVixBXVTKiqwF+/bN4s&#10;MHKeKEakVrzAR+7wzer1q+vW5Hykay0ZtwhAlMtbU+Dae5MniaM1b4i70oYrMJbaNsTD1VYJs6QF&#10;9EYmozSdJa22zFhNuXPw9a4z4lXEL0tO/aeydNwjWWDg5uO/jf/b8J+srkleWWJqQXsa5B9YNEQo&#10;CHqCuiOeoJ0Vz6AaQa12uvRXVDeJLktBecwBssnSv7J5qonhMRcojjOnMrn/B0s/7h8tEqzAo8US&#10;I0UaEOl253WMjbJpqFBrXA4Pn8yjDTk686DpD4eUXtdEVfzWWt3WnDDglYX3yYVDuDhwRdv2g2YA&#10;TwA+FutQ2iYAQhnQIWpyPGnCDx5R+Jhl6WSZgnQUbJPJfDaPlBKSD97GOv+O6waFQ4Gt3in2GYSP&#10;Icj+wfkoDOuTI+w7RmUjQeY9kSibzWbzSJrk/WPAHjB7SdlGSIms9t+Er2NlAs9odAO+Q0ZDAbrP&#10;zlbbtbQIIhT47eg2Ww8xKte5da+nKfwi0IXH/fRuc7/uWV16ZMHjBZdnQSCLaiAnhUKgFFRzAbUM&#10;/shRIjnI3gkWGzdmGdhJhVqwjOZDIC3FyXhB9CKqO38WZYjTFTrjXrF49kTI7gz0pArBeJzSvop6&#10;57l9qlmLmAhijhbjJWwQJmBkx4t0li7nGBFZwa6h3uIXJbkgON6Ms2nWtYI0NekU6coeOhW6uZMq&#10;nk/h4+2MWezo0MTdMPjD9hCHZjKMx1azI7Q4tEhogbAR4VBr+wujFrZLgd3PHbEcI/leQZcss8kk&#10;rKN4mUznI7jYc8v23EIUBagCe8g9Hte+W2E7Y0VVQ6QuQ6XD5JbCDzPYseoHEjZITKvfdmFFnd/j&#10;qz87efUbAAD//wMAUEsDBBQABgAIAAAAIQCJLrAX3AAAAAgBAAAPAAAAZHJzL2Rvd25yZXYueG1s&#10;TI9BbsIwEEX3lXoHa5C6qYrTtE0gxEEIwQGAqmuTDElEPLZsQ9Lbd7pql19v9Of9cj2ZQdzRh96S&#10;gtd5AgKptk1PrYLP0/5lASJETY0eLKGCbwywrh4fSl00dqQD3o+xFVxCodAKuhhdIWWoOzQ6zK1D&#10;Ynax3ujI0bey8XrkcjPINEkyaXRP/KHTDrcd1tfjzSjwh73z28R8Pb85+bHLxqu7bHZKPc2mzQpE&#10;xCn+HcOvPqtDxU5ne6MmiEFBnqe8JSpY5CCYL98zzmcGyxRkVcr/A6ofAAAA//8DAFBLAQItABQA&#10;BgAIAAAAIQC2gziS/gAAAOEBAAATAAAAAAAAAAAAAAAAAAAAAABbQ29udGVudF9UeXBlc10ueG1s&#10;UEsBAi0AFAAGAAgAAAAhADj9If/WAAAAlAEAAAsAAAAAAAAAAAAAAAAALwEAAF9yZWxzLy5yZWxz&#10;UEsBAi0AFAAGAAgAAAAhAC4vvAfRAgAA2wUAAA4AAAAAAAAAAAAAAAAALgIAAGRycy9lMm9Eb2Mu&#10;eG1sUEsBAi0AFAAGAAgAAAAhAIkusBfcAAAACAEAAA8AAAAAAAAAAAAAAAAAKwUAAGRycy9kb3du&#10;cmV2LnhtbFBLBQYAAAAABAAEAPMAAAA0BgAAAAA=&#10;" fillcolor="#b2a1c7" strokecolor="#b2a1c7" strokeweight="1pt">
                <v:fill color2="#e5dfec" angle="135" focus="50%" type="gradient"/>
                <v:shadow on="t" color="#3f3151" opacity=".5" offset="1pt"/>
                <v:textbox>
                  <w:txbxContent>
                    <w:p w:rsidR="00EF25F4" w:rsidRPr="00AF765A" w:rsidRDefault="00EF25F4" w:rsidP="00B159B9">
                      <w:pPr>
                        <w:jc w:val="center"/>
                        <w:rPr>
                          <w:sz w:val="18"/>
                          <w:szCs w:val="18"/>
                        </w:rPr>
                      </w:pPr>
                      <w:r>
                        <w:rPr>
                          <w:sz w:val="18"/>
                          <w:szCs w:val="18"/>
                        </w:rPr>
                        <w:t>Инструктивно-методический</w:t>
                      </w:r>
                    </w:p>
                  </w:txbxContent>
                </v:textbox>
              </v:roundrect>
            </w:pict>
          </mc:Fallback>
        </mc:AlternateContent>
      </w:r>
      <w:r>
        <w:rPr>
          <w:noProof/>
        </w:rPr>
        <mc:AlternateContent>
          <mc:Choice Requires="wps">
            <w:drawing>
              <wp:anchor distT="0" distB="0" distL="114300" distR="114300" simplePos="0" relativeHeight="251638784" behindDoc="0" locked="0" layoutInCell="1" allowOverlap="1">
                <wp:simplePos x="0" y="0"/>
                <wp:positionH relativeFrom="column">
                  <wp:posOffset>-175260</wp:posOffset>
                </wp:positionH>
                <wp:positionV relativeFrom="paragraph">
                  <wp:posOffset>55245</wp:posOffset>
                </wp:positionV>
                <wp:extent cx="990600" cy="381000"/>
                <wp:effectExtent l="15240" t="7620" r="13335" b="30480"/>
                <wp:wrapNone/>
                <wp:docPr id="288"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EF25F4" w:rsidRPr="00BA055C" w:rsidRDefault="00EF25F4" w:rsidP="00B159B9">
                            <w:pPr>
                              <w:jc w:val="center"/>
                              <w:rPr>
                                <w:sz w:val="18"/>
                                <w:szCs w:val="18"/>
                              </w:rPr>
                            </w:pPr>
                            <w:r w:rsidRPr="00BA055C">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31" style="position:absolute;left:0;text-align:left;margin-left:-13.8pt;margin-top:4.35pt;width:78pt;height:30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f7CyAIAANoFAAAOAAAAZHJzL2Uyb0RvYy54bWysVE1vEzEQvSPxHyzf6X6k+VQ3VUkbhFSg&#10;oiDOju3dNXhtYzvZlF/P2N6kKS0XxGVl78y8mTdvPBeX+06iHbdOaFXh4izHiCuqmVBNhb9+Wb+Z&#10;YeQ8UYxIrXiFH7jDl8vXry56s+ClbrVk3CIAUW7Rmwq33ptFljna8o64M224AmOtbUc8XG2TMUt6&#10;QO9kVub5JOu1ZcZqyp2Dv9fJiJcRv6459Z/q2nGPZIWhNh+/Nn434ZstL8iiscS0gg5lkH+ooiNC&#10;QdIj1DXxBG2teAbVCWq107U/o7rLdF0LyiMHYFPkf7C5b4nhkQs0x5ljm9z/g6Ufd3cWCVbhcgZS&#10;KdKBSFdbr2NuVIxCh3rjFuB4b+5s4OjMraY/HFJ61RLV8Ctrdd9ywqCuIvhnTwLCxUEo2vQfNAN4&#10;AvCxWfvadgEQ2oD2UZOHoyZ87xGFn/N5PslBOQqm0azI4RwykMUh2Fjn33HdoXCosNVbxT6D7jED&#10;2d06H3VhAzfCvmNUdxJU3hGJislkMh0QB2fAPmAOirK1kBJZ7b8J38bGhDKj0R3wHTIa+Kffzjab&#10;lbQIMlT4bXlVrA45GpfCkvcY6LwQcTO+Xt+shqqeRoQGvBTyLAmwaA7FSaEQCAXqzOYpHjlKJAfV&#10;k15xbiPLUJ1UqAdLOT0k0lIcjX+n5k7dogzxcYXBuFEsnj0RMp2hPKlCMh4f6dBFvfXc3resR0wE&#10;McvZaA5TyQS82NEMBmE+xYjIBlYN9Ra/KMmTAkfrUTEu0ihI05KkSGp7GqPBPY7UMX28nVQWBzrM&#10;cHoLfr/ZxzczDhqF+d5o9gATDiMSRiAsRDi02v7CqIflUmH3c0ssx0i+VzAl8+L8PGyjeDkfT0u4&#10;2FPL5tRCFAWoCnvgHo8rnzbY1ljRtJApMVQ6PNxa+MDssarhAgsk0hqWXdhQp/fo9biSl78BAAD/&#10;/wMAUEsDBBQABgAIAAAAIQCWdW6+3AAAAAgBAAAPAAAAZHJzL2Rvd25yZXYueG1sTI/BbsIwEETv&#10;lfgHa5F6qcBp2oYozQYhBB8AVD2bZEki4rVlG5L+fc2pPc7OaOZtuZ70IO7kfG8Y4XWZgCCuTdNz&#10;i/B12i9yED4obtRgmBB+yMO6mj2VqmjMyAe6H0MrYgn7QiF0IdhCSl93pJVfGkscvYtxWoUoXSsb&#10;p8ZYrgeZJkkmteo5LnTK0raj+nq8aQR32Fu3TfT3y5uVH7tsvNrLZof4PJ82nyACTeEvDA/8iA5V&#10;ZDqbGzdeDAiLdJXFKEK+AvHw0/wdxBkhiwdZlfL/A9UvAAAA//8DAFBLAQItABQABgAIAAAAIQC2&#10;gziS/gAAAOEBAAATAAAAAAAAAAAAAAAAAAAAAABbQ29udGVudF9UeXBlc10ueG1sUEsBAi0AFAAG&#10;AAgAAAAhADj9If/WAAAAlAEAAAsAAAAAAAAAAAAAAAAALwEAAF9yZWxzLy5yZWxzUEsBAi0AFAAG&#10;AAgAAAAhADy9/sLIAgAA2gUAAA4AAAAAAAAAAAAAAAAALgIAAGRycy9lMm9Eb2MueG1sUEsBAi0A&#10;FAAGAAgAAAAhAJZ1br7cAAAACAEAAA8AAAAAAAAAAAAAAAAAIgUAAGRycy9kb3ducmV2LnhtbFBL&#10;BQYAAAAABAAEAPMAAAArBgAAAAA=&#10;" fillcolor="#b2a1c7" strokecolor="#b2a1c7" strokeweight="1pt">
                <v:fill color2="#e5dfec" angle="135" focus="50%" type="gradient"/>
                <v:shadow on="t" color="#3f3151" opacity=".5" offset="1pt"/>
                <v:textbox>
                  <w:txbxContent>
                    <w:p w:rsidR="00EF25F4" w:rsidRPr="00BA055C" w:rsidRDefault="00EF25F4" w:rsidP="00B159B9">
                      <w:pPr>
                        <w:jc w:val="center"/>
                        <w:rPr>
                          <w:sz w:val="18"/>
                          <w:szCs w:val="18"/>
                        </w:rPr>
                      </w:pPr>
                      <w:r w:rsidRPr="00BA055C">
                        <w:rPr>
                          <w:sz w:val="18"/>
                          <w:szCs w:val="18"/>
                        </w:rPr>
                        <w:t>Нормативный</w:t>
                      </w:r>
                    </w:p>
                  </w:txbxContent>
                </v:textbox>
              </v:roundrect>
            </w:pict>
          </mc:Fallback>
        </mc:AlternateContent>
      </w:r>
    </w:p>
    <w:p w:rsidR="00B159B9" w:rsidRDefault="00B159B9" w:rsidP="00B159B9">
      <w:pPr>
        <w:jc w:val="center"/>
      </w:pPr>
    </w:p>
    <w:p w:rsidR="00B159B9" w:rsidRDefault="00095E80" w:rsidP="00B159B9">
      <w:pPr>
        <w:jc w:val="center"/>
      </w:pPr>
      <w:r>
        <w:rPr>
          <w:b/>
          <w:noProof/>
        </w:rPr>
        <mc:AlternateContent>
          <mc:Choice Requires="wps">
            <w:drawing>
              <wp:anchor distT="0" distB="0" distL="114300" distR="114300" simplePos="0" relativeHeight="251656192" behindDoc="0" locked="0" layoutInCell="1" allowOverlap="1">
                <wp:simplePos x="0" y="0"/>
                <wp:positionH relativeFrom="column">
                  <wp:posOffset>4511040</wp:posOffset>
                </wp:positionH>
                <wp:positionV relativeFrom="paragraph">
                  <wp:posOffset>85725</wp:posOffset>
                </wp:positionV>
                <wp:extent cx="590550" cy="140335"/>
                <wp:effectExtent l="0" t="152400" r="41910" b="88265"/>
                <wp:wrapNone/>
                <wp:docPr id="28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55.2pt;margin-top:6.75pt;width:46.5pt;height:11.05pt;rotation:-10042435fd;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Kvs3gIAAOwFAAAOAAAAZHJzL2Uyb0RvYy54bWysVNty2yAQfe9M/4HhvdHFVmx5ImdSJ+50&#10;ppfMpJdnLJBEi4ACtpx+fReQHbvJU6d60ADLnrO7Z9mr630v0I4Zy5WscHaRYsRkrSiXbYW/flm/&#10;mWNkHZGUCCVZhR+ZxdfL16+uBr1gueqUoMwgAJF2MegKd87pRZLYumM9sRdKMwnGRpmeONiaNqGG&#10;DIDeiyRP08tkUIZqo2pmLZzeRiNeBvymYbX73DSWOSQqDLG58Dfhv/H/ZHlFFq0huuP1GAb5hyh6&#10;wiWQHqFuiSNoa/gzqJ7XRlnVuIta9YlqGl6zkANkk6V/ZfPQEc1CLlAcq49lsv8Ptv60uzeI0wrn&#10;8xlGkvQg0s3WqcCNJqFCg7YLuPig743P0eoPqv5pkVSrjsiW3Rijho4RCnFlvqLJmYPfWHBFm+Gj&#10;ogBPAD4Ua9+YHhkFopRZOc3yKUaN4Pqbh/FEUB60D1o9HrVie4dqOCzKtChA0RpM2TSdTIrATBYe&#10;1DtrY907pnrkFxWGhtoZFUUiuw/WBbXomDGhP4C7F6D9jgiUpUWeTkfA8XbyBBlcDaFrLoSP/zt3&#10;XaiXjzIY7YHAIq2gLPHYmnazEgYBRYXf5jfZajZytDa6xdtFCl8AOvO4K27Xd6sXPTLv8YLLMxLI&#10;oj0EJ7hEoB/Ub15Gf2RrIhg0Q5QxtHPI0kcnJBrAks8ORErwo/Es0DNWe3qt5w6eu+B9heeRMjxA&#10;3zx3koa1I1zENcQqpGdm4SGPJVVbgHjo6IAo98Lm80kJQ4ZyeNWTeXqZltDHRLQwjmpn8Iv6nEU7&#10;WU+yIjYcEbojUZ6ogW9maPioW1gf6cPuJLLQ9L7P/eyxi42ij9DzobuhTWFEQqydMr8xGmDcVNj+&#10;2hLDMBLvJTRImU2nfj6FzbSY5bAxp5bNqYXIGqAq7CDTsFy5ONO22vC2A6aYj1T+KTfcHR5ljGp8&#10;oTBSQhLj+PMz63Qfbj0N6eUfAAAA//8DAFBLAwQUAAYACAAAACEAHm3NQ98AAAAJAQAADwAAAGRy&#10;cy9kb3ducmV2LnhtbEyPwU7DMAyG70i8Q2QkbiwZZWMqTadp0g6IEx0IuKWtaQuJUzXpWnh6zAmO&#10;9v/p9+dsOzsrTjiEzpOG5UKBQKp83VGj4el4uNqACNFQbawn1PCFAbb5+Vlm0tpP9IinIjaCSyik&#10;RkMbY59KGaoWnQkL3yNx9u4HZyKPQyPrwUxc7qy8VmotnemIL7Smx32L1WcxOg1v9r543b/4cWdL&#10;33+U38/TAx20vryYd3cgIs7xD4ZffVaHnJ1KP1IdhNVwu1Q3jHKQrEAwsFEJL0oNyWoNMs/k/w/y&#10;HwAAAP//AwBQSwECLQAUAAYACAAAACEAtoM4kv4AAADhAQAAEwAAAAAAAAAAAAAAAAAAAAAAW0Nv&#10;bnRlbnRfVHlwZXNdLnhtbFBLAQItABQABgAIAAAAIQA4/SH/1gAAAJQBAAALAAAAAAAAAAAAAAAA&#10;AC8BAABfcmVscy8ucmVsc1BLAQItABQABgAIAAAAIQCx3Kvs3gIAAOwFAAAOAAAAAAAAAAAAAAAA&#10;AC4CAABkcnMvZTJvRG9jLnhtbFBLAQItABQABgAIAAAAIQAebc1D3wAAAAkBAAAPAAAAAAAAAAAA&#10;AAAAADgFAABkcnMvZG93bnJldi54bWxQSwUGAAAAAAQABADzAAAARAYAAAAA&#10;" fillcolor="#b2a1c7" strokecolor="#b2a1c7" strokeweight="1pt">
                <v:fill color2="#e5dfec" angle="135" focus="50%" type="gradient"/>
                <v:shadow on="t" color="#3f3151" opacity=".5" offset="1pt"/>
              </v:shape>
            </w:pict>
          </mc:Fallback>
        </mc:AlternateContent>
      </w:r>
      <w:r>
        <w:rPr>
          <w:b/>
          <w:noProof/>
        </w:rPr>
        <mc:AlternateContent>
          <mc:Choice Requires="wps">
            <w:drawing>
              <wp:anchor distT="0" distB="0" distL="114300" distR="114300" simplePos="0" relativeHeight="251655168" behindDoc="0" locked="0" layoutInCell="1" allowOverlap="1">
                <wp:simplePos x="0" y="0"/>
                <wp:positionH relativeFrom="column">
                  <wp:posOffset>615950</wp:posOffset>
                </wp:positionH>
                <wp:positionV relativeFrom="paragraph">
                  <wp:posOffset>10795</wp:posOffset>
                </wp:positionV>
                <wp:extent cx="590550" cy="140335"/>
                <wp:effectExtent l="44450" t="144145" r="3175" b="86995"/>
                <wp:wrapNone/>
                <wp:docPr id="286"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 o:spid="_x0000_s1026" type="#_x0000_t55" style="position:absolute;margin-left:48.5pt;margin-top:.85pt;width:46.5pt;height:11.05pt;rotation:-1531156fd;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SUs3AIAAOwFAAAOAAAAZHJzL2Uyb0RvYy54bWysVNtu2zAMfR+wfxD0vvqSuHGCOkWXNsOA&#10;XQp0l2fFkm1tsqRJSpzu60dJTpqsfRqWh0AyxXNIHpJX1/teoB0zlitZ4ewixYjJWlEu2wp//bJ+&#10;U2JkHZGUCCVZhR+ZxdfL16+uBr1gueqUoMwgAJF2MegKd87pRZLYumM9sRdKMwnGRpmeOLiaNqGG&#10;DIDeiyRP08tkUIZqo2pmLXy9jUa8DPhNw2r3uWksc0hUGGJz4d+E/43/T5ZXZNEaojtej2GQf4ii&#10;J1wC6RHqljiCtoY/g+p5bZRVjbuoVZ+opuE1CzlANln6VzYPHdEs5ALFsfpYJvv/YOtPu3uDOK1w&#10;Xl5iJEkPIt1snQrcKJ/7Cg3aLuDhg743PkerP6j6p0VSrToiW3ZjjBo6RijElfn3yZmDv1hwRZvh&#10;o6IATwA+FGvfmB4ZBaJk0zQrswKjRnD9zcN4IigP2getHo9asb1DNXws5mlRgKI1mMB7MikCM1l4&#10;UO+sjXXvmOqRP1QYGmpnVBSJ7D5YF9SiY8aE/gDuXoD2OyJQlhZ5Oh0Bx9fJE2RwNYSuuRA+/u/c&#10;daFePspgtAcCi7SCssTP1rSblTAIKCr8Nr/JVrORo7XRLb4uUvgFoDOPu+J2fbd60SPzHi+4PCOB&#10;LNpDcIJLBPpB/cp59Ee2JoJBM0QZQzuHLH10QqIBLPnsQKQEPxrPAj1jtafPeu5g3AXvK1xGyjCA&#10;vnnuJA1nR7iIZ4hVSM/MwiCPJVVbgHjo6IAo98Lm5WQOS4ZymOpJmV6m8xlGRLSwjmpn8Iv6nEU7&#10;WU+yIjYcEbojUZ6ogW9maPioWzgf6cPtJLLQ9L7P47xsFH2Eng/dDW0KKxJi7ZT5jdEA66bC9teW&#10;GIaReC+hQebZdOr3U7hMi1kOF3Nq2ZxaiKwBqsIOMg3HlYs7basNbztgivlI5Ue54e4wlDGqcUJh&#10;pYQkxvXnd9bpPbx6WtLLPwAAAP//AwBQSwMEFAAGAAgAAAAhACTRA5/bAAAABwEAAA8AAABkcnMv&#10;ZG93bnJldi54bWxMj8FOwzAQRO9I/IO1SNyo3SJImsapEAhxRAQQ1228jaPG6yh225Svxz3R4+ys&#10;Zt6U68n14kBj6DxrmM8UCOLGm45bDV+fr3c5iBCRDfaeScOJAqyr66sSC+OP/EGHOrYihXAoUION&#10;cSikDI0lh2HmB+Lkbf3oMCY5ttKMeEzhrpcLpR6lw45Tg8WBni01u3rvNNDv9uG9pvwtQ/9i1Q93&#10;82950vr2ZnpagYg0xf9nOOMndKgS08bv2QTRa1hmaUpM9wzE2V6qpDcaFvc5yKqUl/zVHwAAAP//&#10;AwBQSwECLQAUAAYACAAAACEAtoM4kv4AAADhAQAAEwAAAAAAAAAAAAAAAAAAAAAAW0NvbnRlbnRf&#10;VHlwZXNdLnhtbFBLAQItABQABgAIAAAAIQA4/SH/1gAAAJQBAAALAAAAAAAAAAAAAAAAAC8BAABf&#10;cmVscy8ucmVsc1BLAQItABQABgAIAAAAIQD2oSUs3AIAAOwFAAAOAAAAAAAAAAAAAAAAAC4CAABk&#10;cnMvZTJvRG9jLnhtbFBLAQItABQABgAIAAAAIQAk0QOf2wAAAAcBAAAPAAAAAAAAAAAAAAAAADYF&#10;AABkcnMvZG93bnJldi54bWxQSwUGAAAAAAQABADzAAAAPgYAAAAA&#10;" fillcolor="#b2a1c7" strokecolor="#b2a1c7" strokeweight="1pt">
                <v:fill color2="#e5dfec" angle="135" focus="50%" type="gradient"/>
                <v:shadow on="t" color="#3f3151" opacity=".5" offset="1pt"/>
              </v:shape>
            </w:pict>
          </mc:Fallback>
        </mc:AlternateContent>
      </w: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54144" behindDoc="0" locked="0" layoutInCell="1" allowOverlap="1">
                <wp:simplePos x="0" y="0"/>
                <wp:positionH relativeFrom="column">
                  <wp:posOffset>5405755</wp:posOffset>
                </wp:positionH>
                <wp:positionV relativeFrom="paragraph">
                  <wp:posOffset>2098040</wp:posOffset>
                </wp:positionV>
                <wp:extent cx="635" cy="132715"/>
                <wp:effectExtent l="24130" t="21590" r="22860" b="17145"/>
                <wp:wrapNone/>
                <wp:docPr id="285"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8" o:spid="_x0000_s1026" type="#_x0000_t32" style="position:absolute;margin-left:425.65pt;margin-top:165.2pt;width:.05pt;height:10.4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uSKg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ipEi&#10;LQzp6eB1zI1Gi9ChzrgcHEu1taFGelIv5lnTbw4pXTZE7Xn0fj0bCM5CRHIXEjbOQJ5d91Ez8CGQ&#10;ILbrVNsW1VKYryEwgENL0CnO53ybDz95ROFwNgaKFM6z8WieTWMikgeMEGms8x+4blEwCuy8JWLf&#10;+FIrBTLQ9oJPjs/OB4a/AkKw0hshZVSDVKgr8DibT9PIyGkpWLgNfs7ud6W06EhAUNl8PJtWPY07&#10;N6sPikW0hhO27m1PhLzYkF2qgAelAZ/euijm+0P6sF6sF5PBZDRbDyZpVQ2eNuVkMNsAp2pclWWV&#10;/QjUskneCMa4Cuyu6s0mf6eO/h1ddHfT760PyT16bBiQvX4j6TjlMNiLRHaanbf2On0QbHTuH1d4&#10;EW/3YL/9Bax+AgAA//8DAFBLAwQUAAYACAAAACEAxQ6X8uEAAAALAQAADwAAAGRycy9kb3ducmV2&#10;LnhtbEyPzU7DMBCE70i8g7VI3Kjdhp8oxKkAqUhIqKgt3N1kSULtdRS7TdqnZ3uC2+7MaPbbfD46&#10;Kw7Yh9aThulEgUAqfdVSreFzs7hJQYRoqDLWE2o4YoB5cXmRm6zyA63wsI614BIKmdHQxNhlUoay&#10;QWfCxHdI7H373pnIa1/LqjcDlzsrZ0rdS2da4guN6fClwXK33jsNrw/D5vj2s/razZ7r5ftCnVL7&#10;cdL6+mp8egQRcYx/YTjjMzoUzLT1e6qCsBrSu2nCUQ1Jom5BcIIVHrasnC1Z5PL/D8UvAAAA//8D&#10;AFBLAQItABQABgAIAAAAIQC2gziS/gAAAOEBAAATAAAAAAAAAAAAAAAAAAAAAABbQ29udGVudF9U&#10;eXBlc10ueG1sUEsBAi0AFAAGAAgAAAAhADj9If/WAAAAlAEAAAsAAAAAAAAAAAAAAAAALwEAAF9y&#10;ZWxzLy5yZWxzUEsBAi0AFAAGAAgAAAAhANed65IqAgAASgQAAA4AAAAAAAAAAAAAAAAALgIAAGRy&#10;cy9lMm9Eb2MueG1sUEsBAi0AFAAGAAgAAAAhAMUOl/LhAAAACwEAAA8AAAAAAAAAAAAAAAAAhAQA&#10;AGRycy9kb3ducmV2LnhtbFBLBQYAAAAABAAEAPMAAACSBQAAAAA=&#10;" strokecolor="#17365d" strokeweight="2.5pt"/>
            </w:pict>
          </mc:Fallback>
        </mc:AlternateContent>
      </w:r>
      <w:r>
        <w:rPr>
          <w:b/>
          <w:noProof/>
        </w:rPr>
        <mc:AlternateContent>
          <mc:Choice Requires="wps">
            <w:drawing>
              <wp:anchor distT="0" distB="0" distL="114300" distR="114300" simplePos="0" relativeHeight="251653120" behindDoc="0" locked="0" layoutInCell="1" allowOverlap="1">
                <wp:simplePos x="0" y="0"/>
                <wp:positionH relativeFrom="column">
                  <wp:posOffset>3624580</wp:posOffset>
                </wp:positionH>
                <wp:positionV relativeFrom="paragraph">
                  <wp:posOffset>2098040</wp:posOffset>
                </wp:positionV>
                <wp:extent cx="635" cy="132715"/>
                <wp:effectExtent l="24130" t="21590" r="22860" b="17145"/>
                <wp:wrapNone/>
                <wp:docPr id="284"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285.4pt;margin-top:165.2pt;width:.05pt;height:10.4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hiKwIAAEo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SjeY6R&#10;Ih0M6WnvdcyNRrPQod64AhwrtbGhRnpUL+ZZ028OKV21RO149H49GQjOQkRyFxI2zkCebf9RM/Ah&#10;kCC269jYDjVSmK8hMIBDS9Axzud0mw8/ekThcDqeYEThPBuPZtkkJiJFwAiRxjr/gesOBaPEzlsi&#10;dq2vtFIgA23P+OTw7Hxg+CsgBCu9FlJGNUiF+hKPs9kkjYycloKF2+Dn7G5bSYsOBASVzcbTSX2h&#10;cedm9V6xiNZywlYX2xMhzzZklyrgQWnA52KdFfP9IX1YzVfzfJCPpqtBntb14Gld5YPpGjjV47qq&#10;6uxHoJblRSsY4yqwu6o3y/9OHZd3dNbdTb+3PiT36LFhQPb6jaTjlMNgzxLZanba2Ov0QbDR+fK4&#10;wot4uwf77S9g+RMAAP//AwBQSwMEFAAGAAgAAAAhAJ2neQXhAAAACwEAAA8AAABkcnMvZG93bnJl&#10;di54bWxMj01PwkAQhu8m/ofNmHiTXagI1m6JmmBiQjSA3pd2bCu7s013oYVf73jS4/uRd57JFoOz&#10;4ohdaDxpGI8UCKTClw1VGj62y5s5iBANlcZ6Qg0nDLDILy8yk5a+pzUeN7ESPEIhNRrqGNtUylDU&#10;6EwY+RaJsy/fORNZdpUsO9PzuLNyotSddKYhvlCbFp9rLPabg9PwMuu3p9fv9ed+8lS9rZbqPLfv&#10;Z62vr4bHBxARh/hXhl98RoecmXb+QGUQVsN0phg9akgSdQuCG+zcg9ixMx0nIPNM/v8h/wEAAP//&#10;AwBQSwECLQAUAAYACAAAACEAtoM4kv4AAADhAQAAEwAAAAAAAAAAAAAAAAAAAAAAW0NvbnRlbnRf&#10;VHlwZXNdLnhtbFBLAQItABQABgAIAAAAIQA4/SH/1gAAAJQBAAALAAAAAAAAAAAAAAAAAC8BAABf&#10;cmVscy8ucmVsc1BLAQItABQABgAIAAAAIQBpVUhiKwIAAEoEAAAOAAAAAAAAAAAAAAAAAC4CAABk&#10;cnMvZTJvRG9jLnhtbFBLAQItABQABgAIAAAAIQCdp3kF4QAAAAs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52096" behindDoc="0" locked="0" layoutInCell="1" allowOverlap="1">
                <wp:simplePos x="0" y="0"/>
                <wp:positionH relativeFrom="column">
                  <wp:posOffset>2091690</wp:posOffset>
                </wp:positionH>
                <wp:positionV relativeFrom="paragraph">
                  <wp:posOffset>2098040</wp:posOffset>
                </wp:positionV>
                <wp:extent cx="635" cy="132715"/>
                <wp:effectExtent l="24765" t="21590" r="22225" b="17145"/>
                <wp:wrapNone/>
                <wp:docPr id="283"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64.7pt;margin-top:165.2pt;width:.05pt;height:10.4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r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jJEi&#10;LQzp6eB1zI1Gs9ChzrgcHEu1taFGelIv5lnTbw4pXTZE7Xn0fj0bCM5CRHIXEjbOQJ5d91Ez8CGQ&#10;ILbrVNsW1VKYryEwgENL0CnO53ybDz95ROFwNp5iROE8G4/m2TQmInnACJHGOv+B6xYFo8DOWyL2&#10;jS+1UiADbS/45PjsfGD4KyAEK70RUkY1SIW6Ao+z+TSNjJyWgoXb4OfsfldKi44EBJXNx7Np1dO4&#10;c7P6oFhEazhh6972RMiLDdmlCnhQGvDprYtivj+kD+vFejEZTEaz9WCSVtXgaVNOBrMNcKrGVVlW&#10;2Y9ALZvkjWCMq8Duqt5s8nfq6N/RRXc3/d76kNyjx4YB2es3ko5TDoO9SGSn2Xlrr9MHwUbn/nGF&#10;F/F2D/bbX8DqJwAAAP//AwBQSwMEFAAGAAgAAAAhANXvh47hAAAACwEAAA8AAABkcnMvZG93bnJl&#10;di54bWxMj0FPwzAMhe9I/IfISNxYupbBKE0nQBoSEgJtg3vWmLYscaomW7v9eswJbs9+T8+fi8Xo&#10;rDhgH1pPCqaTBARS5U1LtYKPzfJqDiJETUZbT6jgiAEW5flZoXPjB1rhYR1rwSUUcq2gibHLpQxV&#10;g06Hie+Q2PvyvdORx76WptcDlzsr0yS5kU63xBca3eFTg9VuvXcKnm+HzfHle/W5Sx/rt9dlcprb&#10;95NSlxfjwz2IiGP8C8MvPqNDyUxbvycThFWQpXfXHGWRJSw4wZsZiC2L2TQDWRby/w/lDwAAAP//&#10;AwBQSwECLQAUAAYACAAAACEAtoM4kv4AAADhAQAAEwAAAAAAAAAAAAAAAAAAAAAAW0NvbnRlbnRf&#10;VHlwZXNdLnhtbFBLAQItABQABgAIAAAAIQA4/SH/1gAAAJQBAAALAAAAAAAAAAAAAAAAAC8BAABf&#10;cmVscy8ucmVsc1BLAQItABQABgAIAAAAIQASkJrJKwIAAEoEAAAOAAAAAAAAAAAAAAAAAC4CAABk&#10;cnMvZTJvRG9jLnhtbFBLAQItABQABgAIAAAAIQDV74eO4QAAAAs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51072" behindDoc="0" locked="0" layoutInCell="1" allowOverlap="1">
                <wp:simplePos x="0" y="0"/>
                <wp:positionH relativeFrom="column">
                  <wp:posOffset>615315</wp:posOffset>
                </wp:positionH>
                <wp:positionV relativeFrom="paragraph">
                  <wp:posOffset>2098040</wp:posOffset>
                </wp:positionV>
                <wp:extent cx="635" cy="132715"/>
                <wp:effectExtent l="24765" t="21590" r="22225" b="17145"/>
                <wp:wrapNone/>
                <wp:docPr id="28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48.45pt;margin-top:165.2pt;width:.05pt;height:10.4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M/LAIAAEoEAAAOAAAAZHJzL2Uyb0RvYy54bWysVEuP2yAQvlfqf0DcEz/yXCvOamUnvWzb&#10;SLvtnQCOUTEgIHGiqv+9A3k0216qqhc8wMw338x8ePF47CQ6cOuEViXOhilGXFHNhNqV+MvrejDH&#10;yHmiGJFa8RKfuMOPy/fvFr0peK5bLRm3CECUK3pT4tZ7UySJoy3viBtqwxVcNtp2xMPW7hJmSQ/o&#10;nUzyNJ0mvbbMWE25c3Bany/xMuI3Daf+c9M47pEsMXDzcbVx3YY1WS5IsbPEtIJeaJB/YNERoSDp&#10;DaomnqC9FX9AdYJa7XTjh1R3iW4aQXmsAarJ0t+qeWmJ4bEWaI4ztza5/wdLPx02FglW4nyeY6RI&#10;B0N62nsdc6N8EjrUG1eAY6U2NtRIj+rFPGv6zSGlq5aoHY/erycDwVmISN6EhI0zkGfbf9QMfAgk&#10;iO06NrZDjRTmawgM4NASdIzzOd3mw48eUTicjiYYUTjPRvksi9QSUgSMEGms8x+47lAwSuy8JWLX&#10;+korBTLQ9oxPDs/OB4a/AkKw0mshZVSDVKgv8SibTdLIyGkpWLgNfs7utpW06EBAUNlsNJ3UsV64&#10;uXezeq9YRGs5YauL7YmQZxuySxXwoDTgc7HOivn+kD6s5qv5eDDOp6vBOK3rwdO6Gg+ma+BUj+qq&#10;qrMfgVo2LlrBGFeB3VW92fjv1HF5R2fd3fR760PyFj02DMhev5F0nHIY7FkiW81OG3udPgg2Ol8e&#10;V3gR93uw738By58AAAD//wMAUEsDBBQABgAIAAAAIQDZjDEh4QAAAAkBAAAPAAAAZHJzL2Rvd25y&#10;ZXYueG1sTI9RT8IwEMffTfwOzZn4Ji1Mgc11RE0wMTESQN/LWrdJe13Wwgaf3vNJHu/ul//9/vli&#10;cJYdTRcajxLGIwHMYOl1g5WEz+3ybg4sRIVaWY9GwskEWBTXV7nKtO9xbY6bWDEKwZApCXWMbcZ5&#10;KGvjVBj51iDdvn3nVKSxq7juVE/hzvKJEFPuVIP0oVatealNud8cnITXWb89vf2sv/aT5+rjfSnO&#10;c7s6S3l7Mzw9AotmiP8w/OmTOhTktPMH1IFZCek0JVJCkoh7YASkM+q2o8XDOAFe5PyyQfELAAD/&#10;/wMAUEsBAi0AFAAGAAgAAAAhALaDOJL+AAAA4QEAABMAAAAAAAAAAAAAAAAAAAAAAFtDb250ZW50&#10;X1R5cGVzXS54bWxQSwECLQAUAAYACAAAACEAOP0h/9YAAACUAQAACwAAAAAAAAAAAAAAAAAvAQAA&#10;X3JlbHMvLnJlbHNQSwECLQAUAAYACAAAACEAXmmjPywCAABKBAAADgAAAAAAAAAAAAAAAAAuAgAA&#10;ZHJzL2Uyb0RvYy54bWxQSwECLQAUAAYACAAAACEA2YwxIeEAAAAJAQAADwAAAAAAAAAAAAAAAACG&#10;BAAAZHJzL2Rvd25yZXYueG1sUEsFBgAAAAAEAAQA8wAAAJQFAAAAAA==&#10;" strokecolor="#17365d" strokeweight="2.5pt"/>
            </w:pict>
          </mc:Fallback>
        </mc:AlternateContent>
      </w:r>
      <w:r>
        <w:rPr>
          <w:b/>
          <w:noProof/>
        </w:rPr>
        <mc:AlternateContent>
          <mc:Choice Requires="wps">
            <w:drawing>
              <wp:anchor distT="0" distB="0" distL="114300" distR="114300" simplePos="0" relativeHeight="251645952" behindDoc="0" locked="0" layoutInCell="1" allowOverlap="1">
                <wp:simplePos x="0" y="0"/>
                <wp:positionH relativeFrom="column">
                  <wp:posOffset>1329690</wp:posOffset>
                </wp:positionH>
                <wp:positionV relativeFrom="paragraph">
                  <wp:posOffset>192405</wp:posOffset>
                </wp:positionV>
                <wp:extent cx="635" cy="132715"/>
                <wp:effectExtent l="24765" t="20955" r="22225" b="17780"/>
                <wp:wrapNone/>
                <wp:docPr id="28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04.7pt;margin-top:15.15pt;width:.05pt;height:10.45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J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Eiw0iR&#10;Fob0dPA65kaj2KHOuBwcS7W1oUZ6Ui/mWdNvDildNkTtefR+PRsIzkJPk7uQsHEG8uy6j5qBD4EE&#10;sV2n2raolsJ8DYEBHFqCTnE+59t8+MkjCoez8RQjCufZeDTPpjERyQNGiDTW+Q9ctygYBXbeErFv&#10;fKmVAhloe8Enx2fnA8NfASFY6Y2QMqpBKtQVeJzNp2lk5LQULNwGP2f3u1JadCQgqGw+nk2rnsad&#10;m9UHxSJawwlb97YnQl5syC5VwIPSgE9vXRTz/SF9WC/Wi8lgMpqtB5O0qgZPm3IymG2AUzWuyrLK&#10;fgRq2SRvBGNcBXZX9WaTv1NH/44uurvp99aH5B49NgzIXr+RdJxyGGx4bi7faXbe2uv0QbDRuX9c&#10;4UW83YP99hew+gkAAP//AwBQSwMEFAAGAAgAAAAhABrhEwPhAAAACQEAAA8AAABkcnMvZG93bnJl&#10;di54bWxMj8FOwzAMhu9IvENkJG4sWcdglKYTIA1pEgJtg3vWmrYscaomW7s9PeY0jrY//f7+bD44&#10;Kw7YhcaThvFIgUAqfNlQpeFzs7iZgQjRUGmsJ9RwxADz/PIiM2npe1rhYR0rwSEUUqOhjrFNpQxF&#10;jc6EkW+R+PbtO2cij10ly870HO6sTJS6k840xB9q0+JLjcVuvXcaXu/7zXH5s/raJc/V+9tCnWb2&#10;46T19dXw9Agi4hDPMPzpszrk7LT1eyqDsBoS9XDLqIaJmoBggBdTEFsN03ECMs/k/wb5LwAAAP//&#10;AwBQSwECLQAUAAYACAAAACEAtoM4kv4AAADhAQAAEwAAAAAAAAAAAAAAAAAAAAAAW0NvbnRlbnRf&#10;VHlwZXNdLnhtbFBLAQItABQABgAIAAAAIQA4/SH/1gAAAJQBAAALAAAAAAAAAAAAAAAAAC8BAABf&#10;cmVscy8ucmVsc1BLAQItABQABgAIAAAAIQDLZJj+KwIAAEoEAAAOAAAAAAAAAAAAAAAAAC4CAABk&#10;cnMvZTJvRG9jLnhtbFBLAQItABQABgAIAAAAIQAa4RMD4QAAAAk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44928" behindDoc="0" locked="0" layoutInCell="1" allowOverlap="1">
                <wp:simplePos x="0" y="0"/>
                <wp:positionH relativeFrom="column">
                  <wp:posOffset>3006090</wp:posOffset>
                </wp:positionH>
                <wp:positionV relativeFrom="paragraph">
                  <wp:posOffset>59690</wp:posOffset>
                </wp:positionV>
                <wp:extent cx="635" cy="132715"/>
                <wp:effectExtent l="24765" t="21590" r="22225" b="17145"/>
                <wp:wrapNone/>
                <wp:docPr id="280"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36.7pt;margin-top:4.7pt;width:.05pt;height:10.45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0dvKwIAAEo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g0h/4o&#10;0sKQng5ex9woW4QOdcbl4FiqrQ010pN6Mc+afnNI6bIhas+j9+vZQHAWIpK7kLBxBvLsuo+agQ+B&#10;BLFdp9q2qJbCfA2BARxagk5xPufbfPjJIwqHs/EUIwrn2Xj0kE1jIpIHjBBprPMfuG5RMArsvCVi&#10;3/hSKwUy0PaCT47PzgeGvwJCsNIbIWVUg1SoK/A4e5imkZHTUrBwG/yc3e9KadGRgKCyh/FsWvU0&#10;7tysPigW0RpO2Lq3PRHyYkN2qQIelAZ8euuimO+LdLGer+eTwWQ0Ww8maVUNnjblZDDbAKdqXJVl&#10;lf0I1LJJ3gjGuArsrurNJn+njv4dXXR30++tD8k9emwYkL1+I+k45TDYi0R2mp239jp9EGx07h9X&#10;eBFv92C//QWsfgIAAP//AwBQSwMEFAAGAAgAAAAhAFxhLGHgAAAACAEAAA8AAABkcnMvZG93bnJl&#10;di54bWxMj8FOwzAQRO9I/IO1SNyoQ1NoCXEqQCoSEqJqC3c3XpJQex3FbpP261lO9LQazWj2TT4f&#10;nBUH7ELjScHtKAGBVHrTUKXgc7O4mYEIUZPR1hMqOGKAeXF5kevM+J5WeFjHSnAJhUwrqGNsMylD&#10;WaPTYeRbJPa+fed0ZNlV0nS653Jn5ThJ7qXTDfGHWrf4UmO5W++dgtdpvzm+/ay+duPn6uN9kZxm&#10;dnlS6vpqeHoEEXGI/2H4w2d0KJhp6/dkgrAKJtN0wlEFD3zYZ30HYqsgTVKQRS7PBxS/AAAA//8D&#10;AFBLAQItABQABgAIAAAAIQC2gziS/gAAAOEBAAATAAAAAAAAAAAAAAAAAAAAAABbQ29udGVudF9U&#10;eXBlc10ueG1sUEsBAi0AFAAGAAgAAAAhADj9If/WAAAAlAEAAAsAAAAAAAAAAAAAAAAALwEAAF9y&#10;ZWxzLy5yZWxzUEsBAi0AFAAGAAgAAAAhAFy3R28rAgAASgQAAA4AAAAAAAAAAAAAAAAALgIAAGRy&#10;cy9lMm9Eb2MueG1sUEsBAi0AFAAGAAgAAAAhAFxhLGHgAAAACAEAAA8AAAAAAAAAAAAAAAAAhQQA&#10;AGRycy9kb3ducmV2LnhtbFBLBQYAAAAABAAEAPMAAACSBQAAAAA=&#10;" strokecolor="#17365d" strokeweight="2.5pt"/>
            </w:pict>
          </mc:Fallback>
        </mc:AlternateContent>
      </w:r>
    </w:p>
    <w:p w:rsidR="00B159B9" w:rsidRDefault="00095E80" w:rsidP="00B159B9">
      <w:pPr>
        <w:jc w:val="center"/>
        <w:rPr>
          <w:b/>
        </w:rPr>
      </w:pPr>
      <w:r>
        <w:rPr>
          <w:b/>
          <w:noProof/>
        </w:rPr>
        <mc:AlternateContent>
          <mc:Choice Requires="wps">
            <w:drawing>
              <wp:anchor distT="0" distB="0" distL="114300" distR="114300" simplePos="0" relativeHeight="251646976" behindDoc="0" locked="0" layoutInCell="1" allowOverlap="1">
                <wp:simplePos x="0" y="0"/>
                <wp:positionH relativeFrom="column">
                  <wp:posOffset>4824730</wp:posOffset>
                </wp:positionH>
                <wp:positionV relativeFrom="paragraph">
                  <wp:posOffset>17780</wp:posOffset>
                </wp:positionV>
                <wp:extent cx="635" cy="132715"/>
                <wp:effectExtent l="24130" t="17780" r="22860" b="20955"/>
                <wp:wrapNone/>
                <wp:docPr id="27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79.9pt;margin-top:1.4pt;width:.05pt;height:10.45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ah/LAIAAEoEAAAOAAAAZHJzL2Uyb0RvYy54bWysVE2P2yAQvVfqf0DcE9v5jhVntbKTXrbd&#10;SLvtnQCOUTEgYONEVf97B5ykTXupql7wADNv3sw8vHo4tRIduXVCqwJnwxQjrqhmQh0K/Pl1O1hg&#10;5DxRjEiteIHP3OGH9ft3q87kfKQbLRm3CECUyztT4MZ7kyeJow1viRtqwxVc1tq2xMPWHhJmSQfo&#10;rUxGaTpLOm2ZsZpy5+C06i/xOuLXNaf+ua4d90gWGLj5uNq47sOarFckP1hiGkEvNMg/sGiJUJD0&#10;BlURT9CbFX9AtYJa7XTth1S3ia5rQXmsAarJ0t+qeWmI4bEWaI4ztza5/wdLPx13FglW4NF8iZEi&#10;LQzp8c3rmBuNstChzrgcHEu1s6FGelIv5knTrw4pXTZEHXj0fj0bCI4RyV1I2DgDefbdR83Ah0CC&#10;2K5TbVtUS2G+hMAADi1Bpzif820+/OQRhcPZeIoRhfNsPJpn00AtIXnACJHGOv+B6xYFo8DOWyIO&#10;jS+1UiADbXt8cnxyvg+8BoRgpbdCyqgGqVBX4HE2n6aRkdNSsHAb/Jw97Etp0ZGAoLL5eDatLjTu&#10;3Kx+UyyiNZywzcX2RMjeBtpSBTwoDfhcrF4x35bpcrPYLCaDyWi2GUzSqho8bsvJYLYFTtW4Kssq&#10;+x6oZZO8EYxxFdhd1ZtN/k4dl3fU6+6m31sfknv02Gkge/1G0nHKYbC9RPaanXc29DYMHAQbnS+P&#10;K7yIX/fR6+cvYP0DAAD//wMAUEsDBBQABgAIAAAAIQBPzvwJ3gAAAAgBAAAPAAAAZHJzL2Rvd25y&#10;ZXYueG1sTI/BSsNAEIbvgu+wjODNbozYtDGbokIFoSht9b7Njkns7mzIbpu0T+940tPw8Q//fFMs&#10;RmfFEfvQelJwO0lAIFXetFQr+Ngub2YgQtRktPWECk4YYFFeXhQ6N36gNR43sRZcQiHXCpoYu1zK&#10;UDXodJj4DomzL987HRn7WppeD1zurEyTZCqdbokvNLrD5war/ebgFLxkw/b0+r3+3KdP9dtqmZxn&#10;9v2s1PXV+PgAIuIY/5bhV5/VoWSnnT+QCcIqyO7nrB4VpDw4Z56D2DHfZSDLQv5/oPwBAAD//wMA&#10;UEsBAi0AFAAGAAgAAAAhALaDOJL+AAAA4QEAABMAAAAAAAAAAAAAAAAAAAAAAFtDb250ZW50X1R5&#10;cGVzXS54bWxQSwECLQAUAAYACAAAACEAOP0h/9YAAACUAQAACwAAAAAAAAAAAAAAAAAvAQAAX3Jl&#10;bHMvLnJlbHNQSwECLQAUAAYACAAAACEALumofywCAABKBAAADgAAAAAAAAAAAAAAAAAuAgAAZHJz&#10;L2Uyb0RvYy54bWxQSwECLQAUAAYACAAAACEAT878Cd4AAAAIAQAADwAAAAAAAAAAAAAAAACGBAAA&#10;ZHJzL2Rvd25yZXYueG1sUEsFBgAAAAAEAAQA8wAAAJEFAAAAAA==&#10;" strokecolor="#17365d" strokeweight="2.5pt"/>
            </w:pict>
          </mc:Fallback>
        </mc:AlternateContent>
      </w:r>
      <w:r>
        <w:rPr>
          <w:b/>
          <w:noProof/>
        </w:rPr>
        <mc:AlternateContent>
          <mc:Choice Requires="wps">
            <w:drawing>
              <wp:anchor distT="0" distB="0" distL="114300" distR="114300" simplePos="0" relativeHeight="251643904" behindDoc="0" locked="0" layoutInCell="1" allowOverlap="1">
                <wp:simplePos x="0" y="0"/>
                <wp:positionH relativeFrom="column">
                  <wp:posOffset>1329690</wp:posOffset>
                </wp:positionH>
                <wp:positionV relativeFrom="paragraph">
                  <wp:posOffset>17145</wp:posOffset>
                </wp:positionV>
                <wp:extent cx="3495675" cy="635"/>
                <wp:effectExtent l="24765" t="17145" r="22860" b="20320"/>
                <wp:wrapNone/>
                <wp:docPr id="278"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04.7pt;margin-top:1.35pt;width:275.25pt;height:.0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GJQ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FjAq&#10;SToY0vPRqZAbJUvfoV7bDBwLuTe+RnqWr/pF0e8WSVU0RNY8eL9dNAQnPiJ6CPEXqyHPof+sGPgQ&#10;SBDada5M5yGhEegcpnK5T4WfHaLwc5quZvPFDCMKb/PpLOCT7BaqjXWfuOqQN3JsnSGiblyhpITp&#10;K5OEROT0Yp0nRrJbgM8r1U60bRBBK1EPyZLFLA4RVrWC+VfvZ019KFqDTgR0lCym81k50HhwM+oo&#10;WUBrOGHbwXZEtFcbsrfS40FtwGewrkL5sYpX2+V2mY7SyXw7SuOyHD3vinQ03wGncloWRZn89NSS&#10;NGsEY1x6djfRJunfiWJYn6vc7rK99yF6RA8NA7K3byAdhuvneVXGQbHL3tyGDjoNzsNO+UV4fwf7&#10;/eZvfgEAAP//AwBQSwMEFAAGAAgAAAAhADWAZ/TdAAAABwEAAA8AAABkcnMvZG93bnJldi54bWxM&#10;js1OwzAQhO9IvIO1SNyoQ/lpE+JUFVUrVHFpi3J24yWOiNdR7Cbh7VlOcJvRjGa+fDW5VgzYh8aT&#10;gvtZAgKp8qahWsHHaXu3BBGiJqNbT6jgGwOsiuurXGfGj3TA4RhrwSMUMq3AxthlUobKotNh5jsk&#10;zj5973Rk29fS9HrkcdfKeZI8S6cb4gerO3y1WH0dL05B+fB2svvtqPvNgJvd+7qsd4dSqdubaf0C&#10;IuIU/8rwi8/oUDDT2V/IBNEqmCfpI1dZLEBwvnhKUxBn9kuQRS7/8xc/AAAA//8DAFBLAQItABQA&#10;BgAIAAAAIQC2gziS/gAAAOEBAAATAAAAAAAAAAAAAAAAAAAAAABbQ29udGVudF9UeXBlc10ueG1s&#10;UEsBAi0AFAAGAAgAAAAhADj9If/WAAAAlAEAAAsAAAAAAAAAAAAAAAAALwEAAF9yZWxzLy5yZWxz&#10;UEsBAi0AFAAGAAgAAAAhAL/1RMYlAgAAQQQAAA4AAAAAAAAAAAAAAAAALgIAAGRycy9lMm9Eb2Mu&#10;eG1sUEsBAi0AFAAGAAgAAAAhADWAZ/TdAAAABwEAAA8AAAAAAAAAAAAAAAAAfwQAAGRycy9kb3du&#10;cmV2LnhtbFBLBQYAAAAABAAEAPMAAACJBQAAAAA=&#10;" strokecolor="#17365d" strokeweight="2.5pt"/>
            </w:pict>
          </mc:Fallback>
        </mc:AlternateContent>
      </w:r>
      <w:r>
        <w:rPr>
          <w:noProof/>
        </w:rPr>
        <mc:AlternateContent>
          <mc:Choice Requires="wps">
            <w:drawing>
              <wp:anchor distT="0" distB="0" distL="114300" distR="114300" simplePos="0" relativeHeight="251631616" behindDoc="0" locked="0" layoutInCell="1" allowOverlap="1">
                <wp:simplePos x="0" y="0"/>
                <wp:positionH relativeFrom="column">
                  <wp:posOffset>539115</wp:posOffset>
                </wp:positionH>
                <wp:positionV relativeFrom="paragraph">
                  <wp:posOffset>121920</wp:posOffset>
                </wp:positionV>
                <wp:extent cx="1647825" cy="771525"/>
                <wp:effectExtent l="24765" t="26670" r="32385" b="49530"/>
                <wp:wrapNone/>
                <wp:docPr id="27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BA055C" w:rsidRDefault="00EF25F4" w:rsidP="00B159B9">
                            <w:pPr>
                              <w:jc w:val="center"/>
                              <w:rPr>
                                <w:b/>
                                <w:sz w:val="18"/>
                                <w:szCs w:val="18"/>
                              </w:rPr>
                            </w:pPr>
                            <w:r w:rsidRPr="00BA055C">
                              <w:rPr>
                                <w:b/>
                                <w:sz w:val="18"/>
                                <w:szCs w:val="18"/>
                              </w:rPr>
                              <w:t>Обобщенная форма:</w:t>
                            </w:r>
                          </w:p>
                          <w:p w:rsidR="00EF25F4" w:rsidRPr="00BA055C" w:rsidRDefault="00EF25F4" w:rsidP="00B159B9">
                            <w:pPr>
                              <w:jc w:val="center"/>
                              <w:rPr>
                                <w:b/>
                                <w:sz w:val="18"/>
                                <w:szCs w:val="18"/>
                              </w:rPr>
                            </w:pPr>
                            <w:r w:rsidRPr="00BA055C">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2" style="position:absolute;left:0;text-align:left;margin-left:42.45pt;margin-top:9.6pt;width:129.75pt;height:60.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zGAjgIAABwFAAAOAAAAZHJzL2Uyb0RvYy54bWysVNuO0zAQfUfiHyy/s7lsm1606WqvCGmB&#10;FQvi2bWdxODYwXablq9nPElLl+UJ0UrWTGyfmTNzxheXu1aTrXReWVPS7CylRBpuhTJ1Sb98vn8z&#10;p8QHZgTT1siS7qWnl6vXry76bilz21gtpCMAYvyy70rahNAtk8TzRrbMn9lOGtisrGtZANfViXCs&#10;B/RWJ3maFklvneic5dJ7+Ho7bNIV4leV5OFjVXkZiC4p5BZwdbiu45qsLtiydqxrFB/TYP+QRcuU&#10;gaBHqFsWGNk49QKqVdxZb6twxm2b2KpSXCIHYJOlf7B5algnkQsUx3fHMvn/B8s/bB8dUaKk+WxG&#10;iWEtNOlqEyzGJkUsUN/5JZx76h5dpOi7B8u/e2LsTcNMLa+cs30jmYC0sng+eXYhOh6uknX/3gpA&#10;Z4COtdpVro2AUAWyw5bsjy2Ru0A4fMyKyWyeTynhsDebZVOwYwi2PNzunA9vpW1JNErq7MaIT9B3&#10;DMG2Dz5gX8TIjYlvlFSthi5vmSZZURSzEXE8DNgHTKRrtRL3Smt0XL2+0Y7A1ZIurq+vp4vxsj89&#10;pg3pS3o+z9IU03i26U8x7vP4/xsGEkF5xtreGYF2YEoPNqSpTcxJosxHnnYTpHtqRE+EiuXI5+cL&#10;GEGhQPPn87RIF9BlpmsYVh4cJc6Gryo02O1Y/BckJ3dFls+HYuquYQP1aQq/Q9YDH2zKMTx6J5mh&#10;JqIMBjmF3XqHqjsKbG3FHkQC+aAS4EkBo7HuJyU9jGdJ/Y8Nc5IS/c6A0BbZZBLnGZ3JdJaD4053&#10;1qc7zHCAKmkA7mjehOEN2HRO1Q1EypChsVH6lQoHFQ9ZjZKGEURa43MRZ/zUx1O/H7XVLwAAAP//&#10;AwBQSwMEFAAGAAgAAAAhALCN913cAAAACQEAAA8AAABkcnMvZG93bnJldi54bWxMj8FOwzAQRO9I&#10;/IO1SNyoQ7EgTeNUEKk3LrTQ8zZe4qixHWK3Tfl6lhMcd2Y0+6ZcTa4XJxpjF7yG+1kGgnwTTOdb&#10;De/b9V0OIib0BvvgScOFIqyq66sSCxPO/o1Om9QKLvGxQA02paGQMjaWHMZZGMiz9xlGh4nPsZVm&#10;xDOXu17Os+xROuw8f7A4UG2pOWyOTsN3pPWus6r++gj4sguXHOvsVevbm+l5CSLRlP7C8IvP6FAx&#10;0z4cvYmi15CrBSdZX8xBsP+glAKxZ0FlTyCrUv5fUP0AAAD//wMAUEsBAi0AFAAGAAgAAAAhALaD&#10;OJL+AAAA4QEAABMAAAAAAAAAAAAAAAAAAAAAAFtDb250ZW50X1R5cGVzXS54bWxQSwECLQAUAAYA&#10;CAAAACEAOP0h/9YAAACUAQAACwAAAAAAAAAAAAAAAAAvAQAAX3JlbHMvLnJlbHNQSwECLQAUAAYA&#10;CAAAACEA8fMxgI4CAAAcBQAADgAAAAAAAAAAAAAAAAAuAgAAZHJzL2Uyb0RvYy54bWxQSwECLQAU&#10;AAYACAAAACEAsI33XdwAAAAJAQAADwAAAAAAAAAAAAAAAADoBAAAZHJzL2Rvd25yZXYueG1sUEsF&#10;BgAAAAAEAAQA8wAAAPEFAAAAAA==&#10;" fillcolor="#9bbb59" strokecolor="#f2f2f2" strokeweight="3pt">
                <v:shadow on="t" color="#4e6128" opacity=".5" offset="1pt"/>
                <v:textbox>
                  <w:txbxContent>
                    <w:p w:rsidR="00EF25F4" w:rsidRPr="00BA055C" w:rsidRDefault="00EF25F4" w:rsidP="00B159B9">
                      <w:pPr>
                        <w:jc w:val="center"/>
                        <w:rPr>
                          <w:b/>
                          <w:sz w:val="18"/>
                          <w:szCs w:val="18"/>
                        </w:rPr>
                      </w:pPr>
                      <w:r w:rsidRPr="00BA055C">
                        <w:rPr>
                          <w:b/>
                          <w:sz w:val="18"/>
                          <w:szCs w:val="18"/>
                        </w:rPr>
                        <w:t>Обобщенная форма:</w:t>
                      </w:r>
                    </w:p>
                    <w:p w:rsidR="00EF25F4" w:rsidRPr="00BA055C" w:rsidRDefault="00EF25F4" w:rsidP="00B159B9">
                      <w:pPr>
                        <w:jc w:val="center"/>
                        <w:rPr>
                          <w:b/>
                          <w:sz w:val="18"/>
                          <w:szCs w:val="18"/>
                        </w:rPr>
                      </w:pPr>
                      <w:r w:rsidRPr="00BA055C">
                        <w:rPr>
                          <w:b/>
                          <w:sz w:val="18"/>
                          <w:szCs w:val="18"/>
                        </w:rPr>
                        <w:t>все группы пользователей</w:t>
                      </w:r>
                    </w:p>
                  </w:txbxContent>
                </v:textbox>
              </v:roundrect>
            </w:pict>
          </mc:Fallback>
        </mc:AlternateContent>
      </w:r>
      <w:r>
        <w:rPr>
          <w:b/>
          <w:noProof/>
        </w:rPr>
        <mc:AlternateContent>
          <mc:Choice Requires="wps">
            <w:drawing>
              <wp:anchor distT="0" distB="0" distL="114300" distR="114300" simplePos="0" relativeHeight="251642880" behindDoc="0" locked="0" layoutInCell="1" allowOverlap="1">
                <wp:simplePos x="0" y="0"/>
                <wp:positionH relativeFrom="column">
                  <wp:posOffset>2377440</wp:posOffset>
                </wp:positionH>
                <wp:positionV relativeFrom="paragraph">
                  <wp:posOffset>207645</wp:posOffset>
                </wp:positionV>
                <wp:extent cx="1247775" cy="762000"/>
                <wp:effectExtent l="5715" t="7620" r="13335" b="30480"/>
                <wp:wrapNone/>
                <wp:docPr id="27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EF25F4" w:rsidRPr="00BA055C" w:rsidRDefault="00EF25F4" w:rsidP="00B159B9">
                            <w:pPr>
                              <w:jc w:val="center"/>
                              <w:rPr>
                                <w:b/>
                                <w:sz w:val="16"/>
                                <w:szCs w:val="16"/>
                              </w:rPr>
                            </w:pPr>
                            <w:r w:rsidRPr="00BA055C">
                              <w:rPr>
                                <w:b/>
                                <w:sz w:val="16"/>
                                <w:szCs w:val="16"/>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17" o:spid="_x0000_s1033" type="#_x0000_t4" style="position:absolute;left:0;text-align:left;margin-left:187.2pt;margin-top:16.35pt;width:98.25pt;height:60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7OhEwMAAFUGAAAOAAAAZHJzL2Uyb0RvYy54bWysVd9v0zAQfkfif7D83iXp0qSJlk7bShHS&#10;gIkN8ezGTmOR2MF2mw7E/875kpYWeECIl+hs36/v7r7L1fW+bchOGCu1Kmh0EVIiVKm5VJuCfnxa&#10;TeaUWMcUZ41WoqDPwtLrxcsXV32Xi6mudcOFIeBE2bzvClo71+VBYMtatMxe6E4oeKy0aZmDo9kE&#10;3LAevLdNMA3DJOi14Z3RpbAWbpfDI12g/6oSpXtfVVY40hQUcnP4Nfhd+2+wuGL5xrCuluWYBvuH&#10;LFomFQQ9uloyx8jWyN9ctbI02urKXZS6DXRVyVIgBkAThb+geaxZJxALFMd2xzLZ/+e2fLd7METy&#10;gk7ThBLFWmjSzdZpjE2i1Feo72wOio/dg/EYbXevy8+WKH1XM7URN8bovhaMQ16R1w/ODPzBgilZ&#10;9281B/cM3GOx9pVpvUMoA9ljT56PPRF7R0q4jKZxmqYzSkp4SxPoOTYtYPnBujPWvRa6JV4oKJes&#10;1YpjALa7t84nxPKD1tgkvpJNQ4x2n6SrEauPjI8WbAaBdBogDdfWbNZ3jSE7BpO0SrMkThAqtNye&#10;akeQIKTor85MlqvkJsxOTCCnzSFUx1xN/Kegduw5yyvI8El/gBH2wztDt36ARwmGeJRgkAdpRAp+&#10;EDKMNcL0uTTKf5X2sAe14UYgR0bEeuuEeax5T7j0pZzOLzPgL5cQ63IeJmGWUsKaDTC9dIb+sXxn&#10;oLM0TsNDnY7eMbmzwNDsMQXfduTNtww6H95Os8kqmaeTeBXPJlkazidhlN1mSRhn8XL13dc5ivNa&#10;ci7UvVTiwOEo/juOjNtkYB+ymPTHlutGHgt4hgt7fJhDe6rWSighaWRb0Dlq+Y6z3LPjleIoOyab&#10;QQ7Ocx/qsofhg9k4lAS55Okz0NDt13uk65GYa82fgVwwyj5vv4tBqLX5SkkPew0m6suWGUFJ80bB&#10;NGdRHPtFiId4lk7hYE5f1qcvTJXgqqAO+o7inYMTmGw7Izc1RIpw1JX2O6OSSDZP+CErQOIPsLsQ&#10;07hn/XI8PaPWz7/B4gcAAAD//wMAUEsDBBQABgAIAAAAIQA9jKXn4AAAAAoBAAAPAAAAZHJzL2Rv&#10;d25yZXYueG1sTI9NT8MwDIbvSPyHyEhcJpasrJSVphMa2gkE2tiFW9aYtqJxqibbyr+fOY2bPx69&#10;flwsR9eJIw6h9aRhNlUgkCpvW6o17D7Xd48gQjRkTecJNfxigGV5fVWY3PoTbfC4jbXgEAq50dDE&#10;2OdShqpBZ8LU90i8+/aDM5HboZZ2MCcOd51MlHqQzrTEFxrT46rB6md7cBomr9R/LDbq/WU2wbfV&#10;bp0mqf/S+vZmfH4CEXGMFxj+9FkdSnba+wPZIDoN99l8zigXSQaCgTRTCxB7JlOeyLKQ/18ozwAA&#10;AP//AwBQSwECLQAUAAYACAAAACEAtoM4kv4AAADhAQAAEwAAAAAAAAAAAAAAAAAAAAAAW0NvbnRl&#10;bnRfVHlwZXNdLnhtbFBLAQItABQABgAIAAAAIQA4/SH/1gAAAJQBAAALAAAAAAAAAAAAAAAAAC8B&#10;AABfcmVscy8ucmVsc1BLAQItABQABgAIAAAAIQBVw7OhEwMAAFUGAAAOAAAAAAAAAAAAAAAAAC4C&#10;AABkcnMvZTJvRG9jLnhtbFBLAQItABQABgAIAAAAIQA9jKXn4AAAAAoBAAAPAAAAAAAAAAAAAAAA&#10;AG0FAABkcnMvZG93bnJldi54bWxQSwUGAAAAAAQABADzAAAAegYAAAAA&#10;" fillcolor="#f79646" stroked="f" strokeweight="0">
                <v:fill color2="#df6a09" focusposition=".5,.5" focussize="" focus="100%" type="gradientRadial"/>
                <v:shadow on="t" color="#974706" offset="1pt"/>
                <v:textbox>
                  <w:txbxContent>
                    <w:p w:rsidR="00EF25F4" w:rsidRPr="00BA055C" w:rsidRDefault="00EF25F4" w:rsidP="00B159B9">
                      <w:pPr>
                        <w:jc w:val="center"/>
                        <w:rPr>
                          <w:b/>
                          <w:sz w:val="16"/>
                          <w:szCs w:val="16"/>
                        </w:rPr>
                      </w:pPr>
                      <w:r w:rsidRPr="00BA055C">
                        <w:rPr>
                          <w:b/>
                          <w:sz w:val="16"/>
                          <w:szCs w:val="16"/>
                        </w:rPr>
                        <w:t>Целевой компонент</w:t>
                      </w:r>
                    </w:p>
                  </w:txbxContent>
                </v:textbox>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75260</wp:posOffset>
                </wp:positionH>
                <wp:positionV relativeFrom="paragraph">
                  <wp:posOffset>750570</wp:posOffset>
                </wp:positionV>
                <wp:extent cx="904875" cy="381000"/>
                <wp:effectExtent l="15240" t="7620" r="13335" b="30480"/>
                <wp:wrapNone/>
                <wp:docPr id="27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F25F4" w:rsidRPr="00BA055C" w:rsidRDefault="00EF25F4" w:rsidP="00B159B9">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4" style="position:absolute;left:0;text-align:left;margin-left:-13.8pt;margin-top:59.1pt;width:71.25pt;height:30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plywIAANoFAAAOAAAAZHJzL2Uyb0RvYy54bWysVFFv0zAQfkfiP1h+Z0m6rkmqpdNYV4Q0&#10;YGIgnl3bSQyObWy36fj1nJ2060Z5QbxEvpzvu/vuO9/l1a6TaMutE1pVODtLMeKKaiZUU+GvX1Zv&#10;CoycJ4oRqRWv8CN3+Grx+tVlb+Z8olstGbcIQJSb96bCrfdmniSOtrwj7kwbrsBZa9sRD6ZtEmZJ&#10;D+idTCZpOkt6bZmxmnLn4O9ycOJFxK9rTv2nunbcI1lhqM3Hr43fdfgmi0sybywxraBjGeQfquiI&#10;UJD0ALUknqCNFX9AdYJa7XTtz6juEl3XgvLIAdhk6Qs2Dy0xPHKB5jhzaJP7f7D04/beIsEqPMkv&#10;MFKkA5GuN17H3Cibhg71xs3h4oO5t4GjM3ea/nBI6ZuWqIZfW6v7lhMGdWXhfvIsIBgOQtG6/6AZ&#10;wBOAj83a1bYLgNAGtIuaPB404TuPKPws02kRKqPgOi+yNI2aJWS+DzbW+XdcdygcKmz1RrHPoHvM&#10;QLZ3zkdd2MiNsO8Y1Z0ElbdEomw2m+WxZjIfLwP2HnNUlK2ElMhq/034NjYmlBmdbo/vkNHAf/jt&#10;bLO+kRZBhgqvrt+uitWYo3FD2HD7AuiciljelsvyZERowMmQl0mARbMvTgqFQChQpyiHeOQokRxU&#10;H/SKcxtZhuqkQj14Jvk+kZbi4Pw7NXd8LcoQH1cYjFvF4tkTIYczlCdVSMbjIx27qDee24eW9YiJ&#10;IOakOC9hgTABL/a8SGdpmWNEZAOrhnqLT0ryrMAyn+bpbBgFaVoyKDK0PQwqDPMgVTwf0kfrqLI4&#10;0GGGh7fgd+tdfDNF0CjM91qzR5hwGJEwAmEhwqHV9hdGPSyXCrufG2I5RvK9gikps+k0bKNoTC/y&#10;CRj22LM+9hBFAarCHrjH440fNtjGWNG0kCmLDJUOD7cWPjB7qmo0YIFEWuOyCxvq2I63nlby4jcA&#10;AAD//wMAUEsDBBQABgAIAAAAIQBDSzna3wAAAAsBAAAPAAAAZHJzL2Rvd25yZXYueG1sTI/NbsIw&#10;EITvlfoO1lbqDZykCGiIg2glHoBQ1KsTOz8kXkexQ0Kfvsupve3ujGa/Sfaz6dhND66xKCBcBsA0&#10;FlY1WAn4Oh8XW2DOS1Sys6gF3LWDffr8lMhY2QlP+pb5ilEIulgKqL3vY85dUWsj3dL2Gkkr7WCk&#10;p3WouBrkROGm41EQrLmRDdKHWvb6s9ZFm41GQIuX/DieLj9le1idP8pr9v023YV4fZkPO2Bez/7P&#10;DA98QoeUmHI7onKsE7CINmuykhBuI2APR7h6B5bTsKELTxP+v0P6CwAA//8DAFBLAQItABQABgAI&#10;AAAAIQC2gziS/gAAAOEBAAATAAAAAAAAAAAAAAAAAAAAAABbQ29udGVudF9UeXBlc10ueG1sUEsB&#10;Ai0AFAAGAAgAAAAhADj9If/WAAAAlAEAAAsAAAAAAAAAAAAAAAAALwEAAF9yZWxzLy5yZWxzUEsB&#10;Ai0AFAAGAAgAAAAhAIKYamXLAgAA2gUAAA4AAAAAAAAAAAAAAAAALgIAAGRycy9lMm9Eb2MueG1s&#10;UEsBAi0AFAAGAAgAAAAhAENLOdrfAAAACwEAAA8AAAAAAAAAAAAAAAAAJQUAAGRycy9kb3ducmV2&#10;LnhtbFBLBQYAAAAABAAEAPMAAAAxBgAAAAA=&#10;" fillcolor="#fabf8f" strokecolor="#fabf8f" strokeweight="1pt">
                <v:fill color2="#fde9d9" angle="135" focus="50%" type="gradient"/>
                <v:shadow on="t" color="#974706" opacity=".5" offset="1pt"/>
                <v:textbox>
                  <w:txbxContent>
                    <w:p w:rsidR="00EF25F4" w:rsidRPr="00BA055C" w:rsidRDefault="00EF25F4" w:rsidP="00B159B9">
                      <w:pPr>
                        <w:jc w:val="center"/>
                        <w:rPr>
                          <w:b/>
                          <w:sz w:val="18"/>
                          <w:szCs w:val="18"/>
                        </w:rPr>
                      </w:pPr>
                      <w:r>
                        <w:rPr>
                          <w:sz w:val="18"/>
                          <w:szCs w:val="18"/>
                        </w:rPr>
                        <w:t>Основа для оценки</w:t>
                      </w:r>
                    </w:p>
                  </w:txbxContent>
                </v:textbox>
              </v:roundrect>
            </w:pict>
          </mc:Fallback>
        </mc:AlternateContent>
      </w:r>
      <w:r>
        <w:rPr>
          <w:noProof/>
        </w:rPr>
        <mc:AlternateContent>
          <mc:Choice Requires="wps">
            <w:drawing>
              <wp:anchor distT="0" distB="0" distL="114300" distR="114300" simplePos="0" relativeHeight="251632640" behindDoc="0" locked="0" layoutInCell="1" allowOverlap="1">
                <wp:simplePos x="0" y="0"/>
                <wp:positionH relativeFrom="column">
                  <wp:posOffset>3834765</wp:posOffset>
                </wp:positionH>
                <wp:positionV relativeFrom="paragraph">
                  <wp:posOffset>121920</wp:posOffset>
                </wp:positionV>
                <wp:extent cx="1647825" cy="771525"/>
                <wp:effectExtent l="24765" t="26670" r="32385" b="49530"/>
                <wp:wrapNone/>
                <wp:docPr id="27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BA055C" w:rsidRDefault="00EF25F4" w:rsidP="00B159B9">
                            <w:pPr>
                              <w:jc w:val="center"/>
                              <w:rPr>
                                <w:b/>
                                <w:sz w:val="18"/>
                                <w:szCs w:val="18"/>
                              </w:rPr>
                            </w:pPr>
                            <w:r w:rsidRPr="00BA055C">
                              <w:rPr>
                                <w:b/>
                                <w:sz w:val="18"/>
                                <w:szCs w:val="18"/>
                              </w:rPr>
                              <w:t>Технологическая форма:</w:t>
                            </w:r>
                          </w:p>
                          <w:p w:rsidR="00EF25F4" w:rsidRPr="00BA055C" w:rsidRDefault="00EF25F4" w:rsidP="009C08F1">
                            <w:pPr>
                              <w:pStyle w:val="a4"/>
                              <w:numPr>
                                <w:ilvl w:val="0"/>
                                <w:numId w:val="13"/>
                              </w:numPr>
                              <w:rPr>
                                <w:b/>
                                <w:sz w:val="18"/>
                                <w:szCs w:val="18"/>
                              </w:rPr>
                            </w:pPr>
                            <w:r w:rsidRPr="00BA055C">
                              <w:rPr>
                                <w:b/>
                                <w:sz w:val="18"/>
                                <w:szCs w:val="18"/>
                              </w:rPr>
                              <w:t>педагоги</w:t>
                            </w:r>
                          </w:p>
                          <w:p w:rsidR="00EF25F4" w:rsidRPr="00BA055C" w:rsidRDefault="00EF25F4"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EF25F4" w:rsidRPr="00BA055C" w:rsidRDefault="00EF25F4" w:rsidP="009C08F1">
                            <w:pPr>
                              <w:pStyle w:val="a4"/>
                              <w:numPr>
                                <w:ilvl w:val="0"/>
                                <w:numId w:val="13"/>
                              </w:numPr>
                              <w:rPr>
                                <w:b/>
                                <w:sz w:val="18"/>
                                <w:szCs w:val="18"/>
                              </w:rPr>
                            </w:pPr>
                            <w:r w:rsidRPr="00BA055C">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35" style="position:absolute;left:0;text-align:left;margin-left:301.95pt;margin-top:9.6pt;width:129.75pt;height:60.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FgmkAIAABwFAAAOAAAAZHJzL2Uyb0RvYy54bWysVNuO0zAQfUfiHyy/s7ls27TVpqu9IqQF&#10;ViyIZ9d2EoNjB9ttWr6e8SQtXZYnRCtZM7F9Zs7MGV9c7lpNttJ5ZU1Js7OUEmm4FcrUJf3y+f7N&#10;nBIfmBFMWyNLupeeXq5ev7rou6XMbWO1kI4AiPHLvitpE0K3TBLPG9kyf2Y7aWCzsq5lAVxXJ8Kx&#10;HtBbneRpOkt660TnLJfew9fbYZOuEL+qJA8fq8rLQHRJIbeAq8N1HddkdcGWtWNdo/iYBvuHLFqm&#10;DAQ9Qt2ywMjGqRdQreLOeluFM27bxFaV4hI5AJss/YPNU8M6iVygOL47lsn/P1j+YfvoiBIlzYsJ&#10;JYa10KSrTbAYmxSxQH3nl3DuqXt0kaLvHiz/7omxNw0ztbxyzvaNZALSyuL55NmF6Hi4Stb9eysA&#10;nQE61mpXuTYCQhXIDluyP7ZE7gLh8DGbTYp5PqWEw15RZFOwYwi2PNzunA9vpW1JNErq7MaIT9B3&#10;DMG2Dz5gX8TIjYlvlFSthi5vmSbZbDZDkoA4HgbrgIl0rVbiXmmNjqvXN9oRuFrSxfX19XQxpuNP&#10;j2lD+pKez7M0xTSebfpTjPs8/v+GgURQnrG2d0agHZjSgw1pahNzkijzkafdBOmeGtEToWI58vn5&#10;AkZQKND8+TydpYuCEqZrGFYeHCXOhq8qNNjtWPwXJCd3syyfD8XUXcMG6tMUfoesBz7YlGN49E4y&#10;Q01EGQxyCrv1DlWH5YsSWVuxB5FAPqgEeFLAaKz7SUkP41lS/2PDnKREvzMgtEU2mcR5RmcyLXJw&#10;3OnO+nSHGQ5QJQ3AHc2bMLwBm86puoFIGTI0Nkq/UuGg4iGrUdIwgkhrfC7ijJ/6eOr3o7b6BQAA&#10;//8DAFBLAwQUAAYACAAAACEA1nrW490AAAAKAQAADwAAAGRycy9kb3ducmV2LnhtbEyPwU7DMAyG&#10;70i8Q2Qkbixhq0rXNZ2g0m5c2GBnrzFttSYpTbZ1PD3mBEf7//T7c7GebC/ONIbOOw2PMwWCXO1N&#10;5xoN77vNQwYiRHQGe+9Iw5UCrMvbmwJz4y/ujc7b2AgucSFHDW2MQy5lqFuyGGZ+IMfZpx8tRh7H&#10;RpoRL1xuezlXKpUWO8cXWhyoaqk+bk9Ww3egzb5rk+rrw+PL3l8zrNSr1vd30/MKRKQp/sHwq8/q&#10;ULLTwZ+cCaLXkKrFklEOlnMQDGTpIgFx4EWinkCWhfz/QvkDAAD//wMAUEsBAi0AFAAGAAgAAAAh&#10;ALaDOJL+AAAA4QEAABMAAAAAAAAAAAAAAAAAAAAAAFtDb250ZW50X1R5cGVzXS54bWxQSwECLQAU&#10;AAYACAAAACEAOP0h/9YAAACUAQAACwAAAAAAAAAAAAAAAAAvAQAAX3JlbHMvLnJlbHNQSwECLQAU&#10;AAYACAAAACEAFoRYJpACAAAcBQAADgAAAAAAAAAAAAAAAAAuAgAAZHJzL2Uyb0RvYy54bWxQSwEC&#10;LQAUAAYACAAAACEA1nrW490AAAAKAQAADwAAAAAAAAAAAAAAAADqBAAAZHJzL2Rvd25yZXYueG1s&#10;UEsFBgAAAAAEAAQA8wAAAPQFAAAAAA==&#10;" fillcolor="#9bbb59" strokecolor="#f2f2f2" strokeweight="3pt">
                <v:shadow on="t" color="#4e6128" opacity=".5" offset="1pt"/>
                <v:textbox>
                  <w:txbxContent>
                    <w:p w:rsidR="00EF25F4" w:rsidRPr="00BA055C" w:rsidRDefault="00EF25F4" w:rsidP="00B159B9">
                      <w:pPr>
                        <w:jc w:val="center"/>
                        <w:rPr>
                          <w:b/>
                          <w:sz w:val="18"/>
                          <w:szCs w:val="18"/>
                        </w:rPr>
                      </w:pPr>
                      <w:r w:rsidRPr="00BA055C">
                        <w:rPr>
                          <w:b/>
                          <w:sz w:val="18"/>
                          <w:szCs w:val="18"/>
                        </w:rPr>
                        <w:t>Технологическая форма:</w:t>
                      </w:r>
                    </w:p>
                    <w:p w:rsidR="00EF25F4" w:rsidRPr="00BA055C" w:rsidRDefault="00EF25F4" w:rsidP="009C08F1">
                      <w:pPr>
                        <w:pStyle w:val="a4"/>
                        <w:numPr>
                          <w:ilvl w:val="0"/>
                          <w:numId w:val="13"/>
                        </w:numPr>
                        <w:rPr>
                          <w:b/>
                          <w:sz w:val="18"/>
                          <w:szCs w:val="18"/>
                        </w:rPr>
                      </w:pPr>
                      <w:r w:rsidRPr="00BA055C">
                        <w:rPr>
                          <w:b/>
                          <w:sz w:val="18"/>
                          <w:szCs w:val="18"/>
                        </w:rPr>
                        <w:t>педагоги</w:t>
                      </w:r>
                    </w:p>
                    <w:p w:rsidR="00EF25F4" w:rsidRPr="00BA055C" w:rsidRDefault="00EF25F4"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EF25F4" w:rsidRPr="00BA055C" w:rsidRDefault="00EF25F4" w:rsidP="009C08F1">
                      <w:pPr>
                        <w:pStyle w:val="a4"/>
                        <w:numPr>
                          <w:ilvl w:val="0"/>
                          <w:numId w:val="13"/>
                        </w:numPr>
                        <w:rPr>
                          <w:b/>
                          <w:sz w:val="18"/>
                          <w:szCs w:val="18"/>
                        </w:rPr>
                      </w:pPr>
                      <w:r w:rsidRPr="00BA055C">
                        <w:rPr>
                          <w:b/>
                          <w:sz w:val="18"/>
                          <w:szCs w:val="18"/>
                        </w:rPr>
                        <w:t>родители</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41856" behindDoc="0" locked="0" layoutInCell="1" allowOverlap="1">
                <wp:simplePos x="0" y="0"/>
                <wp:positionH relativeFrom="column">
                  <wp:posOffset>5196840</wp:posOffset>
                </wp:positionH>
                <wp:positionV relativeFrom="paragraph">
                  <wp:posOffset>126365</wp:posOffset>
                </wp:positionV>
                <wp:extent cx="1009650" cy="616585"/>
                <wp:effectExtent l="15240" t="12065" r="13335" b="28575"/>
                <wp:wrapNone/>
                <wp:docPr id="27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61658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F25F4" w:rsidRPr="00BA055C" w:rsidRDefault="00EF25F4" w:rsidP="00B159B9">
                            <w:pPr>
                              <w:jc w:val="center"/>
                              <w:rPr>
                                <w:sz w:val="16"/>
                                <w:szCs w:val="16"/>
                              </w:rPr>
                            </w:pPr>
                            <w:r w:rsidRPr="00BA055C">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6" style="position:absolute;left:0;text-align:left;margin-left:409.2pt;margin-top:9.95pt;width:79.5pt;height:48.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Y+S0AIAANwFAAAOAAAAZHJzL2Uyb0RvYy54bWysVN9v0zAQfkfif7D8zpJ0bdpES6exrghp&#10;wMRAPLu2kxgc29hu0/HXc3bS0o49IfIQ+Xy+7358d3d1ve8k2nHrhFYVzi5SjLiimgnVVPjrl/Wb&#10;BUbOE8WI1IpX+Ik7fL18/eqqNyWf6FZLxi0CEOXK3lS49d6USeJoyzviLrThCpS1th3xINomYZb0&#10;gN7JZJKmedJry4zVlDsHt6tBiZcRv6459Z/q2nGPZIUhNh//Nv434Z8sr0jZWGJaQccwyD9E0RGh&#10;wOkRakU8QVsr/oLqBLXa6dpfUN0luq4F5TEHyCZLn2Xz2BLDYy5QHGeOZXL/D5Z+3D1YJFiFJ/NL&#10;jBTpgKSbrdfRN8ryUKHeuBIePpoHG3J05l7THw4pfdsS1fAba3XfcsIgriy8T84MguDAFG36D5oB&#10;PAH4WKx9bbsACGVA+8jJ05ETvveIwmWWpkU+A+oo6PIsny1m0QUpD9bGOv+O6w6FQ4Wt3ir2GYiP&#10;Lsju3vlIDBuTI+w7RnUngeYdkZBhns9HxPFxQsoD5kgpWwspkdX+m/BtrEyIMyrdAd8ho6EAw7Wz&#10;zeZWWgQeKry+ebterEcfjRvMhtezFL4IdG6xuitWxYsWUI+XTZ47gSyaQ3BSKARMQTUXxWCPHCWS&#10;A+0DYbFxY5YhOqlQD5rJ/BCbluKoPA/01Ks7fRZpiNMVOuNOsXj2RMjhDOFJFZzxOKVjFfXWc/vY&#10;sh4xEcicLC4L2CBMwMheLtI8LeYYEdnArqHe4hcpOQuwmE/naT60gjQtGRgZyh46Fbp5oCqej+6j&#10;dBJZ7OjQxMMw+P1mH4cmixskdPhGsyfoceiR0ANhJcKh1fYXRj2slwq7n1tiOUbyvYI2KbLpNOyj&#10;KExn8wkI9lSzOdUQRQGqwh6Sj8dbP+ywrbGiacFTFlNUOoxuLfxhCIeoxomEFRLzGtdd2FGncnz1&#10;ZykvfwMAAP//AwBQSwMEFAAGAAgAAAAhALRpYx3eAAAACgEAAA8AAABkcnMvZG93bnJldi54bWxM&#10;j81OwzAQhO9IvIO1SNyoE6jID3GqgtQHaErF1YmdHxKvo9hpUp6e5USPO/NpdibbrWZgFz25zqKA&#10;cBMA01hZ1WEj4PN0eIqBOS9RycGiFnDVDnb5/V0mU2UXPOpL4RtGIehSKaD1fkw5d1WrjXQbO2ok&#10;r7aTkZ7OqeFqkguFm4E/B8ErN7JD+tDKUX+0uuqL2Qjo8Vwe5uP5p+7329N7/V18vSxXIR4f1v0b&#10;MK9X/w/DX32qDjl1Ku2MyrFBQBzGW0LJSBJgBCRRREJJQhgFwPOM307IfwEAAP//AwBQSwECLQAU&#10;AAYACAAAACEAtoM4kv4AAADhAQAAEwAAAAAAAAAAAAAAAAAAAAAAW0NvbnRlbnRfVHlwZXNdLnht&#10;bFBLAQItABQABgAIAAAAIQA4/SH/1gAAAJQBAAALAAAAAAAAAAAAAAAAAC8BAABfcmVscy8ucmVs&#10;c1BLAQItABQABgAIAAAAIQD0dY+S0AIAANwFAAAOAAAAAAAAAAAAAAAAAC4CAABkcnMvZTJvRG9j&#10;LnhtbFBLAQItABQABgAIAAAAIQC0aWMd3gAAAAoBAAAPAAAAAAAAAAAAAAAAACoFAABkcnMvZG93&#10;bnJldi54bWxQSwUGAAAAAAQABADzAAAANQYAAAAA&#10;" fillcolor="#fabf8f" strokecolor="#fabf8f" strokeweight="1pt">
                <v:fill color2="#fde9d9" angle="135" focus="50%" type="gradient"/>
                <v:shadow on="t" color="#974706" opacity=".5" offset="1pt"/>
                <v:textbox>
                  <w:txbxContent>
                    <w:p w:rsidR="00EF25F4" w:rsidRPr="00BA055C" w:rsidRDefault="00EF25F4" w:rsidP="00B159B9">
                      <w:pPr>
                        <w:jc w:val="center"/>
                        <w:rPr>
                          <w:sz w:val="16"/>
                          <w:szCs w:val="16"/>
                        </w:rPr>
                      </w:pPr>
                      <w:r w:rsidRPr="00BA055C">
                        <w:rPr>
                          <w:sz w:val="16"/>
                          <w:szCs w:val="16"/>
                        </w:rPr>
                        <w:t>Основа для организации учебного процесса</w:t>
                      </w:r>
                    </w:p>
                  </w:txbxContent>
                </v:textbox>
              </v:roundrect>
            </w:pict>
          </mc:Fallback>
        </mc:AlternateContent>
      </w: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49024" behindDoc="0" locked="0" layoutInCell="1" allowOverlap="1">
                <wp:simplePos x="0" y="0"/>
                <wp:positionH relativeFrom="column">
                  <wp:posOffset>4825365</wp:posOffset>
                </wp:positionH>
                <wp:positionV relativeFrom="paragraph">
                  <wp:posOffset>93345</wp:posOffset>
                </wp:positionV>
                <wp:extent cx="635" cy="299085"/>
                <wp:effectExtent l="24765" t="17145" r="22225" b="17145"/>
                <wp:wrapNone/>
                <wp:docPr id="27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379.95pt;margin-top:7.35pt;width:.05pt;height:23.5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N/eLA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FS&#10;pIMhPe29jrlRPgod6o0rwLFSGxtqpEf1Yp41/eaQ0lVL1I5H79eTgeAsRCR3IWHjDOTZ9h81Ax8C&#10;CWK7jo3tUCOF+RoCAzi0BB3jfE63+fCjRxQOp6MJRhTO8/k8nU1iIlIEjBBprPMfuO5QMErsvCVi&#10;1/pKKwUy0PaMTw7PzgeGvwJCsNJrIWVUg1SoL/Eoe5ikkZHTUrBwG/yc3W0radGBgKCyh9F0Ul9o&#10;3LlZvVcsorWcsNXF9kTIsw3ZpQp4UBrwuVhnxXyfp/PVbDUbD8b5dDUYp3U9eFpX48F0DZzqUV1V&#10;dfYjUMvGRSsY4yqwu6o3G/+dOi7v6Ky7m35vfUju0WPDgOz1G0nHKYfBniWy1ey0sdfpg2Cj8+Vx&#10;hRfxdg/221/A8icAAAD//wMAUEsDBBQABgAIAAAAIQD1nuSI4QAAAAkBAAAPAAAAZHJzL2Rvd25y&#10;ZXYueG1sTI9RS8MwFIXfB/6HcAXftmRD2642HSpMEETZpu9ZE9u65KY02drt13t90sfL+Tj3O8Vq&#10;dJadTB9ajxLmMwHMYOV1i7WEj916mgELUaFW1qORcDYBVuXVpFC59gNuzGkba0YlGHIloYmxyzkP&#10;VWOcCjPfGaTsy/dORTr7muteDVTuLF8IkXCnWqQPjerMU2Oqw/boJDynw+788r35PCwe67fXtbhk&#10;9v0i5c31+HAPLJox/sHwq0/qUJLT3h9RB2YlpHfLJaEU3KbACEgTQeP2EpJ5Brws+P8F5Q8AAAD/&#10;/wMAUEsBAi0AFAAGAAgAAAAhALaDOJL+AAAA4QEAABMAAAAAAAAAAAAAAAAAAAAAAFtDb250ZW50&#10;X1R5cGVzXS54bWxQSwECLQAUAAYACAAAACEAOP0h/9YAAACUAQAACwAAAAAAAAAAAAAAAAAvAQAA&#10;X3JlbHMvLnJlbHNQSwECLQAUAAYACAAAACEAYPTf3iwCAABKBAAADgAAAAAAAAAAAAAAAAAuAgAA&#10;ZHJzL2Uyb0RvYy54bWxQSwECLQAUAAYACAAAACEA9Z7kiOEAAAAJAQAADwAAAAAAAAAAAAAAAACG&#10;BAAAZHJzL2Rvd25yZXYueG1sUEsFBgAAAAAEAAQA8wAAAJQFAAAAAA==&#10;" strokecolor="#17365d" strokeweight="2.5pt"/>
            </w:pict>
          </mc:Fallback>
        </mc:AlternateContent>
      </w:r>
      <w:r>
        <w:rPr>
          <w:b/>
          <w:noProof/>
        </w:rPr>
        <mc:AlternateContent>
          <mc:Choice Requires="wps">
            <w:drawing>
              <wp:anchor distT="0" distB="0" distL="114300" distR="114300" simplePos="0" relativeHeight="251648000" behindDoc="0" locked="0" layoutInCell="1" allowOverlap="1">
                <wp:simplePos x="0" y="0"/>
                <wp:positionH relativeFrom="column">
                  <wp:posOffset>1329055</wp:posOffset>
                </wp:positionH>
                <wp:positionV relativeFrom="paragraph">
                  <wp:posOffset>93345</wp:posOffset>
                </wp:positionV>
                <wp:extent cx="635" cy="299085"/>
                <wp:effectExtent l="24130" t="17145" r="22860" b="17145"/>
                <wp:wrapNone/>
                <wp:docPr id="27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04.65pt;margin-top:7.35pt;width:.05pt;height:23.5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ZIdKw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BS&#10;pIMhPe29jrlRnocO9cYV4FipjQ010qN6Mc+afnNI6aolasej9+vJQHAWIpK7kLBxBvJs+4+agQ+B&#10;BLFdx8Z2qJHCfA2BARxago5xPqfbfPjRIwqH09EEIwrn+XyeziYxESkCRog01vkPXHcoGCV23hKx&#10;a32llQIZaHvGJ4dn5wPDXwEhWOm1kDKqQSrUl3iUPUzSyMhpKVi4DX7O7raVtOhAQFDZw2g6qS80&#10;7tys3isW0VpO2OpieyLk2YbsUgU8KA34XKyzYr7P0/lqtpqNB+N8uhqM07oePK2r8WC6Bk71qK6q&#10;OvsRqGXjohWMcRXYXdWbjf9OHZd3dNbdTb+3PiT36LFhQPb6jaTjlMNgzxLZanba2Ov0QbDR+fK4&#10;wot4uwf77S9g+RMAAP//AwBQSwMEFAAGAAgAAAAhAE85LyvgAAAACQEAAA8AAABkcnMvZG93bnJl&#10;di54bWxMj8FOwzAMhu9IvENkJG4sWZm2UppOgDQkJATaBvesNW1Z4lRNtnZ7eswJjvb/6ffnfDk6&#10;K47Yh9aThulEgUAqfdVSreFju7pJQYRoqDLWE2o4YYBlcXmRm6zyA63xuIm14BIKmdHQxNhlUoay&#10;QWfCxHdInH353pnIY1/LqjcDlzsrE6Xm0pmW+EJjOnxqsNxvDk7D82LYnl6+15/75LF+e12pc2rf&#10;z1pfX40P9yAijvEPhl99VoeCnXb+QFUQVkOi7m4Z5WC2AMEAL2Ygdhrm0xRkkcv/HxQ/AAAA//8D&#10;AFBLAQItABQABgAIAAAAIQC2gziS/gAAAOEBAAATAAAAAAAAAAAAAAAAAAAAAABbQ29udGVudF9U&#10;eXBlc10ueG1sUEsBAi0AFAAGAAgAAAAhADj9If/WAAAAlAEAAAsAAAAAAAAAAAAAAAAALwEAAF9y&#10;ZWxzLy5yZWxzUEsBAi0AFAAGAAgAAAAhAFvpkh0rAgAASgQAAA4AAAAAAAAAAAAAAAAALgIAAGRy&#10;cy9lMm9Eb2MueG1sUEsBAi0AFAAGAAgAAAAhAE85LyvgAAAACQEAAA8AAAAAAAAAAAAAAAAAhQQA&#10;AGRycy9kb3ducmV2LnhtbFBLBQYAAAAABAAEAPMAAACSBQAAAAA=&#10;" strokecolor="#17365d" strokeweight="2.5pt"/>
            </w:pict>
          </mc:Fallback>
        </mc:AlternateContent>
      </w: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33664" behindDoc="0" locked="0" layoutInCell="1" allowOverlap="1">
                <wp:simplePos x="0" y="0"/>
                <wp:positionH relativeFrom="column">
                  <wp:posOffset>701040</wp:posOffset>
                </wp:positionH>
                <wp:positionV relativeFrom="paragraph">
                  <wp:posOffset>41910</wp:posOffset>
                </wp:positionV>
                <wp:extent cx="4657725" cy="552450"/>
                <wp:effectExtent l="24765" t="22860" r="32385" b="53340"/>
                <wp:wrapNone/>
                <wp:docPr id="27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5524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BA055C" w:rsidRDefault="00EF25F4" w:rsidP="00B159B9">
                            <w:pPr>
                              <w:jc w:val="center"/>
                              <w:rPr>
                                <w:b/>
                              </w:rPr>
                            </w:pPr>
                            <w:r w:rsidRPr="00BA055C">
                              <w:rPr>
                                <w:b/>
                              </w:rPr>
                              <w:t>Система оценки:</w:t>
                            </w:r>
                          </w:p>
                          <w:p w:rsidR="00EF25F4" w:rsidRPr="00BA055C" w:rsidRDefault="00EF25F4"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37" style="position:absolute;left:0;text-align:left;margin-left:55.2pt;margin-top:3.3pt;width:366.75pt;height:43.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K2lAIAAB0FAAAOAAAAZHJzL2Uyb0RvYy54bWysVF1v0zAUfUfiP1h+Z/loknbR0mnqGEIa&#10;MDEQz27sJAbHDrbbdPv1XN+ko2M8IVrJ8o3t43PuPdcXl4dekb2wThpd0eQspkTo2nCp24p+/XLz&#10;ZkWJ80xzpowWFX0Qjl6uX7+6GIdSpKYzigtLAES7chwq2nk/lFHk6k70zJ2ZQWhYbIztmYfQthG3&#10;bAT0XkVpHBfRaCwfrKmFc/D1elqka8RvGlH7T03jhCeqosDN42hx3IYxWl+wsrVs6GQ902D/wKJn&#10;UsOlT1DXzDOys/IFVC9ra5xp/Flt+sg0jawFagA1SfyHmvuODQK1QHLc8JQm9/9g64/7O0skr2i6&#10;hPxo1kORrnbe4N1kFRI0Dq6EfffDnQ0S3XBr6h+OaLPpmG7FlbVm7ATjQCsJ+6NnB0Lg4CjZjh8M&#10;B3QG6JirQ2P7AAhZIAcsycNTScTBkxo+ZkW+XKY5JTWs5Xma5ViziJXH04N1/p0wPQmTilqz0/wz&#10;1B2vYPtb57EufNbG+HdKml5BlfdMkaQoiiWSZuW8GbCPmCjXKMlvpFIY2Ha7UZbA0Ypu4jzOrufD&#10;7nSb0mSs6GKVxDHSeLboTjFu0vD/GwYKQXuG3L7VHOeeSTXNgabSgZNAm886zc4Le9/xkXAZ0pGu&#10;FufQglyC5xeruIjPl5Qw1UKz1t5SYo3/Jn2H1Q7JfyGySNMsXUzJVEPHJul5DL8j60kP1B1Kebwe&#10;oxNm6Ilgg8lO/rA9oOsSdEzwyNbwB3AJEEIrwJsCk87YR0pG6M+Kup87ZgUl6r0Gp50nWRYaGoMs&#10;X6YQ2NOV7ekK0zVAVdSDeJxu/PQI7AYr2w5uSlCiNsH7jfRHG0+sZk9DD6Ku+b0ITX4a467fr9r6&#10;FwAAAP//AwBQSwMEFAAGAAgAAAAhALRUGsXeAAAACAEAAA8AAABkcnMvZG93bnJldi54bWxMj8FO&#10;wzAQRO9I/IO1SNyoU1KZNsSpoBInDqUFpB7deJtYxOsodpvw9ywnOI5mNPOmXE++ExccogukYT7L&#10;QCDVwTpqNHy8v9wtQcRkyJouEGr4xgjr6vqqNIUNI+3wsk+N4BKKhdHQptQXUsa6RW/iLPRI7J3C&#10;4E1iOTTSDmbkct/J+yxT0htHvNCaHjct1l/7s9ew2ea5TPHTPW8fxsNB1c3Jvb5pfXszPT2CSDil&#10;vzD84jM6VMx0DGeyUXSs59mCoxqUAsH+cpGvQBw1rHIFsirl/wPVDwAAAP//AwBQSwECLQAUAAYA&#10;CAAAACEAtoM4kv4AAADhAQAAEwAAAAAAAAAAAAAAAAAAAAAAW0NvbnRlbnRfVHlwZXNdLnhtbFBL&#10;AQItABQABgAIAAAAIQA4/SH/1gAAAJQBAAALAAAAAAAAAAAAAAAAAC8BAABfcmVscy8ucmVsc1BL&#10;AQItABQABgAIAAAAIQAMR/K2lAIAAB0FAAAOAAAAAAAAAAAAAAAAAC4CAABkcnMvZTJvRG9jLnht&#10;bFBLAQItABQABgAIAAAAIQC0VBrF3gAAAAgBAAAPAAAAAAAAAAAAAAAAAO4EAABkcnMvZG93bnJl&#10;di54bWxQSwUGAAAAAAQABADzAAAA+QUAAAAA&#10;" fillcolor="#c0504d" strokecolor="#f2f2f2" strokeweight="3pt">
                <v:shadow on="t" color="#622423" opacity=".5" offset="1pt"/>
                <v:textbox>
                  <w:txbxContent>
                    <w:p w:rsidR="00EF25F4" w:rsidRPr="00BA055C" w:rsidRDefault="00EF25F4" w:rsidP="00B159B9">
                      <w:pPr>
                        <w:jc w:val="center"/>
                        <w:rPr>
                          <w:b/>
                        </w:rPr>
                      </w:pPr>
                      <w:r w:rsidRPr="00BA055C">
                        <w:rPr>
                          <w:b/>
                        </w:rPr>
                        <w:t>Система оценки:</w:t>
                      </w:r>
                    </w:p>
                    <w:p w:rsidR="00EF25F4" w:rsidRPr="00BA055C" w:rsidRDefault="00EF25F4"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50048" behindDoc="0" locked="0" layoutInCell="1" allowOverlap="1">
                <wp:simplePos x="0" y="0"/>
                <wp:positionH relativeFrom="column">
                  <wp:posOffset>615315</wp:posOffset>
                </wp:positionH>
                <wp:positionV relativeFrom="paragraph">
                  <wp:posOffset>169545</wp:posOffset>
                </wp:positionV>
                <wp:extent cx="4791075" cy="635"/>
                <wp:effectExtent l="24765" t="17145" r="22860" b="20320"/>
                <wp:wrapNone/>
                <wp:docPr id="26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48.45pt;margin-top:13.35pt;width:377.25pt;height:.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mTJg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5iuM&#10;JOlgSM9Hp0JuNEl9h3ptM3As5N74GulZvuoXRb9bJFXREFnz4P120RCc+IjoIcRfrIY8h/6zYuBD&#10;IEFo17kynYeERqBzmMrlPhV+dojCz3SxSuLFDCMKb/PpLOCT7BaqjXWfuOqQN3JsnSGiblyhpITp&#10;K5OEROT0Yp0nRrJbgM8r1U60bRBBK1Gf42mymMUhwqpWMP/q/aypD0Vr0ImAjpLFdD4rBxoPbkYd&#10;JQtoDSdsO9iOiPZqQ/ZWejyoDfgM1lUoP1bxarvcLtNROplvR2lclqPnXZGO5jvgVE7LoiiTn55a&#10;kmaNYIxLz+4m2iT9O1EM63OV21229z5Ej+ihYUD29g2kw3D9PK/KOCh22Zvb0EGnwXnYKb8I7+9g&#10;v9/8zS8AAAD//wMAUEsDBBQABgAIAAAAIQBF02ZR3gAAAAgBAAAPAAAAZHJzL2Rvd25yZXYueG1s&#10;TI/BTsMwEETvSPyDtUjcqNMCIQ1xqoqqFaq4tEU5u/ESR8TryHaT8Pe4JzjOzmjmbbGaTMcGdL61&#10;JGA+S4Ah1Va11Aj4PG0fMmA+SFKys4QCftDDqry9KWSu7EgHHI6hYbGEfC4F6BD6nHNfazTSz2yP&#10;FL0v64wMUbqGKyfHWG46vkiSlBvZUlzQssc3jfX38WIEVI/vJ73fjtJtBtzsPtZVsztUQtzfTetX&#10;YAGn8BeGK35EhzIyne2FlGedgGW6jEkBi/QFWPSz5/kTsPP1kAEvC/7/gfIXAAD//wMAUEsBAi0A&#10;FAAGAAgAAAAhALaDOJL+AAAA4QEAABMAAAAAAAAAAAAAAAAAAAAAAFtDb250ZW50X1R5cGVzXS54&#10;bWxQSwECLQAUAAYACAAAACEAOP0h/9YAAACUAQAACwAAAAAAAAAAAAAAAAAvAQAAX3JlbHMvLnJl&#10;bHNQSwECLQAUAAYACAAAACEAnyv5kyYCAABBBAAADgAAAAAAAAAAAAAAAAAuAgAAZHJzL2Uyb0Rv&#10;Yy54bWxQSwECLQAUAAYACAAAACEARdNmUd4AAAAIAQAADwAAAAAAAAAAAAAAAACABAAAZHJzL2Rv&#10;d25yZXYueG1sUEsFBgAAAAAEAAQA8wAAAIsFAAAAAA==&#10;" strokecolor="#17365d" strokeweight="2.5pt"/>
            </w:pict>
          </mc:Fallback>
        </mc:AlternateContent>
      </w: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37760" behindDoc="0" locked="0" layoutInCell="1" allowOverlap="1">
                <wp:simplePos x="0" y="0"/>
                <wp:positionH relativeFrom="column">
                  <wp:posOffset>4520565</wp:posOffset>
                </wp:positionH>
                <wp:positionV relativeFrom="paragraph">
                  <wp:posOffset>49530</wp:posOffset>
                </wp:positionV>
                <wp:extent cx="1314450" cy="1005840"/>
                <wp:effectExtent l="72390" t="68580" r="70485" b="68580"/>
                <wp:wrapNone/>
                <wp:docPr id="26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F25F4" w:rsidRPr="00097A1E" w:rsidRDefault="00EF25F4"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8" style="position:absolute;left:0;text-align:left;margin-left:355.95pt;margin-top:3.9pt;width:103.5pt;height:79.2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4VW1wIAANIFAAAOAAAAZHJzL2Uyb0RvYy54bWysVF1v0zAUfUfiP1h+75K06ceipVPXtQhp&#10;wMRAPLux0xgcO9hu04H471zfZF23vUwIRbJ84+vjc8/9uLg81IrshXXS6JwmZzElQheGS73N6dcv&#10;68GMEueZ5kwZLXJ6Lxy9nL99c9E2mRiayiguLAEQ7bK2yWnlfZNFkSsqUTN3Zhqh4bA0tmYeTLuN&#10;uGUtoNcqGsbxJGqN5Y01hXAO/l53h3SO+GUpCv+pLJ3wROUUuHlcLa6bsEbzC5ZtLWsqWfQ02D+w&#10;qJnU8OgR6pp5RnZWvoCqZWGNM6U/K0wdmbKUhcAYIJokfhbNXcUagbGAOK45yuT+H2zxcX9rieQ5&#10;HU4gVZrVkKTFzht8myTDoFDbuAwc75pbG2J0zY0pfjiizbJieisW1pq2EowDryT4R08uBMPBVbJp&#10;PxgO8AzgUaxDaesACDKQA+bk/pgTcfCkgJ/JKEnTMaSugLMkjsezFLMWsezhemOdfydMTcImp9bs&#10;NP8Mmcc32P7GecwM76Nj/DslZa0gz3umSDKZTKbImmW9M2A/YGK8Rkm+lkqhYbebpbIEruZ0GY/j&#10;9Lq/7E7dlCYt8B1O4zhwrxtQmG8UUnri6F6Hh0FhsQahV5rj3jOpuj1QVjrwE1j0EDM6gIp9+EFP&#10;LMjfi/U4nqaj2WA6HY8G6WgVD65m6+VgsQQppqur5dUq+ROIJmlWSc6FXiGme+iPJH1d/fWd2lX2&#10;sUOOBANbs/PC3lW8JVyG3I3G58OEggEtitoF9ZjawmwpvKXEGv9N+gqLM5TKi4zMJuHrM3JEh5I8&#10;USZYz2PrPA5QKcGzVw3rOJRu1wL+sDlgqzx2xcbwe6hsoIXlC4MQNpWxvyhpYajk1P3cMSsoUe81&#10;dMc51HKYQmik4+kQDHt6sjk9YboAqJx6kAC3S99Nrl1j5baClxIUQJvQsKUMKUfKHavegMGBQfVD&#10;LkymUxu9Hkfx/C8AAAD//wMAUEsDBBQABgAIAAAAIQDRvCHv3gAAAAkBAAAPAAAAZHJzL2Rvd25y&#10;ZXYueG1sTI/BTsMwEETvSPyDtUhcUOs4oJCGOBVCai4gBC0f4CZLEhGvI9ttwt+znOC2o3manSm3&#10;ix3FGX0YHGlQ6wQEUuPagToNH4fdKgcRoqHWjI5QwzcG2FaXF6UpWjfTO573sRMcQqEwGvoYp0LK&#10;0PRoTVi7CYm9T+etiSx9J1tvZg63o0yTJJPWDMQfejPhU4/N1/5kNdyo+vnt9UXFeV787jbv6vTO&#10;1VpfXy2PDyAiLvEPht/6XB0q7nR0J2qDGDXcK7VhlA9ewP5G5ayPDGZZCrIq5f8F1Q8AAAD//wMA&#10;UEsBAi0AFAAGAAgAAAAhALaDOJL+AAAA4QEAABMAAAAAAAAAAAAAAAAAAAAAAFtDb250ZW50X1R5&#10;cGVzXS54bWxQSwECLQAUAAYACAAAACEAOP0h/9YAAACUAQAACwAAAAAAAAAAAAAAAAAvAQAAX3Jl&#10;bHMvLnJlbHNQSwECLQAUAAYACAAAACEA95eFVtcCAADSBQAADgAAAAAAAAAAAAAAAAAuAgAAZHJz&#10;L2Uyb0RvYy54bWxQSwECLQAUAAYACAAAACEA0bwh794AAAAJAQAADwAAAAAAAAAAAAAAAAAxBQAA&#10;ZHJzL2Rvd25yZXYueG1sUEsFBgAAAAAEAAQA8wAAADwGA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2882265</wp:posOffset>
                </wp:positionH>
                <wp:positionV relativeFrom="paragraph">
                  <wp:posOffset>49530</wp:posOffset>
                </wp:positionV>
                <wp:extent cx="1447800" cy="1428750"/>
                <wp:effectExtent l="72390" t="68580" r="70485" b="64770"/>
                <wp:wrapNone/>
                <wp:docPr id="26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4287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F25F4" w:rsidRPr="00097A1E" w:rsidRDefault="00EF25F4"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 o:spid="_x0000_s1039" style="position:absolute;left:0;text-align:left;margin-left:226.95pt;margin-top:3.9pt;width:114pt;height:11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M/71gIAANIFAAAOAAAAZHJzL2Uyb0RvYy54bWysVF1v0zAUfUfiP1h+75K0adNFS6euaxHS&#10;gImBeHZjpzE4drDdpgPx37m+TUvHXiaEIlm+8fXxued+XF3vG0V2wjppdEGTi5gSoUvDpd4U9POn&#10;1WBKifNMc6aMFgV9FI5ez16/uuraXAxNbRQXlgCIdnnXFrT2vs2jyJW1aJi7MK3QcFgZ2zAPpt1E&#10;3LIO0BsVDeN4EnXG8taaUjgHf28Ph3SG+FUlSv+hqpzwRBUUuHlcLa7rsEazK5ZvLGtrWfY02D+w&#10;aJjU8OgJ6pZ5RrZWPoNqZGmNM5W/KE0TmaqSpcAYIJok/iuah5q1AmMBcVx7ksn9P9jy/e7eEskL&#10;OpxklGjWQJLmW2/wbZIkQaGudTk4PrT3NsTo2jtTfnNEm0XN9EbMrTVdLRgHXugfPbkQDAdXybp7&#10;ZzjAM4BHsfaVbQIgyED2mJPHU07E3pMSfiZpmk1jSF0JZ0k6nGZjzFrE8uP11jr/RpiGhE1Brdlq&#10;/hEyj2+w3Z3zmBneR8f4V0qqRkGed0yRZDKByCFKQOydYXfExHiNknwllULDbtYLZQlcLegiHsfp&#10;bX/ZnbspTTrgO8xi5N60oDBfK6T0xNG9DA+DwmINQi81x71nUh32QFnpwE9g0UPM6AAq9uEHPbEg&#10;f85X4zhLR9NBlo1Hg3S0jAc309ViMF+AFNnyZnGzTH4Fokma15JzoZeI6Y79kaQvq7++Uw+VfeqQ&#10;E8HA1my9sA817wiXIXej8eUwoWBAi6J2QT2mNjBbSm8pscZ/kb7G4gyl8iwj00n4+oyc0DG5Zw9H&#10;z2I7eOyhUkDJo2pYx6F0Dy3g9+s9tkoyOnbF2vBHqGygheULgxA2tbE/KOlgqBTUfd8yKyhRbzV0&#10;xyVUc5hCaKTjbAiGPT9Zn58wXQJUQT1IgNuFP0yubWvlpoaXEhRAm9CwlQwpR8oHVr0BgwOD6odc&#10;mEznNnr9GcWz3wAAAP//AwBQSwMEFAAGAAgAAAAhANJ4Rv3eAAAACQEAAA8AAABkcnMvZG93bnJl&#10;di54bWxMj81OwzAQhO9IvIO1SFwQdX5KCSGbCiE1FxCCwgO4sUki4nVku014e5YTHEczmvmm2i52&#10;FCfjw+AIIV0lIAy1Tg/UIXy8764LECEq0mp0ZBC+TYBtfX5WqVK7md7MaR87wSUUSoXQxziVUoa2&#10;N1aFlZsMsffpvFWRpe+k9mrmcjvKLEk20qqBeKFXk3nsTfu1P1qEq7R5en15TuM8L36XF12TrV2D&#10;eHmxPNyDiGaJf2H4xWd0qJnp4I6kgxgR1jf5HUcRbvkB+5siZX1AyPKsAFlX8v+D+gcAAP//AwBQ&#10;SwECLQAUAAYACAAAACEAtoM4kv4AAADhAQAAEwAAAAAAAAAAAAAAAAAAAAAAW0NvbnRlbnRfVHlw&#10;ZXNdLnhtbFBLAQItABQABgAIAAAAIQA4/SH/1gAAAJQBAAALAAAAAAAAAAAAAAAAAC8BAABfcmVs&#10;cy8ucmVsc1BLAQItABQABgAIAAAAIQAbOM/71gIAANIFAAAOAAAAAAAAAAAAAAAAAC4CAABkcnMv&#10;ZTJvRG9jLnhtbFBLAQItABQABgAIAAAAIQDSeEb93gAAAAkBAAAPAAAAAAAAAAAAAAAAADAFAABk&#10;cnMvZG93bnJldi54bWxQSwUGAAAAAAQABADzAAAAOwY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175260</wp:posOffset>
                </wp:positionH>
                <wp:positionV relativeFrom="paragraph">
                  <wp:posOffset>49530</wp:posOffset>
                </wp:positionV>
                <wp:extent cx="1390650" cy="1381125"/>
                <wp:effectExtent l="72390" t="68580" r="70485" b="64770"/>
                <wp:wrapNone/>
                <wp:docPr id="26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3811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F25F4" w:rsidRPr="00097A1E" w:rsidRDefault="00EF25F4"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40" style="position:absolute;left:0;text-align:left;margin-left:-13.8pt;margin-top:3.9pt;width:109.5pt;height:108.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y/L2QIAANEFAAAOAAAAZHJzL2Uyb0RvYy54bWysVF1v2jAUfZ+0/2D5nSaBECBqqCiFadI+&#10;qnXTnk3sEG+OndmG0E3777u+pIy2L9U0RbJ84+vjc8/9uLw6NIrshXXS6IImFzElQpeGS70t6JfP&#10;68GUEueZ5kwZLQp6Lxy9mr9+ddm1uRia2iguLAEQ7fKuLWjtfZtHkStr0TB3YVqh4bAytmEeTLuN&#10;uGUdoDcqGsZxFnXG8taaUjgHf2+Oh3SO+FUlSv+xqpzwRBUUuHlcLa6bsEbzS5ZvLWtrWfY02D+w&#10;aJjU8OgJ6oZ5RnZWPoNqZGmNM5W/KE0TmaqSpcAYIJokfhLNXc1agbGAOK49yeT+H2z5YX9rieQF&#10;HWYZJZo1kKTFzht8m8yCQF3rcvC7a29tCNG170z53RFtljXTW7Gw1nS1YBxoJcE/enQhGA6ukk33&#10;3nBAZ4COWh0q2wRAUIEcMCX3p5SIgycl/ExGszgbQ+ZKOEtG0yQZjvENlj9cb63zb4RpSNgU1Jqd&#10;5p8g8fgG279zHhPD++AY/0ZJ1ShI854pkmRZNukRe+eI5Q+YGK9Rkq+lUmjY7WapLIGrBV3G4zi9&#10;6S+7czelSQd8h5M4DtybFgTmG4WUHjm6l+FhUFirQeiV5rj3TKrjHigrHfgJrHmIGR1AxT78oCfW&#10;46/FehxP0tF0MJmMR4N0tIoH19P1crBYghST1fXyepX8DkSTNK8l50KvENM9tEeSvqz8+kY9Fvap&#10;QU4EA1uz88Le1bwjXIbcjcazYULBgA5F7YJ6TG1htJTeUmKN/yp9jbUZSuVZRqZZ+PqMnNChJM+U&#10;CdbT2I4eB6iU4NmrhnUcSvfYAv6wOWCnJGl4INT1xvB7qGygheULcxA2tbE/KelgphTU/dgxKyhR&#10;bzV0xyxJ0zCE0EjHkyEY9vxkc37CdAlQBfUgAW6X/ji4dq2V2xpeSlAAbUK/VjKkHCkfWfUGzA0M&#10;qp9xYTCd2+j1dxLP/wAAAP//AwBQSwMEFAAGAAgAAAAhAKOobZnfAAAACQEAAA8AAABkcnMvZG93&#10;bnJldi54bWxMj8FOwzAQRO9I/IO1SFxQ68QtbQnZVAipuVAhKHyAGy9JRLyOYrcJf497guNoRjNv&#10;8u1kO3GmwbeOEdJ5AoK4cqblGuHzYzfbgPBBs9GdY0L4IQ/b4voq15lxI7/T+RBqEUvYZxqhCaHP&#10;pPRVQ1b7ueuJo/flBqtDlEMtzaDHWG47qZJkJa1uOS40uqfnhqrvw8ki3KXly9vrPg3jOA27xaYu&#10;1dKViLc309MjiEBT+AvDBT+iQxGZju7ExosOYabWqxhFWMcHF/8hXYI4Iih1vwBZ5PL/g+IXAAD/&#10;/wMAUEsBAi0AFAAGAAgAAAAhALaDOJL+AAAA4QEAABMAAAAAAAAAAAAAAAAAAAAAAFtDb250ZW50&#10;X1R5cGVzXS54bWxQSwECLQAUAAYACAAAACEAOP0h/9YAAACUAQAACwAAAAAAAAAAAAAAAAAvAQAA&#10;X3JlbHMvLnJlbHNQSwECLQAUAAYACAAAACEABUMvy9kCAADRBQAADgAAAAAAAAAAAAAAAAAuAgAA&#10;ZHJzL2Uyb0RvYy54bWxQSwECLQAUAAYACAAAACEAo6htmd8AAAAJAQAADwAAAAAAAAAAAAAAAAAz&#10;BQAAZHJzL2Rvd25yZXYueG1sUEsFBgAAAAAEAAQA8wAAAD8GA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Pr>
          <w:noProof/>
        </w:rPr>
        <mc:AlternateContent>
          <mc:Choice Requires="wps">
            <w:drawing>
              <wp:anchor distT="0" distB="0" distL="114300" distR="114300" simplePos="0" relativeHeight="251635712" behindDoc="0" locked="0" layoutInCell="1" allowOverlap="1">
                <wp:simplePos x="0" y="0"/>
                <wp:positionH relativeFrom="column">
                  <wp:posOffset>1386840</wp:posOffset>
                </wp:positionH>
                <wp:positionV relativeFrom="paragraph">
                  <wp:posOffset>49530</wp:posOffset>
                </wp:positionV>
                <wp:extent cx="1323975" cy="1057275"/>
                <wp:effectExtent l="72390" t="68580" r="70485" b="64770"/>
                <wp:wrapNone/>
                <wp:docPr id="265"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05727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F25F4" w:rsidRPr="00097A1E" w:rsidRDefault="00EF25F4"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41" style="position:absolute;left:0;text-align:left;margin-left:109.2pt;margin-top:3.9pt;width:104.25pt;height:83.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1D62AIAANIFAAAOAAAAZHJzL2Uyb0RvYy54bWysVF1v0zAUfUfiP1h+75K0adNFS6euaxHS&#10;gImBeHZjpzE4drDdpgPx37m+TUvHXiaEIkW+/jg+99zje3W9bxTZCeuk0QVNLmJKhC4Nl3pT0M+f&#10;VoMpJc4zzZkyWhT0UTh6PXv96qprczE0tVFcWAIg2uVdW9Da+zaPIlfWomHuwrRCw2JlbMM8hHYT&#10;ccs6QG9UNIzjSdQZy1trSuEczN4eFukM8atKlP5DVTnhiSoocPP4t/hfh380u2L5xrK2lmVPg/0D&#10;i4ZJDZeeoG6ZZ2Rr5TOoRpbWOFP5i9I0kakqWQrMAbJJ4r+yeahZKzAXEMe1J5nc/4Mt3+/uLZG8&#10;oMPJmBLNGijSfOsN3k0SVKhrXQ4bH9p7G3J07Z0pvzmizaJmeiPm1pquFowDryQoGj05EAIHR8m6&#10;e2c4wDOAR7H2lW0CIMhA9liTx1NNxN6TEiaT0XB0mQG1EtaSeJwNIQh3sPx4vLXOvxGmIWFQUGu2&#10;mn+EyuMdbHfnPFaG99kx/pWSqlFQ5x1TJJlMJlmP2G8G7CMm5muU5CupFAZ2s14oS+BoQRfxOE5v&#10;+8PufJvSpAO+wyyOwXZl04LCfK2Q0pON7mV4mBSaNQi91BzHnkl1GANlpQM/gaaHnHEDqNinH/RE&#10;Q/6cr8Zxlo6mgywbjwbpaBkPbqarxWC+ACmy5c3iZpn8CkSTNK8l50IvEdMd30eSvsx//Us9OPv0&#10;Qk4EA1uz9cI+1LwjXIbajcaXw4RCAE8UtQvqMbWB3lJ6S4k1/ov0NZozWOVZRaaT8PUVOaGjXc4u&#10;jp7ldtixB6eAkkfV0MfBuqGduNzv13t8Kgk6MEytDX8EZwMttC80QhjUxv6gpIOmUlD3fcusoES9&#10;1fA6LpM0DV0IgxS8DIE9X1mfrzBdAlRBPUiAw4U/dK5ta+WmhpsSFECb8GArGUqOlA+s+gAaBybV&#10;N7nQmc5j3PWnFc9+AwAA//8DAFBLAwQUAAYACAAAACEARbGo9N8AAAAJAQAADwAAAGRycy9kb3du&#10;cmV2LnhtbEyPQU7DMBBF90jcwRokNog6SaM2hDgVQmo2IASFA7jxkETE48h2m3B7hhUsR//pz/vV&#10;brGjOKMPgyMF6SoBgdQ6M1Cn4ON9f1uACFGT0aMjVPCNAXb15UWlS+NmesPzIXaCSyiUWkEf41RK&#10;GdoerQ4rNyFx9um81ZFP30nj9czldpRZkmyk1QPxh15P+Nhj+3U4WQU3afP0+vKcxnle/H5ddE2W&#10;u0ap66vl4R5ExCX+wfCrz+pQs9PRncgEMSrI0iJnVMGWF3CeZ5s7EEcGt/kaZF3J/wvqHwAAAP//&#10;AwBQSwECLQAUAAYACAAAACEAtoM4kv4AAADhAQAAEwAAAAAAAAAAAAAAAAAAAAAAW0NvbnRlbnRf&#10;VHlwZXNdLnhtbFBLAQItABQABgAIAAAAIQA4/SH/1gAAAJQBAAALAAAAAAAAAAAAAAAAAC8BAABf&#10;cmVscy8ucmVsc1BLAQItABQABgAIAAAAIQDVy1D62AIAANIFAAAOAAAAAAAAAAAAAAAAAC4CAABk&#10;cnMvZTJvRG9jLnhtbFBLAQItABQABgAIAAAAIQBFsaj03wAAAAkBAAAPAAAAAAAAAAAAAAAAADIF&#10;AABkcnMvZG93bnJldi54bWxQSwUGAAAAAAQABADzAAAAPgY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lastRenderedPageBreak/>
        <w:t xml:space="preserve">    </w:t>
      </w:r>
      <w:r w:rsidR="00B159B9"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CC1146">
      <w:pPr>
        <w:pStyle w:val="a4"/>
        <w:numPr>
          <w:ilvl w:val="0"/>
          <w:numId w:val="145"/>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CC1146">
      <w:pPr>
        <w:pStyle w:val="a4"/>
        <w:numPr>
          <w:ilvl w:val="0"/>
          <w:numId w:val="145"/>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CC1146">
      <w:pPr>
        <w:pStyle w:val="a4"/>
        <w:numPr>
          <w:ilvl w:val="0"/>
          <w:numId w:val="145"/>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w:t>
      </w:r>
      <w:r w:rsidRPr="00604898">
        <w:lastRenderedPageBreak/>
        <w:t>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CC1146">
      <w:pPr>
        <w:pStyle w:val="a4"/>
        <w:numPr>
          <w:ilvl w:val="0"/>
          <w:numId w:val="146"/>
        </w:numPr>
        <w:spacing w:line="276" w:lineRule="auto"/>
        <w:jc w:val="both"/>
      </w:pPr>
      <w:r w:rsidRPr="00604898">
        <w:t>стартовую диагностику,</w:t>
      </w:r>
    </w:p>
    <w:p w:rsidR="00604898" w:rsidRPr="00604898" w:rsidRDefault="00604898" w:rsidP="00CC1146">
      <w:pPr>
        <w:pStyle w:val="a4"/>
        <w:numPr>
          <w:ilvl w:val="0"/>
          <w:numId w:val="146"/>
        </w:numPr>
        <w:spacing w:line="276" w:lineRule="auto"/>
        <w:jc w:val="both"/>
      </w:pPr>
      <w:r w:rsidRPr="00604898">
        <w:t>текущую и тематическую оценку,</w:t>
      </w:r>
    </w:p>
    <w:p w:rsidR="00604898" w:rsidRPr="00604898" w:rsidRDefault="00604898" w:rsidP="00CC1146">
      <w:pPr>
        <w:pStyle w:val="a4"/>
        <w:numPr>
          <w:ilvl w:val="0"/>
          <w:numId w:val="146"/>
        </w:numPr>
        <w:spacing w:line="276" w:lineRule="auto"/>
        <w:jc w:val="both"/>
      </w:pPr>
      <w:r w:rsidRPr="00604898">
        <w:t>портфолио,</w:t>
      </w:r>
    </w:p>
    <w:p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CC1146">
      <w:pPr>
        <w:pStyle w:val="a4"/>
        <w:numPr>
          <w:ilvl w:val="0"/>
          <w:numId w:val="146"/>
        </w:numPr>
        <w:spacing w:line="276" w:lineRule="auto"/>
        <w:jc w:val="both"/>
      </w:pPr>
      <w:r w:rsidRPr="00604898">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rsidR="00604898" w:rsidRPr="00604898" w:rsidRDefault="00604898" w:rsidP="00CC1146">
      <w:pPr>
        <w:pStyle w:val="a4"/>
        <w:numPr>
          <w:ilvl w:val="0"/>
          <w:numId w:val="147"/>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095E80" w:rsidP="00B159B9">
      <w:pPr>
        <w:jc w:val="center"/>
      </w:pPr>
      <w:r>
        <w:rPr>
          <w:noProof/>
        </w:rPr>
        <mc:AlternateContent>
          <mc:Choice Requires="wps">
            <w:drawing>
              <wp:anchor distT="0" distB="0" distL="114300" distR="114300" simplePos="0" relativeHeight="251657216" behindDoc="0" locked="0" layoutInCell="1" allowOverlap="1">
                <wp:simplePos x="0" y="0"/>
                <wp:positionH relativeFrom="column">
                  <wp:posOffset>462915</wp:posOffset>
                </wp:positionH>
                <wp:positionV relativeFrom="paragraph">
                  <wp:posOffset>33655</wp:posOffset>
                </wp:positionV>
                <wp:extent cx="4600575" cy="466725"/>
                <wp:effectExtent l="24765" t="24130" r="32385" b="52070"/>
                <wp:wrapNone/>
                <wp:docPr id="26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4268C2" w:rsidRDefault="00EF25F4" w:rsidP="00B159B9">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42" style="position:absolute;left:0;text-align:left;margin-left:36.45pt;margin-top:2.65pt;width:362.25pt;height:36.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kfkAIAAB4FAAAOAAAAZHJzL2Uyb0RvYy54bWysVF1v0zAUfUfiP1h+Z/lomnbV0mnqGEIa&#10;MDEQz67tJAbHDrbbdPx6rm+yrmM8IVrJ8o3t43PuPdcXl4dOk710XllT0ewspUQaboUyTUW/frl5&#10;s6TEB2YE09bIij5ITy/Xr19dDP1K5ra1WkhHAMT41dBXtA2hXyWJ563smD+zvTSwWFvXsQChaxLh&#10;2ADonU7yNC2TwTrRO8ul9/D1elyka8Sva8nDp7r2MhBdUeAWcHQ4buOYrC/YqnGsbxWfaLB/YNEx&#10;ZeDSI9Q1C4zsnHoB1SnurLd1OOO2S2xdKy5RA6jJ0j/U3Lesl6gFkuP7Y5r8/4PlH/d3jihR0bws&#10;KDGsgyJd7YLFu8ksixkaer+Cjff9nYsafX9r+Q9PjN20zDTyyjk7tJIJ4IX7k2cHYuDhKNkOH6wA&#10;eAbwmKxD7boICGkgB6zJw7Em8hAIh49FmabzxZwSDmtFWS7yeaSUsNXj6d758E7ajsRJRZ3dGfEZ&#10;Co9XsP2tD1gYMYlj4jsldaehzHumSVYC5oQ4bQbsR0yUa7USN0prDFyz3WhH4GhFN+k8La6nw/50&#10;mzZkqOhsmaUp0ni26E8xbvL4/xsGCkF/xty+NQLngSk9zoGmNpGTRJ9POu0uSHffioEIFdORL2fn&#10;0INCgelny7RMzxeUMN1At/LgKHE2fFOhxXLH5L8QWeZ5kc/GZOq+ZaP0eQq/R9ajHizK8XqMTpih&#10;J6INRjuFw/aAtsvKiBI9srXiAVwChNAK8KjApLXuFyUDNGhF/c8dc5IS/d6A086zoogdjUExX+QQ&#10;uNOV7ekKMxygKhpAPE43YXwFdr1TTQs3ZSjR2Gj+WoXosSdWUwBNiLqmByN2+WmMu56etfVvAA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V6KZH5ACAAAeBQAADgAAAAAAAAAAAAAAAAAuAgAAZHJzL2Uyb0RvYy54bWxQSwEC&#10;LQAUAAYACAAAACEA6DHHHN0AAAAHAQAADwAAAAAAAAAAAAAAAADqBAAAZHJzL2Rvd25yZXYueG1s&#10;UEsFBgAAAAAEAAQA8wAAAPQFAAAAAA==&#10;" fillcolor="#c0504d" strokecolor="#f2f2f2" strokeweight="3pt">
                <v:shadow on="t" color="#622423" opacity=".5" offset="1pt"/>
                <v:textbox>
                  <w:txbxContent>
                    <w:p w:rsidR="00EF25F4" w:rsidRPr="004268C2" w:rsidRDefault="00EF25F4" w:rsidP="00B159B9">
                      <w:pPr>
                        <w:jc w:val="center"/>
                        <w:rPr>
                          <w:b/>
                        </w:rPr>
                      </w:pPr>
                      <w:r w:rsidRPr="004268C2">
                        <w:rPr>
                          <w:b/>
                        </w:rPr>
                        <w:t>Система оценки достижения планируемых результатов</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146685</wp:posOffset>
                </wp:positionH>
                <wp:positionV relativeFrom="paragraph">
                  <wp:posOffset>66040</wp:posOffset>
                </wp:positionV>
                <wp:extent cx="2333625" cy="647700"/>
                <wp:effectExtent l="24765" t="27940" r="32385" b="48260"/>
                <wp:wrapNone/>
                <wp:docPr id="263"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4268C2" w:rsidRDefault="00EF25F4" w:rsidP="00B159B9">
                            <w:pPr>
                              <w:jc w:val="center"/>
                              <w:rPr>
                                <w:b/>
                                <w:color w:val="C00000"/>
                              </w:rPr>
                            </w:pPr>
                            <w:r w:rsidRPr="004268C2">
                              <w:rPr>
                                <w:b/>
                                <w:color w:val="C00000"/>
                              </w:rPr>
                              <w:t>Внешняя оценка:</w:t>
                            </w:r>
                          </w:p>
                          <w:p w:rsidR="00EF25F4" w:rsidRPr="004268C2" w:rsidRDefault="00EF25F4" w:rsidP="00B159B9">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43" style="position:absolute;left:0;text-align:left;margin-left:-11.55pt;margin-top:5.2pt;width:183.75pt;height: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vprkQIAAB4FAAAOAAAAZHJzL2Uyb0RvYy54bWysVNuO0zAQfUfiHyy/s7m1aRttutorQlpg&#10;xYJ4dmMnMTh2sN2my9cznqSlsIgHRCtZntg+nnPmjM8v9p0iO2GdNLqkyVlMidCV4VI3Jf308e7V&#10;khLnmeZMGS1K+iQcvVi/fHE+9IVITWsUF5YAiHbF0Je09b4voshVreiYOzO90LBYG9sxD6FtIm7Z&#10;AOiditI4zqPBWN5bUwnn4OvNuEjXiF/XovLv69oJT1RJITePo8VxE8Zofc6KxrK+ldWUBvuHLDom&#10;NVx6hLphnpGtlc+gOllZ40ztzyrTRaauZSWQA7BJ4t/YPLasF8gFxHH9USb3/2Crd7sHSyQvaZpn&#10;lGjWQZEut97g3SRLg0JD7wrY+Ng/2MDR9fem+uqINtct0424tNYMrWAc8krC/uiXAyFwcJRshreG&#10;AzwDeBRrX9suAIIMZI81eTrWROw9qeBjmmVZns4pqWAtny0WMRYtYsXhdG+dfy1MR8KkpNZsNf8A&#10;hccr2O7eeSwMn8gx/oWSulNQ5h1TJMnzfIFJs2LaDNgHTKRrlOR3UikMbLO5VpbA0ZKurq6u5qvp&#10;sDvdpjQZSpotE8j27xh3afj/CQOJoD+Dtrea49wzqcY5pKl0ABfo84mn2XphH1s+EC6DHOkyW0EP&#10;cgmmz5ZxHq8WlDDVQLdW3lJijf8sfYvlDuI/Izm7zZN0OYqp+paN1Ocx/A5Zj5pA3aGUh+sxOskM&#10;PRFsMNrJ7zd7tF2C4gePbAx/ApdAQmgFeFRg0hr7nZIBGrSk7tuWWUGJeqPBaatkNgsdjcFsvkgh&#10;sKcrm9MVpiuAKqkH8ji99uMrsO2tbFq4KUGK2gTz19IfbDxmNXkamhB5TQ9G6PLTGHf9fNbWPwAA&#10;AP//AwBQSwMEFAAGAAgAAAAhAN4XMrTdAAAACgEAAA8AAABkcnMvZG93bnJldi54bWxMj0FPwzAM&#10;he9I/IfISNy2pF2EptJ0gkq7cWGwnb3GtBVNUpps6/j1mBPcbL+n5++Vm9kN4kxT7IM3kC0VCPJN&#10;sL1vDby/bRdrEDGhtzgETwauFGFT3d6UWNhw8a903qVWcIiPBRroUhoLKWPTkcO4DCN51j7C5DDx&#10;OrXSTnjhcDfIXKkH6bD3/KHDkeqOms/dyRn4jrQ99J2uv/YBnw/husZavRhzfzc/PYJINKc/M/zi&#10;MzpUzHQMJ2+jGAws8lXGVhaUBsGGldY8HPmQ5RpkVcr/FaofAAAA//8DAFBLAQItABQABgAIAAAA&#10;IQC2gziS/gAAAOEBAAATAAAAAAAAAAAAAAAAAAAAAABbQ29udGVudF9UeXBlc10ueG1sUEsBAi0A&#10;FAAGAAgAAAAhADj9If/WAAAAlAEAAAsAAAAAAAAAAAAAAAAALwEAAF9yZWxzLy5yZWxzUEsBAi0A&#10;FAAGAAgAAAAhABfS+muRAgAAHgUAAA4AAAAAAAAAAAAAAAAALgIAAGRycy9lMm9Eb2MueG1sUEsB&#10;Ai0AFAAGAAgAAAAhAN4XMrTdAAAACgEAAA8AAAAAAAAAAAAAAAAA6wQAAGRycy9kb3ducmV2Lnht&#10;bFBLBQYAAAAABAAEAPMAAAD1BQAAAAA=&#10;" fillcolor="#9bbb59" strokecolor="#f2f2f2" strokeweight="3pt">
                <v:shadow on="t" color="#4e6128" opacity=".5" offset="1pt"/>
                <v:textbox>
                  <w:txbxContent>
                    <w:p w:rsidR="00EF25F4" w:rsidRPr="004268C2" w:rsidRDefault="00EF25F4" w:rsidP="00B159B9">
                      <w:pPr>
                        <w:jc w:val="center"/>
                        <w:rPr>
                          <w:b/>
                          <w:color w:val="C00000"/>
                        </w:rPr>
                      </w:pPr>
                      <w:r w:rsidRPr="004268C2">
                        <w:rPr>
                          <w:b/>
                          <w:color w:val="C00000"/>
                        </w:rPr>
                        <w:t>Внешняя оценка:</w:t>
                      </w:r>
                    </w:p>
                    <w:p w:rsidR="00EF25F4" w:rsidRPr="004268C2" w:rsidRDefault="00EF25F4" w:rsidP="00B159B9">
                      <w:pPr>
                        <w:jc w:val="center"/>
                        <w:rPr>
                          <w:b/>
                        </w:rPr>
                      </w:pPr>
                      <w:r w:rsidRPr="004268C2">
                        <w:rPr>
                          <w:b/>
                        </w:rPr>
                        <w:t>государственные службы</w:t>
                      </w:r>
                    </w:p>
                  </w:txbxContent>
                </v:textbox>
              </v:roundrect>
            </w:pict>
          </mc:Fallback>
        </mc:AlternateContent>
      </w:r>
    </w:p>
    <w:p w:rsidR="00B159B9" w:rsidRDefault="00095E80" w:rsidP="00B159B9">
      <w:pPr>
        <w:jc w:val="center"/>
      </w:pPr>
      <w:r>
        <w:rPr>
          <w:noProof/>
        </w:rPr>
        <mc:AlternateContent>
          <mc:Choice Requires="wps">
            <w:drawing>
              <wp:anchor distT="0" distB="0" distL="114300" distR="114300" simplePos="0" relativeHeight="251664384" behindDoc="0" locked="0" layoutInCell="1" allowOverlap="1">
                <wp:simplePos x="0" y="0"/>
                <wp:positionH relativeFrom="column">
                  <wp:posOffset>3291840</wp:posOffset>
                </wp:positionH>
                <wp:positionV relativeFrom="paragraph">
                  <wp:posOffset>71755</wp:posOffset>
                </wp:positionV>
                <wp:extent cx="2400300" cy="933450"/>
                <wp:effectExtent l="15240" t="14605" r="13335" b="33020"/>
                <wp:wrapNone/>
                <wp:docPr id="26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EF25F4" w:rsidRPr="00E53DCB" w:rsidRDefault="00EF25F4"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8" o:spid="_x0000_s1044" style="position:absolute;left:0;text-align:left;margin-left:259.2pt;margin-top:5.65pt;width:189pt;height: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C0QIAANwFAAAOAAAAZHJzL2Uyb0RvYy54bWysVN1v0zAQf0fif7D8zvLRLm2jpdNoN4Q0&#10;YGIgnl3bSQyObWy36fjrOTtpadmeEHmIfD7f7z5+d3d1ve8k2nHrhFYVzi5SjLiimgnVVPjrl7s3&#10;c4ycJ4oRqRWv8BN3+Hr5+tVVb0qe61ZLxi0CEOXK3lS49d6USeJoyzviLrThCpS1th3xINomYZb0&#10;gN7JJE/TIum1ZcZqyp2D2/WgxMuIX9ec+k917bhHssIQm49/G/+b8E+WV6RsLDGtoGMY5B+i6IhQ&#10;4PQItSaeoK0Vz6A6Qa12uvYXVHeJrmtBecwBssnSv7J5bInhMRcojjPHMrn/B0s/7h4sEqzCeZFj&#10;pEgHJN1svY6+0WQeKtQbV8LDR/NgQ47O3Gv6wyGlVy1RDb+xVvctJwziysL75MwgCA5M0ab/oBnA&#10;E4CPxdrXtguAUAa0j5w8HTnhe48oXObTNJ2kQB0F3WIymV5G0hJSHqyNdf4d1x0KhwpbvVXsMxAf&#10;XZDdvfORGDYmR9h3jOpOAs07IlFWFMUsBk3K8TFgHzBHStmdkBJZ7b8J38bKhDij0h3wHTIaCjBc&#10;O9tsVtIi8FDhVb4uFm9HH40bzIbXlyl8EejM4vbmLluvX7TIgsULJs+cQBbNITgpFAKmgJ75YrBH&#10;jhLJgfaBsNi4McsQnVSoB00+OzjSUhyVZ4GeeXWnzyINcbpCZ9wqFs+eCDmcITypgjMep3Ssot56&#10;bh9b1iMmApn5fLKADcIEjOxknhbpYoYRkQ3sGuotfpGSswCnt0WWz4dWkKYlAyND2UOnQjcPVMXz&#10;0X2UTiKLHR2aeBgGv9/s49Bkx/nYaPYEPQ49EnogrEQ4tNr+wqiH9VJh93NLLMdIvlfQJotsOg37&#10;KArTy1kOgj3VbE41RFGAqrCH5ONx5YcdtjVWNC14ymKKSofRrYU/DOEQ1TiRsEJiXuO6CzvqVI6v&#10;/izl5W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C+pO+C0QIAANw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EF25F4" w:rsidRPr="00E53DCB" w:rsidRDefault="00EF25F4"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mc:Fallback>
        </mc:AlternateContent>
      </w: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1596390</wp:posOffset>
                </wp:positionH>
                <wp:positionV relativeFrom="paragraph">
                  <wp:posOffset>54610</wp:posOffset>
                </wp:positionV>
                <wp:extent cx="1457325" cy="771525"/>
                <wp:effectExtent l="15240" t="6985" r="13335" b="31115"/>
                <wp:wrapNone/>
                <wp:docPr id="261"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F25F4" w:rsidRPr="00E53DCB" w:rsidRDefault="00EF25F4" w:rsidP="00B159B9">
                            <w:pPr>
                              <w:jc w:val="center"/>
                            </w:pPr>
                            <w:r>
                              <w:t>Аккредитация ОО</w:t>
                            </w:r>
                            <w:r w:rsidRPr="00E53DCB">
                              <w:t>,</w:t>
                            </w:r>
                          </w:p>
                          <w:p w:rsidR="00EF25F4" w:rsidRPr="00E53DCB" w:rsidRDefault="00EF25F4" w:rsidP="00B159B9">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5" style="position:absolute;left:0;text-align:left;margin-left:125.7pt;margin-top:4.3pt;width:114.75pt;height:6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5MPzQIAANw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TL&#10;MFKkBZKut17H2Gg8Dh3qjFuA4aN5sKFGZ+40/emQ0jcNUTW/tlZ3DScM8sqCfXLmEAQHrmjT3WsG&#10;8ATgY7P2lW0DILQB7SMnT0dO+N4jCpfZZJqPR1OMKOjyPJvCOYQgi4O3sc5/4LpF4VBiq7eKfQHi&#10;Ywiyu3M+EsOG4gj7gVHVSqB5RyTKZrNZPiAOxoB9wBwoZWshJbLafxe+iZ0JeUalO+A7ZDQ0oL92&#10;tt7cSIsgQonX1+/X8/UQo3a9W289TeGLQOceq9tiVbzqkQWP11xeBoEq6kNyUigETEE350Xvjxwl&#10;kgPtPWFxcGOVITupUAeaUX4IpKU4Ks8TPY3qTs0iDfF1hcm4VSyePRGyP0N6UoVgPL7SoYt667l9&#10;bFiHmAhkjubjAjYIE/Bkx/N0lhY5RkTWsGuot/hVSs4SLPJJns76UZCmIT0jfdv7MRrM40gdw0fp&#10;JLM40WGI+8fg95t9fDRZJClM+EazJ5hxmJEwA2ElwqHR9jdGHayXErtfW2I5RvKjgjEpsskk7KMo&#10;wIiPQLCnms2phigKUCX2UHw83vh+h22NFXUDkbJYotLh6VbCh9KesxoEWCGxrmHdhR11Kker56W8&#10;/AM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Ds35MPzQIAANw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EF25F4" w:rsidRPr="00E53DCB" w:rsidRDefault="00EF25F4" w:rsidP="00B159B9">
                      <w:pPr>
                        <w:jc w:val="center"/>
                      </w:pPr>
                      <w:r>
                        <w:t>Аккредитация ОО</w:t>
                      </w:r>
                      <w:r w:rsidRPr="00E53DCB">
                        <w:t>,</w:t>
                      </w:r>
                    </w:p>
                    <w:p w:rsidR="00EF25F4" w:rsidRPr="00E53DCB" w:rsidRDefault="00EF25F4" w:rsidP="00B159B9">
                      <w:pPr>
                        <w:jc w:val="center"/>
                      </w:pPr>
                      <w:r w:rsidRPr="00E53DCB">
                        <w:t>аттестация кадров</w:t>
                      </w:r>
                    </w:p>
                  </w:txbxContent>
                </v:textbox>
              </v:roundrect>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18135</wp:posOffset>
                </wp:positionH>
                <wp:positionV relativeFrom="paragraph">
                  <wp:posOffset>121285</wp:posOffset>
                </wp:positionV>
                <wp:extent cx="1228725" cy="704850"/>
                <wp:effectExtent l="15240" t="6985" r="13335" b="31115"/>
                <wp:wrapNone/>
                <wp:docPr id="260"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EF25F4" w:rsidRDefault="00EF25F4" w:rsidP="00B159B9">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46" style="position:absolute;left:0;text-align:left;margin-left:-25.05pt;margin-top:9.55pt;width:96.75pt;height:5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EzX0QIAANwFAAAOAAAAZHJzL2Uyb0RvYy54bWysVN1v0zAQf0fif7D8zvKxtmmqpdNYV4Q0&#10;YGIgnl3bSQyOHWy36fjrOdtpaceeEHmIfD7f7z5+d3d1ve8k2nFjhVYVzi5SjLiimgnVVPjrl/Wb&#10;OUbWEcWI1IpX+IlbfL18/epq6Bc8162WjBsEIMouhr7CrXP9IkksbXlH7IXuuQJlrU1HHIimSZgh&#10;A6B3MsnTdJYM2rDeaMqthdtVVOJlwK9rTt2nurbcIVlhiM2Fvwn/jf8nyyuyaAzpW0HHMMg/RNER&#10;ocDpEWpFHEFbI/6C6gQ12uraXVDdJbquBeUhB8gmS59l89iSnodcoDi2P5bJ/j9Y+nH3YJBgFc5n&#10;UB9FOiDpZut08I0uJ75CQ28X8PCxfzA+R9vfa/rDIqVvW6IafmOMHlpOGMSV+ffJmYEXLJiizfBB&#10;M4AnAB+Kta9N5wGhDGgfOHk6csL3DlG4zPJ8XuRTjCjoinQynwbSErI4WPfGundcd8gfKmz0VrHP&#10;QHxwQXb31gVi2JgcYd8xqjsJNO+IRNlsNitC0GQxPgbsA+ZIKVsLKZHR7ptwbaiMjzMo7QHfol5D&#10;AeK1Nc3mVhoEHiq8vnm7nq9HH42NZvH1NIUvAJ1brO7KVfmiReYtXjJ57gSyaA7BSaEQMAXVnJfR&#10;HllKJAfaI2GhcUOWPjqp0OArXxwcaSmOyvNAT73a02eBhjBdvjPuFAtnR4SMZwhPKu+Mhykdq6i3&#10;jpvHlg2ICU9mPr8sYYMwASN7OU9naVlgRGQDu4Y6g1+k5CzAspgU6Sy2guxbEhmJZfedCt0cqQrn&#10;o/sgnUQWOto3cRwGt9/s49CEZvQdvtHsCXocesT3gF+JcGi1+YXRAOulwvbnlhiOkXyvoE3KbDLx&#10;+ygIk2mRg2BONZtTDVEUoCrsIPlwvHVxh217I5oWPGUhRaX96NbCHYYwRjVOJKyQkNe47vyOOpXD&#10;qz9Lefkb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Cv1EzX0QIAANwFAAAOAAAAAAAAAAAAAAAAAC4CAABkcnMvZTJvRG9j&#10;LnhtbFBLAQItABQABgAIAAAAIQCjBLun3QAAAAoBAAAPAAAAAAAAAAAAAAAAACsFAABkcnMvZG93&#10;bnJldi54bWxQSwUGAAAAAAQABADzAAAANQYAAAAA&#10;" fillcolor="#fabf8f" strokecolor="#fabf8f" strokeweight="1pt">
                <v:fill color2="#fde9d9" angle="135" focus="50%" type="gradient"/>
                <v:shadow on="t" color="#974706" opacity=".5" offset="1pt"/>
                <v:textbox>
                  <w:txbxContent>
                    <w:p w:rsidR="00EF25F4" w:rsidRDefault="00EF25F4" w:rsidP="00B159B9">
                      <w:pPr>
                        <w:jc w:val="center"/>
                      </w:pPr>
                      <w:r>
                        <w:t>Мониторинг системы образования</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65408" behindDoc="0" locked="0" layoutInCell="1" allowOverlap="1">
                <wp:simplePos x="0" y="0"/>
                <wp:positionH relativeFrom="column">
                  <wp:posOffset>4427855</wp:posOffset>
                </wp:positionH>
                <wp:positionV relativeFrom="paragraph">
                  <wp:posOffset>70485</wp:posOffset>
                </wp:positionV>
                <wp:extent cx="1178560" cy="140335"/>
                <wp:effectExtent l="0" t="299085" r="32385" b="227330"/>
                <wp:wrapNone/>
                <wp:docPr id="259"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 o:spid="_x0000_s1026" type="#_x0000_t55" style="position:absolute;margin-left:348.65pt;margin-top:5.55pt;width:92.8pt;height:11.05pt;rotation:-10042435fd;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YBv3gIAAO0FAAAOAAAAZHJzL2Uyb0RvYy54bWysVNtuGyEQfa/Uf0C8N3vxJV4r6yi1k6pS&#10;L5HSyzMGdpeWBQrY6/TrO4Dt2E2eqvrBgh3mnJk5M3N1vesl2nLrhFY1Li5yjLiimgnV1vjrl7s3&#10;M4ycJ4oRqRWv8SN3+Hrx+tXVYOa81J2WjFsEIMrNB1PjznszzzJHO94Td6ENV2BstO2Jh6ttM2bJ&#10;AOi9zMo8n2aDtsxYTblz8HWVjHgR8ZuGU/+5aRz3SNYYYvPx38b/dfjPFldk3lpiOkH3YZB/iKIn&#10;QgHpEWpFPEEbK55B9YJa7XTjL6juM900gvKYA2RT5H9l89ARw2MuUBxnjmVy/w+WftreWyRYjctJ&#10;hZEiPYh0s/E6cqNRFSo0GDeHhw/m3oYcnfmg6U+HlF52RLX8xlo9dJwwiKsI77Mzh3Bx4IrWw0fN&#10;AJ4AfCzWrrE9shpEqYpqXJRjjBopzLcAE4igPGgXtXo8asV3HlH4WBSXs8kUJKVgK8b5aDSJ1GQe&#10;UIO3sc6/47pH4VBj6Kit1Uklsv3gfJSL7VMm7AeQ9xLE3xKJyryqJgfA/evsCTK6WsLuhJQhge/C&#10;d7FgIcxodAcCh4yGuqTPzrbrpbQIKGq8LFfT6u0+6NYlt/R6ksMvAp153N7cFavVix5F8HjB5RkJ&#10;ZNEegpNCIRAQ6jerkj9ylEgO3ZB0jP0cswzRSYUGsJSXByItxdF4FugZqzt91gsP8y5FX+NZoowT&#10;GLrnVrF49kTIdIZYpQrMPE7yvqR6AxAPHRsQE0HYcjaqYMswAWM9muXTvLrEiMgW9hH1Fr+oz1m0&#10;49tpUc5iuYk0HUnyJA1CN0PHJ93i+UgfbyeRxa4PjZ4GZq3ZIzR9bG9oU9iREGun7W+MBtg3NXa/&#10;NsRyjOR7BQ1SFeNxWFDxMp5clnCxp5b1qYUoClA19pBpPC59WmobY0XbAVOaIKXDLDfCH6YyRbUf&#10;UdgpMYn9/gtL6/QeXz1t6cUfAAAA//8DAFBLAwQUAAYACAAAACEAk6dGxd8AAAAJAQAADwAAAGRy&#10;cy9kb3ducmV2LnhtbEyPy2rDMBBF94X+g5hCd438wnEcyyEUWmigi6bddKdYE9nEGhlJSdy/r7pq&#10;lsM93Hum2cxmZBd0frAkIF0kwJA6qwbSAr4+X54qYD5IUnK0hAJ+0MOmvb9rZK3slT7wsg+axRLy&#10;tRTQhzDVnPuuRyP9wk5IMTtaZ2SIp9NcOXmN5WbkWZKU3MiB4kIvJ3zusTvtz0bAW3FaTlmBTr4X&#10;5fZ1V056p7+FeHyYt2tgAefwD8OfflSHNjod7JmUZ6OAcrXMIxqDNAUWgarKVsAOAvI8A942/PaD&#10;9hcAAP//AwBQSwECLQAUAAYACAAAACEAtoM4kv4AAADhAQAAEwAAAAAAAAAAAAAAAAAAAAAAW0Nv&#10;bnRlbnRfVHlwZXNdLnhtbFBLAQItABQABgAIAAAAIQA4/SH/1gAAAJQBAAALAAAAAAAAAAAAAAAA&#10;AC8BAABfcmVscy8ucmVsc1BLAQItABQABgAIAAAAIQB1sYBv3gIAAO0FAAAOAAAAAAAAAAAAAAAA&#10;AC4CAABkcnMvZTJvRG9jLnhtbFBLAQItABQABgAIAAAAIQCTp0bF3wAAAAkBAAAPAAAAAAAAAAAA&#10;AAAAADgFAABkcnMvZG93bnJldi54bWxQSwUGAAAAAAQABADzAAAARAYAAAAA&#10;" fillcolor="#c2d69b" strokecolor="#c2d69b" strokeweight="1pt">
                <v:fill color2="#eaf1dd" angle="135" focus="50%" type="gradient"/>
                <v:shadow on="t" color="#4e6128" opacity=".5" offset="1pt"/>
              </v:shape>
            </w:pict>
          </mc:Fallback>
        </mc:AlternateContent>
      </w:r>
    </w:p>
    <w:p w:rsidR="00B159B9" w:rsidRDefault="00095E80" w:rsidP="00B159B9">
      <w:pPr>
        <w:jc w:val="center"/>
      </w:pPr>
      <w:r>
        <w:rPr>
          <w:noProof/>
        </w:rPr>
        <mc:AlternateContent>
          <mc:Choice Requires="wps">
            <w:drawing>
              <wp:anchor distT="0" distB="0" distL="114300" distR="114300" simplePos="0" relativeHeight="251661312" behindDoc="0" locked="0" layoutInCell="1" allowOverlap="1">
                <wp:simplePos x="0" y="0"/>
                <wp:positionH relativeFrom="column">
                  <wp:posOffset>-318135</wp:posOffset>
                </wp:positionH>
                <wp:positionV relativeFrom="paragraph">
                  <wp:posOffset>159385</wp:posOffset>
                </wp:positionV>
                <wp:extent cx="6057900" cy="1514475"/>
                <wp:effectExtent l="15240" t="6985" r="13335" b="31115"/>
                <wp:wrapNone/>
                <wp:docPr id="25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EF25F4" w:rsidRDefault="00EF25F4" w:rsidP="00B159B9">
                            <w:r>
                              <w:t>Государственная итоговая аттестация/итоговая оценка:</w:t>
                            </w:r>
                          </w:p>
                          <w:p w:rsidR="00EF25F4" w:rsidRDefault="00EF25F4"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EF25F4" w:rsidRDefault="00EF25F4" w:rsidP="009C08F1">
                            <w:pPr>
                              <w:pStyle w:val="a4"/>
                              <w:numPr>
                                <w:ilvl w:val="0"/>
                                <w:numId w:val="14"/>
                              </w:numPr>
                            </w:pPr>
                            <w:r>
                              <w:t>строится на основе:</w:t>
                            </w:r>
                          </w:p>
                          <w:p w:rsidR="00EF25F4" w:rsidRDefault="00EF25F4" w:rsidP="00B159B9">
                            <w:pPr>
                              <w:pStyle w:val="a4"/>
                            </w:pPr>
                            <w:r>
                              <w:t>- накопленной текущей оценки</w:t>
                            </w:r>
                          </w:p>
                          <w:p w:rsidR="00EF25F4" w:rsidRDefault="00EF25F4" w:rsidP="00B159B9">
                            <w:pPr>
                              <w:pStyle w:val="a4"/>
                            </w:pPr>
                            <w:r>
                              <w:t>- оценки за итоговые работы</w:t>
                            </w:r>
                          </w:p>
                          <w:p w:rsidR="00EF25F4" w:rsidRDefault="00EF25F4" w:rsidP="00B159B9">
                            <w:pPr>
                              <w:pStyle w:val="a4"/>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47" style="position:absolute;left:0;text-align:left;margin-left:-25.05pt;margin-top:12.55pt;width:477pt;height:11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1/t0wIAAN0FAAAOAAAAZHJzL2Uyb0RvYy54bWysVN9v0zAQfkfif7D8zvJjbdpGS6fRbghp&#10;wMRAPLu2kxgc29hu0/HXc3bS0rI9IfpQ2Tnfd9/dd3dX1/tOoh23TmhV4ewixYgrqplQTYW/frl7&#10;M8fIeaIYkVrxCj9xh6+Xr19d9abkuW61ZNwiAFGu7E2FW+9NmSSOtrwj7kIbrsBYa9sRD1fbJMyS&#10;HtA7meRpWiS9tsxYTblz8HU9GPEy4tc1p/5TXTvukawwcPPx38b/TfhPllekbCwxraAjDfIPLDoi&#10;FAQ9Qq2JJ2hrxTOoTlCrna79BdVdoutaUB5zgGyy9K9sHltieMwFiuPMsUzu/8HSj7sHiwSrcD4F&#10;qRTpQKSbrdcxNrqchgr1xpXw8NE82JCjM/ea/nBI6VVLVMNvrNV9ywkDXll4n5w5hIsDV7TpP2gG&#10;8ATgY7H2te0CIJQB7aMmT0dN+N4jCh+LdDpbpCAdBVs2zSaTWeSUkPLgbqzz77juUDhU2OqtYp9B&#10;+RiD7O6dj8qwMTvCvmNUdxJ03hGJsqIoZpE1KcfHgH3AHDVld0JKZLX/JnwbSxOIRqM74DtkNFRg&#10;+Oxss1lJiyBChVf5uli8HWM0bnAbXk9T+EWgM4/bm7tsvX7RIwseL7g8CwJZNAdyUigEUkEF51DM&#10;4I8cJZKD7oNisXNjloGdVKgHSz47BNJSHI1nRM+iutNnUYY4XqE1bhWLZ0+EHM5AT6oQjMcxHauo&#10;t57bx5b1iIkgZj6/XEBfMgEzezlPi3Qxw4jIBpYN9Ra/KMkZwcltkeXzoRWkacmgyFD20KrQzoNU&#10;8XwMH28nzGJLhy4epsHvN/thamL5QotvNHuCJoceCT0QdiIcWm1/YdTDfqmw+7kllmMk3ytokwV0&#10;clhI8TKZznK42FPL5tRCFAWoCntIPh5XflhiW2NF00KkLKaodJjdWvjDFA6sxpGEHRLzGvddWFKn&#10;9/jqz1Ze/gYAAP//AwBQSwMEFAAGAAgAAAAhAG95OwLbAAAACgEAAA8AAABkcnMvZG93bnJldi54&#10;bWxMj8FOwzAMhu9IvEPkSdy2ZKtWsdJ0miYQZwYPkDUmqdY4pUm38vaYE5ws259+f673c+jFFcfU&#10;RdKwXikQSG20HTkNH+8vy0cQKRuypo+EGr4xwb65v6tNZeON3vB6yk5wCKXKaPA5D5WUqfUYTFrF&#10;AYl3n3EMJnM7OmlHc+Pw0MuNUqUMpiO+4M2AR4/t5TQFDc9dO1E5O+MO/vhVRKTBxletHxbz4QlE&#10;xjn/wfCrz+rQsNM5TmST6DUst2rNqIbNlisDO1XsQJx5UBYlyKaW/19ofgAAAP//AwBQSwECLQAU&#10;AAYACAAAACEAtoM4kv4AAADhAQAAEwAAAAAAAAAAAAAAAAAAAAAAW0NvbnRlbnRfVHlwZXNdLnht&#10;bFBLAQItABQABgAIAAAAIQA4/SH/1gAAAJQBAAALAAAAAAAAAAAAAAAAAC8BAABfcmVscy8ucmVs&#10;c1BLAQItABQABgAIAAAAIQC1s1/t0wIAAN0FAAAOAAAAAAAAAAAAAAAAAC4CAABkcnMvZTJvRG9j&#10;LnhtbFBLAQItABQABgAIAAAAIQBveTsC2wAAAAoBAAAPAAAAAAAAAAAAAAAAAC0FAABkcnMvZG93&#10;bnJldi54bWxQSwUGAAAAAAQABADzAAAANQYAAAAA&#10;" fillcolor="#c2d69b" strokecolor="#c2d69b" strokeweight="1pt">
                <v:fill color2="#eaf1dd" angle="135" focus="50%" type="gradient"/>
                <v:shadow on="t" color="#4e6128" opacity=".5" offset="1pt"/>
                <v:textbox>
                  <w:txbxContent>
                    <w:p w:rsidR="00EF25F4" w:rsidRDefault="00EF25F4" w:rsidP="00B159B9">
                      <w:r>
                        <w:t>Государственная итоговая аттестация/итоговая оценка:</w:t>
                      </w:r>
                    </w:p>
                    <w:p w:rsidR="00EF25F4" w:rsidRDefault="00EF25F4"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EF25F4" w:rsidRDefault="00EF25F4" w:rsidP="009C08F1">
                      <w:pPr>
                        <w:pStyle w:val="a4"/>
                        <w:numPr>
                          <w:ilvl w:val="0"/>
                          <w:numId w:val="14"/>
                        </w:numPr>
                      </w:pPr>
                      <w:r>
                        <w:t>строится на основе:</w:t>
                      </w:r>
                    </w:p>
                    <w:p w:rsidR="00EF25F4" w:rsidRDefault="00EF25F4" w:rsidP="00B159B9">
                      <w:pPr>
                        <w:pStyle w:val="a4"/>
                      </w:pPr>
                      <w:r>
                        <w:t>- накопленной текущей оценки</w:t>
                      </w:r>
                    </w:p>
                    <w:p w:rsidR="00EF25F4" w:rsidRDefault="00EF25F4" w:rsidP="00B159B9">
                      <w:pPr>
                        <w:pStyle w:val="a4"/>
                      </w:pPr>
                      <w:r>
                        <w:t>- оценки за итоговые работы</w:t>
                      </w:r>
                    </w:p>
                    <w:p w:rsidR="00EF25F4" w:rsidRDefault="00EF25F4" w:rsidP="00B159B9">
                      <w:pPr>
                        <w:pStyle w:val="a4"/>
                      </w:pPr>
                      <w:r>
                        <w:t>- оценки за подготовку и презентацию проектной работы</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63360" behindDoc="0" locked="0" layoutInCell="1" allowOverlap="1">
                <wp:simplePos x="0" y="0"/>
                <wp:positionH relativeFrom="column">
                  <wp:posOffset>2844165</wp:posOffset>
                </wp:positionH>
                <wp:positionV relativeFrom="paragraph">
                  <wp:posOffset>64770</wp:posOffset>
                </wp:positionV>
                <wp:extent cx="2314575" cy="581025"/>
                <wp:effectExtent l="24765" t="26670" r="32385" b="49530"/>
                <wp:wrapNone/>
                <wp:docPr id="257"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4268C2" w:rsidRDefault="00EF25F4" w:rsidP="00B159B9">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48" style="position:absolute;left:0;text-align:left;margin-left:223.95pt;margin-top:5.1pt;width:182.25pt;height:4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WO2kgIAAB4FAAAOAAAAZHJzL2Uyb0RvYy54bWysVF1v0zAUfUfiP1h+Z/lo07XR0mmfCGnA&#10;xEA8u7aTGBw72G7T8eu5vklHx3hCtJJ1b2wfn3Pvsc/O950mO+m8sqai2UlKiTTcCmWain75fPtm&#10;SYkPzAimrZEVfZSenq9fvzob+lLmtrVaSEcAxPhy6CvahtCXSeJ5KzvmT2wvDUzW1nUsQOqaRDg2&#10;AHqnkzxNF8lgneid5dJ7+Ho9TtI14te15OFjXXsZiK4ocAs4Ohw3cUzWZ6xsHOtbxSca7B9YdEwZ&#10;OPQJ6poFRrZOvYDqFHfW2zqccNsltq4Vl6gB1GTpH2oeWtZL1ALF8f1Tmfz/g+UfdveOKFHRvDil&#10;xLAOmnSxDRbPJrPTWKGh9yUsfOjvXdTo+zvLv3ti7FXLTCMvnLNDK5kAXllcnzzbEBMPW8lmeG8F&#10;wDOAx2Lta9dFQCgD2WNPHp96IveBcPiYz7J5cVpQwmGuWGZpXuARrDzs7p0Pb6XtSAwq6uzWiE/Q&#10;eDyC7e58wMaISRwT3yipOw1t3jFNssVigSITVk6LITpgolyrlbhVWmPims2VdgS2VnR1eXlZrCY6&#10;/niZNmSo6Azopkjj2aQ/xrjN4/9vGCgE/Rlre2MExoEpPcZAU5vISaLPJ512G6R7aMVAhIrlyJez&#10;FdxBocD0s2W6SFfQZqYbuK08OEqcDV9VaLHdsfgvRM5vFlm+HIup+5aN0osUfgfWox7oO7TycDxm&#10;R8zQE9EGo53CfrMfbYfao0c2VjyCS4AQWgEeFQha635SMsAFraj/sWVOUqLfGXDaKpvP443GBCyS&#10;Q+KOZzbHM8xwgKpoAPEYXoXxFdj2TjUtnJShRGOj+WsVDjYeWU2ehkuIuqYHI97y4xxX/X7W1r8A&#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CDbWO2kgIAAB4FAAAOAAAAAAAAAAAAAAAAAC4CAABkcnMvZTJvRG9jLnhtbFBL&#10;AQItABQABgAIAAAAIQAjqCVZ3QAAAAoBAAAPAAAAAAAAAAAAAAAAAOwEAABkcnMvZG93bnJldi54&#10;bWxQSwUGAAAAAAQABADzAAAA9gUAAAAA&#10;" fillcolor="#9bbb59" strokecolor="#f2f2f2" strokeweight="3pt">
                <v:shadow on="t" color="#4e6128" opacity=".5" offset="1pt"/>
                <v:textbox>
                  <w:txbxContent>
                    <w:p w:rsidR="00EF25F4" w:rsidRPr="004268C2" w:rsidRDefault="00EF25F4"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53340</wp:posOffset>
                </wp:positionH>
                <wp:positionV relativeFrom="paragraph">
                  <wp:posOffset>64770</wp:posOffset>
                </wp:positionV>
                <wp:extent cx="2314575" cy="581025"/>
                <wp:effectExtent l="24765" t="26670" r="32385" b="49530"/>
                <wp:wrapNone/>
                <wp:docPr id="256"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4268C2" w:rsidRDefault="00EF25F4"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9" style="position:absolute;left:0;text-align:left;margin-left:4.2pt;margin-top:5.1pt;width:182.25pt;height:4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uYkwIAAB4FAAAOAAAAZHJzL2Uyb0RvYy54bWysVN9v0zAQfkfif7D8zvKjTdZGS6e12xDS&#10;gImBeHZtJzE4trHdpuOv5+yko2M8IVrJ8uXs7+67+84Xl4deoj23TmhV4+wsxYgrqplQbY2/fL59&#10;s8DIeaIYkVrxGj9yhy9Xr19dDKbiue60ZNwiAFGuGkyNO+9NlSSOdrwn7kwbrsDZaNsTD6ZtE2bJ&#10;AOi9TPI0LZNBW2asptw5+Ho9OvEq4jcNp/5j0zjukawx5ObjauO6DWuyuiBVa4npBJ3SIP+QRU+E&#10;gqBPUNfEE7Sz4gVUL6jVTjf+jOo+0U0jKI8cgE2W/sHmoSOGRy5QHGeeyuT+Hyz9sL+3SLAa50WJ&#10;kSI9NOlq53WMjWZlqNBgXAUHH8y9DRydudP0u0NKbzqiWn5lrR46ThjklYXzybMLwXBwFW2H95oB&#10;PAH4WKxDY/sACGVAh9iTx6ee8INHFD7ms2xenBcYUfAViyzNixiCVMfbxjr/lusehU2Nrd4p9gka&#10;H0OQ/Z3zsTFsIkfYN4yaXkKb90SirCzL8wlxOpyQ6ogZ6Wop2K2QMhq23W6kRXC1xsv1el0sp8vu&#10;9JhUaKjxDNJNYxrPnO4U4zYP/79hRCJRn6G2N4rFvSdCjntIU6qQE486n3jqnef2oWMDYiKUI1/M&#10;ljCDTIDoZ4u0TJfnGBHZwrRSbzGy2n8VvovtDsV/QXJ+U2b5YiymNB0ZqRcp/I5Zj3yg79DKY/ho&#10;nWQWNRFkMMrJH7aHUXazgBI0stXsEVQCCUUpwKMCm07bnxgNMKA1dj92xHKM5DsFSltm83mY6GiA&#10;RHIw7Klne+ohigJUjT2Qj9uNH1+BnbGi7SBSFikqHcTfCH+U8ZjVpGkYwshrejDClJ/a8dTvZ231&#10;CwAA//8DAFBLAwQUAAYACAAAACEAj6gartsAAAAIAQAADwAAAGRycy9kb3ducmV2LnhtbEyPwU7D&#10;MBBE70j8g7VI3KjdUNEQ4lQQqTcutNDzNl7iiHgdYrdN+XrcExx3ZjT7plxNrhdHGkPnWcN8pkAQ&#10;N9503Gp4367vchAhIhvsPZOGMwVYVddXJRbGn/iNjpvYilTCoUANNsahkDI0lhyGmR+Ik/fpR4cx&#10;nWMrzYinVO56mSn1IB12nD5YHKi21HxtDk7DT6D1rrOL+vvD48vOn3Os1avWtzfT8xOISFP8C8MF&#10;P6FDlZj2/sAmiF5DvkjBJKsMRLLvl9kjiP1FmC9BVqX8P6D6BQAA//8DAFBLAQItABQABgAIAAAA&#10;IQC2gziS/gAAAOEBAAATAAAAAAAAAAAAAAAAAAAAAABbQ29udGVudF9UeXBlc10ueG1sUEsBAi0A&#10;FAAGAAgAAAAhADj9If/WAAAAlAEAAAsAAAAAAAAAAAAAAAAALwEAAF9yZWxzLy5yZWxzUEsBAi0A&#10;FAAGAAgAAAAhAEPJq5iTAgAAHgUAAA4AAAAAAAAAAAAAAAAALgIAAGRycy9lMm9Eb2MueG1sUEsB&#10;Ai0AFAAGAAgAAAAhAI+oGq7bAAAACAEAAA8AAAAAAAAAAAAAAAAA7QQAAGRycy9kb3ducmV2Lnht&#10;bFBLBQYAAAAABAAEAPMAAAD1BQAAAAA=&#10;" fillcolor="#9bbb59" strokecolor="#f2f2f2" strokeweight="3pt">
                <v:shadow on="t" color="#4e6128" opacity=".5" offset="1pt"/>
                <v:textbox>
                  <w:txbxContent>
                    <w:p w:rsidR="00EF25F4" w:rsidRPr="004268C2" w:rsidRDefault="00EF25F4"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mc:Fallback>
        </mc:AlternateConten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lastRenderedPageBreak/>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095E80" w:rsidP="00CC31E6">
      <w:pPr>
        <w:pStyle w:val="a4"/>
        <w:jc w:val="both"/>
        <w:rPr>
          <w:bCs/>
        </w:rPr>
      </w:pPr>
      <w:r>
        <w:rPr>
          <w:b/>
          <w:noProof/>
        </w:rPr>
        <w:lastRenderedPageBreak/>
        <mc:AlternateContent>
          <mc:Choice Requires="wps">
            <w:drawing>
              <wp:anchor distT="0" distB="0" distL="114300" distR="114300" simplePos="0" relativeHeight="251666432" behindDoc="0" locked="0" layoutInCell="1" allowOverlap="1">
                <wp:simplePos x="0" y="0"/>
                <wp:positionH relativeFrom="column">
                  <wp:posOffset>615315</wp:posOffset>
                </wp:positionH>
                <wp:positionV relativeFrom="paragraph">
                  <wp:posOffset>170180</wp:posOffset>
                </wp:positionV>
                <wp:extent cx="4600575" cy="714375"/>
                <wp:effectExtent l="24765" t="27305" r="32385" b="48895"/>
                <wp:wrapNone/>
                <wp:docPr id="9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5C104C" w:rsidRDefault="00EF25F4"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50" style="position:absolute;left:0;text-align:left;margin-left:48.45pt;margin-top:13.4pt;width:362.25pt;height:5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VJkAIAAB0FAAAOAAAAZHJzL2Uyb0RvYy54bWysVNtuEzEQfUfiHyy/071kc1t1U1UpRUgF&#10;Kgri2Vl7dw1e29hONuHrGU+2aUp5QiTSasaXM3Nmzvjyat8rshPOS6Mrml2klAhdGy51W9GvX27f&#10;LCjxgWnOlNGiogfh6dXq9avLwZYiN51RXDgCINqXg61oF4Itk8TXneiZvzBWaNhsjOtZANe1CXds&#10;APReJXmazpLBOG6dqYX3sHpz3KQrxG8aUYdPTeNFIKqikFvAr8PvJn6T1SUrW8dsJ+sxDfYPWfRM&#10;agh6grphgZGtky+gelk7400TLmrTJ6ZpZC2QA7DJ0j/YPHTMCuQCxfH2VCb//2Drj7t7RySv6HJC&#10;iWY99Oh6GwyGJgUWaLC+hHMP9t5Fit7emfqHJ9qsO6Zbce2cGTrBOKSVxYImzy5Ex8NVshk+GA7w&#10;DOCxVvvG9REQqkD22JLDqSViH0gNi8UsTafzKSU17M2zYgJ2DMHKx9vW+fBOmJ5Eo6LObDX/DH3H&#10;EGx35wP2hY/kGP9OSdMr6PKOKZLNZrP5iDgeBuxHTKRrlOS3Uil0XLtZK0fgakXX6TQtbsbL/vyY&#10;0mSo6GSRpSmm8WzTn2Pc5vH/NwwkgvKMtX2rOdqBSXW0IU2lY04CZT7yNNsg3EPHB8JlLEe+mCxh&#10;BLkEzU8W6SxdzilhqoVhrYOjxJnwTYYO2x2L/4LkLM+LfHIsprIdO1KfpvB7zPrIB5tyCo/eWWao&#10;iSiDOJm+DPvNHlWXFxElLm0MP4BKICGUArwpYHTG/aJkgPmsqP+5ZU5Qot5rUNoyK0CdJKBTTOc5&#10;OO58Z3O+w3QNUBUNQB7NdTg+AlvrZNtBpAwpahPF38gQNfaU1ejADCKv8b2IQ37u46mnV231Gw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B6c1UmQAgAAHQUAAA4AAAAAAAAAAAAAAAAALgIAAGRycy9lMm9Eb2MueG1sUEsB&#10;Ai0AFAAGAAgAAAAhAE1+N0DeAAAACQEAAA8AAAAAAAAAAAAAAAAA6gQAAGRycy9kb3ducmV2Lnht&#10;bFBLBQYAAAAABAAEAPMAAAD1BQAAAAA=&#10;" fillcolor="#c0504d" strokecolor="#f2f2f2" strokeweight="3pt">
                <v:shadow on="t" color="#622423" opacity=".5" offset="1pt"/>
                <v:textbox>
                  <w:txbxContent>
                    <w:p w:rsidR="00EF25F4" w:rsidRPr="005C104C" w:rsidRDefault="00EF25F4"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095E80" w:rsidP="00B159B9">
      <w:pPr>
        <w:ind w:firstLine="709"/>
        <w:jc w:val="both"/>
        <w:rPr>
          <w:b/>
        </w:rPr>
      </w:pPr>
      <w:r>
        <w:rPr>
          <w:b/>
          <w:noProof/>
        </w:rPr>
        <mc:AlternateContent>
          <mc:Choice Requires="wps">
            <w:drawing>
              <wp:anchor distT="0" distB="0" distL="114300" distR="114300" simplePos="0" relativeHeight="251667456" behindDoc="0" locked="0" layoutInCell="1" allowOverlap="1">
                <wp:simplePos x="0" y="0"/>
                <wp:positionH relativeFrom="column">
                  <wp:posOffset>1053465</wp:posOffset>
                </wp:positionH>
                <wp:positionV relativeFrom="paragraph">
                  <wp:posOffset>14605</wp:posOffset>
                </wp:positionV>
                <wp:extent cx="3771900" cy="381000"/>
                <wp:effectExtent l="24765" t="24130" r="32385" b="52070"/>
                <wp:wrapNone/>
                <wp:docPr id="92"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7424C1" w:rsidRDefault="00EF25F4" w:rsidP="00B159B9">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51" style="position:absolute;left:0;text-align:left;margin-left:82.95pt;margin-top:1.15pt;width:297pt;height:3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ZDMiwIAAB0FAAAOAAAAZHJzL2Uyb0RvYy54bWysVNtu3CAQfa/Uf0C8N77sfRVvlGtVKWmj&#10;plWfWcA2LQYK7HrTr+8w62w2TZ+qyhKa8cBhzswZTs92nSZb6YOypqLFSU6JNNwKZZqKfv1y825O&#10;SYjMCKatkRV9lIGerd6+Oe3dUpa2tVpITwDEhGXvKtrG6JZZFngrOxZOrJMGgrX1HYvg+iYTnvWA&#10;3umszPNp1lsvnLdchgB/r/ZBukL8upY8fqrrICPRFYXcIq4e13Vas9UpWzaeuVbxIQ32D1l0TBm4&#10;9AB1xSIjG69eQXWKextsHU+47TJb14pL5ABsivwPNg8tcxK5QHGCO5Qp/D9Y/nF774kSFV2UlBjW&#10;QY/ON9Hi1WRcpAL1Lixh34O794licLeW/wjE2MuWmUaee2/7VjIBaeH+7MWB5AQ4Stb9nRUAzwAe&#10;a7WrfZcAoQpkhy15PLRE7iLh8HM0mxWLHDrHITaaFznYkFLGlk+nnQ/xvbQdSUZFvd0Y8Rn6jlew&#10;7W2I2BcxkGPiOyV1p6HLW6ZJMZ1OZwPisBmwnzCRrtVK3Cit0fHN+lJ7AkehYhcXF5PFcDgcb9OG&#10;9EO6mMaLYDjGuCnT9zcMJILyTLW9NgLtyJTe25CmNikniTIfeNpNlP6hFT0RKpWjnI8WMIJCgeZH&#10;83yaL2aUMN3AsPLoKfE2flOxxXan4r8iOb6eFuV8X0ztWranPoE+PDVi4INNOVyP3lFmqIkkg72c&#10;4m69Q9WVk8Q9aWRtxSOoBBJCKcCbAkZr/S9KepjPioafG+YlJfqDAaUtivE4DTQ648msBMcfR9bH&#10;EWY4QFU0Ank0L+P+Edg4r5oWbiqQorFJ/LWKSWPPWQ0OzCDyGt6LNOTHPu56ftVWvwEAAP//AwBQ&#10;SwMEFAAGAAgAAAAhAK3R7xTbAAAACAEAAA8AAABkcnMvZG93bnJldi54bWxMj0FPwkAQhe8m/ofN&#10;mHiTrSgFardEm3DzIirnoTu0jd3Z2l2g+OsdT3j85r28eS9fja5TRxpC69nA/SQBRVx523Jt4ON9&#10;fbcAFSKyxc4zGThTgFVxfZVjZv2J3+i4ibWSEA4ZGmhi7DOtQ9WQwzDxPbFoez84jIJDre2AJwl3&#10;nZ4mSaodtiwfGuypbKj62hycgZ9A623bPJbfnx5ftv68wDJ5Neb2Znx+AhVpjBcz/NWX6lBIp50/&#10;sA2qE05nS7EamD6AEn0+WwrvDKRy0EWu/w8ofgEAAP//AwBQSwECLQAUAAYACAAAACEAtoM4kv4A&#10;AADhAQAAEwAAAAAAAAAAAAAAAAAAAAAAW0NvbnRlbnRfVHlwZXNdLnhtbFBLAQItABQABgAIAAAA&#10;IQA4/SH/1gAAAJQBAAALAAAAAAAAAAAAAAAAAC8BAABfcmVscy8ucmVsc1BLAQItABQABgAIAAAA&#10;IQAbzZDMiwIAAB0FAAAOAAAAAAAAAAAAAAAAAC4CAABkcnMvZTJvRG9jLnhtbFBLAQItABQABgAI&#10;AAAAIQCt0e8U2wAAAAgBAAAPAAAAAAAAAAAAAAAAAOUEAABkcnMvZG93bnJldi54bWxQSwUGAAAA&#10;AAQABADzAAAA7QUAAAAA&#10;" fillcolor="#9bbb59" strokecolor="#f2f2f2" strokeweight="3pt">
                <v:shadow on="t" color="#4e6128" opacity=".5" offset="1pt"/>
                <v:textbox>
                  <w:txbxContent>
                    <w:p w:rsidR="00EF25F4" w:rsidRPr="007424C1" w:rsidRDefault="00EF25F4" w:rsidP="00B159B9">
                      <w:pPr>
                        <w:jc w:val="center"/>
                        <w:rPr>
                          <w:b/>
                          <w:color w:val="000000"/>
                        </w:rPr>
                      </w:pPr>
                      <w:r w:rsidRPr="007424C1">
                        <w:rPr>
                          <w:b/>
                          <w:color w:val="000000"/>
                        </w:rPr>
                        <w:t>Образовательные результаты</w:t>
                      </w:r>
                    </w:p>
                  </w:txbxContent>
                </v:textbox>
              </v:roundrect>
            </w:pict>
          </mc:Fallback>
        </mc:AlternateContent>
      </w:r>
    </w:p>
    <w:p w:rsidR="00B159B9" w:rsidRDefault="00B159B9" w:rsidP="00B159B9">
      <w:pPr>
        <w:ind w:firstLine="709"/>
        <w:jc w:val="both"/>
        <w:rPr>
          <w:b/>
        </w:rPr>
      </w:pPr>
    </w:p>
    <w:p w:rsidR="00B159B9" w:rsidRDefault="00B159B9" w:rsidP="00B159B9">
      <w:pPr>
        <w:ind w:firstLine="709"/>
        <w:jc w:val="both"/>
        <w:rPr>
          <w:b/>
        </w:rPr>
      </w:pPr>
    </w:p>
    <w:p w:rsidR="00B159B9" w:rsidRDefault="00095E80" w:rsidP="00B159B9">
      <w:pPr>
        <w:ind w:firstLine="709"/>
        <w:jc w:val="both"/>
        <w:rPr>
          <w:b/>
        </w:rPr>
      </w:pPr>
      <w:r>
        <w:rPr>
          <w:b/>
          <w:noProof/>
        </w:rPr>
        <mc:AlternateContent>
          <mc:Choice Requires="wps">
            <w:drawing>
              <wp:anchor distT="0" distB="0" distL="114300" distR="114300" simplePos="0" relativeHeight="251668480" behindDoc="0" locked="0" layoutInCell="1" allowOverlap="1">
                <wp:simplePos x="0" y="0"/>
                <wp:positionH relativeFrom="column">
                  <wp:posOffset>-242570</wp:posOffset>
                </wp:positionH>
                <wp:positionV relativeFrom="paragraph">
                  <wp:posOffset>50800</wp:posOffset>
                </wp:positionV>
                <wp:extent cx="1781175" cy="523875"/>
                <wp:effectExtent l="24130" t="22225" r="33020" b="44450"/>
                <wp:wrapNone/>
                <wp:docPr id="89"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5C104C" w:rsidRDefault="00EF25F4" w:rsidP="00B159B9">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52" style="position:absolute;left:0;text-align:left;margin-left:-19.1pt;margin-top:4pt;width:140.25pt;height:4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xdkAIAAB0FAAAOAAAAZHJzL2Uyb0RvYy54bWysVN9v0zAQfkfif7D8zvKjbZJWS6dpowhp&#10;wMRAPLuxkxgcO9hu0+2v53xJS8d4QrSSdRfb3913950vrw6dInthnTS6pMlFTInQleFSNyX9+mXz&#10;pqDEeaY5U0aLkj4KR6/Wr19dDv1KpKY1igtLAES71dCXtPW+X0WRq1rRMXdheqFhsza2Yx5c20Tc&#10;sgHQOxWlcZxFg7G8t6YSzsHX23GTrhG/rkXlP9W1E56okkJuHleL6zas0fqSrRrL+lZWUxrsH7Lo&#10;mNQQ9AR1yzwjOytfQHWyssaZ2l9UpotMXctKIAdgk8R/sHloWS+QCxTH9acyuf8HW33c31sieUmL&#10;JSWaddCj6503GJrM01CgoXcrOPfQ39tA0fV3pvrhiDY3LdONuLbWDK1gHNJKwvno2YXgOLhKtsMH&#10;wwGeATzW6lDbLgBCFcgBW/J4aok4eFLBxyQvkiRfUFLB3iKdFWCHEGx1vN1b598J05FglNSaneaf&#10;oe8Ygu3vnMe+8Ikc498pqTsFXd4zRZIsy/IJcToM2EdMpGuU5BupFDq22d4oS+BqSTf5Mptn02V3&#10;fkxpMpR0ViRxjGk823TPMNIN/P+GgURQnqG2bzVH2zOpRhvSVDrkJFDmE0+z88I+tHwgXIZypMVs&#10;CSPIJWh+VsRZvMwpYaqBYa28pcQa/036Ftsdiv+C5DKf53E2FlP1LRupL2L4HbMe+WBTTuHRO8sM&#10;NRFkMMrJH7YHVF2K9Qsa2Rr+CCqBhFAK8KaA0Rr7RMkA81lS93PHrKBEvdegtGUyn4eBRme+yFNw&#10;7PnO9nyH6QqgSuqBPJo3fnwEdr2VTQuREqSoTRB/Lf1RxmNWk6ZhBpHX9F6EIT/38dTvV239Cw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Cp2/xd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b/>
          <w:noProof/>
          <w:sz w:val="20"/>
          <w:szCs w:val="20"/>
        </w:rPr>
        <mc:AlternateContent>
          <mc:Choice Requires="wps">
            <w:drawing>
              <wp:anchor distT="0" distB="0" distL="114300" distR="114300" simplePos="0" relativeHeight="251672576" behindDoc="0" locked="0" layoutInCell="1" allowOverlap="1">
                <wp:simplePos x="0" y="0"/>
                <wp:positionH relativeFrom="column">
                  <wp:posOffset>1424940</wp:posOffset>
                </wp:positionH>
                <wp:positionV relativeFrom="paragraph">
                  <wp:posOffset>105410</wp:posOffset>
                </wp:positionV>
                <wp:extent cx="505460" cy="88265"/>
                <wp:effectExtent l="53340" t="67310" r="22225" b="53975"/>
                <wp:wrapNone/>
                <wp:docPr id="88"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26" type="#_x0000_t55" style="position:absolute;margin-left:112.2pt;margin-top:8.3pt;width:39.8pt;height:6.95pt;rotation:-722747fd;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2vkyQIAAMcFAAAOAAAAZHJzL2Uyb0RvYy54bWysVNtu2zAMfR+wfxD0vtpOHeeCOkXXLsOA&#10;XQp0l2dFkm1tsqRJSpzu60dJbpp03cswPxiWKR4e8pC8uNz3Eu24dUKrGhdnOUZcUc2Eamv85fP6&#10;1Rwj54liRGrFa3zPHb5cvXxxMZgln+hOS8YtAhDlloOpcee9WWaZox3viTvThiswNtr2xMPRthmz&#10;ZAD0XmaTPK+yQVtmrKbcOfh7k4x4FfGbhlP/qWkc90jWGLj5+LbxvQnvbHVBlq0lphN0pEH+gUVP&#10;hIKgB6gb4gnaWvEHVC+o1U43/ozqPtNNIyiPOUA2Rf4km7uOGB5zgeI4cyiT+3+w9OPu1iLBajwH&#10;pRTpQaOrrdcxNCqrUKDBuCXcuzO3NqTozHtNfzik9HVHVMuvrNVDxwkDWkW4n504hIMDV7QZPmgG&#10;8ATgY632je2R1aBJVRXVYopRI4X5GlBCHCgO2kel7g9K8b1HFH5O82lZgZ4UTPP5pJrGuGQZIIOv&#10;sc6/5bpH4aPG0E07q5NCZPfe+SgVG/Ml7DuE7iUIvyMSFeV5cQAcb2ePkNHVErYWUgb234TvYrUC&#10;yWh0DwEcMhqKkn47226upUUQosbrq9fr+Xok3brklm5Pc3gi0KnHbFElOYDLqUcRPJ5zeRokeo7k&#10;pFAI1INSlskdOUokh0ZIGsZWjkkGclKhASyT2UMcLcXB+Hee7vhaLzyMuhQ9SJZCxuELnfNGsfjt&#10;iZDpG6hKFSLzOMQjab0FiLuODYiJoOtkfr6AtmUCJvp8nlf5YoYRkS2sIuotflaeE7aLWTnLY5ND&#10;wAM6tPBJ4NjQoYfTLGw0u4d+jp0LPQjbD6h02v7CaIBNUmP3c0ssx0i+UyD/oijLsHrioZzOJnCw&#10;x5bNsYUoClA19pBI/Lz2aV1tjRVtB5HSdCgdxrQR/mHgEqtx+mBbxCTGzRbW0fE53nrcv6vfAAAA&#10;//8DAFBLAwQUAAYACAAAACEAIxO79OAAAAAJAQAADwAAAGRycy9kb3ducmV2LnhtbEyPwU7DMBBE&#10;70j8g7VIXBB1kpoIhTgVIMEBUaQWJK5u7Cah8TrYThr+nu0Jbjuap9mZcjXbnk3Gh86hhHSRADNY&#10;O91hI+Hj/en6FliICrXqHRoJPybAqjo/K1Wh3RE3ZtrGhlEIhkJJaGMcCs5D3RqrwsINBsnbO29V&#10;JOkbrr06UrjteZYkObeqQ/rQqsE8tqY+bEcr4XO9Sb+8eFk+1N/P4mp83R/St0nKy4v5/g5YNHP8&#10;g+FUn6pDRZ12bkQdWC8hy4QglIw8B0bAMhE0bnc6boBXJf+/oPoFAAD//wMAUEsBAi0AFAAGAAgA&#10;AAAhALaDOJL+AAAA4QEAABMAAAAAAAAAAAAAAAAAAAAAAFtDb250ZW50X1R5cGVzXS54bWxQSwEC&#10;LQAUAAYACAAAACEAOP0h/9YAAACUAQAACwAAAAAAAAAAAAAAAAAvAQAAX3JlbHMvLnJlbHNQSwEC&#10;LQAUAAYACAAAACEAVAdr5MkCAADHBQAADgAAAAAAAAAAAAAAAAAuAgAAZHJzL2Uyb0RvYy54bWxQ&#10;SwECLQAUAAYACAAAACEAIxO79OAAAAAJAQAADwAAAAAAAAAAAAAAAAAjBQAAZHJzL2Rvd25yZXYu&#10;eG1sUEsFBgAAAAAEAAQA8wAAADAGAAAAAA==&#10;" fillcolor="#fabf8f" strokecolor="#f79646" strokeweight="1pt">
                <v:fill color2="#f79646" focus="50%" type="gradient"/>
                <v:shadow on="t" color="#974706" offset="1pt"/>
              </v:shape>
            </w:pict>
          </mc:Fallback>
        </mc:AlternateContent>
      </w:r>
      <w:r>
        <w:rPr>
          <w:b/>
          <w:noProof/>
        </w:rPr>
        <mc:AlternateContent>
          <mc:Choice Requires="wps">
            <w:drawing>
              <wp:anchor distT="0" distB="0" distL="114300" distR="114300" simplePos="0" relativeHeight="251669504" behindDoc="0" locked="0" layoutInCell="1" allowOverlap="1">
                <wp:simplePos x="0" y="0"/>
                <wp:positionH relativeFrom="column">
                  <wp:posOffset>4243705</wp:posOffset>
                </wp:positionH>
                <wp:positionV relativeFrom="paragraph">
                  <wp:posOffset>98425</wp:posOffset>
                </wp:positionV>
                <wp:extent cx="1867535" cy="523875"/>
                <wp:effectExtent l="24130" t="22225" r="32385" b="44450"/>
                <wp:wrapNone/>
                <wp:docPr id="8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5C104C" w:rsidRDefault="00EF25F4" w:rsidP="00B159B9">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53" style="position:absolute;left:0;text-align:left;margin-left:334.15pt;margin-top:7.75pt;width:147.05pt;height:41.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iK/kwIAAB0FAAAOAAAAZHJzL2Uyb0RvYy54bWysVG1v0zAQ/o7Ef7D8neWlbZJGS6dpowiJ&#10;l4mB+OzGTmJw7GC7Tcev53xJR8f4hGgly5ezn7vn7jlfXh17RQ7COml0RZOLmBKha8Olbiv65fP2&#10;VUGJ80xzpowWFX0Qjl5tXr64HIdSpKYzigtLAES7chwq2nk/lFHk6k70zF2YQWhwNsb2zINp24hb&#10;NgJ6r6I0jrNoNJYP1tTCOfh6OznpBvGbRtT+Y9M44YmqKOTmcbW47sIabS5Z2Vo2dLKe02D/kEXP&#10;pIagj1C3zDOyt/IZVC9ra5xp/EVt+sg0jawFcgA2SfwHm/uODQK5QHHc8Fgm9/9g6w+HO0skr2ix&#10;okSzHnp0vfcGQ5PlIhRoHFwJ5+6HOxsouuGdqb87os1Nx3Qrrq01YycYh7SScD56ciEYDq6S3fje&#10;cIBnAI+1Oja2D4BQBXLEljw8tkQcPanhY1Jk+WoBqdXgW6WLIl9hCFaebg/W+TfC9CRsKmrNXvNP&#10;0HcMwQ7vnMe+8Jkc498oaXoFXT4wRZIsy/IZcT4csfKEiXSNknwrlULDtrsbZQlcreg2X2fLbL7s&#10;zo8pTcaKLookjjGNJ073BCPdwv9vGEgE5Rlq+1pz3Hsm1bSHNJUOOQmU+czT7L2w9x0fCZehHGmx&#10;WMMIcgmaXxRxFq9zSphqYVhrbymxxn+VvsN2h+I/I7nOl3mcTcVUQ8cm6qsYfqesJz7Qd2jlKTxa&#10;Z5mhJoIMJjn54+6Iqkux+EEjO8MfQCWQEEoB3hTYdMb+pGSE+ayo+7FnVlCi3mpQ2jpZLsNAo7Fc&#10;5SkY9tyzO/cwXQNURT2Qx+2Nnx6B/WBl20GkBClqE8TfSH+S8ZTVrGmYQeQ1vxdhyM9tPPX7Vdv8&#10;Ag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CW7iK/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EF25F4" w:rsidRPr="005C104C" w:rsidRDefault="00EF25F4" w:rsidP="00B159B9">
                      <w:pPr>
                        <w:jc w:val="center"/>
                        <w:rPr>
                          <w:b/>
                          <w:sz w:val="20"/>
                          <w:szCs w:val="20"/>
                        </w:rPr>
                      </w:pPr>
                      <w:r w:rsidRPr="005C104C">
                        <w:rPr>
                          <w:b/>
                          <w:sz w:val="20"/>
                          <w:szCs w:val="20"/>
                        </w:rPr>
                        <w:t>Регулятивная деятельность/результаты</w:t>
                      </w:r>
                    </w:p>
                  </w:txbxContent>
                </v:textbox>
              </v:roundrect>
            </w:pict>
          </mc:Fallback>
        </mc:AlternateContent>
      </w:r>
      <w:r>
        <w:rPr>
          <w:b/>
          <w:noProof/>
        </w:rPr>
        <mc:AlternateContent>
          <mc:Choice Requires="wps">
            <w:drawing>
              <wp:anchor distT="0" distB="0" distL="114300" distR="114300" simplePos="0" relativeHeight="251627520" behindDoc="0" locked="0" layoutInCell="1" allowOverlap="1">
                <wp:simplePos x="0" y="0"/>
                <wp:positionH relativeFrom="column">
                  <wp:posOffset>1872615</wp:posOffset>
                </wp:positionH>
                <wp:positionV relativeFrom="paragraph">
                  <wp:posOffset>3175</wp:posOffset>
                </wp:positionV>
                <wp:extent cx="2076450" cy="809625"/>
                <wp:effectExtent l="5715" t="3175" r="13335" b="25400"/>
                <wp:wrapNone/>
                <wp:docPr id="8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EF25F4" w:rsidRDefault="00EF25F4" w:rsidP="00B159B9">
                            <w:pPr>
                              <w:jc w:val="center"/>
                              <w:rPr>
                                <w:b/>
                              </w:rPr>
                            </w:pPr>
                          </w:p>
                          <w:p w:rsidR="00EF25F4" w:rsidRPr="005C104C" w:rsidRDefault="00EF25F4" w:rsidP="00B159B9">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54" style="position:absolute;left:0;text-align:left;margin-left:147.45pt;margin-top:.25pt;width:163.5pt;height:63.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zZMJAMAAHUGAAAOAAAAZHJzL2Uyb0RvYy54bWysVd9v0zAQfkfif7D83uXH0rSJlk3rRhHS&#10;gImBeHZjJzEkdrDdpQPxv3O+pKUFHhCiD9Y5tr+7++6+68XVrmvJozBWalXQ6CykRKhSc6nqgn54&#10;v54tKbGOKc5arURBn4SlV5fPn10MfS5i3eiWC0MARNl86AvaONfnQWDLRnTMnuleKDistOmYg62p&#10;A27YAOhdG8RhmAaDNrw3uhTWwtfb8ZBeIn5VidK9rSorHGkLCrE5XA2uG78Glxcsrw3rG1lOYbB/&#10;iKJjUoHTA9Qtc4xsjfwNqpOl0VZX7qzUXaCrSpYCc4BsovCXbB4a1gvMBcix/YEm+/9gyzeP94ZI&#10;XtBlQoliHdToeus0uiax52fobQ7XHvp74zO0/Z0uP1ui9E3DVC2ujdFDIxiHqCJ/Pzh54DcWnpLN&#10;8FpzQGeAjlTtKtN5QCCB7LAiT4eKiJ0jJXyMw0WazKFwJZwtwyyN5+iC5fvXvbHupdAd8UZBjd4q&#10;/g7Kji7Y4511WBY+5cb4J0qqroUiP7KWRGmaLibE6XLA8j3mVFC+lm1LjHYfpWuQGB8nHto9viW9&#10;BgLGz9bUm5vWEPBQ0Gy1Ws2zyUdtx2fj7Sj0P0Q6ebJIsvB8dfQEYqr3rnrmGuKXgtqpP1heQYTv&#10;tc/bN/ocYX2zTxY0/GRB04+WLxRkCjhogAQwTR9eq/yqtE97vDZ+EainKWO9dcI8NHwgXHri4+V5&#10;BlrnEnydL8M0zBaUsLaGqVA6Q/9I30nSyYs0ipdT0gd0DO7EMbTGFIJvEtTYtyyKk3AVZ7N1ulzM&#10;knUyn2WLcDkLo2yVpWGSJbfr757nKMkbyblQd1KJvd6j5O/0NE2eUamoeDIcSq5beSDwJC+sMQ4a&#10;4NseX8NeBYJZ7uXzQnG0HZPtaAen4Y5U7KCfAWjPAorN62vUqdttdqjmkUkvvo3mTyA/aF8fq5/V&#10;YDTafKVkgLkHXfRly4ygpH2loIOzKEn8oMRNMl/EsDHHJ5vjE6ZKgCqog1qjeeNgB0+2vZF1A54i&#10;bG+l/VCppPP99DOqaQOzDZOa5rAfnsd7vPXz3+LyBwAAAP//AwBQSwMEFAAGAAgAAAAhAMdIr/rd&#10;AAAACAEAAA8AAABkcnMvZG93bnJldi54bWxMj7tOw0AQRXsk/mE1SHRkHQNRYryOEAhBAQU2KdJN&#10;7MG28M5a3vWDv2eooLy6R3fOpPvFdmqiwbeODaxXESji0lUt1wY+iqerLSgfkCvsHJOBb/Kwz87P&#10;UkwqN/M7TXmolYywT9BAE0KfaO3Lhiz6leuJpft0g8Ugcah1NeAs47bTcRRttMWW5UKDPT00VH7l&#10;ozUwHR6LfCzeltfn6yO+zLZsQ+2NubxY7u9ABVrCHwy/+qIOmTid3MiVV52BeHezE9TALSipN/Fa&#10;4km4eBuBzlL9/4HsBwAA//8DAFBLAQItABQABgAIAAAAIQC2gziS/gAAAOEBAAATAAAAAAAAAAAA&#10;AAAAAAAAAABbQ29udGVudF9UeXBlc10ueG1sUEsBAi0AFAAGAAgAAAAhADj9If/WAAAAlAEAAAsA&#10;AAAAAAAAAAAAAAAALwEAAF9yZWxzLy5yZWxzUEsBAi0AFAAGAAgAAAAhAFYXNkwkAwAAdQYAAA4A&#10;AAAAAAAAAAAAAAAALgIAAGRycy9lMm9Eb2MueG1sUEsBAi0AFAAGAAgAAAAhAMdIr/rdAAAACAEA&#10;AA8AAAAAAAAAAAAAAAAAfgUAAGRycy9kb3ducmV2LnhtbFBLBQYAAAAABAAEAPMAAACIBgAAAAA=&#10;" fillcolor="#9bbb59" stroked="f" strokeweight="0">
                <v:fill color2="#74903b" focusposition=".5,.5" focussize="" focus="100%" type="gradientRadial"/>
                <v:shadow on="t" color="#4e6128" offset="1pt"/>
                <v:textbox>
                  <w:txbxContent>
                    <w:p w:rsidR="00EF25F4" w:rsidRDefault="00EF25F4" w:rsidP="00B159B9">
                      <w:pPr>
                        <w:jc w:val="center"/>
                        <w:rPr>
                          <w:b/>
                        </w:rPr>
                      </w:pPr>
                    </w:p>
                    <w:p w:rsidR="00EF25F4" w:rsidRPr="005C104C" w:rsidRDefault="00EF25F4" w:rsidP="00B159B9">
                      <w:pPr>
                        <w:jc w:val="center"/>
                        <w:rPr>
                          <w:b/>
                          <w:sz w:val="28"/>
                          <w:szCs w:val="28"/>
                        </w:rPr>
                      </w:pPr>
                      <w:r w:rsidRPr="005C104C">
                        <w:rPr>
                          <w:b/>
                          <w:sz w:val="28"/>
                          <w:szCs w:val="28"/>
                        </w:rPr>
                        <w:t>Метапредметные результаты</w:t>
                      </w:r>
                    </w:p>
                  </w:txbxContent>
                </v:textbox>
              </v:roundrect>
            </w:pict>
          </mc:Fallback>
        </mc:AlternateContent>
      </w:r>
    </w:p>
    <w:p w:rsidR="00B159B9" w:rsidRDefault="00095E80" w:rsidP="00B159B9">
      <w:pPr>
        <w:ind w:firstLine="709"/>
        <w:jc w:val="both"/>
        <w:rPr>
          <w:b/>
        </w:rPr>
      </w:pPr>
      <w:r>
        <w:rPr>
          <w:b/>
          <w:noProof/>
          <w:sz w:val="20"/>
          <w:szCs w:val="20"/>
        </w:rPr>
        <mc:AlternateContent>
          <mc:Choice Requires="wps">
            <w:drawing>
              <wp:anchor distT="0" distB="0" distL="114300" distR="114300" simplePos="0" relativeHeight="251673600" behindDoc="0" locked="0" layoutInCell="1" allowOverlap="1">
                <wp:simplePos x="0" y="0"/>
                <wp:positionH relativeFrom="column">
                  <wp:posOffset>3881755</wp:posOffset>
                </wp:positionH>
                <wp:positionV relativeFrom="paragraph">
                  <wp:posOffset>18415</wp:posOffset>
                </wp:positionV>
                <wp:extent cx="494665" cy="88265"/>
                <wp:effectExtent l="14605" t="104140" r="52705" b="64770"/>
                <wp:wrapNone/>
                <wp:docPr id="80"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26" type="#_x0000_t55" style="position:absolute;margin-left:305.65pt;margin-top:1.45pt;width:38.95pt;height:6.95pt;rotation:-10623346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fByAIAAMgFAAAOAAAAZHJzL2Uyb0RvYy54bWysVFtv0zAUfkfiP1h+Z0mztEmqpdPYKEIa&#10;MGlcnl3bSQyObWy36fj1HDtp6cZ4QeQhsn3O+c53rheX+16iHbdOaFXj2VmKEVdUM6HaGn/+tH5V&#10;YuQ8UYxIrXiNH7jDl6uXLy4Gs+SZ7rRk3CIAUW45mBp33ptlkjja8Z64M224AmGjbU88XG2bMEsG&#10;QO9lkqXpIhm0ZcZqyp2D15tRiFcRv2k49R+bxnGPZI2Bm49/G/+b8E9WF2TZWmI6QSca5B9Y9EQo&#10;cHqEuiGeoK0Vf0D1glrtdOPPqO4T3TSC8hgDRDNLn0Rz3xHDYyyQHGeOaXL/D5Z+2N1ZJFiNS0iP&#10;Ij3U6GrrdXSN8iIkaDBuCXr35s6GEJ251fS7Q0pfd0S1/MpaPXScMKA1C/rJI4NwcWCKNsN7zQCe&#10;AHzM1b6xPbIaalIV2bxa5Bg1UpgvASY4guygfSzVw7FUfO8Rhce8yheLOUYURGWZwTE4JsuAGWyN&#10;df4t1z0KhxpDO+2sHktEdrfOx1qxKWDCvoHrXkLld0SiWQ6lKCfASRugD5DR1BK2FlIG+l+F72K6&#10;AskodAcHDhkNWRmfnW0319IicFHj9dXrdbmefLRuNBu15yl8EeixRQEZWjxrMQsWz5k8dQJRtAdy&#10;UigE5avxPB/NkaNEcuiEsYixl2OQgZxUaABJVhz8aCmOwr/zdKdqvfAw61L0odki4zh9oXXeKBbP&#10;ngg5noGqVMEzj1M8ZVRvAeK+YwNiItQ1K88r2DBMwEifl+kirQqMiGxhF1Fv8bPlecS2KvIiPWT1&#10;iB5b6cRx7OjQxOMwbDR7gIaOrQtTA+sPqHTa/sRogFVSY/djSyzHSL5TUP5qludh98RLPi8yuNhT&#10;yeZUQhQFqBp7CCQer/24r7bGirYDT+N0KB3mtBH+MHEjq2n8YF3EIKbVFvbR6T1q/V7Aq18AAAD/&#10;/wMAUEsDBBQABgAIAAAAIQDVOjtp3gAAAAgBAAAPAAAAZHJzL2Rvd25yZXYueG1sTI9BS8NAEIXv&#10;gv9hGcGb3SSFkMZsihSkHkSxFXvdZsckujsbs5s2/nvHkx6H9/HeN9V6dlaccAy9JwXpIgGB1HjT&#10;U6vgdX9/U4AIUZPR1hMq+MYA6/ryotKl8Wd6wdMutoJLKJRaQRfjUEoZmg6dDgs/IHH27kenI59j&#10;K82oz1zurMySJJdO98QLnR5w02HzuZucgn32OEk6LL8+iofDpnjeuu2TfVPq+mq+uwURcY5/MPzq&#10;szrU7HT0E5kgrII8TZeMKshWIDjPi1UG4shgXoCsK/n/gfoHAAD//wMAUEsBAi0AFAAGAAgAAAAh&#10;ALaDOJL+AAAA4QEAABMAAAAAAAAAAAAAAAAAAAAAAFtDb250ZW50X1R5cGVzXS54bWxQSwECLQAU&#10;AAYACAAAACEAOP0h/9YAAACUAQAACwAAAAAAAAAAAAAAAAAvAQAAX3JlbHMvLnJlbHNQSwECLQAU&#10;AAYACAAAACEAZ0PnwcgCAADIBQAADgAAAAAAAAAAAAAAAAAuAgAAZHJzL2Uyb0RvYy54bWxQSwEC&#10;LQAUAAYACAAAACEA1To7ad4AAAAIAQAADwAAAAAAAAAAAAAAAAAiBQAAZHJzL2Rvd25yZXYueG1s&#10;UEsFBgAAAAAEAAQA8wAAAC0GAAAAAA==&#10;" fillcolor="#fabf8f" strokecolor="#f79646" strokeweight="1pt">
                <v:fill color2="#f79646" focus="50%" type="gradient"/>
                <v:shadow on="t" color="#974706" offset="1pt"/>
              </v:shape>
            </w:pict>
          </mc:Fallback>
        </mc:AlternateContent>
      </w:r>
    </w:p>
    <w:p w:rsidR="00B159B9" w:rsidRDefault="00B159B9" w:rsidP="00B159B9">
      <w:pPr>
        <w:ind w:firstLine="709"/>
        <w:jc w:val="both"/>
        <w:rPr>
          <w:b/>
        </w:rPr>
      </w:pPr>
    </w:p>
    <w:p w:rsidR="00B159B9" w:rsidRDefault="00B159B9" w:rsidP="00B159B9">
      <w:pPr>
        <w:ind w:firstLine="709"/>
        <w:jc w:val="both"/>
        <w:rPr>
          <w:b/>
        </w:rPr>
      </w:pPr>
    </w:p>
    <w:p w:rsidR="00B159B9" w:rsidRDefault="00095E80" w:rsidP="00B159B9">
      <w:pPr>
        <w:ind w:firstLine="709"/>
        <w:jc w:val="both"/>
        <w:rPr>
          <w:b/>
        </w:rPr>
      </w:pPr>
      <w:r>
        <w:rPr>
          <w:b/>
          <w:noProof/>
          <w:sz w:val="20"/>
          <w:szCs w:val="20"/>
        </w:rPr>
        <mc:AlternateContent>
          <mc:Choice Requires="wps">
            <w:drawing>
              <wp:anchor distT="0" distB="0" distL="114300" distR="114300" simplePos="0" relativeHeight="251628544" behindDoc="0" locked="0" layoutInCell="1" allowOverlap="1">
                <wp:simplePos x="0" y="0"/>
                <wp:positionH relativeFrom="column">
                  <wp:posOffset>2489835</wp:posOffset>
                </wp:positionH>
                <wp:positionV relativeFrom="paragraph">
                  <wp:posOffset>473710</wp:posOffset>
                </wp:positionV>
                <wp:extent cx="977265" cy="88265"/>
                <wp:effectExtent l="19685" t="86360" r="25400" b="50800"/>
                <wp:wrapNone/>
                <wp:docPr id="7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26" type="#_x0000_t55" style="position:absolute;margin-left:196.05pt;margin-top:37.3pt;width:76.95pt;height:6.95pt;rotation:-5970060fd;flip: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wOyxgIAAMcFAAAOAAAAZHJzL2Uyb0RvYy54bWysVFtv0zAUfkfiP1h+Z0nTNmmqpdPYKEIa&#10;MGlcnl3bSQyObWy3afn1HDtp6cZ4QeQhsn3O+b5zv7zadxLtuHVCqwpPLlKMuKKaCdVU+POn9asF&#10;Rs4TxYjUilf4wB2+Wr18cdmbJc90qyXjFgGIcsveVLj13iyTxNGWd8RdaMMVCGttO+LhapuEWdID&#10;eieTLE3zpNeWGaspdw5ebwchXkX8uubUf6xrxz2SFQbffPzb+N+Ef7K6JMvGEtMKOrpB/sGLjggF&#10;pCeoW+IJ2lrxB1QnqNVO1/6C6i7RdS0ojzFANJP0STQPLTE8xgLJceaUJvf/YOmH3b1FglW4KDFS&#10;pIMaXW+9jtRoGvLTG7cEtQdzb0OEztxp+t0hpW9aohp+ba3uW04YeDUJ+skjg3BxYIo2/XvNAJ0A&#10;ekzVvrYdshpKMp/l82I+xaiWwnwJMIEIkoP2sVKHU6X43iMKj2VRZPkcIwqixSIcAzFZBsxga6zz&#10;b7nuUDhUGLppZ/VQIbK7cz6Wio3xEvYNqDsJhd8RibIiL8pyBBy1AfoIGU0tYWshZXD/q/BtzFZw&#10;MgrdkcAhoyErw7OzzeZGWgQUFV5fv14v1iNH4wazQXuewheBHlsUZT7Ln7WYBIvnTJ6SQBTN0Tkp&#10;FILyheQP5shRIjk0wlDE2MoxyOCcVKgHSVYcebQUJ+Hf/XTnap3wMOpSdFCygTIOX2idN4rFsydC&#10;DmdwVarAzOMQjxnVW4B4aFmPmAh1zRbTEhYMEzDR00Wap2WBEZENrCLqLX62PI+8LYtZkR6zekKP&#10;rXRGHDs6NPEwDBvNDtDQsXVhp8D2A1dabX9i1MMmqbD7sSWWYyTfKSh/OZnNwuqJl9m8yOBizyWb&#10;cwlRFKAq7CGQeLzxw7raGiuaFpiG6VA6jGkt/HHiBq/G8YNtEYMYN1tYR+f3qPV7/65+AQAA//8D&#10;AFBLAwQUAAYACAAAACEAIIxdY94AAAAJAQAADwAAAGRycy9kb3ducmV2LnhtbEyPQU/DMAyF70j8&#10;h8hIXNCWrurKVJpOgMQuoAm2SVyzxrQViVM1WVf+Pd4Jbrbe8/P3yvXkrBhxCJ0nBYt5AgKp9qaj&#10;RsFh/zJbgQhRk9HWEyr4wQDr6vqq1IXxZ/rAcRcbwSEUCq2gjbEvpAx1i06Hue+RWPvyg9OR16GR&#10;ZtBnDndWpkmSS6c74g+t7vG5xfp7d3IK0rthw5eb7vCeWf/6FnF8+twqdXszPT6AiDjFPzNc8Bkd&#10;KmY6+hOZIKyCLE8XbL0MIFjP7nPudmTjcrUEWZXyf4PqFwAA//8DAFBLAQItABQABgAIAAAAIQC2&#10;gziS/gAAAOEBAAATAAAAAAAAAAAAAAAAAAAAAABbQ29udGVudF9UeXBlc10ueG1sUEsBAi0AFAAG&#10;AAgAAAAhADj9If/WAAAAlAEAAAsAAAAAAAAAAAAAAAAALwEAAF9yZWxzLy5yZWxzUEsBAi0AFAAG&#10;AAgAAAAhAMdXA7LGAgAAxwUAAA4AAAAAAAAAAAAAAAAALgIAAGRycy9lMm9Eb2MueG1sUEsBAi0A&#10;FAAGAAgAAAAhACCMXWPeAAAACQEAAA8AAAAAAAAAAAAAAAAAIAUAAGRycy9kb3ducmV2LnhtbFBL&#10;BQYAAAAABAAEAPMAAAArBgAAAAA=&#10;" fillcolor="#fabf8f" strokecolor="#f79646" strokeweight="1pt">
                <v:fill color2="#f79646" focus="50%" type="gradient"/>
                <v:shadow on="t" color="#974706" offset="1pt"/>
              </v:shape>
            </w:pict>
          </mc:Fallback>
        </mc:AlternateContent>
      </w:r>
    </w:p>
    <w:p w:rsidR="00B159B9" w:rsidRDefault="00095E80" w:rsidP="00B159B9">
      <w:pPr>
        <w:ind w:firstLine="709"/>
        <w:jc w:val="both"/>
        <w:rPr>
          <w:b/>
        </w:rPr>
      </w:pPr>
      <w:r>
        <w:rPr>
          <w:b/>
          <w:noProof/>
        </w:rPr>
        <mc:AlternateContent>
          <mc:Choice Requires="wps">
            <w:drawing>
              <wp:anchor distT="0" distB="0" distL="114300" distR="114300" simplePos="0" relativeHeight="251670528" behindDoc="0" locked="0" layoutInCell="1" allowOverlap="1">
                <wp:simplePos x="0" y="0"/>
                <wp:positionH relativeFrom="column">
                  <wp:posOffset>1872615</wp:posOffset>
                </wp:positionH>
                <wp:positionV relativeFrom="paragraph">
                  <wp:posOffset>98425</wp:posOffset>
                </wp:positionV>
                <wp:extent cx="2076450" cy="361950"/>
                <wp:effectExtent l="24765" t="22225" r="32385" b="44450"/>
                <wp:wrapNone/>
                <wp:docPr id="77"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5C104C" w:rsidRDefault="00EF25F4" w:rsidP="00B159B9">
                            <w:pPr>
                              <w:jc w:val="center"/>
                              <w:rPr>
                                <w:b/>
                                <w:sz w:val="22"/>
                                <w:szCs w:val="22"/>
                              </w:rPr>
                            </w:pPr>
                            <w:r w:rsidRPr="005C104C">
                              <w:rPr>
                                <w:b/>
                                <w:sz w:val="22"/>
                                <w:szCs w:val="22"/>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4" o:spid="_x0000_s1055" style="position:absolute;left:0;text-align:left;margin-left:147.45pt;margin-top:7.75pt;width:163.5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zCGjwIAAB0FAAAOAAAAZHJzL2Uyb0RvYy54bWysVN9v0zAQfkfif7D8zvJjWdJUS6dpowhp&#10;wMRAPLu2kxgc29hu0/LXc3ayrmM8IVrJuovt7+67+86XV/tBoh23TmjV4OwsxYgrqplQXYO/flm/&#10;WWDkPFGMSK14gw/c4avV61eXo1nyXPdaMm4RgCi3HE2De+/NMkkc7flA3Jk2XMFmq+1APLi2S5gl&#10;I6APMsnTtExGbZmxmnLn4OvttIlXEb9tOfWf2tZxj2SDITcfVxvXTViT1SVZdpaYXtA5DfIPWQxE&#10;KAh6hLolnqCtFS+gBkGtdrr1Z1QPiW5bQXnkAGyy9A82Dz0xPHKB4jhzLJP7f7D04+7eIsEaXFUY&#10;KTJAj663XsfQqChCgUbjlnDuwdzbQNGZO01/OKT0TU9Ux6+t1WPPCYO0snA+eXYhOA6uos34QTOA&#10;JwAfa7Vv7RAAoQpoH1tyOLaE7z2i8DFPq7K4gM5R2DsvsxrsEIIsH28b6/w7rgcUjAZbvVXsM/Q9&#10;hiC7O+djX9hMjrDvGLWDhC7viERZWZbVjDgfBuxHzEhXS8HWQsro2G5zIy2Cqw1eV3VZlPNld3pM&#10;KjRCuossTWMazzbdM4x8Df+/YUQiUZ6htm8Vi7YnQk42pClVyIlHmc889dZz+9CzETERypEvzmsY&#10;QSZA8+eLtExraDORHQwr9RYjq/034fvY7lD8FyTrqqjSciqmND2ZqF+k8HvMeuITm3IMH72TzKIm&#10;ggwmOfn9Zh9Vl9cBJWhko9kBVAIJRSnAmwJGr+0vjEaYzwa7n1tiOUbyvQKl1VlRhIGOTnFR5eDY&#10;053N6Q5RFKAa7IF8NG/89AhsjRVdD5GySFHpIP5W+KCxp6xmB2Yw8prfizDkp3489fSqrX4DAAD/&#10;/wMAUEsDBBQABgAIAAAAIQBydWL74AAAAAkBAAAPAAAAZHJzL2Rvd25yZXYueG1sTI/LTsMwEEX3&#10;SP0HayqxQdRpRAoNcSrEY4OE1AYktm48JKHxOIqdB3w9wwqWM/fozplsN9tWjNj7xpGC9SoCgVQ6&#10;01Cl4O316fIGhA+ajG4doYIv9LDLF2eZTo2b6IBjESrBJeRTraAOoUul9GWNVvuV65A4+3C91YHH&#10;vpKm1xOX21bGUbSRVjfEF2rd4X2N5akYrIJieP5MZPVyenTRw/Qu7cX3uEelzpfz3S2IgHP4g+FX&#10;n9UhZ6ejG8h40SqIt1dbRjlIEhAMbOI1L44KruMEZJ7J/x/kPwAAAP//AwBQSwECLQAUAAYACAAA&#10;ACEAtoM4kv4AAADhAQAAEwAAAAAAAAAAAAAAAAAAAAAAW0NvbnRlbnRfVHlwZXNdLnhtbFBLAQIt&#10;ABQABgAIAAAAIQA4/SH/1gAAAJQBAAALAAAAAAAAAAAAAAAAAC8BAABfcmVscy8ucmVsc1BLAQIt&#10;ABQABgAIAAAAIQCnwzCGjwIAAB0FAAAOAAAAAAAAAAAAAAAAAC4CAABkcnMvZTJvRG9jLnhtbFBL&#10;AQItABQABgAIAAAAIQBydWL74AAAAAkBAAAPAAAAAAAAAAAAAAAAAOk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2"/>
                          <w:szCs w:val="22"/>
                        </w:rPr>
                      </w:pPr>
                      <w:r w:rsidRPr="005C104C">
                        <w:rPr>
                          <w:b/>
                          <w:sz w:val="22"/>
                          <w:szCs w:val="22"/>
                        </w:rPr>
                        <w:t>Личностные результаты</w:t>
                      </w:r>
                    </w:p>
                  </w:txbxContent>
                </v:textbox>
              </v:roundrect>
            </w:pict>
          </mc:Fallback>
        </mc:AlternateConten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095E80" w:rsidP="00B159B9">
      <w:pPr>
        <w:ind w:firstLine="709"/>
        <w:jc w:val="center"/>
        <w:rPr>
          <w:b/>
          <w:sz w:val="20"/>
          <w:szCs w:val="20"/>
        </w:rPr>
      </w:pPr>
      <w:r>
        <w:rPr>
          <w:b/>
          <w:noProof/>
        </w:rPr>
        <mc:AlternateContent>
          <mc:Choice Requires="wps">
            <w:drawing>
              <wp:anchor distT="0" distB="0" distL="114300" distR="114300" simplePos="0" relativeHeight="251671552" behindDoc="0" locked="0" layoutInCell="1" allowOverlap="1">
                <wp:simplePos x="0" y="0"/>
                <wp:positionH relativeFrom="column">
                  <wp:posOffset>1872615</wp:posOffset>
                </wp:positionH>
                <wp:positionV relativeFrom="paragraph">
                  <wp:posOffset>106680</wp:posOffset>
                </wp:positionV>
                <wp:extent cx="2076450" cy="361950"/>
                <wp:effectExtent l="24765" t="20955" r="32385" b="45720"/>
                <wp:wrapNone/>
                <wp:docPr id="76"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5C104C" w:rsidRDefault="00EF25F4" w:rsidP="00B159B9">
                            <w:pPr>
                              <w:jc w:val="center"/>
                              <w:rPr>
                                <w:b/>
                                <w:sz w:val="22"/>
                                <w:szCs w:val="22"/>
                              </w:rPr>
                            </w:pPr>
                            <w:r w:rsidRPr="005C104C">
                              <w:rPr>
                                <w:b/>
                                <w:sz w:val="22"/>
                                <w:szCs w:val="22"/>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56" style="position:absolute;left:0;text-align:left;margin-left:147.45pt;margin-top:8.4pt;width:163.5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ax0jw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S1y&#10;SgxroUfXu2AxNJnNY4H6zq/g3EN37yJF391Z/sMTY28aZmp57ZztG8kEpJXF88mzC9HxcJVs+w9W&#10;ADwDeKzVoXJtBIQqkAO25PHUEnkIhMPHSVrkszl0jsPeNM+WYMcQbHW83Tkf3knbkmiU1NmdEZ+h&#10;7xiC7e98wL6IkRwT3ympWg1d3jNNsjzPixFxPAzYR0yka7USG6U1Oq7e3mhH4GpJN8Uyn+XjZX9+&#10;TBvSQ7qLLE0xjWeb/hnGZAP/v2EgEZRnrO1bI9AOTOnBhjS1iTlJlPnI0+6CdA+N6IlQsRyTxXQJ&#10;IygUaH66SPN0WVDCdA3DyoOjxNnwTYUG2x2L/4LkspgVaT4UU3cNG6jPU/gdsx74YFNO4dE7yww1&#10;EWUwyCkctgdU3RRRoka2VjyCSiAhlAK8KWA01j1R0sN8ltT/3DEnKdHvDShtmc1mcaDRmc2LCTju&#10;fGd7vsMMB6iSBiCP5k0YHoFd51TdQKQMKRobxV+pcJTxkNWoaZhB5DW+F3HIz3089ftVW/8CAAD/&#10;/wMAUEsDBBQABgAIAAAAIQBH3M8u4AAAAAkBAAAPAAAAZHJzL2Rvd25yZXYueG1sTI9LT8MwEITv&#10;SPwHa5G4oNZpgNCGOBXicamEBCkSVzdektB4HcXOA349ywmOO/NpdibbzrYVI/a+caRgtYxAIJXO&#10;NFQpeNs/LdYgfNBkdOsIFXyhh21+epLp1LiJXnEsQiU4hHyqFdQhdKmUvqzRar90HRJ7H663OvDZ&#10;V9L0euJw28o4ihJpdUP8odYd3tdYHovBKiiG3ee1rJ6Pjy56mN6lvfgeX1Cp87P57hZEwDn8wfBb&#10;n6tDzp0ObiDjRasg3lxtGGUj4QkMJPGKhYOCm8s1yDyT/xfkPwAAAP//AwBQSwECLQAUAAYACAAA&#10;ACEAtoM4kv4AAADhAQAAEwAAAAAAAAAAAAAAAAAAAAAAW0NvbnRlbnRfVHlwZXNdLnhtbFBLAQIt&#10;ABQABgAIAAAAIQA4/SH/1gAAAJQBAAALAAAAAAAAAAAAAAAAAC8BAABfcmVscy8ucmVsc1BLAQIt&#10;ABQABgAIAAAAIQDFXax0jwIAAB0FAAAOAAAAAAAAAAAAAAAAAC4CAABkcnMvZTJvRG9jLnhtbFBL&#10;AQItABQABgAIAAAAIQBH3M8u4AAAAAkBAAAPAAAAAAAAAAAAAAAAAOk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2"/>
                          <w:szCs w:val="22"/>
                        </w:rPr>
                      </w:pPr>
                      <w:r w:rsidRPr="005C104C">
                        <w:rPr>
                          <w:b/>
                          <w:sz w:val="22"/>
                          <w:szCs w:val="22"/>
                        </w:rPr>
                        <w:t>Ключевые компетенции</w:t>
                      </w:r>
                    </w:p>
                  </w:txbxContent>
                </v:textbox>
              </v:roundrect>
            </w:pict>
          </mc:Fallback>
        </mc:AlternateConten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9E012C">
        <w:t>В МБОУ СОШ №10 и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CC1146">
      <w:pPr>
        <w:pStyle w:val="a4"/>
        <w:numPr>
          <w:ilvl w:val="2"/>
          <w:numId w:val="338"/>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rsidR="00B019F5" w:rsidRDefault="00B019F5" w:rsidP="00CC31E6">
      <w:pPr>
        <w:spacing w:line="276" w:lineRule="auto"/>
        <w:jc w:val="both"/>
      </w:pPr>
    </w:p>
    <w:tbl>
      <w:tblPr>
        <w:tblStyle w:val="afb"/>
        <w:tblW w:w="0" w:type="auto"/>
        <w:tblLook w:val="04A0" w:firstRow="1" w:lastRow="0" w:firstColumn="1" w:lastColumn="0" w:noHBand="0" w:noVBand="1"/>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5B36B2" w:rsidRPr="00B019F5" w:rsidRDefault="005B36B2" w:rsidP="00CC31E6">
      <w:pPr>
        <w:spacing w:line="276" w:lineRule="auto"/>
        <w:jc w:val="both"/>
        <w:rPr>
          <w:b/>
        </w:rPr>
      </w:pPr>
      <w:r>
        <w:t xml:space="preserve">    </w:t>
      </w:r>
      <w:r w:rsidRPr="005B36B2">
        <w:t xml:space="preserve">Внутришкольный мониторинг организуется администрацией </w:t>
      </w:r>
      <w:r w:rsidR="00B019F5">
        <w:t xml:space="preserve">МБОУ СОШ №10 </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B159B9" w:rsidRPr="00AF6719" w:rsidRDefault="005B36B2" w:rsidP="00CC31E6">
      <w:pPr>
        <w:spacing w:line="276" w:lineRule="auto"/>
        <w:jc w:val="both"/>
      </w:pPr>
      <w:r>
        <w:lastRenderedPageBreak/>
        <w:t xml:space="preserve">    </w:t>
      </w:r>
      <w:r w:rsidR="00B159B9"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0F042F">
        <w:t>МБОУ СОШ №10</w:t>
      </w:r>
      <w:r w:rsidR="00B159B9" w:rsidRPr="00AF6719">
        <w:t xml:space="preserve"> разработано положение о портфолио (портфеле достижений) обучающегося</w:t>
      </w:r>
      <w:r w:rsidR="00B159B9">
        <w:t xml:space="preserve">. </w:t>
      </w:r>
      <w:r w:rsidR="00B159B9" w:rsidRPr="003E2E43">
        <w:t>Данная</w:t>
      </w:r>
      <w:r w:rsidR="00B159B9"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rsidR="00B159B9" w:rsidRPr="00AF6719" w:rsidRDefault="005B36B2" w:rsidP="00CC31E6">
      <w:pPr>
        <w:spacing w:line="276" w:lineRule="auto"/>
        <w:jc w:val="both"/>
      </w:pPr>
      <w:r>
        <w:t xml:space="preserve">    </w:t>
      </w:r>
      <w:r w:rsidR="00B159B9" w:rsidRPr="00AF6719">
        <w:t xml:space="preserve">Кроме того, отражаются успехи </w:t>
      </w:r>
      <w:r w:rsidR="00547F6D">
        <w:t>об</w:t>
      </w:r>
      <w:r w:rsidR="00B159B9" w:rsidRPr="00AF6719">
        <w:t>уча</w:t>
      </w:r>
      <w:r w:rsidR="00547F6D">
        <w:t>ю</w:t>
      </w:r>
      <w:r w:rsidR="00B159B9" w:rsidRPr="00AF6719">
        <w:t xml:space="preserve">щегося, полезные дела, которые он сделал для себя, своих родных, друзей и окружающих людей. </w:t>
      </w:r>
    </w:p>
    <w:p w:rsidR="00151869" w:rsidRDefault="005B36B2" w:rsidP="00CC31E6">
      <w:pPr>
        <w:spacing w:line="276" w:lineRule="auto"/>
        <w:jc w:val="both"/>
      </w:pPr>
      <w:r>
        <w:t xml:space="preserve">    </w:t>
      </w:r>
      <w:r w:rsidR="00B159B9"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00B159B9" w:rsidRPr="00AF6719">
        <w:t>уча</w:t>
      </w:r>
      <w:r w:rsidR="00547F6D">
        <w:t>ю</w:t>
      </w:r>
      <w:r w:rsidR="00B159B9" w:rsidRPr="00AF6719">
        <w:t>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r w:rsidR="00B159B9">
        <w:t>.</w:t>
      </w:r>
    </w:p>
    <w:p w:rsidR="00CC31E6" w:rsidRPr="00CC31E6" w:rsidRDefault="00CC31E6" w:rsidP="00CC31E6">
      <w:pPr>
        <w:spacing w:line="276" w:lineRule="auto"/>
        <w:jc w:val="both"/>
      </w:pPr>
    </w:p>
    <w:p w:rsidR="00B159B9" w:rsidRPr="007424C1" w:rsidRDefault="00B159B9" w:rsidP="00CC31E6">
      <w:pPr>
        <w:spacing w:line="276" w:lineRule="auto"/>
        <w:ind w:firstLine="709"/>
        <w:jc w:val="center"/>
        <w:rPr>
          <w:b/>
          <w:color w:val="17365D"/>
        </w:rPr>
      </w:pPr>
      <w:r w:rsidRPr="007424C1">
        <w:rPr>
          <w:b/>
          <w:color w:val="17365D"/>
        </w:rPr>
        <w:t>Оценка личностных результатов развития обучающихся.</w:t>
      </w:r>
    </w:p>
    <w:p w:rsidR="00B159B9" w:rsidRPr="007424C1" w:rsidRDefault="00B159B9" w:rsidP="00CC31E6">
      <w:pPr>
        <w:spacing w:line="276" w:lineRule="auto"/>
        <w:ind w:firstLine="709"/>
        <w:jc w:val="center"/>
        <w:rPr>
          <w:b/>
          <w:color w:val="17365D"/>
        </w:rPr>
      </w:pPr>
      <w:r w:rsidRPr="007424C1">
        <w:rPr>
          <w:b/>
          <w:color w:val="17365D"/>
        </w:rPr>
        <w:t>Общеучебные и универсальные учебные действия</w:t>
      </w:r>
    </w:p>
    <w:p w:rsidR="00B159B9" w:rsidRPr="007424C1" w:rsidRDefault="00B159B9" w:rsidP="00B159B9">
      <w:pPr>
        <w:ind w:firstLine="709"/>
        <w:jc w:val="both"/>
        <w:rPr>
          <w:color w:val="17365D"/>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B159B9" w:rsidRPr="00AF6719" w:rsidTr="004F4CDC">
        <w:tc>
          <w:tcPr>
            <w:tcW w:w="7338" w:type="dxa"/>
            <w:gridSpan w:val="2"/>
            <w:shd w:val="clear" w:color="auto" w:fill="D6E3BC"/>
          </w:tcPr>
          <w:p w:rsidR="00B159B9" w:rsidRPr="007424C1" w:rsidRDefault="00B159B9" w:rsidP="004F4CDC">
            <w:pPr>
              <w:jc w:val="center"/>
              <w:rPr>
                <w:b/>
                <w:bCs/>
                <w:color w:val="FFFFFF"/>
                <w:sz w:val="20"/>
                <w:szCs w:val="20"/>
              </w:rPr>
            </w:pPr>
            <w:r w:rsidRPr="007424C1">
              <w:rPr>
                <w:bCs/>
                <w:color w:val="FFFFFF"/>
                <w:sz w:val="20"/>
                <w:szCs w:val="20"/>
              </w:rPr>
              <w:t>Блок 1. Учебно-организационные действия</w:t>
            </w:r>
          </w:p>
        </w:tc>
        <w:tc>
          <w:tcPr>
            <w:tcW w:w="2268" w:type="dxa"/>
            <w:shd w:val="clear" w:color="auto" w:fill="D6E3BC"/>
          </w:tcPr>
          <w:p w:rsidR="00B159B9" w:rsidRPr="007424C1" w:rsidRDefault="00B159B9" w:rsidP="004F4CDC">
            <w:pPr>
              <w:jc w:val="center"/>
              <w:rPr>
                <w:b/>
                <w:bCs/>
                <w:color w:val="000000"/>
                <w:sz w:val="20"/>
                <w:szCs w:val="20"/>
              </w:rPr>
            </w:pPr>
            <w:r w:rsidRPr="007424C1">
              <w:rPr>
                <w:bCs/>
                <w:color w:val="000000"/>
                <w:sz w:val="20"/>
                <w:szCs w:val="20"/>
              </w:rPr>
              <w:t xml:space="preserve">Самооценка </w:t>
            </w:r>
          </w:p>
          <w:p w:rsidR="00B159B9" w:rsidRPr="007424C1" w:rsidRDefault="00B159B9" w:rsidP="004F4CDC">
            <w:pPr>
              <w:jc w:val="center"/>
              <w:rPr>
                <w:b/>
                <w:bCs/>
                <w:color w:val="000000"/>
                <w:sz w:val="20"/>
                <w:szCs w:val="20"/>
              </w:rPr>
            </w:pPr>
            <w:r w:rsidRPr="007424C1">
              <w:rPr>
                <w:bCs/>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ставить учебную задачу</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онимаю последовательность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полученные результаты с учебной задач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цениваю свою деятельность</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цениваю деятельность одноклассников</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равильно оформляю работы и веду тетрад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b/>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2. Учебно-информацион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Работаю с учебнико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ботаю с дополнительной информаци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на основании текста таблицы, схемы, график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Владею различными видами пересказа</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зличаю повествование, рассуждение, описани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3. Учебно-логические действия</w:t>
            </w:r>
          </w:p>
        </w:tc>
        <w:tc>
          <w:tcPr>
            <w:tcW w:w="2268" w:type="dxa"/>
            <w:shd w:val="clear" w:color="auto" w:fill="EAF1DD"/>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выделять главное в учебной статье или текст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простой план к статье или план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Даю определение по существенным признака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Высказываю суждения и подтверждаю их фактам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бобщаю, подытоживаю информацию</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4. Учебно-коммуникатив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мею высказывать свои суждения</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Задаю уточняющие вопросы</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лушаю других</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спределяю работу при совместной деятельност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частвую в учебном диалоге</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рганизовываю работу в групп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bl>
    <w:p w:rsidR="004F6400" w:rsidRDefault="004F6400" w:rsidP="00CC31E6">
      <w:pPr>
        <w:pStyle w:val="aa"/>
        <w:jc w:val="both"/>
      </w:pPr>
    </w:p>
    <w:p w:rsidR="009E012C"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rsidR="00DD11B1"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Портфолио индивидуальных достижений обучающегося может включать в себя следующие разделы:</w:t>
      </w:r>
    </w:p>
    <w:p w:rsidR="00DD11B1" w:rsidRDefault="00DD11B1" w:rsidP="00CC31E6">
      <w:pPr>
        <w:spacing w:line="276" w:lineRule="auto"/>
        <w:jc w:val="both"/>
        <w:rPr>
          <w:color w:val="000000"/>
        </w:rPr>
      </w:pPr>
      <w:r>
        <w:rPr>
          <w:color w:val="000000"/>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DD11B1" w:rsidRDefault="00DD11B1" w:rsidP="00CC31E6">
      <w:pPr>
        <w:spacing w:line="276" w:lineRule="auto"/>
        <w:rPr>
          <w:color w:val="000000"/>
        </w:rPr>
      </w:pPr>
      <w:r>
        <w:rPr>
          <w:color w:val="000000"/>
        </w:rPr>
        <w:t xml:space="preserve">-  «Мой портрет» (личные сведения об обучающемся); </w:t>
      </w:r>
    </w:p>
    <w:p w:rsidR="00DD11B1" w:rsidRDefault="00DD11B1" w:rsidP="00CC31E6">
      <w:pPr>
        <w:spacing w:line="276" w:lineRule="auto"/>
        <w:rPr>
          <w:color w:val="000000"/>
        </w:rPr>
      </w:pPr>
      <w:r>
        <w:rPr>
          <w:color w:val="000000"/>
        </w:rPr>
        <w:t xml:space="preserve">-  «Портфолио  работ»; </w:t>
      </w:r>
    </w:p>
    <w:p w:rsidR="00DD11B1" w:rsidRDefault="00DD11B1" w:rsidP="00CC31E6">
      <w:pPr>
        <w:spacing w:line="276" w:lineRule="auto"/>
        <w:rPr>
          <w:color w:val="000000"/>
        </w:rPr>
      </w:pPr>
      <w:r>
        <w:rPr>
          <w:color w:val="000000"/>
        </w:rPr>
        <w:t>-  «Портфолио достижений, документов»;</w:t>
      </w:r>
    </w:p>
    <w:p w:rsidR="00DD11B1" w:rsidRDefault="00DD11B1" w:rsidP="00CC31E6">
      <w:pPr>
        <w:pStyle w:val="a4"/>
        <w:spacing w:line="276" w:lineRule="auto"/>
        <w:ind w:left="0"/>
        <w:rPr>
          <w:color w:val="000000"/>
        </w:rPr>
      </w:pPr>
      <w:r>
        <w:rPr>
          <w:color w:val="000000"/>
        </w:rPr>
        <w:t>- «Портфолио отзывов»;</w:t>
      </w:r>
    </w:p>
    <w:p w:rsidR="00DD11B1" w:rsidRDefault="00DD11B1" w:rsidP="00CC31E6">
      <w:pPr>
        <w:spacing w:line="276" w:lineRule="auto"/>
        <w:rPr>
          <w:color w:val="000000"/>
        </w:rPr>
      </w:pPr>
      <w:r>
        <w:rPr>
          <w:color w:val="000000"/>
        </w:rPr>
        <w:t>- «Разные разности» (заполняется ребенком при его желании и по его усмотрению).</w:t>
      </w:r>
    </w:p>
    <w:p w:rsidR="00DD11B1" w:rsidRDefault="00DD11B1" w:rsidP="00CC31E6">
      <w:pPr>
        <w:autoSpaceDE w:val="0"/>
        <w:autoSpaceDN w:val="0"/>
        <w:adjustRightInd w:val="0"/>
        <w:spacing w:line="276" w:lineRule="auto"/>
      </w:pPr>
      <w:r>
        <w:rPr>
          <w:b/>
          <w:bCs/>
        </w:rPr>
        <w:t xml:space="preserve">Раздел «Мой портрет»  может </w:t>
      </w:r>
      <w:r>
        <w:t>включать в себя:</w:t>
      </w:r>
    </w:p>
    <w:p w:rsidR="00DD11B1" w:rsidRDefault="00DD11B1" w:rsidP="00CC31E6">
      <w:pPr>
        <w:autoSpaceDE w:val="0"/>
        <w:autoSpaceDN w:val="0"/>
        <w:adjustRightInd w:val="0"/>
        <w:spacing w:line="276" w:lineRule="auto"/>
        <w:jc w:val="both"/>
      </w:pPr>
      <w:r>
        <w:t>- личные данные обучающегося;</w:t>
      </w:r>
    </w:p>
    <w:p w:rsidR="00DD11B1" w:rsidRDefault="00DD11B1" w:rsidP="00CC31E6">
      <w:pPr>
        <w:autoSpaceDE w:val="0"/>
        <w:autoSpaceDN w:val="0"/>
        <w:adjustRightInd w:val="0"/>
        <w:spacing w:line="276" w:lineRule="auto"/>
        <w:jc w:val="both"/>
      </w:pPr>
      <w:r>
        <w:t>- данные о семье, друзьях, увлечениях, интересах ребёнка, занесённые им в портфолио самостоятельно на добровольной основе;</w:t>
      </w:r>
    </w:p>
    <w:p w:rsidR="00DD11B1" w:rsidRDefault="00DD11B1" w:rsidP="00CC31E6">
      <w:pPr>
        <w:autoSpaceDE w:val="0"/>
        <w:autoSpaceDN w:val="0"/>
        <w:adjustRightInd w:val="0"/>
        <w:spacing w:line="276" w:lineRule="auto"/>
        <w:jc w:val="both"/>
      </w:pPr>
      <w:r>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DD11B1" w:rsidRDefault="00DD11B1" w:rsidP="00CC31E6">
      <w:pPr>
        <w:autoSpaceDE w:val="0"/>
        <w:autoSpaceDN w:val="0"/>
        <w:adjustRightInd w:val="0"/>
        <w:spacing w:line="276" w:lineRule="auto"/>
        <w:jc w:val="both"/>
      </w:pPr>
      <w:r>
        <w:lastRenderedPageBreak/>
        <w:t>-описание целей, поставленных обучающимся на определенный период, анализ их достижений;</w:t>
      </w:r>
    </w:p>
    <w:p w:rsidR="00DD11B1" w:rsidRDefault="00DD11B1" w:rsidP="00CC31E6">
      <w:pPr>
        <w:autoSpaceDE w:val="0"/>
        <w:autoSpaceDN w:val="0"/>
        <w:adjustRightInd w:val="0"/>
        <w:spacing w:line="276" w:lineRule="auto"/>
        <w:jc w:val="both"/>
      </w:pPr>
      <w:r>
        <w:t xml:space="preserve">-результаты проведенной работы по профессиональному и личностному самоопределению; </w:t>
      </w:r>
    </w:p>
    <w:p w:rsidR="00DD11B1" w:rsidRDefault="00DD11B1" w:rsidP="00CC31E6">
      <w:pPr>
        <w:spacing w:line="276" w:lineRule="auto"/>
        <w:jc w:val="both"/>
        <w:rPr>
          <w:color w:val="000000"/>
        </w:rPr>
      </w:pPr>
      <w:r>
        <w:t>-другие сведения, раскрывающие способности обучающегося.</w:t>
      </w:r>
    </w:p>
    <w:p w:rsidR="00DD11B1" w:rsidRDefault="00DD11B1" w:rsidP="00CC31E6">
      <w:pPr>
        <w:spacing w:line="276" w:lineRule="auto"/>
        <w:jc w:val="both"/>
      </w:pPr>
      <w:r>
        <w:rPr>
          <w:b/>
          <w:color w:val="000000"/>
        </w:rPr>
        <w:t>«Портфолио работ»</w:t>
      </w:r>
      <w:r>
        <w:rPr>
          <w:color w:val="000000"/>
        </w:rPr>
        <w:t xml:space="preserve"> - включает в себя </w:t>
      </w:r>
      <w:r>
        <w:rPr>
          <w:b/>
          <w:color w:val="000000"/>
        </w:rPr>
        <w:t>выборку детских работ</w:t>
      </w:r>
      <w:r>
        <w:rPr>
          <w:color w:val="000000"/>
        </w:rPr>
        <w:t xml:space="preserve">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r>
        <w:t>.</w:t>
      </w:r>
    </w:p>
    <w:p w:rsidR="00DD11B1" w:rsidRDefault="00DD11B1" w:rsidP="00CC31E6">
      <w:pPr>
        <w:spacing w:line="276" w:lineRule="auto"/>
        <w:jc w:val="both"/>
      </w:pPr>
      <w:r>
        <w:t xml:space="preserve">Обязательной составляющей портфеля достижений являются материалы </w:t>
      </w:r>
      <w:r>
        <w:rPr>
          <w:i/>
          <w:u w:val="single"/>
        </w:rPr>
        <w:t>стартовой диагностики, промежуточных и итоговых стандартизированных работ</w:t>
      </w:r>
      <w:r>
        <w:t xml:space="preserve"> по отдельным предметам.</w:t>
      </w:r>
    </w:p>
    <w:p w:rsidR="00DD11B1" w:rsidRDefault="00DD11B1" w:rsidP="00CC31E6">
      <w:pPr>
        <w:spacing w:line="276" w:lineRule="auto"/>
        <w:jc w:val="both"/>
      </w:pPr>
      <w: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DD11B1" w:rsidRDefault="00DD11B1" w:rsidP="00CC31E6">
      <w:pPr>
        <w:autoSpaceDE w:val="0"/>
        <w:autoSpaceDN w:val="0"/>
        <w:adjustRightInd w:val="0"/>
        <w:spacing w:line="276" w:lineRule="auto"/>
        <w:ind w:left="426"/>
        <w:jc w:val="both"/>
      </w:pPr>
      <w:r>
        <w:t>Этот раздел включает в себя:</w:t>
      </w:r>
    </w:p>
    <w:p w:rsidR="00DD11B1" w:rsidRDefault="00DD11B1" w:rsidP="00CC1146">
      <w:pPr>
        <w:pStyle w:val="a4"/>
        <w:numPr>
          <w:ilvl w:val="0"/>
          <w:numId w:val="342"/>
        </w:numPr>
        <w:autoSpaceDE w:val="0"/>
        <w:autoSpaceDN w:val="0"/>
        <w:adjustRightInd w:val="0"/>
        <w:spacing w:line="276" w:lineRule="auto"/>
        <w:jc w:val="both"/>
      </w:pPr>
      <w:r>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DD11B1" w:rsidRDefault="00DD11B1" w:rsidP="00CC1146">
      <w:pPr>
        <w:pStyle w:val="a4"/>
        <w:numPr>
          <w:ilvl w:val="0"/>
          <w:numId w:val="342"/>
        </w:numPr>
        <w:autoSpaceDE w:val="0"/>
        <w:autoSpaceDN w:val="0"/>
        <w:adjustRightInd w:val="0"/>
        <w:spacing w:line="276" w:lineRule="auto"/>
        <w:jc w:val="both"/>
      </w:pPr>
      <w:r>
        <w:t>исследовательские работы и рефераты (указываются изученные материалы, название реферата, количество страниц, иллюстраций и т.п.);</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техническое творчество: модели, макеты, приборы (указывается конкретная работа, дается ее краткое описание, фотографии);</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работы по искусству (дается перечень работ, фиксируется участие в выставк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олимпиадах и конкурсах (указывается вид мероприятия, время его проведения, достигнутый результат);</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спортивных мероприятиях (указываются сведения об участии                                    в соревнованиях, наличии спортивного разряда);</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иная информация, раскрывающая творческие, проектные, исследовательские способности обучающихся.</w:t>
      </w:r>
    </w:p>
    <w:p w:rsidR="00DD11B1" w:rsidRDefault="00DD11B1" w:rsidP="00CC31E6">
      <w:pPr>
        <w:autoSpaceDE w:val="0"/>
        <w:autoSpaceDN w:val="0"/>
        <w:adjustRightInd w:val="0"/>
        <w:spacing w:line="276" w:lineRule="auto"/>
        <w:jc w:val="both"/>
      </w:pPr>
      <w:r>
        <w:rPr>
          <w:b/>
          <w:bCs/>
        </w:rPr>
        <w:t xml:space="preserve">Раздел «Мои достижения» или «Портфолио документов» </w:t>
      </w:r>
      <w:r>
        <w:t xml:space="preserve">- </w:t>
      </w:r>
      <w:r>
        <w:rPr>
          <w:color w:val="000000"/>
        </w:rPr>
        <w:t xml:space="preserve">входят сертифицированные (документированные) индивидуальные достижения обучающихся. </w:t>
      </w:r>
      <w:r>
        <w:t>Этот раздел может включать в себя отражение результатов участия:</w:t>
      </w:r>
    </w:p>
    <w:p w:rsidR="00DD11B1" w:rsidRDefault="00DD11B1" w:rsidP="00CC1146">
      <w:pPr>
        <w:pStyle w:val="a4"/>
        <w:numPr>
          <w:ilvl w:val="0"/>
          <w:numId w:val="343"/>
        </w:numPr>
        <w:autoSpaceDE w:val="0"/>
        <w:autoSpaceDN w:val="0"/>
        <w:adjustRightInd w:val="0"/>
        <w:spacing w:line="276" w:lineRule="auto"/>
        <w:jc w:val="both"/>
      </w:pPr>
      <w:r>
        <w:lastRenderedPageBreak/>
        <w:t>в предметных олимпиадах, интеллектуальных и творческих конкурсах, как нетелекоммуникационных, так и дистанционных, проектах различного уровня - школьные, муниципальные, областные, всероссийские и др.;</w:t>
      </w:r>
    </w:p>
    <w:p w:rsidR="00DD11B1" w:rsidRDefault="00DD11B1" w:rsidP="00CC1146">
      <w:pPr>
        <w:pStyle w:val="a4"/>
        <w:numPr>
          <w:ilvl w:val="0"/>
          <w:numId w:val="343"/>
        </w:numPr>
        <w:autoSpaceDE w:val="0"/>
        <w:autoSpaceDN w:val="0"/>
        <w:adjustRightInd w:val="0"/>
        <w:spacing w:line="276" w:lineRule="auto"/>
        <w:jc w:val="both"/>
      </w:pPr>
      <w:r>
        <w:t>мероприятиях и конкурсах, проводимых учреждениями и организациями дополнительного образования, культурно-образовательными фондами и др.;</w:t>
      </w:r>
    </w:p>
    <w:p w:rsidR="00DD11B1" w:rsidRDefault="00DD11B1" w:rsidP="00CC1146">
      <w:pPr>
        <w:pStyle w:val="a4"/>
        <w:numPr>
          <w:ilvl w:val="0"/>
          <w:numId w:val="343"/>
        </w:numPr>
        <w:autoSpaceDE w:val="0"/>
        <w:autoSpaceDN w:val="0"/>
        <w:adjustRightInd w:val="0"/>
        <w:spacing w:line="276" w:lineRule="auto"/>
        <w:jc w:val="both"/>
      </w:pPr>
      <w:r>
        <w:t>образовательные тестирования и курсы по предметам;</w:t>
      </w:r>
    </w:p>
    <w:p w:rsidR="00DD11B1" w:rsidRDefault="00DD11B1" w:rsidP="00CC1146">
      <w:pPr>
        <w:pStyle w:val="a4"/>
        <w:numPr>
          <w:ilvl w:val="0"/>
          <w:numId w:val="343"/>
        </w:numPr>
        <w:autoSpaceDE w:val="0"/>
        <w:autoSpaceDN w:val="0"/>
        <w:adjustRightInd w:val="0"/>
        <w:spacing w:line="276" w:lineRule="auto"/>
        <w:jc w:val="both"/>
      </w:pPr>
      <w:r>
        <w:t>конкурсах и мероприятиях, организованными муниципальными и региональными органами управления;</w:t>
      </w:r>
    </w:p>
    <w:p w:rsidR="00DD11B1" w:rsidRDefault="00DD11B1" w:rsidP="00CC1146">
      <w:pPr>
        <w:pStyle w:val="a4"/>
        <w:numPr>
          <w:ilvl w:val="0"/>
          <w:numId w:val="343"/>
        </w:numPr>
        <w:autoSpaceDE w:val="0"/>
        <w:autoSpaceDN w:val="0"/>
        <w:adjustRightInd w:val="0"/>
        <w:spacing w:line="276" w:lineRule="auto"/>
        <w:jc w:val="both"/>
      </w:pPr>
      <w:r>
        <w:t>спортивных соревнованиях;</w:t>
      </w:r>
    </w:p>
    <w:p w:rsidR="00DD11B1" w:rsidRDefault="00DD11B1" w:rsidP="00CC1146">
      <w:pPr>
        <w:pStyle w:val="a4"/>
        <w:numPr>
          <w:ilvl w:val="0"/>
          <w:numId w:val="343"/>
        </w:numPr>
        <w:autoSpaceDE w:val="0"/>
        <w:autoSpaceDN w:val="0"/>
        <w:adjustRightInd w:val="0"/>
        <w:spacing w:line="276" w:lineRule="auto"/>
        <w:jc w:val="both"/>
      </w:pPr>
      <w:r>
        <w:t>и других.</w:t>
      </w:r>
    </w:p>
    <w:p w:rsidR="00DD11B1" w:rsidRDefault="00DD11B1" w:rsidP="00CC31E6">
      <w:pPr>
        <w:pStyle w:val="a4"/>
        <w:spacing w:line="276" w:lineRule="auto"/>
        <w:ind w:left="0"/>
        <w:jc w:val="both"/>
      </w:pPr>
      <w:r>
        <w:t>Совокупность этих материалов должна давать достаточно объективное, целостное                     и сбалансированное представление:</w:t>
      </w:r>
    </w:p>
    <w:p w:rsidR="00DD11B1" w:rsidRDefault="00DD11B1" w:rsidP="00CC31E6">
      <w:pPr>
        <w:pStyle w:val="a4"/>
        <w:spacing w:line="276" w:lineRule="auto"/>
        <w:ind w:left="0"/>
        <w:jc w:val="both"/>
      </w:pPr>
      <w:r>
        <w:t xml:space="preserve"> - как в целом, так и по отдельным аспектам, </w:t>
      </w:r>
    </w:p>
    <w:p w:rsidR="00DD11B1" w:rsidRDefault="00DD11B1" w:rsidP="00CC31E6">
      <w:pPr>
        <w:pStyle w:val="a4"/>
        <w:spacing w:line="276" w:lineRule="auto"/>
        <w:ind w:left="0"/>
        <w:jc w:val="both"/>
      </w:pPr>
      <w:r>
        <w:t xml:space="preserve">- об основных достижениях конкретного ученика, его продвижении во всех наиболее значимых аспектах обучения в Школе. </w:t>
      </w:r>
    </w:p>
    <w:p w:rsidR="00DD11B1" w:rsidRDefault="00DD11B1" w:rsidP="00CC31E6">
      <w:pPr>
        <w:pStyle w:val="a4"/>
        <w:spacing w:line="276" w:lineRule="auto"/>
        <w:ind w:left="0"/>
        <w:jc w:val="both"/>
      </w:pPr>
      <w:r>
        <w:t xml:space="preserve">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сновного, среднего общего образования, закреплённых                                    в федеральных государственных образовательных стандартах. </w:t>
      </w:r>
    </w:p>
    <w:p w:rsidR="00DD11B1" w:rsidRDefault="00DD11B1" w:rsidP="00CC31E6">
      <w:pPr>
        <w:pStyle w:val="af3"/>
        <w:spacing w:before="0" w:beforeAutospacing="0" w:after="0" w:afterAutospacing="0" w:line="276" w:lineRule="auto"/>
        <w:jc w:val="both"/>
      </w:pPr>
      <w:r>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DD11B1" w:rsidRDefault="00974A17" w:rsidP="00CC31E6">
      <w:pPr>
        <w:pStyle w:val="af3"/>
        <w:spacing w:before="0" w:beforeAutospacing="0" w:after="0" w:afterAutospacing="0" w:line="276" w:lineRule="auto"/>
        <w:jc w:val="both"/>
      </w:pPr>
      <w:r>
        <w:rPr>
          <w:b/>
        </w:rPr>
        <w:t xml:space="preserve">«Портфолио отзывов» </w:t>
      </w:r>
      <w:r w:rsidR="00DD11B1">
        <w:rPr>
          <w:b/>
        </w:rPr>
        <w:t>может включать в себя:</w:t>
      </w:r>
    </w:p>
    <w:p w:rsidR="00DD11B1" w:rsidRDefault="00DD11B1" w:rsidP="00CC31E6">
      <w:pPr>
        <w:spacing w:line="276" w:lineRule="auto"/>
        <w:jc w:val="both"/>
      </w:pPr>
      <w:r>
        <w:rPr>
          <w:b/>
        </w:rPr>
        <w:t>- систематизированные материалы наблюдений</w:t>
      </w:r>
      <w:r>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DD11B1" w:rsidRDefault="00974A17" w:rsidP="00CC31E6">
      <w:pPr>
        <w:shd w:val="clear" w:color="auto" w:fill="FCFCFC"/>
        <w:spacing w:line="276" w:lineRule="auto"/>
        <w:jc w:val="both"/>
      </w:pPr>
      <w:r>
        <w:t xml:space="preserve">- характеристики отношения </w:t>
      </w:r>
      <w:r w:rsidR="00DD11B1">
        <w:t>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DD11B1" w:rsidRDefault="00DD11B1" w:rsidP="00CC31E6">
      <w:pPr>
        <w:shd w:val="clear" w:color="auto" w:fill="FCFCFC"/>
        <w:spacing w:line="276" w:lineRule="auto"/>
        <w:jc w:val="both"/>
      </w:pPr>
      <w:r>
        <w:t>- анализ самим обучающимся  своей деятельности.</w:t>
      </w:r>
    </w:p>
    <w:p w:rsidR="00DD11B1" w:rsidRDefault="00DD11B1" w:rsidP="00CC31E6">
      <w:pPr>
        <w:shd w:val="clear" w:color="auto" w:fill="FCFCFC"/>
        <w:spacing w:line="276" w:lineRule="auto"/>
        <w:jc w:val="both"/>
      </w:pPr>
      <w:r>
        <w:rPr>
          <w:b/>
        </w:rPr>
        <w:t xml:space="preserve">Раздел «Разные разности» или «Всякая всячина» </w:t>
      </w:r>
      <w:r>
        <w:t>заполняется самим обучающимся                  и по его усмотрению (фотоматериалы, презентации и т.д.)</w:t>
      </w:r>
    </w:p>
    <w:p w:rsidR="00DD11B1" w:rsidRDefault="00DD11B1" w:rsidP="00CC31E6">
      <w:pPr>
        <w:autoSpaceDE w:val="0"/>
        <w:autoSpaceDN w:val="0"/>
        <w:adjustRightInd w:val="0"/>
        <w:spacing w:line="276" w:lineRule="auto"/>
        <w:rPr>
          <w:b/>
          <w:bCs/>
          <w:iCs/>
        </w:rPr>
      </w:pPr>
    </w:p>
    <w:p w:rsidR="00B159B9" w:rsidRPr="00AF6719" w:rsidRDefault="005B36B2" w:rsidP="00CC31E6">
      <w:pPr>
        <w:spacing w:line="276" w:lineRule="auto"/>
        <w:jc w:val="both"/>
      </w:pPr>
      <w:r>
        <w:t xml:space="preserve">    </w:t>
      </w:r>
      <w:r w:rsidR="00B159B9" w:rsidRPr="00AF6719">
        <w:t>Таким образом, п</w:t>
      </w:r>
      <w:r w:rsidR="00B159B9">
        <w:t>о</w:t>
      </w:r>
      <w:r w:rsidR="00B159B9" w:rsidRPr="00AF6719">
        <w:t xml:space="preserve">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00547F6D">
        <w:t>об</w:t>
      </w:r>
      <w:r w:rsidR="00B159B9" w:rsidRPr="00AF6719">
        <w:t>уча</w:t>
      </w:r>
      <w:r w:rsidR="00547F6D">
        <w:t>ю</w:t>
      </w:r>
      <w:r w:rsidR="00B159B9" w:rsidRPr="00AF6719">
        <w:t>щихся; формировать умение учиться – ставить цели, планировать и организовывать собственную учебную деятельность.</w:t>
      </w:r>
    </w:p>
    <w:p w:rsidR="00B159B9" w:rsidRPr="00AF6719" w:rsidRDefault="00B159B9" w:rsidP="00CC31E6">
      <w:pPr>
        <w:spacing w:line="276" w:lineRule="auto"/>
        <w:ind w:firstLine="709"/>
        <w:jc w:val="both"/>
      </w:pPr>
      <w:r w:rsidRPr="00AF6719">
        <w:t xml:space="preserve">Основные разделы «Портфолио» («Портфеля достижений»): </w:t>
      </w:r>
    </w:p>
    <w:p w:rsidR="00B159B9" w:rsidRPr="00AF6719" w:rsidRDefault="00B159B9" w:rsidP="00CC31E6">
      <w:pPr>
        <w:pStyle w:val="a4"/>
        <w:numPr>
          <w:ilvl w:val="0"/>
          <w:numId w:val="10"/>
        </w:numPr>
        <w:spacing w:line="276" w:lineRule="auto"/>
        <w:jc w:val="both"/>
      </w:pPr>
      <w:r w:rsidRPr="00AF6719">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B159B9" w:rsidRPr="00AF6719" w:rsidRDefault="00B159B9" w:rsidP="00CC31E6">
      <w:pPr>
        <w:pStyle w:val="a4"/>
        <w:numPr>
          <w:ilvl w:val="0"/>
          <w:numId w:val="10"/>
        </w:numPr>
        <w:spacing w:line="276" w:lineRule="auto"/>
        <w:jc w:val="both"/>
      </w:pPr>
      <w:r w:rsidRPr="00AF6719">
        <w:lastRenderedPageBreak/>
        <w:t>показатели метапредметных результатов;</w:t>
      </w:r>
    </w:p>
    <w:p w:rsidR="00B159B9" w:rsidRPr="00AF6719" w:rsidRDefault="00B159B9" w:rsidP="00CC31E6">
      <w:pPr>
        <w:pStyle w:val="a4"/>
        <w:numPr>
          <w:ilvl w:val="0"/>
          <w:numId w:val="10"/>
        </w:numPr>
        <w:spacing w:line="276" w:lineRule="auto"/>
        <w:jc w:val="both"/>
      </w:pPr>
      <w:r w:rsidRPr="00AF6719">
        <w:t xml:space="preserve">показатели личностных результатов (прежде всего во внеучебной деятельности). </w:t>
      </w:r>
    </w:p>
    <w:p w:rsidR="00B159B9" w:rsidRPr="00AF6719" w:rsidRDefault="005B36B2" w:rsidP="00CC31E6">
      <w:pPr>
        <w:spacing w:line="276" w:lineRule="auto"/>
        <w:jc w:val="both"/>
      </w:pPr>
      <w:r>
        <w:t xml:space="preserve">    </w:t>
      </w:r>
      <w:r w:rsidR="00B159B9" w:rsidRPr="00AF6719">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rsidR="00B159B9">
        <w:t xml:space="preserve"> шкале: «нормально», «хорошо», </w:t>
      </w:r>
      <w:r w:rsidR="00B159B9" w:rsidRPr="00AF6719">
        <w:t>«отлично», «превосходно».</w:t>
      </w: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промежуточная, итоговая диагностика, не носящая оценочный характер</w:t>
      </w:r>
      <w:r w:rsidRPr="00AF6719">
        <w:t>;</w:t>
      </w:r>
    </w:p>
    <w:p w:rsidR="00B159B9" w:rsidRPr="00AF6719" w:rsidRDefault="00B159B9" w:rsidP="00CC31E6">
      <w:pPr>
        <w:numPr>
          <w:ilvl w:val="0"/>
          <w:numId w:val="3"/>
        </w:numPr>
        <w:spacing w:line="276" w:lineRule="auto"/>
        <w:jc w:val="both"/>
      </w:pPr>
      <w:r w:rsidRPr="00AF6719">
        <w:rPr>
          <w:iCs/>
        </w:rPr>
        <w:t>психологические тесты и диагностики</w:t>
      </w:r>
      <w:r w:rsidRPr="00AF6719">
        <w:t>;</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Default="00B159B9" w:rsidP="00CC31E6">
      <w:pPr>
        <w:numPr>
          <w:ilvl w:val="0"/>
          <w:numId w:val="3"/>
        </w:numPr>
        <w:spacing w:line="276" w:lineRule="auto"/>
        <w:jc w:val="both"/>
      </w:pPr>
      <w:r w:rsidRPr="00AF6719">
        <w:t>«Портфолио» («Портфель достижений»).</w:t>
      </w:r>
    </w:p>
    <w:p w:rsidR="00B159B9" w:rsidRDefault="00B159B9" w:rsidP="00CC31E6">
      <w:pPr>
        <w:spacing w:line="276" w:lineRule="auto"/>
        <w:jc w:val="both"/>
      </w:pPr>
    </w:p>
    <w:p w:rsidR="00B159B9" w:rsidRPr="00243F5F" w:rsidRDefault="00B159B9" w:rsidP="00CC1146">
      <w:pPr>
        <w:pStyle w:val="a4"/>
        <w:numPr>
          <w:ilvl w:val="2"/>
          <w:numId w:val="338"/>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t xml:space="preserve">    </w:t>
      </w: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CC1146">
      <w:pPr>
        <w:pStyle w:val="a4"/>
        <w:numPr>
          <w:ilvl w:val="0"/>
          <w:numId w:val="149"/>
        </w:numPr>
        <w:spacing w:line="276" w:lineRule="auto"/>
        <w:jc w:val="both"/>
      </w:pPr>
      <w:r>
        <w:t>способность работать с информацией;</w:t>
      </w:r>
    </w:p>
    <w:p w:rsidR="00826E22" w:rsidRDefault="00826E22" w:rsidP="00CC1146">
      <w:pPr>
        <w:pStyle w:val="a4"/>
        <w:numPr>
          <w:ilvl w:val="0"/>
          <w:numId w:val="149"/>
        </w:numPr>
        <w:spacing w:line="276" w:lineRule="auto"/>
        <w:jc w:val="both"/>
      </w:pPr>
      <w:r>
        <w:t>способность к сотрудничеству и коммуникации;</w:t>
      </w:r>
    </w:p>
    <w:p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 xml:space="preserve">Оценка достижения метапредметных результатов осуществляется администрацией </w:t>
      </w:r>
      <w:r>
        <w:t>МБОУ СОШ №10</w:t>
      </w:r>
      <w:r w:rsidRPr="00ED0DF5">
        <w:t xml:space="preserve"> в ходе </w:t>
      </w:r>
      <w:r w:rsidRPr="00ED0DF5">
        <w:rPr>
          <w:b/>
        </w:rPr>
        <w:t>внутришкольного мониторинга</w:t>
      </w:r>
      <w:r w:rsidRPr="00ED0DF5">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w:t>
      </w:r>
      <w:r w:rsidRPr="00ED0DF5">
        <w:lastRenderedPageBreak/>
        <w:t>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CC1146">
      <w:pPr>
        <w:pStyle w:val="a4"/>
        <w:numPr>
          <w:ilvl w:val="0"/>
          <w:numId w:val="150"/>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t xml:space="preserve">     </w:t>
      </w: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ED0DF5" w:rsidP="00CC31E6">
      <w:pPr>
        <w:suppressAutoHyphens/>
        <w:spacing w:line="276" w:lineRule="auto"/>
        <w:jc w:val="both"/>
      </w:pPr>
      <w:r>
        <w:rPr>
          <w:b/>
        </w:rPr>
        <w:t xml:space="preserve">    </w:t>
      </w:r>
      <w:r w:rsidR="00B159B9" w:rsidRPr="00AF6719">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w:t>
      </w:r>
      <w:r w:rsidR="00B159B9" w:rsidRPr="00AF6719">
        <w:lastRenderedPageBreak/>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00183757">
        <w:t>МБОУ СОШ №10,</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lastRenderedPageBreak/>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b"/>
        <w:tblW w:w="0" w:type="auto"/>
        <w:tblInd w:w="-176" w:type="dxa"/>
        <w:tblLook w:val="04A0" w:firstRow="1" w:lastRow="0" w:firstColumn="1" w:lastColumn="0" w:noHBand="0" w:noVBand="1"/>
      </w:tblPr>
      <w:tblGrid>
        <w:gridCol w:w="6805"/>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7B53BB" w:rsidP="00CC31E6">
      <w:pPr>
        <w:tabs>
          <w:tab w:val="left" w:pos="357"/>
        </w:tabs>
        <w:suppressAutoHyphens/>
        <w:spacing w:line="276" w:lineRule="auto"/>
        <w:jc w:val="both"/>
      </w:pPr>
      <w:r>
        <w:t xml:space="preserve">    </w:t>
      </w:r>
      <w:r w:rsidR="00B159B9"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w:t>
      </w:r>
      <w:r w:rsidR="00B159B9" w:rsidRPr="00AF6719">
        <w:rPr>
          <w:b/>
        </w:rPr>
        <w:t>интегральном описании</w:t>
      </w:r>
      <w:r w:rsidR="00B159B9"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159B9" w:rsidRPr="00AF6719">
        <w:rPr>
          <w:i/>
        </w:rPr>
        <w:t xml:space="preserve">базовый </w:t>
      </w:r>
      <w:r w:rsidR="00B159B9" w:rsidRPr="00AF6719">
        <w:t>и</w:t>
      </w:r>
      <w:r w:rsidR="00B159B9" w:rsidRPr="00AF6719">
        <w:rPr>
          <w:i/>
        </w:rPr>
        <w:t xml:space="preserve"> повышенный</w:t>
      </w:r>
      <w:r w:rsidR="00B159B9" w:rsidRPr="00AF6719">
        <w:t xml:space="preserve">. Главное отличие выделенных уровней состоит в </w:t>
      </w:r>
      <w:r w:rsidR="00B159B9" w:rsidRPr="007B53BB">
        <w:rPr>
          <w:b/>
        </w:rPr>
        <w:t>степени самостоятельности</w:t>
      </w:r>
      <w:r w:rsidR="00B159B9" w:rsidRPr="00AF6719">
        <w:t xml:space="preserve"> обучающегося в ходе выполнения проекта, поэтому выявление и фиксация в ходе защиты </w:t>
      </w:r>
      <w:r w:rsidR="00B159B9" w:rsidRPr="00AF6719">
        <w:lastRenderedPageBreak/>
        <w:t>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7B53BB" w:rsidRDefault="007B53BB" w:rsidP="00CC31E6">
      <w:pPr>
        <w:pStyle w:val="a8"/>
        <w:spacing w:line="276" w:lineRule="auto"/>
        <w:ind w:firstLine="0"/>
        <w:rPr>
          <w:sz w:val="24"/>
          <w:szCs w:val="24"/>
        </w:rPr>
      </w:pPr>
      <w:r>
        <w:rPr>
          <w:sz w:val="24"/>
          <w:szCs w:val="24"/>
        </w:rPr>
        <w:t xml:space="preserve">    </w:t>
      </w:r>
      <w:r w:rsidR="00B159B9" w:rsidRPr="00AF6719">
        <w:rPr>
          <w:sz w:val="24"/>
          <w:szCs w:val="24"/>
        </w:rPr>
        <w:t xml:space="preserve">Ниже приводится примерное содержательное описание каждого из вышеназванных </w:t>
      </w:r>
      <w:r w:rsidR="00B159B9" w:rsidRPr="003E2E43">
        <w:rPr>
          <w:sz w:val="24"/>
          <w:szCs w:val="24"/>
        </w:rPr>
        <w:t>критериев</w:t>
      </w:r>
      <w:r w:rsidR="00B159B9">
        <w:rPr>
          <w:sz w:val="24"/>
          <w:szCs w:val="24"/>
        </w:rPr>
        <w:t>.</w:t>
      </w:r>
    </w:p>
    <w:p w:rsidR="00B159B9" w:rsidRPr="007424C1" w:rsidRDefault="00B159B9" w:rsidP="00B159B9">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rsidR="00B159B9" w:rsidRPr="00AF6719" w:rsidRDefault="00B159B9" w:rsidP="00B159B9">
      <w:pPr>
        <w:tabs>
          <w:tab w:val="left" w:pos="357"/>
        </w:tabs>
        <w:suppressAutoHyphens/>
        <w:ind w:firstLine="709"/>
        <w:jc w:val="center"/>
        <w:outlineLvl w:val="0"/>
        <w:rPr>
          <w:b/>
        </w:rPr>
      </w:pPr>
    </w:p>
    <w:tbl>
      <w:tblPr>
        <w:tblW w:w="0" w:type="auto"/>
        <w:tblBorders>
          <w:insideH w:val="single" w:sz="4" w:space="0" w:color="FFFFFF"/>
        </w:tblBorders>
        <w:tblLook w:val="04A0" w:firstRow="1" w:lastRow="0" w:firstColumn="1" w:lastColumn="0" w:noHBand="0" w:noVBand="1"/>
      </w:tblPr>
      <w:tblGrid>
        <w:gridCol w:w="2093"/>
        <w:gridCol w:w="3827"/>
        <w:gridCol w:w="3544"/>
      </w:tblGrid>
      <w:tr w:rsidR="00B159B9" w:rsidRPr="00AF6719" w:rsidTr="004F4CDC">
        <w:tc>
          <w:tcPr>
            <w:tcW w:w="2093" w:type="dxa"/>
            <w:vMerge w:val="restart"/>
            <w:shd w:val="clear" w:color="auto" w:fill="D6E3BC"/>
          </w:tcPr>
          <w:p w:rsidR="00B159B9" w:rsidRPr="007424C1" w:rsidRDefault="00B159B9" w:rsidP="004F4CDC">
            <w:pPr>
              <w:tabs>
                <w:tab w:val="left" w:pos="357"/>
              </w:tabs>
              <w:suppressAutoHyphens/>
              <w:jc w:val="center"/>
              <w:outlineLvl w:val="0"/>
              <w:rPr>
                <w:b/>
                <w:bCs/>
                <w:color w:val="FFFFFF"/>
                <w:sz w:val="20"/>
                <w:szCs w:val="20"/>
              </w:rPr>
            </w:pPr>
            <w:r w:rsidRPr="007424C1">
              <w:rPr>
                <w:bCs/>
                <w:color w:val="FFFFFF"/>
                <w:sz w:val="20"/>
                <w:szCs w:val="20"/>
              </w:rPr>
              <w:t>Критерий</w:t>
            </w:r>
          </w:p>
        </w:tc>
        <w:tc>
          <w:tcPr>
            <w:tcW w:w="7371" w:type="dxa"/>
            <w:gridSpan w:val="2"/>
            <w:shd w:val="clear" w:color="auto" w:fill="D6E3BC"/>
          </w:tcPr>
          <w:p w:rsidR="00B159B9" w:rsidRPr="00B159B9" w:rsidRDefault="00B159B9" w:rsidP="004F4CDC">
            <w:pPr>
              <w:pStyle w:val="a8"/>
              <w:spacing w:line="240" w:lineRule="auto"/>
              <w:ind w:firstLine="0"/>
              <w:jc w:val="center"/>
              <w:rPr>
                <w:b/>
                <w:bCs/>
                <w:color w:val="000000"/>
                <w:sz w:val="20"/>
                <w:szCs w:val="20"/>
                <w:lang w:eastAsia="en-US"/>
              </w:rPr>
            </w:pPr>
            <w:r w:rsidRPr="00B159B9">
              <w:rPr>
                <w:bCs/>
                <w:color w:val="000000"/>
                <w:sz w:val="20"/>
                <w:szCs w:val="20"/>
                <w:lang w:eastAsia="en-US"/>
              </w:rPr>
              <w:t>Уровни сформированности навыков проектной деятельности</w:t>
            </w:r>
          </w:p>
        </w:tc>
      </w:tr>
      <w:tr w:rsidR="00B159B9" w:rsidRPr="00AF6719" w:rsidTr="004F4CDC">
        <w:tc>
          <w:tcPr>
            <w:tcW w:w="2093" w:type="dxa"/>
            <w:vMerge/>
            <w:shd w:val="clear" w:color="auto" w:fill="76923C"/>
          </w:tcPr>
          <w:p w:rsidR="00B159B9" w:rsidRPr="007424C1" w:rsidRDefault="00B159B9" w:rsidP="004F4CDC">
            <w:pPr>
              <w:tabs>
                <w:tab w:val="left" w:pos="357"/>
              </w:tabs>
              <w:suppressAutoHyphens/>
              <w:jc w:val="center"/>
              <w:outlineLvl w:val="0"/>
              <w:rPr>
                <w:color w:val="FFFFFF"/>
                <w:sz w:val="20"/>
                <w:szCs w:val="20"/>
              </w:rPr>
            </w:pPr>
          </w:p>
        </w:tc>
        <w:tc>
          <w:tcPr>
            <w:tcW w:w="3827" w:type="dxa"/>
            <w:shd w:val="clear" w:color="auto" w:fill="CDDDAC"/>
          </w:tcPr>
          <w:p w:rsidR="00B159B9" w:rsidRPr="007424C1" w:rsidRDefault="00B159B9" w:rsidP="004F4CDC">
            <w:pPr>
              <w:tabs>
                <w:tab w:val="left" w:pos="357"/>
              </w:tabs>
              <w:suppressAutoHyphens/>
              <w:jc w:val="center"/>
              <w:rPr>
                <w:b/>
                <w:color w:val="000000"/>
                <w:sz w:val="20"/>
                <w:szCs w:val="20"/>
              </w:rPr>
            </w:pPr>
            <w:r w:rsidRPr="007424C1">
              <w:rPr>
                <w:b/>
                <w:color w:val="000000"/>
                <w:sz w:val="20"/>
                <w:szCs w:val="20"/>
              </w:rPr>
              <w:t>Базовый</w:t>
            </w:r>
          </w:p>
        </w:tc>
        <w:tc>
          <w:tcPr>
            <w:tcW w:w="3544" w:type="dxa"/>
            <w:shd w:val="clear" w:color="auto" w:fill="CDDDAC"/>
          </w:tcPr>
          <w:p w:rsidR="00B159B9" w:rsidRPr="007424C1" w:rsidRDefault="00B159B9" w:rsidP="004F4CDC">
            <w:pPr>
              <w:tabs>
                <w:tab w:val="left" w:pos="357"/>
              </w:tabs>
              <w:suppressAutoHyphens/>
              <w:jc w:val="center"/>
              <w:outlineLvl w:val="0"/>
              <w:rPr>
                <w:color w:val="000000"/>
                <w:sz w:val="20"/>
                <w:szCs w:val="20"/>
              </w:rPr>
            </w:pPr>
            <w:r w:rsidRPr="007424C1">
              <w:rPr>
                <w:b/>
                <w:color w:val="000000"/>
                <w:sz w:val="20"/>
                <w:szCs w:val="20"/>
              </w:rPr>
              <w:t>Повышенный</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Самостоятельное приобретение знаний и решение проблем</w:t>
            </w:r>
          </w:p>
        </w:tc>
        <w:tc>
          <w:tcPr>
            <w:tcW w:w="3827" w:type="dxa"/>
            <w:shd w:val="clear" w:color="auto" w:fill="EAF1DD"/>
          </w:tcPr>
          <w:p w:rsidR="00B159B9" w:rsidRPr="007424C1" w:rsidRDefault="00B159B9" w:rsidP="004F4CDC">
            <w:pPr>
              <w:tabs>
                <w:tab w:val="left" w:pos="357"/>
              </w:tabs>
              <w:suppressAutoHyphens/>
              <w:jc w:val="both"/>
              <w:rPr>
                <w:b/>
                <w:color w:val="000000"/>
                <w:sz w:val="20"/>
                <w:szCs w:val="20"/>
              </w:rPr>
            </w:pPr>
            <w:r w:rsidRPr="007424C1">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Знание предмета</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Продемонстрировано свободное владение предметом проектной деятельности. Ошибки отсутствуют</w:t>
            </w:r>
          </w:p>
        </w:tc>
      </w:tr>
      <w:tr w:rsidR="00B159B9" w:rsidRPr="00AF6719" w:rsidTr="004F4CDC">
        <w:tc>
          <w:tcPr>
            <w:tcW w:w="2093" w:type="dxa"/>
            <w:shd w:val="clear" w:color="auto" w:fill="76923C"/>
          </w:tcPr>
          <w:p w:rsidR="00B159B9" w:rsidRPr="00B159B9" w:rsidRDefault="00B159B9" w:rsidP="004F4CDC">
            <w:pPr>
              <w:pStyle w:val="a8"/>
              <w:spacing w:line="240" w:lineRule="auto"/>
              <w:ind w:firstLine="0"/>
              <w:rPr>
                <w:color w:val="FFFFFF"/>
                <w:sz w:val="20"/>
                <w:szCs w:val="20"/>
                <w:lang w:eastAsia="en-US"/>
              </w:rPr>
            </w:pPr>
            <w:r w:rsidRPr="00B159B9">
              <w:rPr>
                <w:b/>
                <w:color w:val="FFFFFF"/>
                <w:sz w:val="20"/>
                <w:szCs w:val="20"/>
                <w:lang w:eastAsia="en-US"/>
              </w:rPr>
              <w:t>Регулятивные действия</w:t>
            </w:r>
          </w:p>
        </w:tc>
        <w:tc>
          <w:tcPr>
            <w:tcW w:w="3827" w:type="dxa"/>
            <w:shd w:val="clear" w:color="auto" w:fill="EAF1DD"/>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пределения темы и планирования работы.</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Работа доведена до конца и представлена комиссии;</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Контроль и коррекция осуществлялись самостоятельно</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Коммуникация</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Default="00B159B9" w:rsidP="00B159B9">
      <w:pPr>
        <w:tabs>
          <w:tab w:val="left" w:pos="0"/>
        </w:tabs>
        <w:suppressAutoHyphens/>
        <w:ind w:firstLine="709"/>
        <w:jc w:val="both"/>
      </w:pPr>
    </w:p>
    <w:p w:rsidR="00B159B9" w:rsidRDefault="00B159B9" w:rsidP="00B159B9">
      <w:pPr>
        <w:tabs>
          <w:tab w:val="left" w:pos="0"/>
        </w:tabs>
        <w:suppressAutoHyphens/>
        <w:ind w:firstLine="709"/>
        <w:jc w:val="both"/>
      </w:pPr>
      <w:r w:rsidRPr="00AF6719">
        <w:t>Решение о том, что проект выполнен на повышенном уровн</w:t>
      </w:r>
      <w:r>
        <w:t>е, принимается при условии:</w:t>
      </w:r>
    </w:p>
    <w:p w:rsidR="00B159B9" w:rsidRDefault="00B159B9" w:rsidP="00B159B9">
      <w:pPr>
        <w:tabs>
          <w:tab w:val="left" w:pos="0"/>
        </w:tabs>
        <w:suppressAutoHyphens/>
        <w:ind w:firstLine="709"/>
        <w:jc w:val="both"/>
      </w:pPr>
      <w:r w:rsidRPr="00AF6719">
        <w:t xml:space="preserve"> 1) такая оценка выставлена комиссией по каждому из трёх предъявляемых критериев, характеризующих сформированность</w:t>
      </w:r>
      <w:r w:rsidR="007713E6">
        <w:t xml:space="preserve"> </w:t>
      </w:r>
      <w:r w:rsidRPr="00AF6719">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AF6719" w:rsidRDefault="00B159B9" w:rsidP="00B159B9">
      <w:pPr>
        <w:tabs>
          <w:tab w:val="left" w:pos="0"/>
        </w:tabs>
        <w:suppressAutoHyphens/>
        <w:ind w:firstLine="709"/>
        <w:jc w:val="both"/>
      </w:pPr>
      <w:r w:rsidRPr="00AF6719">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Default="007B53BB" w:rsidP="007B53BB">
      <w:pPr>
        <w:tabs>
          <w:tab w:val="left" w:pos="357"/>
        </w:tabs>
        <w:suppressAutoHyphens/>
        <w:jc w:val="both"/>
      </w:pPr>
      <w:r>
        <w:t xml:space="preserve">    </w:t>
      </w:r>
      <w:r w:rsidR="00B159B9" w:rsidRPr="00AF6719">
        <w:t>Решение о том, что проект выполнен на базовом уровне, принимается при у</w:t>
      </w:r>
      <w:r w:rsidR="00B159B9">
        <w:t>словии</w:t>
      </w:r>
      <w:r w:rsidR="00B159B9" w:rsidRPr="00AF6719">
        <w:t xml:space="preserve">: 1) такая оценка выставлена комиссией по каждому из предъявляемых критериев; 2) продемонстрированы </w:t>
      </w:r>
      <w:r w:rsidR="00B159B9" w:rsidRPr="00963147">
        <w:t>все</w:t>
      </w:r>
      <w:r w:rsidR="00B159B9" w:rsidRPr="00AF6719">
        <w:t xml:space="preserve"> обязательные элементы проекта: завершённый продукт, </w:t>
      </w:r>
      <w:r w:rsidR="00B159B9" w:rsidRPr="00AF6719">
        <w:lastRenderedPageBreak/>
        <w:t xml:space="preserve">отвечающий исходному замыслу, список использованных источников, положительный отзыв руководителя, презентация проекта; </w:t>
      </w:r>
    </w:p>
    <w:p w:rsidR="00B159B9" w:rsidRPr="00AF6719" w:rsidRDefault="00B159B9" w:rsidP="007713E6">
      <w:pPr>
        <w:tabs>
          <w:tab w:val="left" w:pos="357"/>
        </w:tabs>
        <w:suppressAutoHyphens/>
        <w:jc w:val="both"/>
      </w:pPr>
      <w:r w:rsidRPr="00AF6719">
        <w:t>3) даны ответы на вопросы.</w:t>
      </w:r>
    </w:p>
    <w:p w:rsidR="00B159B9" w:rsidRPr="00AF6719" w:rsidRDefault="007B53BB" w:rsidP="007B53BB">
      <w:pPr>
        <w:tabs>
          <w:tab w:val="left" w:pos="357"/>
        </w:tabs>
        <w:suppressAutoHyphens/>
        <w:jc w:val="both"/>
      </w:pPr>
      <w:r>
        <w:t xml:space="preserve">    </w:t>
      </w:r>
      <w:r w:rsidR="00B159B9" w:rsidRPr="00AF6719">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t>об</w:t>
      </w:r>
      <w:r w:rsidR="00B159B9" w:rsidRPr="00AF6719">
        <w:t>уча</w:t>
      </w:r>
      <w:r w:rsidR="007713E6">
        <w:t>ю</w:t>
      </w:r>
      <w:r w:rsidR="00B159B9" w:rsidRPr="00AF6719">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AF6719" w:rsidRDefault="00B159B9" w:rsidP="00B159B9">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59B9" w:rsidRPr="00AF6719" w:rsidRDefault="007B53BB" w:rsidP="007B53BB">
      <w:pPr>
        <w:jc w:val="both"/>
        <w:rPr>
          <w:b/>
        </w:rPr>
      </w:pPr>
      <w:r>
        <w:rPr>
          <w:b/>
        </w:rPr>
        <w:t xml:space="preserve">    </w:t>
      </w:r>
      <w:r w:rsidR="00B159B9" w:rsidRPr="00AF6719">
        <w:rPr>
          <w:b/>
        </w:rPr>
        <w:t>Инструментами динамики образовательных достижений выступают:</w:t>
      </w:r>
    </w:p>
    <w:p w:rsidR="00B159B9" w:rsidRPr="00AF6719" w:rsidRDefault="00B159B9" w:rsidP="009C08F1">
      <w:pPr>
        <w:numPr>
          <w:ilvl w:val="0"/>
          <w:numId w:val="2"/>
        </w:numPr>
        <w:jc w:val="both"/>
      </w:pPr>
      <w:r w:rsidRPr="00AF6719">
        <w:t>«Портфолио» («Портфель достижений»);</w:t>
      </w:r>
    </w:p>
    <w:p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rsidR="001B4BF8" w:rsidRPr="001B4BF8" w:rsidRDefault="001B4BF8" w:rsidP="001B4BF8">
      <w:pPr>
        <w:pStyle w:val="4b"/>
        <w:shd w:val="clear" w:color="auto" w:fill="auto"/>
        <w:ind w:right="120"/>
        <w:rPr>
          <w:sz w:val="24"/>
          <w:szCs w:val="24"/>
        </w:rPr>
      </w:pPr>
      <w:r>
        <w:t xml:space="preserve">    </w:t>
      </w:r>
      <w:r w:rsidRPr="001B4BF8">
        <w:rPr>
          <w:sz w:val="24"/>
          <w:szCs w:val="24"/>
        </w:rPr>
        <w:t>В МБОУ СОШ №10 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b"/>
        <w:tblW w:w="0" w:type="auto"/>
        <w:tblLook w:val="04A0" w:firstRow="1" w:lastRow="0" w:firstColumn="1" w:lastColumn="0" w:noHBand="0" w:noVBand="1"/>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CC1146">
      <w:pPr>
        <w:pStyle w:val="a4"/>
        <w:numPr>
          <w:ilvl w:val="2"/>
          <w:numId w:val="338"/>
        </w:numPr>
        <w:spacing w:line="276" w:lineRule="auto"/>
        <w:jc w:val="both"/>
        <w:rPr>
          <w:b/>
        </w:rPr>
      </w:pPr>
      <w:r w:rsidRPr="002072DB">
        <w:rPr>
          <w:b/>
          <w:lang w:eastAsia="en-US"/>
        </w:rPr>
        <w:lastRenderedPageBreak/>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t>МБОУ СОШ №10</w:t>
      </w:r>
      <w:r w:rsidRPr="00863773">
        <w:t xml:space="preserve"> в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t xml:space="preserve">    </w:t>
      </w:r>
      <w:r w:rsidR="00B159B9"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lastRenderedPageBreak/>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ки за выполнение и защиту индивидуального проекта;</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индивидуальный проект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
    <w:p w:rsidR="009A53E9"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Педагогический совет </w:t>
      </w:r>
      <w:r w:rsidR="00E862D2">
        <w:rPr>
          <w:sz w:val="24"/>
          <w:szCs w:val="24"/>
        </w:rPr>
        <w:t>МБОУ СОШ №10</w:t>
      </w:r>
      <w:r w:rsidR="00E862D2" w:rsidRPr="00480AE8">
        <w:rPr>
          <w:sz w:val="24"/>
          <w:szCs w:val="24"/>
        </w:rPr>
        <w:t xml:space="preserve"> н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итоговые оценки не позволяют сделать однозначного вывода о достижении планируемых результатов, решение о выдаче аттестата об основном </w:t>
      </w:r>
      <w:r w:rsidR="00E862D2" w:rsidRPr="00480AE8">
        <w:rPr>
          <w:sz w:val="24"/>
          <w:szCs w:val="24"/>
        </w:rPr>
        <w:lastRenderedPageBreak/>
        <w:t>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B64025">
          <w:footerReference w:type="default" r:id="rId33"/>
          <w:pgSz w:w="11906" w:h="16838"/>
          <w:pgMar w:top="1134" w:right="850" w:bottom="1134" w:left="1701" w:header="708" w:footer="708" w:gutter="0"/>
          <w:cols w:space="708"/>
          <w:docGrid w:linePitch="360"/>
        </w:sectPr>
      </w:pPr>
    </w:p>
    <w:p w:rsidR="00B779E8" w:rsidRPr="00E862D2" w:rsidRDefault="00B779E8" w:rsidP="00CC1146">
      <w:pPr>
        <w:pStyle w:val="a4"/>
        <w:numPr>
          <w:ilvl w:val="2"/>
          <w:numId w:val="364"/>
        </w:numPr>
        <w:rPr>
          <w:b/>
        </w:rPr>
      </w:pPr>
      <w:r w:rsidRPr="00E862D2">
        <w:rPr>
          <w:b/>
        </w:rPr>
        <w:lastRenderedPageBreak/>
        <w:t>Организация и содержание оценочных процедур</w:t>
      </w:r>
    </w:p>
    <w:p w:rsidR="00273146" w:rsidRDefault="00273146" w:rsidP="00273146">
      <w:pPr>
        <w:rPr>
          <w:b/>
        </w:rPr>
      </w:pPr>
    </w:p>
    <w:tbl>
      <w:tblPr>
        <w:tblStyle w:val="afb"/>
        <w:tblW w:w="0" w:type="auto"/>
        <w:tblLook w:val="04A0" w:firstRow="1" w:lastRow="0" w:firstColumn="1" w:lastColumn="0" w:noHBand="0" w:noVBand="1"/>
      </w:tblPr>
      <w:tblGrid>
        <w:gridCol w:w="2169"/>
        <w:gridCol w:w="1783"/>
        <w:gridCol w:w="2635"/>
        <w:gridCol w:w="115"/>
        <w:gridCol w:w="2043"/>
        <w:gridCol w:w="2177"/>
        <w:gridCol w:w="2071"/>
        <w:gridCol w:w="1793"/>
      </w:tblGrid>
      <w:tr w:rsidR="00273146" w:rsidTr="009C08F1">
        <w:tc>
          <w:tcPr>
            <w:tcW w:w="2169"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b"/>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273146" w:rsidRDefault="00273146" w:rsidP="00BB071E">
            <w:pPr>
              <w:pStyle w:val="4b"/>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rsidR="00357C0D" w:rsidRDefault="00357C0D" w:rsidP="00BB071E">
            <w:pPr>
              <w:pStyle w:val="4b"/>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b"/>
              <w:shd w:val="clear" w:color="auto" w:fill="auto"/>
              <w:spacing w:line="278" w:lineRule="exact"/>
              <w:rPr>
                <w:rStyle w:val="Bodytext115ptBoldSpacing0pt"/>
              </w:rPr>
            </w:pPr>
          </w:p>
          <w:p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b"/>
              <w:shd w:val="clear" w:color="auto" w:fill="auto"/>
              <w:spacing w:after="1140" w:line="210" w:lineRule="exact"/>
              <w:ind w:left="140"/>
            </w:pPr>
            <w:r w:rsidRPr="009C08F1">
              <w:rPr>
                <w:rStyle w:val="Bodytext105ptBoldItalic"/>
                <w:i w:val="0"/>
              </w:rPr>
              <w:lastRenderedPageBreak/>
              <w:t>Текущая оценка</w:t>
            </w:r>
          </w:p>
          <w:p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rsidR="009C08F1" w:rsidRPr="009C08F1" w:rsidRDefault="009C08F1" w:rsidP="00BB071E">
            <w:pPr>
              <w:pStyle w:val="4b"/>
              <w:shd w:val="clear" w:color="auto" w:fill="auto"/>
              <w:spacing w:line="274" w:lineRule="exact"/>
            </w:pPr>
            <w:r w:rsidRPr="009C08F1">
              <w:rPr>
                <w:rStyle w:val="Bodytext115ptBoldSpacing0pt"/>
              </w:rPr>
              <w:t>освоении программы учебного предмета.</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b"/>
              <w:shd w:val="clear" w:color="auto" w:fill="auto"/>
              <w:spacing w:line="274" w:lineRule="exact"/>
            </w:pPr>
            <w:r w:rsidRPr="009C08F1">
              <w:rPr>
                <w:rStyle w:val="Bodytext115ptBoldSpacing0pt"/>
              </w:rPr>
              <w:t>индивидуальные и групповые формы, само- и взаимооценка, рефлексия, листы продвижения и др.</w:t>
            </w:r>
          </w:p>
        </w:tc>
        <w:tc>
          <w:tcPr>
            <w:tcW w:w="1793" w:type="dxa"/>
          </w:tcPr>
          <w:p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b"/>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9C08F1" w:rsidRDefault="009C08F1" w:rsidP="00BB071E">
            <w:pPr>
              <w:pStyle w:val="4b"/>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9C08F1" w:rsidRPr="009C08F1" w:rsidRDefault="009C08F1" w:rsidP="00BB071E">
            <w:pPr>
              <w:pStyle w:val="4b"/>
              <w:shd w:val="clear" w:color="auto" w:fill="auto"/>
              <w:spacing w:line="274" w:lineRule="exact"/>
            </w:pPr>
            <w:r w:rsidRPr="009C08F1">
              <w:rPr>
                <w:rStyle w:val="Bodytext105ptBoldItalic"/>
                <w:i w:val="0"/>
              </w:rPr>
              <w:t xml:space="preserve">по предметам, вводимым </w:t>
            </w:r>
            <w:r>
              <w:rPr>
                <w:rStyle w:val="Bodytext105ptBoldItalic"/>
                <w:i w:val="0"/>
              </w:rPr>
              <w:t xml:space="preserve">МБОУ СОШ №10 </w:t>
            </w:r>
            <w:r w:rsidRPr="009C08F1">
              <w:rPr>
                <w:rStyle w:val="Bodytext105ptBoldItalic"/>
                <w:i w:val="0"/>
              </w:rPr>
              <w:t xml:space="preserve">самостоятельно, тематические планируемые </w:t>
            </w:r>
            <w:r w:rsidRPr="009C08F1">
              <w:rPr>
                <w:rStyle w:val="Bodytext105ptBoldItalic"/>
                <w:i w:val="0"/>
              </w:rPr>
              <w:lastRenderedPageBreak/>
              <w:t xml:space="preserve">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b"/>
              <w:shd w:val="clear" w:color="auto" w:fill="auto"/>
              <w:spacing w:after="360" w:line="230" w:lineRule="exact"/>
              <w:ind w:left="120"/>
            </w:pPr>
            <w:r w:rsidRPr="009C08F1">
              <w:rPr>
                <w:rStyle w:val="Bodytext115ptBoldSpacing0pt"/>
              </w:rPr>
              <w:lastRenderedPageBreak/>
              <w:t>Учителя</w:t>
            </w:r>
          </w:p>
          <w:p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b"/>
              <w:shd w:val="clear" w:color="auto" w:fill="auto"/>
              <w:spacing w:line="274" w:lineRule="exact"/>
            </w:pPr>
            <w:r w:rsidRPr="009C08F1">
              <w:rPr>
                <w:rStyle w:val="Bodytext115ptBoldSpacing0pt"/>
              </w:rPr>
              <w:t>По</w:t>
            </w:r>
          </w:p>
          <w:p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b"/>
              <w:shd w:val="clear" w:color="auto" w:fill="auto"/>
              <w:spacing w:after="600" w:line="210" w:lineRule="exact"/>
            </w:pPr>
            <w:r w:rsidRPr="00746B31">
              <w:rPr>
                <w:rStyle w:val="Bodytext105ptBoldItalic"/>
                <w:i w:val="0"/>
              </w:rPr>
              <w:lastRenderedPageBreak/>
              <w:t>Портфолио</w:t>
            </w:r>
          </w:p>
          <w:p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b"/>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b"/>
              <w:shd w:val="clear" w:color="auto" w:fill="auto"/>
              <w:spacing w:line="274" w:lineRule="exact"/>
            </w:pPr>
            <w:r w:rsidRPr="00746B31">
              <w:rPr>
                <w:rStyle w:val="Bodytext115ptBoldSpacing0pt"/>
              </w:rPr>
              <w:t>Классный</w:t>
            </w:r>
          </w:p>
          <w:p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b"/>
              <w:shd w:val="clear" w:color="auto" w:fill="auto"/>
              <w:spacing w:line="274" w:lineRule="exact"/>
              <w:ind w:left="120"/>
            </w:pPr>
          </w:p>
        </w:tc>
        <w:tc>
          <w:tcPr>
            <w:tcW w:w="2177" w:type="dxa"/>
          </w:tcPr>
          <w:p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b"/>
              <w:shd w:val="clear" w:color="auto" w:fill="auto"/>
              <w:spacing w:line="274" w:lineRule="exact"/>
            </w:pPr>
            <w:r w:rsidRPr="00746B31">
              <w:rPr>
                <w:rStyle w:val="Bodytext115ptBoldSpacing0pt"/>
              </w:rPr>
              <w:t>обучающихся в различных видах деятельности</w:t>
            </w:r>
            <w:r w:rsidR="00FB591D">
              <w:rPr>
                <w:rStyle w:val="Bodytext115ptBoldSpacing0pt"/>
              </w:rPr>
              <w:t xml:space="preserve"> </w:t>
            </w:r>
          </w:p>
        </w:tc>
        <w:tc>
          <w:tcPr>
            <w:tcW w:w="2071" w:type="dxa"/>
          </w:tcPr>
          <w:p w:rsidR="00746B31" w:rsidRDefault="00746B31" w:rsidP="00BB071E">
            <w:pPr>
              <w:pStyle w:val="4b"/>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b"/>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B779E8">
        <w:rPr>
          <w:rStyle w:val="dash041e0431044b0447043d044b0439char1"/>
          <w:rFonts w:eastAsia="Calibri"/>
        </w:rPr>
        <w:t>МБОУ СОШ №10</w:t>
      </w:r>
      <w:r w:rsidR="00B779E8" w:rsidRPr="00B779E8">
        <w:rPr>
          <w:rStyle w:val="dash041e0431044b0447043d044b0439char1"/>
          <w:rFonts w:eastAsia="Calibri"/>
        </w:rPr>
        <w:t xml:space="preserve"> в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Pr>
          <w:rStyle w:val="dash041e0431044b0447043d044b0439char1"/>
          <w:rFonts w:eastAsia="Calibri"/>
        </w:rPr>
        <w:t>МБОУ СОШ №10</w:t>
      </w:r>
      <w:r w:rsidRPr="00B779E8">
        <w:rPr>
          <w:rStyle w:val="dash041e0431044b0447043d044b0439char1"/>
          <w:rFonts w:eastAsia="Calibri"/>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 xml:space="preserve">Результаты, представленные в портфолио, </w:t>
      </w:r>
      <w:r w:rsidRPr="00B779E8">
        <w:lastRenderedPageBreak/>
        <w:t>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lastRenderedPageBreak/>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A57DF">
      <w:pPr>
        <w:pStyle w:val="a4"/>
        <w:numPr>
          <w:ilvl w:val="0"/>
          <w:numId w:val="152"/>
        </w:numPr>
        <w:spacing w:line="276" w:lineRule="auto"/>
        <w:jc w:val="both"/>
        <w:rPr>
          <w:i/>
        </w:rPr>
      </w:pPr>
      <w:r w:rsidRPr="00B779E8">
        <w:t>портфолио выпускника;</w:t>
      </w:r>
    </w:p>
    <w:p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A57DF">
      <w:pPr>
        <w:pStyle w:val="a4"/>
        <w:numPr>
          <w:ilvl w:val="0"/>
          <w:numId w:val="153"/>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095E80" w:rsidP="0075089A">
      <w:pPr>
        <w:jc w:val="both"/>
      </w:pPr>
      <w:r>
        <w:rPr>
          <w:noProof/>
        </w:rPr>
        <w:lastRenderedPageBreak/>
        <mc:AlternateContent>
          <mc:Choice Requires="wps">
            <w:drawing>
              <wp:anchor distT="0" distB="0" distL="114300" distR="114300" simplePos="0" relativeHeight="251674624" behindDoc="0" locked="0" layoutInCell="1" allowOverlap="1">
                <wp:simplePos x="0" y="0"/>
                <wp:positionH relativeFrom="column">
                  <wp:posOffset>339090</wp:posOffset>
                </wp:positionH>
                <wp:positionV relativeFrom="paragraph">
                  <wp:posOffset>154940</wp:posOffset>
                </wp:positionV>
                <wp:extent cx="5162550" cy="485775"/>
                <wp:effectExtent l="24765" t="21590" r="32385" b="45085"/>
                <wp:wrapNone/>
                <wp:docPr id="75"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4857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6A2298" w:rsidRDefault="00EF25F4" w:rsidP="00B159B9">
                            <w:pPr>
                              <w:jc w:val="center"/>
                              <w:rPr>
                                <w:b/>
                              </w:rPr>
                            </w:pPr>
                            <w:r w:rsidRPr="006A2298">
                              <w:rPr>
                                <w:b/>
                              </w:rPr>
                              <w:t>Итоговая оценка достижения результатов освоения основных образовательных программ</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57" style="position:absolute;left:0;text-align:left;margin-left:26.7pt;margin-top:12.2pt;width:406.5pt;height:38.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zm7kQIAAB0FAAAOAAAAZHJzL2Uyb0RvYy54bWysVG1v0zAQ/o7Ef7D8neWlSdtVS6epYwiJ&#10;l4mB+OzaTmJw7GC7Tcev53xJS8f4hGgly5ezn7vn7jlfXR86TfbSeWVNRbOLlBJpuBXKNBX98vnu&#10;1ZISH5gRTFsjK/ooPb1ev3xxNfQrmdvWaiEdARDjV0Nf0TaEfpUknreyY/7C9tKAs7auYwFM1yTC&#10;sQHQO53kaTpPButE7yyX3sPX29FJ14hf15KHj3XtZSC6opBbwNXhuo1rsr5iq8axvlV8SoP9QxYd&#10;UwaCnqBuWWBk59QzqE5xZ72twwW3XWLrWnGJHIBNlv7B5qFlvUQuUBzfn8rk/x8s/7C/d0SJii5K&#10;SgzroEc3u2AxNCmWsUBD71dw7qG/d5Gi799Z/t0TYzctM428cc4OrWQC0sri+eTJhWh4uEq2w3sr&#10;AJ4BPNbqULsuAkIVyAFb8nhqiTwEwuFjmc3zsoTOcfAVy3IBacYQbHW83Tsf3kjbkbipqLM7Iz5B&#10;3zEE27/zAfsiJnJMfKOk7jR0ec80yebz+WJCnA4D9hET6VqtxJ3SGg3XbDfaEbha0U1apsXtdNmf&#10;H9OGDBWdLbM0xTSeOP05xl0e/3/DQCIoz1jb10bgPjClxz2kqU3MSaLMJ552F6R7aMVAhIrlyJez&#10;SxhBoUDzs2U6Ty8XlDDdwLDy4ChxNnxVocV2x+I/IznP8yKfjcXUfctG6mUKv2PWIx9syik8WmeZ&#10;oSaiDEY5hcP2gKqboWKiRrZWPIJKICGUArwpsGmt+0nJAPNZUf9jx5ykRL81oLTLrCjiQKNRlIsc&#10;DHfu2Z57mOEAVdEA5HG7CeMjsOudalqIlCFFY6P4axWOMh6zmjQNM4i8pvciDvm5jad+v2rrXwAA&#10;AP//AwBQSwMEFAAGAAgAAAAhAA7UakveAAAACQEAAA8AAABkcnMvZG93bnJldi54bWxMj0FPwzAM&#10;he9I/IfISNxYwjrKKE0nmMSJw8YAaces8dqIxqmabC3/HnOCk229p+fvlavJd+KMQ3SBNNzOFAik&#10;OlhHjYaP95ebJYiYDFnTBUIN3xhhVV1elKawYaQ3PO9SIziEYmE0tCn1hZSxbtGbOAs9EmvHMHiT&#10;+BwaaQczcrjv5FypXHrjiD+0psd1i/XX7uQ1rDdZJlP8dM+b+3G/z+vm6F63Wl9fTU+PIBJO6c8M&#10;v/iMDhUzHcKJbBSdhrtswU4N8wVP1pd5zsuBjUo9gKxK+b9B9QMAAP//AwBQSwECLQAUAAYACAAA&#10;ACEAtoM4kv4AAADhAQAAEwAAAAAAAAAAAAAAAAAAAAAAW0NvbnRlbnRfVHlwZXNdLnhtbFBLAQIt&#10;ABQABgAIAAAAIQA4/SH/1gAAAJQBAAALAAAAAAAAAAAAAAAAAC8BAABfcmVscy8ucmVsc1BLAQIt&#10;ABQABgAIAAAAIQC27zm7kQIAAB0FAAAOAAAAAAAAAAAAAAAAAC4CAABkcnMvZTJvRG9jLnhtbFBL&#10;AQItABQABgAIAAAAIQAO1GpL3gAAAAkBAAAPAAAAAAAAAAAAAAAAAOsEAABkcnMvZG93bnJldi54&#10;bWxQSwUGAAAAAAQABADzAAAA9gUAAAAA&#10;" fillcolor="#c0504d" strokecolor="#f2f2f2" strokeweight="3pt">
                <v:shadow on="t" color="#622423" opacity=".5" offset="1pt"/>
                <v:textbox>
                  <w:txbxContent>
                    <w:p w:rsidR="00EF25F4" w:rsidRPr="006A2298" w:rsidRDefault="00EF25F4" w:rsidP="00B159B9">
                      <w:pPr>
                        <w:jc w:val="center"/>
                        <w:rPr>
                          <w:b/>
                        </w:rPr>
                      </w:pPr>
                      <w:r w:rsidRPr="006A2298">
                        <w:rPr>
                          <w:b/>
                        </w:rPr>
                        <w:t>Итоговая оценка достижения результатов освоения основных образовательных программ</w:t>
                      </w:r>
                    </w:p>
                    <w:p w:rsidR="00EF25F4" w:rsidRDefault="00EF25F4" w:rsidP="00B159B9"/>
                  </w:txbxContent>
                </v:textbox>
              </v:roundrect>
            </w:pict>
          </mc:Fallback>
        </mc:AlternateConten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095E80" w:rsidP="00B159B9">
      <w:pPr>
        <w:ind w:firstLine="709"/>
        <w:jc w:val="both"/>
      </w:pPr>
      <w:r>
        <w:rPr>
          <w:noProof/>
        </w:rPr>
        <mc:AlternateContent>
          <mc:Choice Requires="wps">
            <w:drawing>
              <wp:anchor distT="0" distB="0" distL="114300" distR="114300" simplePos="0" relativeHeight="251681792" behindDoc="0" locked="0" layoutInCell="1" allowOverlap="1">
                <wp:simplePos x="0" y="0"/>
                <wp:positionH relativeFrom="column">
                  <wp:posOffset>1386840</wp:posOffset>
                </wp:positionH>
                <wp:positionV relativeFrom="paragraph">
                  <wp:posOffset>12065</wp:posOffset>
                </wp:positionV>
                <wp:extent cx="2876550" cy="342900"/>
                <wp:effectExtent l="24765" t="21590" r="32385" b="45085"/>
                <wp:wrapNone/>
                <wp:docPr id="72"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7424C1" w:rsidRDefault="00EF25F4" w:rsidP="00B159B9">
                            <w:pPr>
                              <w:jc w:val="center"/>
                              <w:rPr>
                                <w:b/>
                                <w:color w:val="000000"/>
                              </w:rPr>
                            </w:pPr>
                            <w:r w:rsidRPr="007424C1">
                              <w:rPr>
                                <w:b/>
                                <w:color w:val="000000"/>
                              </w:rPr>
                              <w:t>ПРЕДМЕТ ОЦЕНКИ</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 o:spid="_x0000_s1058" style="position:absolute;left:0;text-align:left;margin-left:109.2pt;margin-top:.95pt;width:226.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EdqkAIAAB0FAAAOAAAAZHJzL2Uyb0RvYy54bWysVF1v0zAUfUfiP1h+Z/lom7TR0mnaKELi&#10;Y2Ignt3YaQyObWy36fj1XN+kozAkJEQrWb6xfXzOvef68urYK3IQzkuja5pdpJQI3Rgu9a6mnz5u&#10;Xiwp8YFpzpTRoqYPwtOr9fNnl4OtRG46o7hwBEC0rwZb0y4EWyWJbzrRM39hrNCw2BrXswCh2yXc&#10;sQHQe5XkaVokg3HcOtMI7+Hr7bhI14jftqIJ79vWi0BUTYFbwNHhuI1jsr5k1c4x28lmosH+gUXP&#10;pIZLH6FuWWBk7+QTqF42znjThovG9IlpW9kI1ABqsvQ3NfcdswK1QHK8fUyT/3+wzbvDnSOS17TM&#10;KdGshxpd74PBq8liERM0WF/Bvnt756JEb9+Y5qsn2tx0TO/EtXNm6ATjQCuL+5NfDsTAw1GyHd4a&#10;DvAM4DFXx9b1ERCyQI5YkofHkohjIA18zJdlsVhA5RpYm83zVYo1S1h1Om2dD6+E6Umc1NSZveYf&#10;oO54BTu88QHrwidxjH+hpO0VVPnAFMmKoiiRNKumzYB9wkS5Rkm+kUph4HbbG+UIHK3pplwV82I6&#10;7M+3KU0GoLvMgO1fMPIN/P+EgULQnjG3LzXHeWBSjXOgqXQEF2jzSafZB+HuOz4QLmM68uVsBS3I&#10;JXh+tkyLdFVSwtQOmrUJjhJnwmcZOix3TP4TkatyXqbFmExlOzZKX6TwO7EecwJ1h1KersfojBl6&#10;ItpgtFM4bo/ouhlqjx7ZGv4ALgFCaAV4U2DSGfedkgH6s6b+2545QYl6rcFpq2w+jw2NwXxR5hC4&#10;85Xt+QrTDUDVNIB4nN6E8RHYWyd3HdyUoURtovlbGU42HllNnoYeRF3TexGb/DzGXT9ftfUPAAAA&#10;//8DAFBLAwQUAAYACAAAACEAshStLt8AAAAIAQAADwAAAGRycy9kb3ducmV2LnhtbEyPy07DMBBF&#10;90j8gzVIbFDrpCKlDXEqxGODVAlSJLZuPCSh8TiKnQd8PcMKllfn6s6ZbDfbVozY+8aRgngZgUAq&#10;nWmoUvB2eFpsQPigyejWESr4Qg+7/Pws06lxE73iWIRK8Aj5VCuoQ+hSKX1Zo9V+6TokZh+utzpw&#10;7Ctpej3xuG3lKorW0uqG+EKtO7yvsTwVg1VQDM+fiaz2p0cXPUzv0l59jy+o1OXFfHcLIuAc/srw&#10;q8/qkLPT0Q1kvGgVrOLNNVcZbEEwX9/EnI8KkmQLMs/k/wfyHwAAAP//AwBQSwECLQAUAAYACAAA&#10;ACEAtoM4kv4AAADhAQAAEwAAAAAAAAAAAAAAAAAAAAAAW0NvbnRlbnRfVHlwZXNdLnhtbFBLAQIt&#10;ABQABgAIAAAAIQA4/SH/1gAAAJQBAAALAAAAAAAAAAAAAAAAAC8BAABfcmVscy8ucmVsc1BLAQIt&#10;ABQABgAIAAAAIQDXlEdqkAIAAB0FAAAOAAAAAAAAAAAAAAAAAC4CAABkcnMvZTJvRG9jLnhtbFBL&#10;AQItABQABgAIAAAAIQCyFK0u3wAAAAgBAAAPAAAAAAAAAAAAAAAAAOoEAABkcnMvZG93bnJldi54&#10;bWxQSwUGAAAAAAQABADzAAAA9gUAAAAA&#10;" fillcolor="#f79646" strokecolor="#f2f2f2" strokeweight="3pt">
                <v:shadow on="t" color="#974706" opacity=".5" offset="1pt"/>
                <v:textbox>
                  <w:txbxContent>
                    <w:p w:rsidR="00EF25F4" w:rsidRPr="007424C1" w:rsidRDefault="00EF25F4" w:rsidP="00B159B9">
                      <w:pPr>
                        <w:jc w:val="center"/>
                        <w:rPr>
                          <w:b/>
                          <w:color w:val="000000"/>
                        </w:rPr>
                      </w:pPr>
                      <w:r w:rsidRPr="007424C1">
                        <w:rPr>
                          <w:b/>
                          <w:color w:val="000000"/>
                        </w:rPr>
                        <w:t>ПРЕДМЕТ ОЦЕНКИ</w:t>
                      </w:r>
                    </w:p>
                    <w:p w:rsidR="00EF25F4" w:rsidRDefault="00EF25F4" w:rsidP="00B159B9"/>
                  </w:txbxContent>
                </v:textbox>
              </v:roundrect>
            </w:pict>
          </mc:Fallback>
        </mc:AlternateContent>
      </w:r>
    </w:p>
    <w:p w:rsidR="00B159B9" w:rsidRDefault="00B159B9" w:rsidP="00B159B9">
      <w:pPr>
        <w:ind w:firstLine="709"/>
        <w:jc w:val="both"/>
      </w:pPr>
    </w:p>
    <w:p w:rsidR="00B159B9" w:rsidRDefault="00095E80" w:rsidP="00B159B9">
      <w:pPr>
        <w:ind w:firstLine="709"/>
        <w:jc w:val="both"/>
      </w:pPr>
      <w:r>
        <w:rPr>
          <w:noProof/>
        </w:rPr>
        <mc:AlternateContent>
          <mc:Choice Requires="wps">
            <w:drawing>
              <wp:anchor distT="0" distB="0" distL="114300" distR="114300" simplePos="0" relativeHeight="251682816" behindDoc="0" locked="0" layoutInCell="1" allowOverlap="1">
                <wp:simplePos x="0" y="0"/>
                <wp:positionH relativeFrom="column">
                  <wp:posOffset>2663190</wp:posOffset>
                </wp:positionH>
                <wp:positionV relativeFrom="paragraph">
                  <wp:posOffset>-2519680</wp:posOffset>
                </wp:positionV>
                <wp:extent cx="266700" cy="5410200"/>
                <wp:effectExtent l="15240" t="13970" r="13335" b="14605"/>
                <wp:wrapNone/>
                <wp:docPr id="71"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6" o:spid="_x0000_s1026" type="#_x0000_t87" style="position:absolute;margin-left:209.7pt;margin-top:-198.4pt;width:21pt;height:426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29mkQIAAD8FAAAOAAAAZHJzL2Uyb0RvYy54bWysVFFv0zAQfkfiP1h+75KUJG2jpdPWtAhp&#10;wKTBD3BtpzE4drDdpgPx3zk7WWnZC0Kkkmv7Tt/dd/edr2+OrUQHbqzQqsTJVYwRV1QzoXYl/vxp&#10;M5ljZB1RjEiteImfuMU3y9evrvuu4FPdaMm4QQCibNF3JW6c64oosrThLbFXuuMKjLU2LXFwNLuI&#10;GdIDeiujaRznUa8N64ym3Fq4rQYjXgb8uubUfaxryx2SJYbcXFhNWLd+jZbXpNgZ0jWCjmmQf8ii&#10;JUJB0BNURRxBeyNeQLWCGm117a6obiNd14LywAHYJPEfbB4b0vHABYpju1OZ7P+DpR8ODwYJVuJZ&#10;gpEiLfTodu90CI2y3Beo72wBfo/dg/EUbXev6VcLhujC4g8WfNC2f68Z4BDACUU51qZFRkPxszT2&#10;X7gF8ugYOvF06gQ/OkThcprnM3BDFExZmsTQap9JRAqP5bPojHVvuW6R35RY8trdGUJ9uUhBDvfW&#10;hXawkRNhX4Bf3Uro7oFIlOSLOJ2P7T9zmp47ZSHXIe4ICRk8R/b4Sm+ElOBBCqlQDxOwiLOBntVS&#10;MG/1Rmt225U0CEKX+G7jfyOfCzej94oFtIYTth73jgg57CG6VB4P6jQy9BULQvuxiBfr+XqeTtJp&#10;vp6kcVVNbjerdJJvkllWvalWqyr56cuTpEUjGOPKZ/cs+iT9O1GN4zfI9ST7CxYXZDfhe0k2ukwj&#10;9Ba4PP8HdkFfXlKDBreaPYG8gpBAG/DqQOMbbb5j1MMEl9h+2xPDMZLvFIzIIklTP/LhkGazKRzM&#10;uWV7biGKAlSJHUbDduWGZ2LfGbFrIFISpKW0H49aOC8LL/khq/EAUxoYjC+KfwbOz8Hr97u3/AUA&#10;AP//AwBQSwMEFAAGAAgAAAAhAMe29F7bAAAABwEAAA8AAABkcnMvZG93bnJldi54bWxMjsFKw0AU&#10;RfdC/2F4BXd20pgOIWZSiiDqRmhUsLtp5pkEM29CZtrGv/e50uXhXu495XZ2gzjjFHpPGtarBARS&#10;421PrYa314ebHESIhqwZPKGGbwywrRZXpSmsv9Aez3VsBY9QKIyGLsaxkDI0HToTVn5E4uzTT85E&#10;xqmVdjIXHneDTJNESWd64ofOjHjfYfNVn5yGx1u1+aAnp7LDezvKWT7vX+qD1tfLeXcHIuIc/8rw&#10;q8/qULHT0Z/IBjEwZxk3NeQpCI5zpZiPGjZJCrIq5X//6gcAAP//AwBQSwECLQAUAAYACAAAACEA&#10;toM4kv4AAADhAQAAEwAAAAAAAAAAAAAAAAAAAAAAW0NvbnRlbnRfVHlwZXNdLnhtbFBLAQItABQA&#10;BgAIAAAAIQA4/SH/1gAAAJQBAAALAAAAAAAAAAAAAAAAAC8BAABfcmVscy8ucmVsc1BLAQItABQA&#10;BgAIAAAAIQDvk29mkQIAAD8FAAAOAAAAAAAAAAAAAAAAAC4CAABkcnMvZTJvRG9jLnhtbFBLAQIt&#10;ABQABgAIAAAAIQDHtvRe2wAAAAcBAAAPAAAAAAAAAAAAAAAAAOsEAABkcnMvZG93bnJldi54bWxQ&#10;SwUGAAAAAAQABADzAAAA8wUAAAAA&#10;" strokecolor="#bfbfbf" strokeweight="1.5pt"/>
            </w:pict>
          </mc:Fallback>
        </mc:AlternateContent>
      </w:r>
    </w:p>
    <w:p w:rsidR="00B159B9" w:rsidRDefault="00095E80" w:rsidP="00B159B9">
      <w:pPr>
        <w:ind w:firstLine="709"/>
        <w:jc w:val="both"/>
      </w:pPr>
      <w:r>
        <w:rPr>
          <w:noProof/>
        </w:rPr>
        <mc:AlternateContent>
          <mc:Choice Requires="wps">
            <w:drawing>
              <wp:anchor distT="0" distB="0" distL="114300" distR="114300" simplePos="0" relativeHeight="251675648" behindDoc="0" locked="0" layoutInCell="1" allowOverlap="1">
                <wp:simplePos x="0" y="0"/>
                <wp:positionH relativeFrom="column">
                  <wp:posOffset>453390</wp:posOffset>
                </wp:positionH>
                <wp:positionV relativeFrom="paragraph">
                  <wp:posOffset>29210</wp:posOffset>
                </wp:positionV>
                <wp:extent cx="4772025" cy="485775"/>
                <wp:effectExtent l="24765" t="19685" r="32385" b="46990"/>
                <wp:wrapNone/>
                <wp:docPr id="68"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485775"/>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6A2298" w:rsidRDefault="00EF25F4" w:rsidP="00B159B9">
                            <w:pPr>
                              <w:jc w:val="center"/>
                              <w:rPr>
                                <w:b/>
                              </w:rPr>
                            </w:pPr>
                            <w:r>
                              <w:rPr>
                                <w:b/>
                              </w:rPr>
                              <w:t>Достижение предметных и метапредметных результатов, необходимых для продолжения образования</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 o:spid="_x0000_s1059" style="position:absolute;left:0;text-align:left;margin-left:35.7pt;margin-top:2.3pt;width:375.75pt;height:38.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jSlAIAAB0FAAAOAAAAZHJzL2Uyb0RvYy54bWysVN9v0zAQfkfif7D8zvKjbdJGS6dpWxHS&#10;gImBeHZtJzE4trHdpuOv5+ykpWM8IVrJ8uXO391399mXV4deoj23TmhV4+wixYgrqplQbY2/fN68&#10;WWLkPFGMSK14jZ+4w1fr168uB1PxXHdaMm4RgChXDabGnfemShJHO94Td6ENV+BstO2JB9O2CbNk&#10;APReJnmaFsmgLTNWU+4cfL0dnXgd8ZuGU/+xaRz3SNYYavNxtXHdhjVZX5KqtcR0gk5lkH+ooidC&#10;QdIT1C3xBO2seAHVC2q1042/oLpPdNMIyiMHYJOlf7B57IjhkQs0x5lTm9z/g6Uf9g8WCVbjAial&#10;SA8zut55HVOj+So0aDCugrhH82ADRWfuNf3ukNI3HVEtv7ZWDx0nDMrKQnzy7EAwHBxF2+G9ZgBP&#10;AD726tDYPgBCF9AhjuTpNBJ+8IjCx3lZ5mm+wIiCb75clOUipiDV8bSxzr/lukdhU2Ord4p9grnH&#10;FGR/73ycC5vIEfYNo6aXMOU9kSgriqKcEKfghFRHzEhXS8E2Qspo2HZ7Iy2CozXelJu0uJ0Ou/Mw&#10;qdBQ49kyS9NYxjOne4aRb+D/N4xIJMoz9PZOsbj3RMhxD2VKFWriUeYTT73z3D52bEBMhHbky9kK&#10;BssEaH62TIt0VWJEZAuXlXqLkdX+q/BdHHdo/guS87siy5djM6XpyEh9kcLvWPXIB+YOozymj9ZZ&#10;ZVETQQajnPxhe4iqm80CStDIVrMnUAkUFKUAbwpsOm1/YjTA/ayx+7EjlmMk3ylQ2iqbz8OFjsZ8&#10;ASoBMuee7bmHKApQNfZAPm5v/PgI7IwVbQeZskhR6SD+RvijjMeqJk3DHYy8pvciXPJzO0b9ftXW&#10;vwAAAP//AwBQSwMEFAAGAAgAAAAhAI2fUlncAAAABwEAAA8AAABkcnMvZG93bnJldi54bWxMjsFO&#10;wzAQRO9I/IO1SFwQdRKVUkKciiLooScIfMAmXpKo9jqy3Tb8PeYEtxnNaOZVm9kacSIfRscK8kUG&#10;grhzeuRewefH6+0aRIjIGo1jUvBNATb15UWFpXZnfqdTE3uRRjiUqGCIcSqlDN1AFsPCTcQp+3Le&#10;YkzW91J7PKdxa2SRZStpceT0MOBEzwN1h+ZoFdwh7eVLc7N727rddm9Cm/lDq9T11fz0CCLSHP/K&#10;8Iuf0KFOTK07sg7CKLjPl6mpYLkCkeJ1UTyAaJPIc5B1Jf/z1z8AAAD//wMAUEsBAi0AFAAGAAgA&#10;AAAhALaDOJL+AAAA4QEAABMAAAAAAAAAAAAAAAAAAAAAAFtDb250ZW50X1R5cGVzXS54bWxQSwEC&#10;LQAUAAYACAAAACEAOP0h/9YAAACUAQAACwAAAAAAAAAAAAAAAAAvAQAAX3JlbHMvLnJlbHNQSwEC&#10;LQAUAAYACAAAACEAyGho0pQCAAAdBQAADgAAAAAAAAAAAAAAAAAuAgAAZHJzL2Uyb0RvYy54bWxQ&#10;SwECLQAUAAYACAAAACEAjZ9SWdwAAAAHAQAADwAAAAAAAAAAAAAAAADuBAAAZHJzL2Rvd25yZXYu&#10;eG1sUEsFBgAAAAAEAAQA8wAAAPcFAAAAAA==&#10;" fillcolor="#f7f06d" strokecolor="#f2f2f2" strokeweight="3pt">
                <v:shadow on="t" color="#4e6128" opacity=".5" offset="1pt"/>
                <v:textbox>
                  <w:txbxContent>
                    <w:p w:rsidR="00EF25F4" w:rsidRPr="006A2298" w:rsidRDefault="00EF25F4" w:rsidP="00B159B9">
                      <w:pPr>
                        <w:jc w:val="center"/>
                        <w:rPr>
                          <w:b/>
                        </w:rPr>
                      </w:pPr>
                      <w:r>
                        <w:rPr>
                          <w:b/>
                        </w:rPr>
                        <w:t>Достижение предметных и метапредметных результатов, необходимых для продолжения образования</w:t>
                      </w:r>
                    </w:p>
                    <w:p w:rsidR="00EF25F4" w:rsidRDefault="00EF25F4" w:rsidP="00B159B9"/>
                  </w:txbxContent>
                </v:textbox>
              </v:roundrect>
            </w:pict>
          </mc:Fallback>
        </mc:AlternateContent>
      </w:r>
    </w:p>
    <w:p w:rsidR="00B159B9" w:rsidRDefault="00B159B9" w:rsidP="00B159B9">
      <w:pPr>
        <w:ind w:firstLine="709"/>
        <w:jc w:val="both"/>
      </w:pPr>
    </w:p>
    <w:p w:rsidR="00B159B9" w:rsidRPr="00AF6719" w:rsidRDefault="00B159B9" w:rsidP="00B159B9">
      <w:pPr>
        <w:ind w:firstLine="709"/>
        <w:jc w:val="both"/>
      </w:pPr>
    </w:p>
    <w:p w:rsidR="00B159B9" w:rsidRPr="00AF6719" w:rsidRDefault="00095E80" w:rsidP="00B159B9">
      <w:pPr>
        <w:jc w:val="center"/>
        <w:rPr>
          <w:sz w:val="20"/>
          <w:szCs w:val="20"/>
        </w:rPr>
      </w:pPr>
      <w:r>
        <w:rPr>
          <w:noProof/>
        </w:rPr>
        <mc:AlternateContent>
          <mc:Choice Requires="wps">
            <w:drawing>
              <wp:anchor distT="0" distB="0" distL="114300" distR="114300" simplePos="0" relativeHeight="251676672" behindDoc="0" locked="0" layoutInCell="1" allowOverlap="1">
                <wp:simplePos x="0" y="0"/>
                <wp:positionH relativeFrom="column">
                  <wp:posOffset>1701165</wp:posOffset>
                </wp:positionH>
                <wp:positionV relativeFrom="paragraph">
                  <wp:posOffset>56515</wp:posOffset>
                </wp:positionV>
                <wp:extent cx="2200275" cy="323850"/>
                <wp:effectExtent l="24765" t="27940" r="32385" b="48260"/>
                <wp:wrapNone/>
                <wp:docPr id="67"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6A2298" w:rsidRDefault="00EF25F4" w:rsidP="00B159B9">
                            <w:pPr>
                              <w:jc w:val="center"/>
                              <w:rPr>
                                <w:b/>
                              </w:rPr>
                            </w:pPr>
                            <w:r>
                              <w:rPr>
                                <w:b/>
                              </w:rPr>
                              <w:t>ИТОГОВАЯ ОЦЕНКА</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0" o:spid="_x0000_s1060" style="position:absolute;left:0;text-align:left;margin-left:133.95pt;margin-top:4.45pt;width:173.25pt;height:2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jeyjQIAAB0FAAAOAAAAZHJzL2Uyb0RvYy54bWysVNtu1DAQfUfiHyy/01z2HjVbVVsWIRWo&#10;KIhnr+0kBscOtnez5esZT9Ltlj4gIRQp8njsM3POzPjy6thqcpDOK2tKml2klEjDrVCmLunXL9s3&#10;S0p8YEYwbY0s6YP09Gr9+tVl3xUyt43VQjoCIMYXfVfSJoSuSBLPG9kyf2E7acBZWdeyAKarE+FY&#10;D+itTvI0nSe9daJzlkvvYfdmcNI14leV5OFTVXkZiC4p5Bbw7/C/i/9kfcmK2rGuUXxMg/1DFi1T&#10;BoKeoG5YYGTv1AuoVnFnva3CBbdtYqtKcYkcgE2W/sHmvmGdRC4gju9OMvn/B8s/Hu4cUaKk8wUl&#10;hrVQo+t9sBiazFCgvvMFnLvv7lyk6Ltby394YuymYaaW187ZvpFMQFpZFDR5diEaHq6SXf/BCoBn&#10;AI9aHSvXRkBQgRyxJA+nkshjIBw2cyhyvphRwsE3ySfLIaWEFY+3O+fDO2lbEhcldXZvxGeoO4Zg&#10;h1sfsC5iJMfEd0qqVkOVD0yTbD4H4jFpVoyHYfWIiXStVmKrtEbD1buNdgSulnS73aQpKgRX/Pkx&#10;bUgP6S4zcP8FI9/CNybwDAOJYHtGbd8agevAlB7WEFObCC6xzUeedh+ku29ET4SKcuTLyQpGUCjo&#10;+ckynacrKDPTNQwrD44SZ8M3FRosdxT/BcnVYrpI54OYumvYQH0GxE/MB01QwlN4tM4yw56IbRAn&#10;0xfhuDti102mkXvc2lnxAF0CCWErwJsCi8a6X5T0MJ8l9T/3zElK9HsDnbbKptM40GhMZ4scDHfu&#10;2Z17mOEAVdIA5HG5CcMjsO+cqhuIlCFFY2PzVyrEjnjKajRgBpHX+F7EIT+38dTTq7b+DQAA//8D&#10;AFBLAwQUAAYACAAAACEANAuogt0AAAAIAQAADwAAAGRycy9kb3ducmV2LnhtbEyPwU7DMBBE70j8&#10;g7VI3KjTqoQmjVMhpH4AgQq4OfbWSYnXwXba8PeYE5xGqxnNvK12sx3YGX3oHQlYLjJgSMrpnoyA&#10;15f93QZYiJK0HByhgG8MsKuvrypZanehZzw30bBUQqGUAroYx5LzoDq0MizciJS8o/NWxnR6w7WX&#10;l1RuB77Kspxb2VNa6OSITx2qz2ayAvbh+D6ZQzu9KR+/dPOhzMkoIW5v5sctsIhz/AvDL35Chzox&#10;tW4iHdggYJU/FCkqYJMk+flyvQbWCrgvCuB1xf8/UP8AAAD//wMAUEsBAi0AFAAGAAgAAAAhALaD&#10;OJL+AAAA4QEAABMAAAAAAAAAAAAAAAAAAAAAAFtDb250ZW50X1R5cGVzXS54bWxQSwECLQAUAAYA&#10;CAAAACEAOP0h/9YAAACUAQAACwAAAAAAAAAAAAAAAAAvAQAAX3JlbHMvLnJlbHNQSwECLQAUAAYA&#10;CAAAACEAXyY3so0CAAAdBQAADgAAAAAAAAAAAAAAAAAuAgAAZHJzL2Uyb0RvYy54bWxQSwECLQAU&#10;AAYACAAAACEANAuogt0AAAAIAQAADwAAAAAAAAAAAAAAAADnBAAAZHJzL2Rvd25yZXYueG1sUEsF&#10;BgAAAAAEAAQA8wAAAPEFAAAAAA==&#10;" fillcolor="#ffc000" strokecolor="#f2f2f2" strokeweight="3pt">
                <v:shadow on="t" color="#974706" opacity=".5" offset="1pt"/>
                <v:textbox>
                  <w:txbxContent>
                    <w:p w:rsidR="00EF25F4" w:rsidRPr="006A2298" w:rsidRDefault="00EF25F4" w:rsidP="00B159B9">
                      <w:pPr>
                        <w:jc w:val="center"/>
                        <w:rPr>
                          <w:b/>
                        </w:rPr>
                      </w:pPr>
                      <w:r>
                        <w:rPr>
                          <w:b/>
                        </w:rPr>
                        <w:t>ИТОГОВАЯ ОЦЕНКА</w:t>
                      </w:r>
                    </w:p>
                    <w:p w:rsidR="00EF25F4" w:rsidRDefault="00EF25F4" w:rsidP="00B159B9"/>
                  </w:txbxContent>
                </v:textbox>
              </v:roundrect>
            </w:pict>
          </mc:Fallback>
        </mc:AlternateConten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095E80" w:rsidP="00B159B9">
      <w:pPr>
        <w:ind w:firstLine="709"/>
        <w:jc w:val="center"/>
        <w:rPr>
          <w:b/>
          <w:sz w:val="20"/>
          <w:szCs w:val="20"/>
        </w:rPr>
      </w:pPr>
      <w:r>
        <w:rPr>
          <w:noProof/>
        </w:rPr>
        <mc:AlternateContent>
          <mc:Choice Requires="wps">
            <w:drawing>
              <wp:anchor distT="0" distB="0" distL="114300" distR="114300" simplePos="0" relativeHeight="251683840" behindDoc="0" locked="0" layoutInCell="1" allowOverlap="1">
                <wp:simplePos x="0" y="0"/>
                <wp:positionH relativeFrom="column">
                  <wp:posOffset>2705735</wp:posOffset>
                </wp:positionH>
                <wp:positionV relativeFrom="paragraph">
                  <wp:posOffset>-1662430</wp:posOffset>
                </wp:positionV>
                <wp:extent cx="142875" cy="3486150"/>
                <wp:effectExtent l="15240" t="18415" r="13335" b="10160"/>
                <wp:wrapNone/>
                <wp:docPr id="63"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7" o:spid="_x0000_s1026" type="#_x0000_t87" style="position:absolute;margin-left:213.05pt;margin-top:-130.9pt;width:11.25pt;height:274.5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IxLkwIAAD8FAAAOAAAAZHJzL2Uyb0RvYy54bWysVG1v0zAQ/o7Ef7D8vUvSJn2Jlk5b0yKk&#10;AZMGP8C1ncbg2MF2m26I/87ZyUrLviCEK6U+3+nxPXfP+frm2Eh04MYKrQqcXMUYcUU1E2pX4C+f&#10;N6M5RtYRxYjUihf4iVt8s3z75rprcz7WtZaMGwQgyuZdW+DauTaPIktr3hB7pVuuwFlp0xAHptlF&#10;zJAO0BsZjeN4GnXasNZoyq2F07J34mXArypO3aeqstwhWWDIzYWvCd+t/0bLa5LvDGlrQYc0yD9k&#10;0RCh4NITVEkcQXsjXkE1ghptdeWuqG4iXVWC8sAB2CTxH2wea9LywAWKY9tTmez/g6UfDw8GCVbg&#10;6QQjRRro0e3e6XA1yma+QF1rc4h7bB+Mp2jbe02/WXBEFx5vWIhB2+6DZoBDACcU5ViZBhkNxc/S&#10;2K9wCuTRMXTi6dQJfnSIwmGSjuezDCMKrkk6nyZZaFVEco/ls2iNde+4bpDfFFjyyt0ZQn25SE4O&#10;99aFdrCBE2FfE4yqRkJ3D0SicTyBNbT/LGh8HpSFXD3REyTsXm72+EpvhJRBRFKhDhJfxJCqd1kt&#10;BfPeYJjddiUNgqsLfLfxP383oF2EGb1XLKDVnLD1sHdEyH4P8VJ5PKjTwNBXLAjtxyJerOfreTpK&#10;x9P1KI3LcnS7WaWj6SaZZeWkXK3K5KdPLUnzWjDGlc/uRfRJ+neiGsavl+tJ9hcs7DnZTVivyUaX&#10;aYRaAJeX/8Au6MtLqtfgVrMnkFcQEswyvDrQ+FqbZ4w6mOAC2+97YjhG8r2CEVkkaepHPhhpNhuD&#10;Yc4923MPURSgCuww6rcr1z8T+9aIXQ03JaGtSvvxqITz7fOS77MaDJjSwGB4UfwzcG6HqN/v3vIX&#10;AAAA//8DAFBLAwQUAAYACAAAACEAbMVQ8d4AAAAIAQAADwAAAGRycy9kb3ducmV2LnhtbEyPQU/C&#10;QBCF7yb8h82QeJNtC1Yp3RJjYtQLCRUSuS3doW3szjbdBeq/dzzpbb68lzfv5evRduKCg28dKYhn&#10;EQikypmWagW7j5e7RxA+aDK6c4QKvtHDupjc5Doz7kpbvJShFhxCPtMKmhD6TEpfNWi1n7keibWT&#10;G6wOjEMtzaCvHG47mURRKq1uiT80usfnBquv8mwVvM7T+096s+nisK97Ocr37aY8KHU7HZ9WIAKO&#10;4c8Mv/W5OhTc6ejOZLzomNNkyVY+FiBYf4hj5qOCZL4EWeTy/4DiBwAA//8DAFBLAQItABQABgAI&#10;AAAAIQC2gziS/gAAAOEBAAATAAAAAAAAAAAAAAAAAAAAAABbQ29udGVudF9UeXBlc10ueG1sUEsB&#10;Ai0AFAAGAAgAAAAhADj9If/WAAAAlAEAAAsAAAAAAAAAAAAAAAAALwEAAF9yZWxzLy5yZWxzUEsB&#10;Ai0AFAAGAAgAAAAhAAiojEuTAgAAPwUAAA4AAAAAAAAAAAAAAAAALgIAAGRycy9lMm9Eb2MueG1s&#10;UEsBAi0AFAAGAAgAAAAhAGzFUPHeAAAACAEAAA8AAAAAAAAAAAAAAAAA7QQAAGRycy9kb3ducmV2&#10;LnhtbFBLBQYAAAAABAAEAPMAAAD4BQAAAAA=&#10;" strokecolor="#bfbfbf" strokeweight="1.5pt"/>
            </w:pict>
          </mc:Fallback>
        </mc:AlternateContent>
      </w:r>
    </w:p>
    <w:p w:rsidR="00B159B9" w:rsidRDefault="00095E80" w:rsidP="00B159B9">
      <w:pPr>
        <w:ind w:firstLine="709"/>
        <w:jc w:val="center"/>
        <w:rPr>
          <w:b/>
          <w:sz w:val="20"/>
          <w:szCs w:val="20"/>
        </w:rPr>
      </w:pPr>
      <w:r>
        <w:rPr>
          <w:noProof/>
        </w:rPr>
        <mc:AlternateContent>
          <mc:Choice Requires="wps">
            <w:drawing>
              <wp:anchor distT="0" distB="0" distL="114300" distR="114300" simplePos="0" relativeHeight="251678720" behindDoc="0" locked="0" layoutInCell="1" allowOverlap="1">
                <wp:simplePos x="0" y="0"/>
                <wp:positionH relativeFrom="column">
                  <wp:posOffset>2825115</wp:posOffset>
                </wp:positionH>
                <wp:positionV relativeFrom="paragraph">
                  <wp:posOffset>5715</wp:posOffset>
                </wp:positionV>
                <wp:extent cx="2952750" cy="485775"/>
                <wp:effectExtent l="24765" t="24765" r="32385" b="51435"/>
                <wp:wrapNone/>
                <wp:docPr id="6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6A2298" w:rsidRDefault="00EF25F4" w:rsidP="00B159B9">
                            <w:pPr>
                              <w:jc w:val="center"/>
                              <w:rPr>
                                <w:b/>
                              </w:rPr>
                            </w:pPr>
                            <w:r>
                              <w:rPr>
                                <w:b/>
                              </w:rPr>
                              <w:t>Результаты итоговых работ</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61" style="position:absolute;left:0;text-align:left;margin-left:222.45pt;margin-top:.45pt;width:232.5pt;height:38.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iSClgIAAB0FAAAOAAAAZHJzL2Uyb0RvYy54bWysVNtu2zAMfR+wfxD0vvqS2E6MOkXRtMOA&#10;XYp1w54VS7a1yZInKXG6rx9FO126vg1LAEG0qEMe8lCXV8dekYOwThpd0eQipkTo2nCp24p+/XL3&#10;ZkWJ80xzpowWFX0Ujl5tXr+6HIdSpKYzigtLAES7chwq2nk/lFHk6k70zF2YQWg4bIztmQfTthG3&#10;bAT0XkVpHOfRaCwfrKmFc/B1Ox3SDeI3jaj9p6ZxwhNVUcjN42px3YU12lyysrVs6GQ9p8H+IYue&#10;SQ1Bn6C2zDOyt/IFVC9ra5xp/EVt+sg0jawFcgA2SfwXm4eODQK5QHHc8FQm9/9g64+He0skr2ie&#10;UqJZDz263nuDoUmWhgKNgyvB72G4t4GiG96b+ocj2tx0TLfi2lozdoJxSCsJ/tGzC8FwcJXsxg+G&#10;AzwDeKzVsbF9AIQqkCO25PGpJeLoSQ0f03WWFhl0roaz5SorigxDsPJ0e7DOvxWmJ2FTUWv2mn+G&#10;vmMIdnjvPPaFz+QY/05J0yvo8oEpkuR5XsyIs3PEyhMm0jVK8jupFBq23d0oS+BqRW+3t9vlxBiq&#10;cu6mNBkrulglcYxpPDt05xh3afjPCTxzQyIoz1DbW81x75lU0x7SVDrkJFDmM0+z98I+dHwkXIZy&#10;pKvFGkaQS9D8YhXn8bqghKkWhrX2lhJr/DfpO2x3KP4LkutiWcT5VEw1dGyinsXwO2U98YG+QytP&#10;4dE6yww1EWQwyckfd0dU3QLbGTSyM/wRVAIJoRTgTYFNZ+wvSkaYz4q6n3tmBSXqnQalrZPlMgw0&#10;GsusSMGw5ye78xOma4CqqAfyuL3x0yOwH6xsO4iUIEVtgvgb6U8ynrKaNQ0ziLzm9yIM+bmNXn9e&#10;tc1vAAAA//8DAFBLAwQUAAYACAAAACEAaJdjGN4AAAAHAQAADwAAAGRycy9kb3ducmV2LnhtbEyO&#10;zU7DMBCE70i8g7VI3KgDRC0JcaqqCE78KGkfwI23SdR4HWInDTw9ywkuq1nNaObL1rPtxISDbx0p&#10;uF1EIJAqZ1qqFex3zzcPIHzQZHTnCBV8oYd1fnmR6dS4MxU4laEWXEI+1QqaEPpUSl81aLVfuB6J&#10;vaMbrA78DrU0gz5zue3kXRQtpdUt8UKje9w2WJ3K0fLu+NJ9P73df+zfX7fFptgty8l+KnV9NW8e&#10;QQScw18YfvEZHXJmOriRjBedgjiOE44q4Mt2EiUsDgpWqxhknsn//PkPAAAA//8DAFBLAQItABQA&#10;BgAIAAAAIQC2gziS/gAAAOEBAAATAAAAAAAAAAAAAAAAAAAAAABbQ29udGVudF9UeXBlc10ueG1s&#10;UEsBAi0AFAAGAAgAAAAhADj9If/WAAAAlAEAAAsAAAAAAAAAAAAAAAAALwEAAF9yZWxzLy5yZWxz&#10;UEsBAi0AFAAGAAgAAAAhANQOJIKWAgAAHQUAAA4AAAAAAAAAAAAAAAAALgIAAGRycy9lMm9Eb2Mu&#10;eG1sUEsBAi0AFAAGAAgAAAAhAGiXYxjeAAAABwEAAA8AAAAAAAAAAAAAAAAA8AQAAGRycy9kb3du&#10;cmV2LnhtbFBLBQYAAAAABAAEAPMAAAD7BQAAAAA=&#10;" fillcolor="#eded41" strokecolor="#f2f2f2" strokeweight="3pt">
                <v:shadow on="t" color="#974706" opacity=".5" offset="1pt"/>
                <v:textbox>
                  <w:txbxContent>
                    <w:p w:rsidR="00EF25F4" w:rsidRPr="006A2298" w:rsidRDefault="00EF25F4" w:rsidP="00B159B9">
                      <w:pPr>
                        <w:jc w:val="center"/>
                        <w:rPr>
                          <w:b/>
                        </w:rPr>
                      </w:pPr>
                      <w:r>
                        <w:rPr>
                          <w:b/>
                        </w:rPr>
                        <w:t>Результаты итоговых работ</w:t>
                      </w:r>
                    </w:p>
                    <w:p w:rsidR="00EF25F4" w:rsidRDefault="00EF25F4" w:rsidP="00B159B9"/>
                  </w:txbxContent>
                </v:textbox>
              </v:roundrect>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441960</wp:posOffset>
                </wp:positionH>
                <wp:positionV relativeFrom="paragraph">
                  <wp:posOffset>5715</wp:posOffset>
                </wp:positionV>
                <wp:extent cx="2952750" cy="485775"/>
                <wp:effectExtent l="24765" t="24765" r="32385" b="51435"/>
                <wp:wrapNone/>
                <wp:docPr id="59"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6A2298" w:rsidRDefault="00EF25F4" w:rsidP="00B159B9">
                            <w:pPr>
                              <w:jc w:val="center"/>
                              <w:rPr>
                                <w:b/>
                              </w:rPr>
                            </w:pPr>
                            <w:r>
                              <w:rPr>
                                <w:b/>
                              </w:rPr>
                              <w:t>Результаты промежуточной аттестации обучающихся</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62" style="position:absolute;left:0;text-align:left;margin-left:-34.8pt;margin-top:.45pt;width:232.5pt;height:3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1yZkwIAAB0FAAAOAAAAZHJzL2Uyb0RvYy54bWysVF1v2yAUfZ+0/4B4X/2R2E6iOlXVtNOk&#10;bqvWTXsmBttsGDwgcbJfv8u1m6br27REQlxzOZxz74HLq0OnyF5YJ40uaXIRUyJ0ZbjUTUm/fb17&#10;t6DEeaY5U0aLkh6Fo1frt28uh34lUtMaxYUlAKLdauhL2nrfr6LIVa3omLswvdCwWBvbMQ+hbSJu&#10;2QDonYrSOM6jwVjeW1MJ5+DrZlyka8Sva1H5z3XthCeqpMDN42hx3IYxWl+yVWNZ38pqosH+gUXH&#10;pIZDT1Ab5hnZWfkKqpOVNc7U/qIyXWTqWlYCNYCaJP5LzWPLeoFaoDiuP5XJ/T/Y6tP+wRLJS5ot&#10;KdGsgx5d77zBo0mWhAINvVtB3mP/YINE19+b6qcj2ty0TDfi2loztIJxoIX50YsNIXCwlWyHj4YD&#10;PAN4rNWhtl0AhCqQA7bkeGqJOHhSwcd0maVFBp2rYG2+yIoiC5Qitnra3Vvn3wvTkTApqTU7zb9A&#10;3/EItr93HvvCJ3GM/6Ck7hR0ec8USfI8LybEKRmwnzBRrlGS30mlMLDN9kZZAltLeru53cxHxVCV&#10;8zSlyVDS2SKJY6TxYtGdY9yl4T8ReJGGQtCeoba3muPcM6nGOdBUOnASaPNJp9l5YR9bPhAuQznS&#10;xWwJV5BL8PxsEefxsqCEqQYua+UtJdb479K32O5Q/Fcil8W8iPOxmKpv2Sg9i+H3xHrUg005HY/R&#10;GTP0RLDBaCd/2B7QdbM8oASPbA0/gkuAEFoB3hSYtMb+pmSA+1lS92vHrKBEfdDgtGUyn4cLjcE8&#10;K1II7PnK9nyF6QqgSupBPE5v/PgI7HormxZOSlCiNsH8tfTBY8+spgDuIOqa3otwyc9jzHp+1dZ/&#10;AAAA//8DAFBLAwQUAAYACAAAACEAfnMgjN4AAAAHAQAADwAAAGRycy9kb3ducmV2LnhtbEyOzU6D&#10;QBSF9ya+w+SauGsHbaWFMjRNja6sBtoHmDJXIM4PMgNFn97rSpcn5+Q7X7adjGYj9r51VsDdPAKG&#10;tnKqtbWA0/Fptgbmg7RKamdRwBd62ObXV5lMlbvYAscy1Iwg1qdSQBNCl3LuqwaN9HPXoaXu3fVG&#10;Bop9zVUvLwQ3mt9HUcyNbC09NLLDfYPVRzkY+h2e9ffjYfF2en3ZF7viGJej+RTi9mbabYAFnMLf&#10;GH71SR1ycjq7wSrPtIBZnMQ0FZAAo3qRPCyBnQWsVkvgecb/++c/AAAA//8DAFBLAQItABQABgAI&#10;AAAAIQC2gziS/gAAAOEBAAATAAAAAAAAAAAAAAAAAAAAAABbQ29udGVudF9UeXBlc10ueG1sUEsB&#10;Ai0AFAAGAAgAAAAhADj9If/WAAAAlAEAAAsAAAAAAAAAAAAAAAAALwEAAF9yZWxzLy5yZWxzUEsB&#10;Ai0AFAAGAAgAAAAhAG0vXJmTAgAAHQUAAA4AAAAAAAAAAAAAAAAALgIAAGRycy9lMm9Eb2MueG1s&#10;UEsBAi0AFAAGAAgAAAAhAH5zIIzeAAAABwEAAA8AAAAAAAAAAAAAAAAA7QQAAGRycy9kb3ducmV2&#10;LnhtbFBLBQYAAAAABAAEAPMAAAD4BQAAAAA=&#10;" fillcolor="#eded41" strokecolor="#f2f2f2" strokeweight="3pt">
                <v:shadow on="t" color="#974706" opacity=".5" offset="1pt"/>
                <v:textbox>
                  <w:txbxContent>
                    <w:p w:rsidR="00EF25F4" w:rsidRPr="006A2298" w:rsidRDefault="00EF25F4" w:rsidP="00B159B9">
                      <w:pPr>
                        <w:jc w:val="center"/>
                        <w:rPr>
                          <w:b/>
                        </w:rPr>
                      </w:pPr>
                      <w:r>
                        <w:rPr>
                          <w:b/>
                        </w:rPr>
                        <w:t>Результаты промежуточной аттестации обучающихся</w:t>
                      </w:r>
                    </w:p>
                    <w:p w:rsidR="00EF25F4" w:rsidRDefault="00EF25F4" w:rsidP="00B159B9"/>
                  </w:txbxContent>
                </v:textbox>
              </v:roundrect>
            </w:pict>
          </mc:Fallback>
        </mc:AlternateConten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095E80" w:rsidP="00B159B9">
      <w:pPr>
        <w:ind w:firstLine="709"/>
        <w:jc w:val="center"/>
        <w:rPr>
          <w:b/>
          <w:sz w:val="20"/>
          <w:szCs w:val="20"/>
        </w:rPr>
      </w:pPr>
      <w:r>
        <w:rPr>
          <w:b/>
          <w:noProof/>
          <w:sz w:val="20"/>
          <w:szCs w:val="20"/>
        </w:rPr>
        <mc:AlternateContent>
          <mc:Choice Requires="wps">
            <w:drawing>
              <wp:anchor distT="0" distB="0" distL="114300" distR="114300" simplePos="0" relativeHeight="251685888" behindDoc="0" locked="0" layoutInCell="1" allowOverlap="1">
                <wp:simplePos x="0" y="0"/>
                <wp:positionH relativeFrom="column">
                  <wp:posOffset>4472940</wp:posOffset>
                </wp:positionH>
                <wp:positionV relativeFrom="paragraph">
                  <wp:posOffset>158115</wp:posOffset>
                </wp:positionV>
                <wp:extent cx="228600" cy="133350"/>
                <wp:effectExtent l="15240" t="15240" r="60960" b="22860"/>
                <wp:wrapNone/>
                <wp:docPr id="58"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9" o:spid="_x0000_s1026" type="#_x0000_t34" style="position:absolute;margin-left:352.2pt;margin-top:12.45pt;width:18pt;height:10.5pt;rotation:90;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VIZZgIAALMEAAAOAAAAZHJzL2Uyb0RvYy54bWysVNtu2zAMfR+wfxD0ntrObYlRp+jsZHvY&#10;pUC7D1AsOdamGyQ1TjDs30cqabZ2L8MwG1AkizzkOSRzfXPQiuyFD9KaihZXOSXCtJZLs6vol4fN&#10;aEFJiMxwpqwRFT2KQG9Wr19dD64UY9tbxYUnAGJCObiK9jG6MstC2wvNwpV1wsBlZ71mEY5+l3HP&#10;BkDXKhvn+TwbrOfO21aEAF+b0yVdJfyuE2383HVBRKIqCrnFtPq0bnHNVtes3Hnmetme02D/kIVm&#10;0kDQC1TDIiOPXv4BpWXrbbBdvGqtzmzXyVYkDsCmyF+wue+ZE4kLiBPcRabw/2DbT/s7TySv6Awq&#10;ZZiGGt0+RptCk9kSBRpcKMGuNnceKbYHc+8+2PZbIMbWPTM7kawfjg6cC/TInrngITgIsx0+Wg42&#10;DAIktQ6d18RbqEoxh2rCQ0mnpHuPOBgLBCKHVK3jpVriEEkLH8fjxRwdWrgqJpPJLFUzYyWiorPz&#10;Ib4TVhPcVHQrTKytMdAT1k8SPNt/CDGVjZ+5M/61gBy0gi7YM0VmKSmkxMqzNeyekNHV2I1UKvWR&#10;MmSAXJY5pIJXwSrJ8TYd/G5bK08AtaJvN/gmqV6YaRlhIJTUFV2cFEnQvWB8bXjaRyYV7ElMgkcv&#10;oQRKUIytBadECRhF3J3SVgbDg2pnrqhfas3vy3y5XqwX09F0PF+PpnnTjG439XQ03xRvZs2kqeum&#10;+IFMimnZS86FQTJPY1JM/64NzwN7avDLoFxky56jJ6UhxafflHTqJ2yhUzNuLT/eeWSHrQWTkYzP&#10;U4yj9/s5Wf36r1n9BAAA//8DAFBLAwQUAAYACAAAACEA2+7LiN8AAAAJAQAADwAAAGRycy9kb3du&#10;cmV2LnhtbEyPwU7DMAyG70i8Q2QkbiztNiiUphNMmgQSEqNw4Jglpq1InKrJtsLTY05wtP9Pvz9X&#10;q8k7ccAx9oEU5LMMBJIJtqdWwdvr5uIaREyarHaBUMEXRljVpyeVLm040gsemtQKLqFYagVdSkMp&#10;ZTQdeh1nYUDi7COMXicex1baUR+53Ds5z7Ir6XVPfKHTA647NJ/N3it4f3yI2fOTpobieuOK7+29&#10;MVulzs+mu1sQCaf0B8OvPqtDzU67sCcbhVNQ5PkNoxwUSxAMFIs5L3YKLhdLkHUl/39Q/wAAAP//&#10;AwBQSwECLQAUAAYACAAAACEAtoM4kv4AAADhAQAAEwAAAAAAAAAAAAAAAAAAAAAAW0NvbnRlbnRf&#10;VHlwZXNdLnhtbFBLAQItABQABgAIAAAAIQA4/SH/1gAAAJQBAAALAAAAAAAAAAAAAAAAAC8BAABf&#10;cmVscy8ucmVsc1BLAQItABQABgAIAAAAIQBXlVIZZgIAALMEAAAOAAAAAAAAAAAAAAAAAC4CAABk&#10;cnMvZTJvRG9jLnhtbFBLAQItABQABgAIAAAAIQDb7suI3wAAAAkBAAAPAAAAAAAAAAAAAAAAAMAE&#10;AABkcnMvZG93bnJldi54bWxQSwUGAAAAAAQABADzAAAAzAUAAAAA&#10;" strokecolor="#bfbfbf" strokeweight="1.5pt">
                <v:stroke endarrow="block"/>
              </v:shape>
            </w:pict>
          </mc:Fallback>
        </mc:AlternateContent>
      </w:r>
      <w:r>
        <w:rPr>
          <w:b/>
          <w:noProof/>
          <w:sz w:val="20"/>
          <w:szCs w:val="20"/>
        </w:rPr>
        <mc:AlternateContent>
          <mc:Choice Requires="wps">
            <w:drawing>
              <wp:anchor distT="0" distB="0" distL="114300" distR="114300" simplePos="0" relativeHeight="251684864" behindDoc="0" locked="0" layoutInCell="1" allowOverlap="1">
                <wp:simplePos x="0" y="0"/>
                <wp:positionH relativeFrom="column">
                  <wp:posOffset>986790</wp:posOffset>
                </wp:positionH>
                <wp:positionV relativeFrom="paragraph">
                  <wp:posOffset>100965</wp:posOffset>
                </wp:positionV>
                <wp:extent cx="228600" cy="133350"/>
                <wp:effectExtent l="15240" t="15240" r="60960" b="22860"/>
                <wp:wrapNone/>
                <wp:docPr id="5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4" style="position:absolute;margin-left:77.7pt;margin-top:7.95pt;width:18pt;height:10.5pt;rotation:90;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dvDZwIAALMEAAAOAAAAZHJzL2Uyb0RvYy54bWysVNtu2zAMfR+wfxD0ntrOralRp+jsZHvo&#10;tgLtPkCx5FibbpDUOMGwfx+ppNnavQzDbECRLPKQ55DM9c1eK7ITPkhrKlpc5JQI01ouzbaiXx7X&#10;owUlITLDmbJGVPQgAr1Zvn1zPbhSjG1vFReeAIgJ5eAq2sfoyiwLbS80CxfWCQOXnfWaRTj6bcY9&#10;GwBdq2yc5/NssJ47b1sRAnxtjpd0mfC7TrTxc9cFEYmqKOQW0+rTusE1W16zcuuZ62V7SoP9Qxaa&#10;SQNBz1ANi4w8efkHlJatt8F28aK1OrNdJ1uROACbIn/F5qFnTiQuIE5wZ5nC/4NtP+3uPZG8orNL&#10;SgzTUKPbp2hTaDJboECDCyXY1ebeI8V2bx7cnW2/BWJs3TOzFcn68eDAuUCP7IULHoKDMJvho+Vg&#10;wyBAUmvfeU28haoUc6gmPJR0SroPiIOxQCCyT9U6nKsl9pG08HE8XszRoYWrYjKZzFI1M1YiKjo7&#10;H+J7YTXBTUU3wsTaGgM9Yf0kwbPdXYipbPzEnfGvBeSgFXTBjikyS0khJVaerGH3jIyuxq6lUqmP&#10;lCED5HKVQyp4FaySHG/TwW83tfIEUCv6bo1vkuqVmZYRBkJJXdHFUZEE3QvGV4anfWRSwZ7EJHj0&#10;EkqgBMXYWnBKlIBRxN0xbWUwPKh24or6pdb8fpVfrRarxXQ0Hc9Xo2neNKPbdT0dzdfF5ayZNHXd&#10;FD+QSTEte8m5MEjmeUyK6d+14Wlgjw1+HpSzbNlL9KQ0pPj8m5JO/YQtdGzGjeWHe4/ssLVgMpLx&#10;aYpx9H4/J6tf/zXLnwAAAP//AwBQSwMEFAAGAAgAAAAhALh4Yb/dAAAACAEAAA8AAABkcnMvZG93&#10;bnJldi54bWxMj0FLw0AQhe+C/2EZwZvdWEONMZuihYKC0Bo9eJzujklwdzZkt23017s96fHjPd58&#10;Uy0nZ8WBxtB7VnA9y0AQa296bhW8v62vChAhIhu0nknBNwVY1udnFZbGH/mVDk1sRRrhUKKCLsah&#10;lDLojhyGmR+IU/bpR4cx4dhKM+IxjTsr51m2kA57Thc6HGjVkf5q9k7Bx/NTyDYvyA2H1dre/mwf&#10;td4qdXkxPdyDiDTFvzKc9JM61Mlp5/dsgrCJF/O7VFVQ5CBOeXGTeKcgz3OQdSX/P1D/AgAA//8D&#10;AFBLAQItABQABgAIAAAAIQC2gziS/gAAAOEBAAATAAAAAAAAAAAAAAAAAAAAAABbQ29udGVudF9U&#10;eXBlc10ueG1sUEsBAi0AFAAGAAgAAAAhADj9If/WAAAAlAEAAAsAAAAAAAAAAAAAAAAALwEAAF9y&#10;ZWxzLy5yZWxzUEsBAi0AFAAGAAgAAAAhAG+528NnAgAAswQAAA4AAAAAAAAAAAAAAAAALgIAAGRy&#10;cy9lMm9Eb2MueG1sUEsBAi0AFAAGAAgAAAAhALh4Yb/dAAAACAEAAA8AAAAAAAAAAAAAAAAAwQQA&#10;AGRycy9kb3ducmV2LnhtbFBLBQYAAAAABAAEAPMAAADLBQAAAAA=&#10;" strokecolor="#bfbfbf" strokeweight="1.5pt">
                <v:stroke endarrow="block"/>
              </v:shape>
            </w:pict>
          </mc:Fallback>
        </mc:AlternateContent>
      </w:r>
    </w:p>
    <w:p w:rsidR="00B159B9" w:rsidRDefault="00095E80" w:rsidP="00B159B9">
      <w:pPr>
        <w:ind w:firstLine="709"/>
        <w:jc w:val="center"/>
        <w:rPr>
          <w:b/>
          <w:sz w:val="20"/>
          <w:szCs w:val="20"/>
        </w:rPr>
      </w:pPr>
      <w:r>
        <w:rPr>
          <w:noProof/>
        </w:rPr>
        <mc:AlternateContent>
          <mc:Choice Requires="wps">
            <w:drawing>
              <wp:anchor distT="0" distB="0" distL="114300" distR="114300" simplePos="0" relativeHeight="251679744" behindDoc="0" locked="0" layoutInCell="1" allowOverlap="1">
                <wp:simplePos x="0" y="0"/>
                <wp:positionH relativeFrom="column">
                  <wp:posOffset>-334645</wp:posOffset>
                </wp:positionH>
                <wp:positionV relativeFrom="paragraph">
                  <wp:posOffset>71755</wp:posOffset>
                </wp:positionV>
                <wp:extent cx="2952750" cy="1029970"/>
                <wp:effectExtent l="27305" t="24130" r="39370" b="50800"/>
                <wp:wrapNone/>
                <wp:docPr id="55"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2997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6A2298" w:rsidRDefault="00EF25F4"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63" style="position:absolute;left:0;text-align:left;margin-left:-26.35pt;margin-top:5.65pt;width:232.5pt;height:81.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q68lQIAAB4FAAAOAAAAZHJzL2Uyb0RvYy54bWysVNuO0zAQfUfiHyy/s7m0aZpo09WyF4TE&#10;ZcWCeHZjJzE4drDdpsvXM56kS5flCdFKlie2j8+ZOePzi0OvyF5YJ42uaHIWUyJ0bbjUbUW/fL59&#10;tabEeaY5U0aLij4IRy82L1+cj0MpUtMZxYUlAKJdOQ4V7bwfyihydSd65s7MIDQsNsb2zENo24hb&#10;NgJ6r6I0jlfRaCwfrKmFc/D1elqkG8RvGlH7j03jhCeqosDN42hx3IYx2pyzsrVs6GQ902D/wKJn&#10;UsOlj1DXzDOys/IZVC9ra5xp/Flt+sg0jawFagA1SfyHmvuODQK1QHLc8Jgm9/9g6w/7O0skr2iW&#10;UaJZDzW63HmDV5NsERI0Dq6EfffDnQ0S3fDO1N8d0eaqY7oVl9aasROMA60k7I+eHAiBg6NkO743&#10;HOAZwGOuDo3tAyBkgRywJA+PJREHT2r4mBZZmmdQuRrWkjgtihyLFrHyeHywzr8RpidhUlFrdpp/&#10;gsLjHWz/znksDJ/VMf6NkqZXUOY9UyRZrVY5smblvBmwj5io1yjJb6VSGNh2e6UsgaMVfZ3dJEk2&#10;H3an25QmY0UX6ySOkcaTRXeKcZuG/98wUAj6MyT3RnOceybVNAeaSgdOAn0+6zQ7L+x9x0fCZUhH&#10;ul4U0INcgukX63gVFzklTLXQrbW3lFjjv0rfYb1D9p+JLPJlHq+mZKqhY5P0LIbfkfWkBwoPtTxe&#10;j9EJMzRF8MHkJ3/YHtB2C0x+MMnW8AewCRBCL8CjApPO2J+UjNCgFXU/dswKStRbDVYrkuUydDQG&#10;yyxPIbCnK9vTFaZrgKqoB/E4vfLTK7AbrGw7uClBidoE9zfSH308sZpNDU2IuuYHI3T5aYy7fj9r&#10;m18AAAD//wMAUEsDBBQABgAIAAAAIQD7mD1A3wAAAAoBAAAPAAAAZHJzL2Rvd25yZXYueG1sTI/N&#10;TsMwEITvSLyDtUjcWueHkijEqVAlyAUJUXgAN94mEfY6it028PQsJ7jt7oxmv6m3i7PijHMYPSlI&#10;1wkIpM6bkXoFH+9PqxJEiJqMtp5QwRcG2DbXV7WujL/QG573sRccQqHSCoYYp0rK0A3odFj7CYm1&#10;o5+djrzOvTSzvnC4szJLknvp9Ej8YdAT7gbsPvcnp6DFbPeSv5bf1GpfPttjO6dFq9TtzfL4ACLi&#10;Ev/M8IvP6NAw08GfyARhFaw2WcFWFtIcBBvu0oyHAx+KfAOyqeX/Cs0PAAAA//8DAFBLAQItABQA&#10;BgAIAAAAIQC2gziS/gAAAOEBAAATAAAAAAAAAAAAAAAAAAAAAABbQ29udGVudF9UeXBlc10ueG1s&#10;UEsBAi0AFAAGAAgAAAAhADj9If/WAAAAlAEAAAsAAAAAAAAAAAAAAAAALwEAAF9yZWxzLy5yZWxz&#10;UEsBAi0AFAAGAAgAAAAhAOOCrryVAgAAHgUAAA4AAAAAAAAAAAAAAAAALgIAAGRycy9lMm9Eb2Mu&#10;eG1sUEsBAi0AFAAGAAgAAAAhAPuYPUDfAAAACgEAAA8AAAAAAAAAAAAAAAAA7wQAAGRycy9kb3du&#10;cmV2LnhtbFBLBQYAAAAABAAEAPMAAAD7BQAAAAA=&#10;" fillcolor="#b5e115" strokecolor="#f2f2f2" strokeweight="3pt">
                <v:shadow on="t" color="#974706" opacity=".5" offset="1pt"/>
                <v:textbox>
                  <w:txbxContent>
                    <w:p w:rsidR="00EF25F4" w:rsidRPr="006A2298" w:rsidRDefault="00EF25F4"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EF25F4" w:rsidRDefault="00EF25F4" w:rsidP="00B159B9"/>
                  </w:txbxContent>
                </v:textbox>
              </v:roundrect>
            </w:pict>
          </mc:Fallback>
        </mc:AlternateContent>
      </w:r>
    </w:p>
    <w:p w:rsidR="00B159B9" w:rsidRDefault="00095E80" w:rsidP="00B159B9">
      <w:pPr>
        <w:ind w:firstLine="709"/>
        <w:jc w:val="center"/>
        <w:rPr>
          <w:b/>
          <w:sz w:val="20"/>
          <w:szCs w:val="20"/>
        </w:rPr>
      </w:pPr>
      <w:r>
        <w:rPr>
          <w:noProof/>
        </w:rPr>
        <mc:AlternateContent>
          <mc:Choice Requires="wps">
            <w:drawing>
              <wp:anchor distT="0" distB="0" distL="114300" distR="114300" simplePos="0" relativeHeight="251680768" behindDoc="0" locked="0" layoutInCell="1" allowOverlap="1">
                <wp:simplePos x="0" y="0"/>
                <wp:positionH relativeFrom="column">
                  <wp:posOffset>3020695</wp:posOffset>
                </wp:positionH>
                <wp:positionV relativeFrom="paragraph">
                  <wp:posOffset>46990</wp:posOffset>
                </wp:positionV>
                <wp:extent cx="2952750" cy="1069975"/>
                <wp:effectExtent l="20320" t="27940" r="36830" b="45085"/>
                <wp:wrapNone/>
                <wp:docPr id="52"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69975"/>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EF25F4" w:rsidRPr="006A2298" w:rsidRDefault="00EF25F4"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EF25F4" w:rsidRDefault="00EF25F4" w:rsidP="00B15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 o:spid="_x0000_s1064" style="position:absolute;left:0;text-align:left;margin-left:237.85pt;margin-top:3.7pt;width:232.5pt;height:84.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rj6lQIAAB4FAAAOAAAAZHJzL2Uyb0RvYy54bWysVF1v2yAUfZ+0/4B4X/2ROI6tOlXXj2lS&#10;t1Xrpj0TwDYbBgYkTvfrd8FOl65v0xIJcc3lcM69B84vDoNEe26d0KrB2VmKEVdUM6G6Bn/9cvtm&#10;jZHzRDEiteINfuQOX2xevzofTc1z3WvJuEUAolw9mgb33ps6SRzt+UDcmTZcwWKr7UA8hLZLmCUj&#10;oA8yydN0lYzaMmM15c7B1+tpEW8iftty6j+1reMeyQYDNx9HG8dtGJPNOak7S0wv6EyD/AOLgQgF&#10;hz5BXRNP0M6KF1CDoFY73fozqodEt62gPGoANVn6l5qHnhgetUBxnHkqk/t/sPTj/t4iwRpc5Bgp&#10;MkCPLndex6NRsQwFGo2rIe/B3Nsg0Zk7TX84pPRVT1THL63VY88JA1pZyE+ebQiBg61oO37QDOAJ&#10;wMdaHVo7BECoAjrEljw+tYQfPKLwMa+KvCygcxTWsnRVVWURzyD1cbuxzr/jekBh0mCrd4p9hsbH&#10;M8j+zvnYGDarI+w7Ru0goc17IlG2Wq3KGXFOTkh9xIx6tRTsVkgZA9ttr6RFsLXBb4ubLDvScadp&#10;UqGxwYt1lqaRxrNFd4pxm4f/TOBZWhQS/RmKe6NYnHsi5DQHmlIFTjz6fNapd57bh56NiIlQjny9&#10;qOAOMgGmX6zTVVqVGBHZwW2l3mJktf8mfB/7Har/QmRVLst0NRVTmp5M0osUfkfWkx5oPPTyeHyM&#10;TphFUwQfTH7yh+0h2m6xDijBJFvNHsEmQCh6AR4VmPTa/sJohAvaYPdzRyzHSL5XYLUqWy7DjY7B&#10;sihzCOzpyvZ0hSgKUA32ID5Or/z0CuyMFV0PJ2VRotLB/a3wRx9PrGZTwyWMuuYHI9zy0zhm/XnW&#10;Nr8BAAD//wMAUEsDBBQABgAIAAAAIQDUHD5A3gAAAAkBAAAPAAAAZHJzL2Rvd25yZXYueG1sTI9B&#10;TsMwEEX3SNzBGiR21GlJSZrGqVAlyAaponAAN5kmUe1xZLtt4PQMK1h+/ac/b8rNZI24oA+DIwXz&#10;WQICqXHtQJ2Cz4+XhxxEiJpabRyhgi8MsKlub0pdtO5K73jZx07wCIVCK+hjHAspQ9Oj1WHmRiTu&#10;js5bHTn6TrZeX3ncGrlIkidp9UB8odcjbntsTvuzVVDjYvv2uMu/qdYufzXH2s+zWqn7u+l5DSLi&#10;FP9g+NVndajY6eDO1AZhFKTZMmNUQZaC4H6VJpwPDGbLFciqlP8/qH4AAAD//wMAUEsBAi0AFAAG&#10;AAgAAAAhALaDOJL+AAAA4QEAABMAAAAAAAAAAAAAAAAAAAAAAFtDb250ZW50X1R5cGVzXS54bWxQ&#10;SwECLQAUAAYACAAAACEAOP0h/9YAAACUAQAACwAAAAAAAAAAAAAAAAAvAQAAX3JlbHMvLnJlbHNQ&#10;SwECLQAUAAYACAAAACEAFFq4+pUCAAAeBQAADgAAAAAAAAAAAAAAAAAuAgAAZHJzL2Uyb0RvYy54&#10;bWxQSwECLQAUAAYACAAAACEA1Bw+QN4AAAAJAQAADwAAAAAAAAAAAAAAAADvBAAAZHJzL2Rvd25y&#10;ZXYueG1sUEsFBgAAAAAEAAQA8wAAAPoFAAAAAA==&#10;" fillcolor="#b5e115" strokecolor="#f2f2f2" strokeweight="3pt">
                <v:shadow on="t" color="#974706" opacity=".5" offset="1pt"/>
                <v:textbox>
                  <w:txbxContent>
                    <w:p w:rsidR="00EF25F4" w:rsidRPr="006A2298" w:rsidRDefault="00EF25F4"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EF25F4" w:rsidRDefault="00EF25F4" w:rsidP="00B159B9"/>
                  </w:txbxContent>
                </v:textbox>
              </v:roundrect>
            </w:pict>
          </mc:Fallback>
        </mc:AlternateConten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b"/>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lastRenderedPageBreak/>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r w:rsidRPr="00874DB3">
              <w:rPr>
                <w:rStyle w:val="Bodytext105ptBoldItalic"/>
                <w:b w:val="0"/>
                <w:i w:val="0"/>
                <w:sz w:val="22"/>
                <w:szCs w:val="22"/>
              </w:rPr>
              <w:lastRenderedPageBreak/>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Pr="00867369">
        <w:rPr>
          <w:color w:val="000000"/>
          <w:sz w:val="24"/>
          <w:szCs w:val="24"/>
        </w:rPr>
        <w:t xml:space="preserve">В МБОУ СОШ №10 разработано и действует «Положение </w:t>
      </w:r>
      <w:r w:rsidR="00BA57DF" w:rsidRPr="00867369">
        <w:rPr>
          <w:sz w:val="24"/>
          <w:szCs w:val="24"/>
        </w:rPr>
        <w:t>о формах, периодичности и порядке текущего контроля успеваемости и промежуточной аттестации обучающихся 1-11 классов МБОУ СОШ №10, порядке и основании перевода обучающихся в следующий класс».</w:t>
      </w:r>
    </w:p>
    <w:p w:rsidR="00465284" w:rsidRPr="00867369" w:rsidRDefault="009E22E8" w:rsidP="00867369">
      <w:pPr>
        <w:pStyle w:val="aa"/>
        <w:spacing w:line="276" w:lineRule="auto"/>
        <w:jc w:val="both"/>
        <w:rPr>
          <w:sz w:val="24"/>
          <w:szCs w:val="24"/>
        </w:rPr>
      </w:pPr>
      <w:r w:rsidRPr="00867369">
        <w:rPr>
          <w:color w:val="000000"/>
          <w:sz w:val="24"/>
          <w:szCs w:val="24"/>
        </w:rPr>
        <w:lastRenderedPageBreak/>
        <w:t xml:space="preserve">   </w:t>
      </w:r>
      <w:r w:rsidR="00465284" w:rsidRPr="00867369">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МБОУ СОШ №10,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867369" w:rsidRDefault="00465284" w:rsidP="00867369">
      <w:pPr>
        <w:pStyle w:val="aa"/>
        <w:spacing w:line="276" w:lineRule="auto"/>
        <w:jc w:val="both"/>
        <w:rPr>
          <w:color w:val="000000"/>
          <w:sz w:val="24"/>
          <w:szCs w:val="24"/>
        </w:rPr>
      </w:pPr>
      <w:r w:rsidRPr="00867369">
        <w:rPr>
          <w:color w:val="000000" w:themeColor="text1"/>
          <w:sz w:val="24"/>
          <w:szCs w:val="24"/>
        </w:rPr>
        <w:t xml:space="preserve">    </w:t>
      </w: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b/>
          <w:color w:val="000000" w:themeColor="text1"/>
          <w:sz w:val="24"/>
          <w:szCs w:val="24"/>
        </w:rPr>
        <w:t xml:space="preserve">    </w:t>
      </w: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ая работа;</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lastRenderedPageBreak/>
        <w:t>собесед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зачет (зачет по карт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овероч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самостоятель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актическ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лаборатор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867369" w:rsidRDefault="00465284" w:rsidP="00867369">
      <w:pPr>
        <w:pStyle w:val="aa"/>
        <w:numPr>
          <w:ilvl w:val="0"/>
          <w:numId w:val="394"/>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00867369" w:rsidRPr="00867369">
        <w:rPr>
          <w:sz w:val="24"/>
          <w:szCs w:val="24"/>
        </w:rPr>
        <w:t xml:space="preserve"> </w:t>
      </w:r>
      <w:r w:rsidRPr="00867369">
        <w:rPr>
          <w:sz w:val="24"/>
          <w:szCs w:val="24"/>
        </w:rPr>
        <w:t>Текущему контролю успеваемости подлежат обучающиеся всех классов.</w:t>
      </w:r>
    </w:p>
    <w:p w:rsidR="00465284" w:rsidRPr="00867369" w:rsidRDefault="00867369" w:rsidP="00867369">
      <w:pPr>
        <w:pStyle w:val="aa"/>
        <w:spacing w:line="276" w:lineRule="auto"/>
        <w:jc w:val="both"/>
        <w:rPr>
          <w:color w:val="000000" w:themeColor="text1"/>
          <w:sz w:val="24"/>
          <w:szCs w:val="24"/>
        </w:rPr>
      </w:pPr>
      <w:r w:rsidRPr="00867369">
        <w:rPr>
          <w:color w:val="000000" w:themeColor="text1"/>
          <w:sz w:val="24"/>
          <w:szCs w:val="24"/>
        </w:rPr>
        <w:t xml:space="preserve">   </w:t>
      </w:r>
      <w:r w:rsidR="00465284"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00465284" w:rsidRPr="00867369">
        <w:rPr>
          <w:color w:val="000000" w:themeColor="text1"/>
          <w:sz w:val="24"/>
          <w:szCs w:val="24"/>
        </w:rPr>
        <w:t xml:space="preserve"> («5» (отлично), «4» (хорошо), «3» (удовлетворительно), «2» (неудовлетворительно).</w:t>
      </w:r>
    </w:p>
    <w:p w:rsidR="00867369" w:rsidRDefault="00867369" w:rsidP="00867369">
      <w:pPr>
        <w:pStyle w:val="aa"/>
        <w:spacing w:line="276" w:lineRule="auto"/>
        <w:jc w:val="both"/>
        <w:rPr>
          <w:b/>
          <w:sz w:val="24"/>
          <w:szCs w:val="24"/>
        </w:rPr>
      </w:pPr>
    </w:p>
    <w:p w:rsidR="00867369" w:rsidRPr="00867369" w:rsidRDefault="007F1CB0" w:rsidP="00867369">
      <w:pPr>
        <w:pStyle w:val="aa"/>
        <w:spacing w:line="276" w:lineRule="auto"/>
        <w:jc w:val="both"/>
        <w:rPr>
          <w:sz w:val="24"/>
          <w:szCs w:val="24"/>
        </w:rPr>
      </w:pPr>
      <w:r>
        <w:rPr>
          <w:b/>
          <w:sz w:val="24"/>
          <w:szCs w:val="24"/>
        </w:rPr>
        <w:t xml:space="preserve">    </w:t>
      </w:r>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rsidR="00867369" w:rsidRPr="00867369" w:rsidRDefault="007F1CB0" w:rsidP="00867369">
      <w:pPr>
        <w:pStyle w:val="aa"/>
        <w:spacing w:line="276" w:lineRule="auto"/>
        <w:jc w:val="both"/>
        <w:rPr>
          <w:rStyle w:val="dash041e0431044b0447043d044b0439char1"/>
        </w:rPr>
      </w:pPr>
      <w:r>
        <w:rPr>
          <w:rStyle w:val="dash041e0431044b0447043d044b0439char1"/>
        </w:rPr>
        <w:t xml:space="preserve">     </w:t>
      </w:r>
      <w:r w:rsidR="00867369" w:rsidRPr="00867369">
        <w:rPr>
          <w:rStyle w:val="dash041e0431044b0447043d044b0439char1"/>
        </w:rPr>
        <w:t xml:space="preserve">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w:t>
      </w:r>
      <w:r w:rsidR="00867369" w:rsidRPr="00867369">
        <w:rPr>
          <w:rStyle w:val="dash041e0431044b0447043d044b0439char1"/>
        </w:rPr>
        <w:lastRenderedPageBreak/>
        <w:t>основной образовательной программы основного общего образования; (ФГОС НОО, ФГОС ООО (раздел2))</w:t>
      </w:r>
    </w:p>
    <w:p w:rsidR="00867369" w:rsidRPr="00867369" w:rsidRDefault="007F1CB0" w:rsidP="00867369">
      <w:pPr>
        <w:pStyle w:val="aa"/>
        <w:spacing w:line="276" w:lineRule="auto"/>
        <w:jc w:val="both"/>
        <w:rPr>
          <w:color w:val="FF0000"/>
          <w:sz w:val="24"/>
          <w:szCs w:val="24"/>
        </w:rPr>
      </w:pPr>
      <w:r>
        <w:rPr>
          <w:sz w:val="24"/>
          <w:szCs w:val="24"/>
        </w:rPr>
        <w:t xml:space="preserve">    </w:t>
      </w:r>
      <w:r w:rsidR="00867369"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7F1CB0" w:rsidP="00867369">
      <w:pPr>
        <w:pStyle w:val="aa"/>
        <w:spacing w:line="276" w:lineRule="auto"/>
        <w:jc w:val="both"/>
        <w:rPr>
          <w:color w:val="000000"/>
          <w:sz w:val="24"/>
          <w:szCs w:val="24"/>
        </w:rPr>
      </w:pPr>
      <w:r>
        <w:rPr>
          <w:sz w:val="24"/>
          <w:szCs w:val="24"/>
        </w:rPr>
        <w:t xml:space="preserve">    </w:t>
      </w:r>
      <w:r w:rsidR="00867369"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b/>
          <w:sz w:val="24"/>
          <w:szCs w:val="24"/>
        </w:rPr>
        <w:t>Годовая промежуточная аттестация</w:t>
      </w:r>
      <w:r w:rsidR="00867369"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00867369"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МБОУ СОШ №10.</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color w:val="000000"/>
          <w:sz w:val="24"/>
          <w:szCs w:val="24"/>
        </w:rPr>
        <w:t>Фиксация результатов промежуточной аттестации осуществляется по четырехбалльной системе.</w:t>
      </w:r>
    </w:p>
    <w:p w:rsidR="00867369" w:rsidRPr="00867369" w:rsidRDefault="00867369" w:rsidP="00867369">
      <w:pPr>
        <w:pStyle w:val="aa"/>
        <w:spacing w:line="276" w:lineRule="auto"/>
        <w:jc w:val="both"/>
        <w:rPr>
          <w:sz w:val="24"/>
          <w:szCs w:val="24"/>
        </w:rPr>
      </w:pPr>
    </w:p>
    <w:p w:rsidR="00867369" w:rsidRPr="00867369" w:rsidRDefault="007F1CB0" w:rsidP="00867369">
      <w:pPr>
        <w:pStyle w:val="aa"/>
        <w:spacing w:line="276" w:lineRule="auto"/>
        <w:jc w:val="both"/>
        <w:rPr>
          <w:sz w:val="24"/>
          <w:szCs w:val="24"/>
        </w:rPr>
      </w:pPr>
      <w:r>
        <w:rPr>
          <w:sz w:val="24"/>
          <w:szCs w:val="24"/>
        </w:rPr>
        <w:lastRenderedPageBreak/>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7F1CB0" w:rsidP="007F1CB0">
      <w:pPr>
        <w:pStyle w:val="aa"/>
        <w:spacing w:line="276" w:lineRule="auto"/>
        <w:jc w:val="both"/>
        <w:rPr>
          <w:color w:val="000000"/>
          <w:sz w:val="24"/>
          <w:szCs w:val="24"/>
        </w:rPr>
      </w:pPr>
      <w:r>
        <w:rPr>
          <w:sz w:val="24"/>
          <w:szCs w:val="24"/>
        </w:rPr>
        <w:t xml:space="preserve">    </w:t>
      </w:r>
      <w:r w:rsidR="009E22E8"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736D30">
        <w:rPr>
          <w:sz w:val="24"/>
          <w:szCs w:val="24"/>
        </w:rPr>
        <w:t xml:space="preserve"> </w:t>
      </w:r>
      <w:r w:rsidR="009E22E8" w:rsidRPr="00F562B8">
        <w:rPr>
          <w:sz w:val="24"/>
          <w:szCs w:val="24"/>
        </w:rPr>
        <w:t>Обучающиеся обязаны ликвидировать академическую задолженность.</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56120F" w:rsidRDefault="00736D30" w:rsidP="007F1CB0">
      <w:pPr>
        <w:spacing w:line="276" w:lineRule="auto"/>
        <w:jc w:val="both"/>
      </w:pPr>
      <w:r>
        <w:t xml:space="preserve">     </w:t>
      </w:r>
      <w:r w:rsidR="009E22E8"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009E22E8" w:rsidRPr="0056120F">
        <w:t>условно.</w:t>
      </w:r>
    </w:p>
    <w:p w:rsidR="009E22E8" w:rsidRPr="0056120F" w:rsidRDefault="00736D30" w:rsidP="007F1CB0">
      <w:pPr>
        <w:spacing w:line="276" w:lineRule="auto"/>
        <w:jc w:val="both"/>
      </w:pPr>
      <w:r>
        <w:t xml:space="preserve">     </w:t>
      </w:r>
      <w:r w:rsidR="009E22E8" w:rsidRPr="0056120F">
        <w:t>Обучающиеся школы по образовател</w:t>
      </w:r>
      <w:r>
        <w:t xml:space="preserve">ьным программам основного </w:t>
      </w:r>
      <w:r w:rsidR="009E22E8"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D04086" w:rsidP="007F1CB0">
      <w:pPr>
        <w:spacing w:line="276" w:lineRule="auto"/>
        <w:jc w:val="both"/>
      </w:pPr>
      <w:r>
        <w:lastRenderedPageBreak/>
        <w:t xml:space="preserve">     </w:t>
      </w:r>
      <w:r w:rsidR="009E22E8"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D04086" w:rsidP="007F1CB0">
      <w:pPr>
        <w:pStyle w:val="aa"/>
        <w:spacing w:line="276" w:lineRule="auto"/>
        <w:jc w:val="both"/>
        <w:rPr>
          <w:sz w:val="24"/>
          <w:szCs w:val="24"/>
        </w:rPr>
      </w:pPr>
      <w:r>
        <w:rPr>
          <w:sz w:val="24"/>
          <w:szCs w:val="24"/>
        </w:rPr>
        <w:t xml:space="preserve">    </w:t>
      </w:r>
      <w:r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7F1CB0">
      <w:pPr>
        <w:pStyle w:val="a8"/>
        <w:numPr>
          <w:ilvl w:val="1"/>
          <w:numId w:val="11"/>
        </w:numPr>
        <w:spacing w:line="276" w:lineRule="auto"/>
        <w:rPr>
          <w:sz w:val="24"/>
          <w:szCs w:val="24"/>
        </w:rPr>
      </w:pPr>
      <w:r w:rsidRPr="007F1CB0">
        <w:rPr>
          <w:sz w:val="24"/>
          <w:szCs w:val="24"/>
        </w:rPr>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74" w:name="_Toc409691656"/>
      <w:bookmarkStart w:id="75" w:name="_Toc410653980"/>
      <w:bookmarkStart w:id="76"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0474F2" w:rsidRDefault="000474F2" w:rsidP="000474F2"/>
    <w:p w:rsidR="008F5E47" w:rsidRDefault="00D81E19" w:rsidP="00A01AF8">
      <w:pPr>
        <w:pStyle w:val="1"/>
        <w:keepLines/>
        <w:numPr>
          <w:ilvl w:val="0"/>
          <w:numId w:val="338"/>
        </w:numPr>
        <w:spacing w:before="0" w:after="0" w:line="276" w:lineRule="auto"/>
        <w:rPr>
          <w:rFonts w:ascii="Times New Roman" w:hAnsi="Times New Roman"/>
          <w:sz w:val="24"/>
          <w:szCs w:val="24"/>
        </w:rPr>
      </w:pPr>
      <w:r w:rsidRPr="008913EF">
        <w:rPr>
          <w:rFonts w:ascii="Times New Roman" w:hAnsi="Times New Roman"/>
          <w:sz w:val="24"/>
          <w:szCs w:val="24"/>
        </w:rPr>
        <w:lastRenderedPageBreak/>
        <w:t>Содержательный раздел</w:t>
      </w:r>
      <w:bookmarkEnd w:id="74"/>
      <w:r w:rsidRPr="008913EF">
        <w:rPr>
          <w:rFonts w:ascii="Times New Roman" w:hAnsi="Times New Roman"/>
          <w:sz w:val="24"/>
          <w:szCs w:val="24"/>
        </w:rPr>
        <w:t xml:space="preserve"> основной образовательной программы основного общего образования</w:t>
      </w:r>
      <w:bookmarkStart w:id="77" w:name="_Toc406059004"/>
      <w:bookmarkStart w:id="78" w:name="_Toc409691657"/>
      <w:bookmarkStart w:id="79" w:name="_Toc410653981"/>
      <w:bookmarkStart w:id="80" w:name="_Toc414553167"/>
      <w:bookmarkEnd w:id="75"/>
      <w:bookmarkEnd w:id="76"/>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 xml:space="preserve">C целью разработки и реализации программы развития УУД в </w:t>
      </w:r>
      <w:r w:rsidRPr="008F5E47">
        <w:t>МБОУ СОШ №10</w:t>
      </w:r>
      <w:r>
        <w:t xml:space="preserve"> создана рабочая группа</w:t>
      </w:r>
      <w:r w:rsidRPr="008F5E47">
        <w:t xml:space="preserve"> под руководством заместителя директора по </w:t>
      </w:r>
      <w:r>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lastRenderedPageBreak/>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4. 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r>
        <w:t>об</w:t>
      </w:r>
      <w:r w:rsidR="00D81E19" w:rsidRPr="00D81E19">
        <w:t>уча</w:t>
      </w:r>
      <w:r>
        <w:t>ю</w:t>
      </w:r>
      <w:r w:rsidR="00D81E19" w:rsidRPr="00D81E19">
        <w:t>щегося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w:t>
      </w:r>
      <w:r w:rsidR="00D81E19" w:rsidRPr="00D81E19">
        <w:lastRenderedPageBreak/>
        <w:t xml:space="preserve">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1"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81"/>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обучающихся </w:t>
      </w:r>
      <w:r w:rsidR="00D81E19" w:rsidRPr="00D81E19">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w:t>
      </w:r>
      <w:r w:rsidR="00D81E19" w:rsidRPr="00D81E19">
        <w:lastRenderedPageBreak/>
        <w:t>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t>в МБОУ СОШ №10</w:t>
      </w:r>
      <w:r w:rsidR="00D81E19" w:rsidRPr="00D81E19">
        <w:t xml:space="preserve"> организована по двум направлениям:</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t>в МБОУ СОШ №10 проводит</w:t>
      </w:r>
      <w:r w:rsidR="00D81E19" w:rsidRPr="00D81E19">
        <w:t>ся в том числе по таким направлениям, как:</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 xml:space="preserve">учебный эксперимент, который позволяет организовать освоение таких элементов </w:t>
      </w:r>
      <w:r w:rsidRPr="00D81E19">
        <w:lastRenderedPageBreak/>
        <w:t>исследовательской деятельности, как планирование и проведение эксперимента, обработка и анализ его результатов;</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w:t>
      </w:r>
      <w:r w:rsidR="00D81E19" w:rsidRPr="00D81E19">
        <w:lastRenderedPageBreak/>
        <w:t xml:space="preserve">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МБОУ СОШ №10.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9D6CC6" w:rsidP="00A01AF8">
      <w:pPr>
        <w:pStyle w:val="af3"/>
        <w:widowControl w:val="0"/>
        <w:tabs>
          <w:tab w:val="left" w:pos="567"/>
        </w:tabs>
        <w:spacing w:before="0" w:beforeAutospacing="0" w:after="0" w:afterAutospacing="0" w:line="276" w:lineRule="auto"/>
        <w:jc w:val="both"/>
      </w:pPr>
      <w:r>
        <w:t xml:space="preserve">    </w:t>
      </w:r>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lastRenderedPageBreak/>
        <w:t>кружки;</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ИКТ-компетенции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2.1.7. Перечень и описание основных элементов ИКТ-компетенции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r w:rsidR="00D81E19" w:rsidRPr="00D81E19">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00D81E19" w:rsidRPr="00D81E19">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 xml:space="preserve">Использование звуковых и музыкальных </w:t>
      </w:r>
      <w:r w:rsidR="00D81E19" w:rsidRPr="00D81E19">
        <w:lastRenderedPageBreak/>
        <w:t>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 xml:space="preserve">Осуществление защиты информации от компьютерных </w:t>
      </w:r>
      <w:r w:rsidR="00D81E19" w:rsidRPr="00D81E19">
        <w:lastRenderedPageBreak/>
        <w:t>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2" w:name="_Toc405145662"/>
      <w:bookmarkStart w:id="83" w:name="_Toc406059005"/>
      <w:bookmarkStart w:id="84" w:name="_Toc409682184"/>
      <w:bookmarkStart w:id="85" w:name="_Toc409691658"/>
      <w:bookmarkStart w:id="86" w:name="_Toc410653982"/>
      <w:bookmarkStart w:id="87" w:name="_Toc410702986"/>
      <w:bookmarkStart w:id="88" w:name="_Toc284662742"/>
      <w:bookmarkStart w:id="89" w:name="_Toc284663368"/>
      <w:bookmarkStart w:id="90" w:name="_Toc414553168"/>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82"/>
      <w:bookmarkEnd w:id="83"/>
      <w:bookmarkEnd w:id="84"/>
      <w:bookmarkEnd w:id="85"/>
      <w:bookmarkEnd w:id="86"/>
      <w:bookmarkEnd w:id="87"/>
      <w:bookmarkEnd w:id="88"/>
      <w:bookmarkEnd w:id="89"/>
      <w:bookmarkEnd w:id="90"/>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1" w:name="_Toc405145663"/>
      <w:bookmarkStart w:id="92" w:name="_Toc406059006"/>
      <w:bookmarkStart w:id="93" w:name="_Toc409682185"/>
      <w:bookmarkStart w:id="94" w:name="_Toc409691659"/>
      <w:bookmarkStart w:id="95" w:name="_Toc410653983"/>
      <w:bookmarkStart w:id="96" w:name="_Toc410702987"/>
      <w:bookmarkStart w:id="97" w:name="_Toc284662743"/>
      <w:bookmarkStart w:id="98" w:name="_Toc284663369"/>
      <w:bookmarkStart w:id="99" w:name="_Toc414553169"/>
    </w:p>
    <w:p w:rsidR="00D81E19" w:rsidRPr="005E1FA3" w:rsidRDefault="00C13E90" w:rsidP="005E1FA3">
      <w:pPr>
        <w:pStyle w:val="4b"/>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91"/>
      <w:bookmarkEnd w:id="92"/>
      <w:bookmarkEnd w:id="93"/>
      <w:bookmarkEnd w:id="94"/>
      <w:bookmarkEnd w:id="95"/>
      <w:bookmarkEnd w:id="96"/>
      <w:bookmarkEnd w:id="97"/>
      <w:bookmarkEnd w:id="98"/>
      <w:bookmarkEnd w:id="99"/>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100" w:name="_Toc405145664"/>
      <w:bookmarkStart w:id="101" w:name="_Toc406059007"/>
      <w:bookmarkStart w:id="102" w:name="_Toc409682186"/>
      <w:bookmarkStart w:id="103" w:name="_Toc409691660"/>
      <w:bookmarkStart w:id="104" w:name="_Toc410653984"/>
      <w:bookmarkStart w:id="105" w:name="_Toc410702988"/>
      <w:bookmarkStart w:id="106" w:name="_Toc284662744"/>
      <w:bookmarkStart w:id="107" w:name="_Toc284663370"/>
      <w:bookmarkStart w:id="108"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100"/>
      <w:bookmarkEnd w:id="101"/>
      <w:bookmarkEnd w:id="102"/>
      <w:bookmarkEnd w:id="103"/>
      <w:bookmarkEnd w:id="104"/>
      <w:bookmarkEnd w:id="105"/>
      <w:bookmarkEnd w:id="106"/>
      <w:bookmarkEnd w:id="107"/>
      <w:bookmarkEnd w:id="108"/>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9" w:name="_Toc405145665"/>
      <w:bookmarkStart w:id="110" w:name="_Toc406059008"/>
      <w:bookmarkStart w:id="111" w:name="_Toc409682187"/>
      <w:bookmarkStart w:id="112" w:name="_Toc409691661"/>
      <w:bookmarkStart w:id="113" w:name="_Toc410653985"/>
      <w:bookmarkStart w:id="114" w:name="_Toc410702989"/>
      <w:bookmarkStart w:id="115" w:name="_Toc284662745"/>
      <w:bookmarkStart w:id="116" w:name="_Toc284663371"/>
      <w:bookmarkStart w:id="117"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8" w:name="_Toc405145666"/>
      <w:bookmarkStart w:id="119" w:name="_Toc406059009"/>
      <w:bookmarkStart w:id="120" w:name="_Toc409682188"/>
      <w:bookmarkStart w:id="121" w:name="_Toc409691662"/>
      <w:bookmarkStart w:id="122" w:name="_Toc410653986"/>
      <w:bookmarkStart w:id="123" w:name="_Toc410702990"/>
      <w:bookmarkStart w:id="124" w:name="_Toc284662746"/>
      <w:bookmarkStart w:id="125" w:name="_Toc284663372"/>
      <w:bookmarkStart w:id="126"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7" w:name="_Toc405145667"/>
      <w:bookmarkStart w:id="128" w:name="_Toc406059010"/>
      <w:bookmarkStart w:id="129" w:name="_Toc409682189"/>
      <w:bookmarkStart w:id="130" w:name="_Toc409691663"/>
      <w:bookmarkStart w:id="131" w:name="_Toc410653987"/>
      <w:bookmarkStart w:id="132" w:name="_Toc410702991"/>
      <w:bookmarkStart w:id="133" w:name="_Toc284662747"/>
      <w:bookmarkStart w:id="134" w:name="_Toc284663373"/>
      <w:bookmarkStart w:id="135"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27"/>
      <w:bookmarkEnd w:id="128"/>
      <w:bookmarkEnd w:id="129"/>
      <w:bookmarkEnd w:id="130"/>
      <w:bookmarkEnd w:id="131"/>
      <w:bookmarkEnd w:id="132"/>
      <w:bookmarkEnd w:id="133"/>
      <w:bookmarkEnd w:id="134"/>
      <w:bookmarkEnd w:id="135"/>
      <w:r w:rsidRPr="00804E4B">
        <w:rPr>
          <w:b/>
        </w:rPr>
        <w:t>возможен, но не ограничивается следующим список того, что обучающийся сможет:</w:t>
      </w:r>
    </w:p>
    <w:p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b"/>
        <w:shd w:val="clear" w:color="auto" w:fill="auto"/>
        <w:spacing w:line="276" w:lineRule="auto"/>
        <w:ind w:left="20" w:right="20"/>
        <w:rPr>
          <w:sz w:val="24"/>
          <w:szCs w:val="24"/>
        </w:rPr>
      </w:pPr>
      <w:bookmarkStart w:id="136" w:name="_Toc405145668"/>
      <w:bookmarkStart w:id="137" w:name="_Toc406059011"/>
      <w:bookmarkStart w:id="138" w:name="_Toc409682190"/>
      <w:bookmarkStart w:id="139" w:name="_Toc409691664"/>
      <w:bookmarkStart w:id="140" w:name="_Toc410653988"/>
      <w:bookmarkStart w:id="141" w:name="_Toc410702992"/>
      <w:bookmarkStart w:id="142" w:name="_Toc284662748"/>
      <w:bookmarkStart w:id="143" w:name="_Toc284663374"/>
      <w:bookmarkStart w:id="144"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6"/>
      <w:bookmarkEnd w:id="137"/>
      <w:bookmarkEnd w:id="138"/>
      <w:bookmarkEnd w:id="139"/>
      <w:bookmarkEnd w:id="140"/>
      <w:bookmarkEnd w:id="141"/>
      <w:bookmarkEnd w:id="142"/>
      <w:bookmarkEnd w:id="143"/>
      <w:bookmarkEnd w:id="144"/>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b"/>
        <w:shd w:val="clear" w:color="auto" w:fill="auto"/>
        <w:spacing w:line="276" w:lineRule="auto"/>
        <w:ind w:left="20" w:right="20"/>
        <w:rPr>
          <w:sz w:val="24"/>
          <w:szCs w:val="24"/>
        </w:rPr>
      </w:pPr>
      <w:bookmarkStart w:id="145" w:name="_Toc405145669"/>
      <w:bookmarkStart w:id="146" w:name="_Toc406059012"/>
      <w:bookmarkStart w:id="147" w:name="_Toc409682191"/>
      <w:bookmarkStart w:id="148" w:name="_Toc409691665"/>
      <w:bookmarkStart w:id="149" w:name="_Toc410653989"/>
      <w:bookmarkStart w:id="150" w:name="_Toc410702993"/>
      <w:bookmarkStart w:id="151" w:name="_Toc284662749"/>
      <w:bookmarkStart w:id="152" w:name="_Toc284663375"/>
      <w:bookmarkStart w:id="153" w:name="_Toc414553175"/>
      <w:r w:rsidRPr="00D81E19">
        <w:rPr>
          <w:b/>
          <w:sz w:val="24"/>
          <w:szCs w:val="24"/>
        </w:rPr>
        <w:t xml:space="preserve">В рамках направления «Анализ информации, математическая обработка данных в </w:t>
      </w:r>
      <w:r w:rsidRPr="00D81E19">
        <w:rPr>
          <w:b/>
          <w:sz w:val="24"/>
          <w:szCs w:val="24"/>
        </w:rPr>
        <w:lastRenderedPageBreak/>
        <w:t xml:space="preserve">исследовании» в качестве основных планируемых результатов </w:t>
      </w:r>
      <w:bookmarkEnd w:id="145"/>
      <w:bookmarkEnd w:id="146"/>
      <w:bookmarkEnd w:id="147"/>
      <w:bookmarkEnd w:id="148"/>
      <w:bookmarkEnd w:id="149"/>
      <w:bookmarkEnd w:id="150"/>
      <w:bookmarkEnd w:id="151"/>
      <w:bookmarkEnd w:id="152"/>
      <w:bookmarkEnd w:id="153"/>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b"/>
        <w:shd w:val="clear" w:color="auto" w:fill="auto"/>
        <w:spacing w:line="276" w:lineRule="auto"/>
        <w:ind w:left="20" w:right="20"/>
        <w:rPr>
          <w:sz w:val="24"/>
          <w:szCs w:val="24"/>
        </w:rPr>
      </w:pPr>
      <w:bookmarkStart w:id="154" w:name="_Toc405145670"/>
      <w:bookmarkStart w:id="155" w:name="_Toc406059013"/>
      <w:bookmarkStart w:id="156" w:name="_Toc409682192"/>
      <w:bookmarkStart w:id="157" w:name="_Toc409691666"/>
      <w:bookmarkStart w:id="158" w:name="_Toc410653990"/>
      <w:bookmarkStart w:id="159" w:name="_Toc410702994"/>
      <w:bookmarkStart w:id="160" w:name="_Toc284662750"/>
      <w:bookmarkStart w:id="161" w:name="_Toc284663376"/>
      <w:bookmarkStart w:id="162"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4"/>
      <w:bookmarkEnd w:id="155"/>
      <w:bookmarkEnd w:id="156"/>
      <w:bookmarkEnd w:id="157"/>
      <w:bookmarkEnd w:id="158"/>
      <w:bookmarkEnd w:id="159"/>
      <w:bookmarkEnd w:id="160"/>
      <w:bookmarkEnd w:id="161"/>
      <w:bookmarkEnd w:id="162"/>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b"/>
        <w:shd w:val="clear" w:color="auto" w:fill="auto"/>
        <w:spacing w:line="276" w:lineRule="auto"/>
        <w:ind w:left="20" w:right="20"/>
        <w:rPr>
          <w:b/>
          <w:i/>
          <w:sz w:val="24"/>
          <w:szCs w:val="24"/>
        </w:rPr>
      </w:pP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rsidR="00804E4B" w:rsidRDefault="00A53786" w:rsidP="00A01AF8">
      <w:pPr>
        <w:pStyle w:val="4b"/>
        <w:shd w:val="clear" w:color="auto" w:fill="auto"/>
        <w:spacing w:line="276" w:lineRule="auto"/>
        <w:ind w:left="20" w:right="20"/>
        <w:rPr>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bookmarkStart w:id="169" w:name="_Toc284662751"/>
      <w:bookmarkStart w:id="170" w:name="_Toc284663377"/>
      <w:bookmarkStart w:id="171"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63"/>
      <w:bookmarkEnd w:id="164"/>
      <w:bookmarkEnd w:id="165"/>
      <w:bookmarkEnd w:id="166"/>
      <w:bookmarkEnd w:id="167"/>
      <w:bookmarkEnd w:id="168"/>
      <w:bookmarkEnd w:id="169"/>
      <w:bookmarkEnd w:id="170"/>
      <w:bookmarkEnd w:id="171"/>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 xml:space="preserve">договор о сотрудничестве может основываться на оплате услуг экспертов, </w:t>
      </w:r>
      <w:r w:rsidRPr="00D81E19">
        <w:lastRenderedPageBreak/>
        <w:t>консультантов, научных руководителе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Требования к условиям включают:</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комплектованность образовательной организации педагогическими, руководящими и иными работниками – 100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9 педагогов (69</w:t>
      </w:r>
      <w:r w:rsidRPr="00D81E19">
        <w:t xml:space="preserve"> %), высша</w:t>
      </w:r>
      <w:r w:rsidR="00EE6C67">
        <w:t>я квалификационная категория – 5 педагогов</w:t>
      </w:r>
      <w:r w:rsidR="00003830">
        <w:t xml:space="preserve"> (23</w:t>
      </w:r>
      <w:r w:rsidRPr="00D81E19">
        <w:t xml:space="preserve">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Педагогические кадры имеют необходимый уровень подготовки для реализации программы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щихся начальной, основной и старшей школы;</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наличие позиции тьютора или педагоги владеют навыками тьюторского сопровождения обучающихс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11. Методика и инструментарий мониторинга успешности освоения и применения обучающимися универсальных учебных действий</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rsidTr="006007A4">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4.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 xml:space="preserve">6.Требования к </w:t>
            </w:r>
            <w:r>
              <w:lastRenderedPageBreak/>
              <w:t>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lastRenderedPageBreak/>
              <w:t>Должны быть</w:t>
            </w:r>
          </w:p>
          <w:p w:rsidR="00D81E19" w:rsidRPr="00D81E19" w:rsidRDefault="00D81E19" w:rsidP="00A01AF8">
            <w:pPr>
              <w:numPr>
                <w:ilvl w:val="0"/>
                <w:numId w:val="172"/>
              </w:numPr>
              <w:suppressAutoHyphens/>
              <w:spacing w:line="276" w:lineRule="auto"/>
              <w:jc w:val="both"/>
            </w:pPr>
            <w:r w:rsidRPr="00D81E19">
              <w:t>точными и определёнными</w:t>
            </w:r>
          </w:p>
          <w:p w:rsidR="00D81E19" w:rsidRPr="00D81E19" w:rsidRDefault="00D81E19" w:rsidP="00A01AF8">
            <w:pPr>
              <w:numPr>
                <w:ilvl w:val="0"/>
                <w:numId w:val="172"/>
              </w:numPr>
              <w:suppressAutoHyphens/>
              <w:spacing w:line="276" w:lineRule="auto"/>
              <w:jc w:val="both"/>
            </w:pPr>
            <w:r w:rsidRPr="00D81E19">
              <w:lastRenderedPageBreak/>
              <w:t>относиться к важным характеристикам объекта</w:t>
            </w:r>
          </w:p>
          <w:p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3"/>
              </w:numPr>
              <w:suppressAutoHyphens/>
              <w:spacing w:line="276" w:lineRule="auto"/>
              <w:jc w:val="both"/>
            </w:pPr>
            <w:r w:rsidRPr="00D81E19">
              <w:t>уровень выполнения действия</w:t>
            </w:r>
          </w:p>
          <w:p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rsidR="00D81E19" w:rsidRPr="00D81E19" w:rsidRDefault="00D81E19" w:rsidP="00A01AF8">
            <w:pPr>
              <w:numPr>
                <w:ilvl w:val="0"/>
                <w:numId w:val="173"/>
              </w:numPr>
              <w:suppressAutoHyphens/>
              <w:spacing w:line="276" w:lineRule="auto"/>
              <w:jc w:val="both"/>
            </w:pPr>
            <w:r w:rsidRPr="00D81E19">
              <w:t>разумность</w:t>
            </w:r>
          </w:p>
          <w:p w:rsidR="00D81E19" w:rsidRPr="00D81E19" w:rsidRDefault="00D81E19" w:rsidP="00A01AF8">
            <w:pPr>
              <w:numPr>
                <w:ilvl w:val="0"/>
                <w:numId w:val="173"/>
              </w:numPr>
              <w:suppressAutoHyphens/>
              <w:spacing w:line="276" w:lineRule="auto"/>
              <w:jc w:val="both"/>
            </w:pPr>
            <w:r w:rsidRPr="00D81E19">
              <w:t>сознательность (осознанность)</w:t>
            </w:r>
          </w:p>
          <w:p w:rsidR="00D81E19" w:rsidRPr="00D81E19" w:rsidRDefault="00D81E19" w:rsidP="00A01AF8">
            <w:pPr>
              <w:numPr>
                <w:ilvl w:val="0"/>
                <w:numId w:val="173"/>
              </w:numPr>
              <w:suppressAutoHyphens/>
              <w:spacing w:line="276" w:lineRule="auto"/>
              <w:jc w:val="both"/>
            </w:pPr>
            <w:r w:rsidRPr="00D81E19">
              <w:t>обобщённость</w:t>
            </w:r>
          </w:p>
          <w:p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4"/>
              </w:numPr>
              <w:suppressAutoHyphens/>
              <w:spacing w:line="276" w:lineRule="auto"/>
              <w:jc w:val="both"/>
            </w:pPr>
            <w:r w:rsidRPr="00D81E19">
              <w:t>наблюдение</w:t>
            </w:r>
          </w:p>
          <w:p w:rsidR="00D81E19" w:rsidRPr="00D81E19" w:rsidRDefault="00D81E19" w:rsidP="00A01AF8">
            <w:pPr>
              <w:numPr>
                <w:ilvl w:val="0"/>
                <w:numId w:val="174"/>
              </w:numPr>
              <w:suppressAutoHyphens/>
              <w:spacing w:line="276" w:lineRule="auto"/>
              <w:jc w:val="both"/>
            </w:pPr>
            <w:r w:rsidRPr="00D81E19">
              <w:t>анкетирование</w:t>
            </w:r>
          </w:p>
          <w:p w:rsidR="00D81E19" w:rsidRPr="00D81E19" w:rsidRDefault="00D81E19" w:rsidP="00A01AF8">
            <w:pPr>
              <w:numPr>
                <w:ilvl w:val="0"/>
                <w:numId w:val="174"/>
              </w:numPr>
              <w:suppressAutoHyphens/>
              <w:spacing w:line="276" w:lineRule="auto"/>
              <w:jc w:val="both"/>
            </w:pPr>
            <w:r w:rsidRPr="00D81E19">
              <w:t>анализ продуктов деятельности</w:t>
            </w:r>
          </w:p>
          <w:p w:rsidR="00D81E19" w:rsidRPr="00D81E19" w:rsidRDefault="00D81E19" w:rsidP="00A01AF8">
            <w:pPr>
              <w:numPr>
                <w:ilvl w:val="0"/>
                <w:numId w:val="174"/>
              </w:numPr>
              <w:suppressAutoHyphens/>
              <w:spacing w:line="276" w:lineRule="auto"/>
              <w:jc w:val="both"/>
            </w:pPr>
            <w:r w:rsidRPr="00D81E19">
              <w:t>опрос</w:t>
            </w:r>
          </w:p>
          <w:p w:rsidR="00D81E19" w:rsidRPr="00D81E19" w:rsidRDefault="00D81E19" w:rsidP="00A01AF8">
            <w:pPr>
              <w:numPr>
                <w:ilvl w:val="0"/>
                <w:numId w:val="174"/>
              </w:numPr>
              <w:suppressAutoHyphens/>
              <w:spacing w:line="276" w:lineRule="auto"/>
              <w:jc w:val="both"/>
            </w:pPr>
            <w:r w:rsidRPr="00D81E19">
              <w:t>тестирование</w:t>
            </w:r>
          </w:p>
          <w:p w:rsidR="00D81E19" w:rsidRPr="00D81E19" w:rsidRDefault="00D81E19" w:rsidP="00A01AF8">
            <w:pPr>
              <w:numPr>
                <w:ilvl w:val="0"/>
                <w:numId w:val="174"/>
              </w:numPr>
              <w:suppressAutoHyphens/>
              <w:spacing w:line="276" w:lineRule="auto"/>
              <w:jc w:val="both"/>
            </w:pPr>
            <w:r w:rsidRPr="00D81E19">
              <w:t>проектирование</w:t>
            </w:r>
          </w:p>
          <w:p w:rsidR="00D81E19" w:rsidRPr="00D81E19" w:rsidRDefault="00D81E19" w:rsidP="00A01AF8">
            <w:pPr>
              <w:numPr>
                <w:ilvl w:val="0"/>
                <w:numId w:val="174"/>
              </w:numPr>
              <w:suppressAutoHyphens/>
              <w:spacing w:after="119" w:line="276" w:lineRule="auto"/>
              <w:jc w:val="both"/>
            </w:pPr>
            <w:r w:rsidRPr="00D81E19">
              <w:lastRenderedPageBreak/>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A01AF8">
            <w:pPr>
              <w:numPr>
                <w:ilvl w:val="0"/>
                <w:numId w:val="17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72"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w:t>
      </w:r>
      <w:r w:rsidRPr="00C90FEA">
        <w:rPr>
          <w:sz w:val="24"/>
          <w:szCs w:val="24"/>
        </w:rPr>
        <w:lastRenderedPageBreak/>
        <w:t>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72"/>
    </w:p>
    <w:p w:rsidR="000B6A70" w:rsidRPr="000B6A70" w:rsidRDefault="000B6A70" w:rsidP="00A01AF8">
      <w:pPr>
        <w:pStyle w:val="2"/>
        <w:spacing w:line="276" w:lineRule="auto"/>
        <w:rPr>
          <w:rFonts w:ascii="Times New Roman" w:hAnsi="Times New Roman"/>
          <w:i w:val="0"/>
          <w:sz w:val="24"/>
          <w:szCs w:val="24"/>
        </w:rPr>
      </w:pPr>
      <w:bookmarkStart w:id="173" w:name="_Toc409691668"/>
      <w:bookmarkStart w:id="174" w:name="_Toc410653992"/>
      <w:bookmarkStart w:id="175" w:name="_Toc414553178"/>
      <w:bookmarkStart w:id="176" w:name="_Toc406059015"/>
      <w:r w:rsidRPr="000B6A70">
        <w:rPr>
          <w:rFonts w:ascii="Times New Roman" w:hAnsi="Times New Roman"/>
          <w:i w:val="0"/>
          <w:sz w:val="24"/>
          <w:szCs w:val="24"/>
        </w:rPr>
        <w:t>2.2. Программы учебных предметов, курсов</w:t>
      </w:r>
      <w:bookmarkEnd w:id="173"/>
      <w:bookmarkEnd w:id="174"/>
      <w:bookmarkEnd w:id="175"/>
      <w:r w:rsidRPr="000B6A70">
        <w:rPr>
          <w:rFonts w:ascii="Times New Roman" w:hAnsi="Times New Roman"/>
          <w:i w:val="0"/>
          <w:sz w:val="24"/>
          <w:szCs w:val="24"/>
        </w:rPr>
        <w:t xml:space="preserve"> </w:t>
      </w:r>
      <w:bookmarkEnd w:id="176"/>
    </w:p>
    <w:p w:rsidR="000B6A70" w:rsidRDefault="000B6A70" w:rsidP="00A01AF8">
      <w:pPr>
        <w:pStyle w:val="2"/>
        <w:spacing w:line="276" w:lineRule="auto"/>
        <w:rPr>
          <w:rFonts w:ascii="Times New Roman" w:hAnsi="Times New Roman"/>
          <w:i w:val="0"/>
          <w:sz w:val="24"/>
          <w:szCs w:val="24"/>
        </w:rPr>
      </w:pPr>
      <w:bookmarkStart w:id="177" w:name="_Toc414553179"/>
      <w:r w:rsidRPr="000B6A70">
        <w:rPr>
          <w:rFonts w:ascii="Times New Roman" w:hAnsi="Times New Roman"/>
          <w:i w:val="0"/>
          <w:sz w:val="24"/>
          <w:szCs w:val="24"/>
        </w:rPr>
        <w:t>2.2.1 Общие положения</w:t>
      </w:r>
      <w:bookmarkEnd w:id="177"/>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t xml:space="preserve">     </w:t>
      </w: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8309BB" w:rsidRDefault="000B6A70" w:rsidP="00A01AF8">
      <w:pPr>
        <w:spacing w:line="276" w:lineRule="auto"/>
        <w:jc w:val="both"/>
      </w:pPr>
      <w:r>
        <w:t xml:space="preserve">  </w:t>
      </w: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0B6A70" w:rsidRDefault="000B6A70" w:rsidP="00A01AF8">
      <w:pPr>
        <w:spacing w:line="276" w:lineRule="auto"/>
        <w:jc w:val="both"/>
      </w:pPr>
      <w:r>
        <w:lastRenderedPageBreak/>
        <w:t xml:space="preserve">   Учебные (рабочие) программы по учебным предметам включают:</w:t>
      </w:r>
    </w:p>
    <w:p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A01AF8">
      <w:pPr>
        <w:numPr>
          <w:ilvl w:val="0"/>
          <w:numId w:val="339"/>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A01AF8">
      <w:pPr>
        <w:numPr>
          <w:ilvl w:val="0"/>
          <w:numId w:val="339"/>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A01AF8">
      <w:pPr>
        <w:numPr>
          <w:ilvl w:val="0"/>
          <w:numId w:val="339"/>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количество часов в год;</w:t>
      </w:r>
    </w:p>
    <w:p w:rsidR="00BB071E" w:rsidRDefault="00BB071E" w:rsidP="00A01AF8">
      <w:pPr>
        <w:numPr>
          <w:ilvl w:val="0"/>
          <w:numId w:val="339"/>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BF43D7" w:rsidRDefault="00BB071E" w:rsidP="00A01AF8">
      <w:pPr>
        <w:numPr>
          <w:ilvl w:val="0"/>
          <w:numId w:val="339"/>
        </w:numPr>
        <w:shd w:val="clear" w:color="auto" w:fill="FFFFFF"/>
        <w:spacing w:line="276" w:lineRule="auto"/>
        <w:ind w:right="1613"/>
        <w:jc w:val="both"/>
        <w:rPr>
          <w:color w:val="000000"/>
        </w:rPr>
      </w:pPr>
      <w:r>
        <w:rPr>
          <w:color w:val="000000"/>
          <w:spacing w:val="-1"/>
        </w:rPr>
        <w:t>на основе какой программы разработана;</w:t>
      </w:r>
    </w:p>
    <w:p w:rsidR="00BB071E" w:rsidRPr="001C34F3" w:rsidRDefault="00BB071E" w:rsidP="00A01AF8">
      <w:pPr>
        <w:numPr>
          <w:ilvl w:val="0"/>
          <w:numId w:val="339"/>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t>• УМК.</w:t>
      </w:r>
    </w:p>
    <w:p w:rsidR="00BB071E" w:rsidRDefault="00BB071E" w:rsidP="00A01AF8">
      <w:pPr>
        <w:pStyle w:val="aa"/>
        <w:spacing w:line="276" w:lineRule="auto"/>
        <w:jc w:val="both"/>
        <w:rPr>
          <w:b/>
          <w:sz w:val="24"/>
          <w:szCs w:val="24"/>
        </w:rPr>
      </w:pPr>
    </w:p>
    <w:p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A01AF8">
      <w:pPr>
        <w:numPr>
          <w:ilvl w:val="0"/>
          <w:numId w:val="340"/>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Pr>
          <w:kern w:val="2"/>
        </w:rPr>
        <w:t xml:space="preserve"> </w:t>
      </w: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1145"/>
        <w:gridCol w:w="2588"/>
        <w:gridCol w:w="1489"/>
        <w:gridCol w:w="992"/>
        <w:gridCol w:w="1276"/>
        <w:gridCol w:w="1276"/>
      </w:tblGrid>
      <w:tr w:rsidR="00BB071E" w:rsidRPr="00BF43D7" w:rsidTr="00BB071E">
        <w:trPr>
          <w:trHeight w:val="968"/>
        </w:trPr>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lastRenderedPageBreak/>
              <w:t>№ п/п</w:t>
            </w:r>
          </w:p>
        </w:tc>
        <w:tc>
          <w:tcPr>
            <w:tcW w:w="1145" w:type="dxa"/>
          </w:tcPr>
          <w:p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Дата (план)</w:t>
            </w:r>
          </w:p>
        </w:tc>
        <w:tc>
          <w:tcPr>
            <w:tcW w:w="1276" w:type="dxa"/>
            <w:vAlign w:val="center"/>
            <w:hideMark/>
          </w:tcPr>
          <w:p w:rsidR="00BB071E" w:rsidRPr="00BF43D7" w:rsidRDefault="00BB071E" w:rsidP="00A01AF8">
            <w:pPr>
              <w:spacing w:line="276" w:lineRule="auto"/>
              <w:jc w:val="center"/>
            </w:pPr>
            <w:r w:rsidRPr="00BF43D7">
              <w:t>Дата</w:t>
            </w:r>
          </w:p>
          <w:p w:rsidR="00BB071E" w:rsidRPr="00BF43D7" w:rsidRDefault="00BB071E" w:rsidP="00A01AF8">
            <w:pPr>
              <w:spacing w:line="276" w:lineRule="auto"/>
              <w:jc w:val="center"/>
            </w:pPr>
            <w:r w:rsidRPr="00BF43D7">
              <w:t xml:space="preserve"> (факт)</w:t>
            </w:r>
          </w:p>
        </w:tc>
        <w:tc>
          <w:tcPr>
            <w:tcW w:w="1276" w:type="dxa"/>
          </w:tcPr>
          <w:p w:rsidR="00BB071E" w:rsidRPr="00BF43D7" w:rsidRDefault="00BB071E" w:rsidP="00A01AF8">
            <w:pPr>
              <w:spacing w:line="276" w:lineRule="auto"/>
              <w:jc w:val="center"/>
            </w:pPr>
            <w:r w:rsidRPr="00BF43D7">
              <w:t xml:space="preserve">Примечание </w:t>
            </w:r>
          </w:p>
          <w:p w:rsidR="00BB071E" w:rsidRPr="00BF43D7" w:rsidRDefault="00BB071E" w:rsidP="00A01AF8">
            <w:pPr>
              <w:spacing w:line="276" w:lineRule="auto"/>
              <w:jc w:val="center"/>
            </w:pPr>
            <w:r w:rsidRPr="00BF43D7">
              <w:t>Причина корректировки</w:t>
            </w:r>
          </w:p>
        </w:tc>
      </w:tr>
      <w:tr w:rsidR="00BB071E" w:rsidRPr="00BF43D7" w:rsidTr="00BB071E">
        <w:trPr>
          <w:trHeight w:val="968"/>
        </w:trPr>
        <w:tc>
          <w:tcPr>
            <w:tcW w:w="8330" w:type="dxa"/>
            <w:gridSpan w:val="6"/>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Раздел I. Название раздела ***часов</w:t>
            </w: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1</w:t>
            </w:r>
          </w:p>
        </w:tc>
        <w:tc>
          <w:tcPr>
            <w:tcW w:w="1145" w:type="dxa"/>
          </w:tcPr>
          <w:p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Выходной день 23.02.15</w:t>
            </w: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2</w:t>
            </w:r>
          </w:p>
        </w:tc>
        <w:tc>
          <w:tcPr>
            <w:tcW w:w="1145" w:type="dxa"/>
          </w:tcPr>
          <w:p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 xml:space="preserve">Карантин </w:t>
            </w:r>
          </w:p>
        </w:tc>
      </w:tr>
      <w:tr w:rsidR="00BB071E" w:rsidRPr="00BF43D7" w:rsidTr="00BB071E">
        <w:tc>
          <w:tcPr>
            <w:tcW w:w="7054" w:type="dxa"/>
            <w:gridSpan w:val="5"/>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4</w:t>
            </w:r>
          </w:p>
        </w:tc>
        <w:tc>
          <w:tcPr>
            <w:tcW w:w="1145" w:type="dxa"/>
          </w:tcPr>
          <w:p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5</w:t>
            </w:r>
          </w:p>
        </w:tc>
        <w:tc>
          <w:tcPr>
            <w:tcW w:w="1145" w:type="dxa"/>
          </w:tcPr>
          <w:p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bl>
    <w:p w:rsidR="00BB071E" w:rsidRDefault="00BB071E" w:rsidP="00A01AF8">
      <w:pPr>
        <w:shd w:val="clear" w:color="auto" w:fill="FFFFFF"/>
        <w:spacing w:line="276" w:lineRule="auto"/>
        <w:ind w:right="41"/>
        <w:rPr>
          <w:color w:val="000000"/>
        </w:rPr>
      </w:pP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A01AF8">
      <w:pPr>
        <w:numPr>
          <w:ilvl w:val="0"/>
          <w:numId w:val="341"/>
        </w:numPr>
        <w:spacing w:line="276" w:lineRule="auto"/>
        <w:jc w:val="both"/>
        <w:rPr>
          <w:color w:val="000000"/>
        </w:rPr>
      </w:pPr>
      <w:r w:rsidRPr="00BF43D7">
        <w:rPr>
          <w:bCs/>
          <w:color w:val="000000"/>
        </w:rPr>
        <w:t>Пояснительная записка</w:t>
      </w:r>
    </w:p>
    <w:p w:rsidR="00BB071E" w:rsidRPr="00BF43D7" w:rsidRDefault="00BB071E" w:rsidP="00A01AF8">
      <w:pPr>
        <w:numPr>
          <w:ilvl w:val="0"/>
          <w:numId w:val="341"/>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b"/>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5A0F29" w:rsidP="00A01AF8">
      <w:pPr>
        <w:spacing w:line="276" w:lineRule="auto"/>
        <w:jc w:val="center"/>
        <w:rPr>
          <w:b/>
          <w:bCs/>
        </w:rPr>
      </w:pPr>
      <w:r>
        <w:rPr>
          <w:b/>
          <w:bCs/>
        </w:rPr>
        <w:t>В МБОУ СОШ ООП ООО реализуется средствами следующих УМК</w:t>
      </w:r>
    </w:p>
    <w:p w:rsidR="005A0F29" w:rsidRDefault="005A0F29" w:rsidP="00A01AF8">
      <w:pPr>
        <w:spacing w:line="276" w:lineRule="auto"/>
        <w:rPr>
          <w:rFonts w:eastAsiaTheme="minorEastAsia"/>
          <w:b/>
        </w:rPr>
      </w:pPr>
    </w:p>
    <w:p w:rsidR="005A0F29" w:rsidRDefault="005A0F29" w:rsidP="00A01AF8">
      <w:pPr>
        <w:spacing w:line="276" w:lineRule="auto"/>
        <w:jc w:val="center"/>
        <w:rPr>
          <w:rFonts w:eastAsiaTheme="minorEastAsia"/>
          <w:b/>
        </w:rPr>
      </w:pPr>
      <w:r>
        <w:rPr>
          <w:rFonts w:eastAsiaTheme="minorEastAsia"/>
          <w:b/>
        </w:rPr>
        <w:t>5 класс ФГОС</w:t>
      </w:r>
    </w:p>
    <w:p w:rsidR="005A0F29" w:rsidRDefault="005A0F29" w:rsidP="00A01AF8">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5A0F29"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10509A">
              <w:rPr>
                <w:rStyle w:val="2MicrosoftSansSerif"/>
                <w:b w:val="0"/>
                <w:sz w:val="24"/>
                <w:szCs w:val="24"/>
              </w:rPr>
              <w:t xml:space="preserve">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w:t>
            </w:r>
            <w:r w:rsidR="00BB7359">
              <w:rPr>
                <w:rStyle w:val="2MicrosoftSansSerif"/>
                <w:b w:val="0"/>
                <w:sz w:val="24"/>
                <w:szCs w:val="24"/>
              </w:rPr>
              <w:t xml:space="preserve"> г</w:t>
            </w:r>
          </w:p>
          <w:p w:rsidR="0010509A" w:rsidRDefault="0010509A"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Баринова Н. И., Плешаков А. А., Сонин Н. И. География. </w:t>
            </w:r>
            <w:r w:rsidR="001D4C23">
              <w:rPr>
                <w:rStyle w:val="2MicrosoftSansSerif"/>
                <w:b w:val="0"/>
                <w:sz w:val="24"/>
                <w:szCs w:val="24"/>
              </w:rPr>
              <w:t xml:space="preserve">Начальный курс.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w:t>
            </w:r>
            <w:r w:rsidR="00EE6C67">
              <w:rPr>
                <w:rStyle w:val="2MicrosoftSansSerif"/>
                <w:b w:val="0"/>
                <w:sz w:val="24"/>
                <w:szCs w:val="24"/>
              </w:rPr>
              <w:t xml:space="preserve"> Бактерии, Грибы. Растения.</w:t>
            </w:r>
            <w:r w:rsidR="0010509A">
              <w:rPr>
                <w:rStyle w:val="2MicrosoftSansSerif"/>
                <w:b w:val="0"/>
                <w:sz w:val="24"/>
                <w:szCs w:val="24"/>
              </w:rPr>
              <w:t xml:space="preserve">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D80180">
              <w:rPr>
                <w:rStyle w:val="2MicrosoftSansSerif"/>
                <w:b w:val="0"/>
                <w:sz w:val="24"/>
                <w:szCs w:val="24"/>
              </w:rPr>
              <w:t>201</w:t>
            </w:r>
            <w:r w:rsidR="004B7D96">
              <w:rPr>
                <w:rStyle w:val="2MicrosoftSansSerif"/>
                <w:b w:val="0"/>
                <w:sz w:val="24"/>
                <w:szCs w:val="24"/>
              </w:rPr>
              <w:t>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О. В. Афанасьева, И. В. Михеева. </w:t>
            </w:r>
            <w:r w:rsidR="00D80180">
              <w:rPr>
                <w:rStyle w:val="2MicrosoftSansSerif"/>
                <w:b w:val="0"/>
                <w:sz w:val="24"/>
                <w:szCs w:val="24"/>
              </w:rPr>
              <w:t>«</w:t>
            </w:r>
            <w:r w:rsidR="00D80180" w:rsidRPr="00936B81">
              <w:rPr>
                <w:rStyle w:val="FontStyle47"/>
                <w:color w:val="000000"/>
                <w:sz w:val="24"/>
                <w:szCs w:val="28"/>
                <w:lang w:val="en-US"/>
              </w:rPr>
              <w:t>Rainbow</w:t>
            </w:r>
            <w:r w:rsidR="00D80180" w:rsidRPr="00936B81">
              <w:rPr>
                <w:rStyle w:val="FontStyle47"/>
                <w:color w:val="000000"/>
                <w:sz w:val="24"/>
                <w:szCs w:val="28"/>
              </w:rPr>
              <w:t xml:space="preserve"> </w:t>
            </w:r>
            <w:r w:rsidR="00D80180" w:rsidRPr="00936B81">
              <w:rPr>
                <w:rStyle w:val="FontStyle47"/>
                <w:color w:val="000000"/>
                <w:sz w:val="24"/>
                <w:szCs w:val="28"/>
                <w:lang w:val="en-US"/>
              </w:rPr>
              <w:t>English</w:t>
            </w:r>
            <w:r w:rsidR="00D80180" w:rsidRPr="00936B81">
              <w:rPr>
                <w:rStyle w:val="FontStyle47"/>
                <w:color w:val="000000"/>
                <w:sz w:val="24"/>
                <w:szCs w:val="28"/>
              </w:rPr>
              <w:t xml:space="preserve">» </w:t>
            </w:r>
            <w:r>
              <w:rPr>
                <w:rStyle w:val="2MicrosoftSansSerif"/>
                <w:b w:val="0"/>
                <w:sz w:val="24"/>
                <w:szCs w:val="24"/>
              </w:rPr>
              <w:t>Английский язык (в 2-х частях). 5 класс.</w:t>
            </w:r>
            <w:r w:rsidR="00560549">
              <w:rPr>
                <w:rStyle w:val="2MicrosoftSansSerif"/>
                <w:b w:val="0"/>
                <w:sz w:val="24"/>
                <w:szCs w:val="24"/>
              </w:rPr>
              <w:t xml:space="preserve">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4B7D96">
              <w:rPr>
                <w:rStyle w:val="2MicrosoftSansSerif"/>
                <w:b w:val="0"/>
                <w:sz w:val="24"/>
                <w:szCs w:val="24"/>
              </w:rPr>
              <w:t>,</w:t>
            </w:r>
            <w:r w:rsidR="00D80180">
              <w:rPr>
                <w:rStyle w:val="2MicrosoftSansSerif"/>
                <w:b w:val="0"/>
                <w:sz w:val="24"/>
                <w:szCs w:val="24"/>
              </w:rPr>
              <w:t xml:space="preserve"> 201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sidR="005A0F29">
              <w:rPr>
                <w:rStyle w:val="2MicrosoftSansSerif"/>
                <w:b w:val="0"/>
                <w:sz w:val="24"/>
                <w:szCs w:val="24"/>
              </w:rPr>
              <w:t>Истор</w:t>
            </w:r>
            <w:r>
              <w:rPr>
                <w:rStyle w:val="2MicrosoftSansSerif"/>
                <w:b w:val="0"/>
                <w:sz w:val="24"/>
                <w:szCs w:val="24"/>
              </w:rPr>
              <w:t>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w:t>
            </w:r>
            <w:r w:rsidR="005A0F29">
              <w:rPr>
                <w:rStyle w:val="2MicrosoftSansSerif"/>
                <w:b w:val="0"/>
                <w:sz w:val="24"/>
                <w:szCs w:val="24"/>
              </w:rPr>
              <w:t>Симоненко В. Д. Технология</w:t>
            </w:r>
            <w:r>
              <w:rPr>
                <w:rStyle w:val="2MicrosoftSansSerif"/>
                <w:b w:val="0"/>
                <w:sz w:val="24"/>
                <w:szCs w:val="24"/>
              </w:rPr>
              <w:t xml:space="preserve"> ведения дома</w:t>
            </w:r>
            <w:r w:rsidR="005A0F29">
              <w:rPr>
                <w:rStyle w:val="2MicrosoftSansSerif"/>
                <w:b w:val="0"/>
                <w:sz w:val="24"/>
                <w:szCs w:val="24"/>
              </w:rPr>
              <w:t>.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4B7D96">
              <w:rPr>
                <w:rStyle w:val="2MicrosoftSansSerif"/>
                <w:b w:val="0"/>
                <w:sz w:val="24"/>
                <w:szCs w:val="24"/>
              </w:rPr>
              <w:t>2015</w:t>
            </w:r>
            <w:r>
              <w:rPr>
                <w:rStyle w:val="2MicrosoftSansSerif"/>
                <w:b w:val="0"/>
                <w:sz w:val="24"/>
                <w:szCs w:val="24"/>
              </w:rPr>
              <w:t xml:space="preserve"> г</w:t>
            </w:r>
          </w:p>
          <w:p w:rsidR="005A0F29" w:rsidRDefault="005A0F29"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60549">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left="40" w:firstLine="0"/>
              <w:jc w:val="left"/>
              <w:rPr>
                <w:rStyle w:val="2MicrosoftSansSerif"/>
                <w:b w:val="0"/>
                <w:sz w:val="24"/>
                <w:szCs w:val="24"/>
              </w:rPr>
            </w:pPr>
          </w:p>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635E77" w:rsidRDefault="00635E77" w:rsidP="00635E77">
      <w:pPr>
        <w:spacing w:line="276" w:lineRule="auto"/>
        <w:rPr>
          <w:rFonts w:eastAsiaTheme="minorEastAsia"/>
        </w:rPr>
      </w:pPr>
    </w:p>
    <w:p w:rsidR="005A0F29" w:rsidRDefault="005A0F29" w:rsidP="00635E77">
      <w:pPr>
        <w:spacing w:line="276" w:lineRule="auto"/>
        <w:jc w:val="center"/>
        <w:rPr>
          <w:b/>
          <w:bCs/>
        </w:rPr>
      </w:pPr>
      <w:r>
        <w:rPr>
          <w:b/>
          <w:bCs/>
        </w:rPr>
        <w:t>6 класс ФГОС</w:t>
      </w:r>
    </w:p>
    <w:p w:rsidR="005A0F29" w:rsidRDefault="005A0F29" w:rsidP="00A01AF8">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5A0F29" w:rsidTr="00974A1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560549">
              <w:rPr>
                <w:rStyle w:val="2MicrosoftSansSerif"/>
                <w:b w:val="0"/>
                <w:sz w:val="24"/>
                <w:szCs w:val="24"/>
              </w:rPr>
              <w:t>, Баранов М. Т.</w:t>
            </w:r>
            <w:r>
              <w:rPr>
                <w:rStyle w:val="2MicrosoftSansSerif"/>
                <w:b w:val="0"/>
                <w:sz w:val="24"/>
                <w:szCs w:val="24"/>
              </w:rPr>
              <w:t xml:space="preserve">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w:t>
            </w:r>
            <w:r w:rsidR="005A0F29">
              <w:rPr>
                <w:rStyle w:val="2MicrosoftSansSerif"/>
                <w:b w:val="0"/>
                <w:sz w:val="24"/>
                <w:szCs w:val="24"/>
              </w:rPr>
              <w:t xml:space="preserve">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A60E26"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A60E26" w:rsidRDefault="00A60E26" w:rsidP="00A60E26">
            <w:pPr>
              <w:pStyle w:val="106"/>
              <w:shd w:val="clear" w:color="auto" w:fill="auto"/>
              <w:spacing w:line="276" w:lineRule="auto"/>
              <w:ind w:firstLine="0"/>
              <w:jc w:val="both"/>
              <w:rPr>
                <w:rStyle w:val="2MicrosoftSansSerif"/>
                <w:b w:val="0"/>
                <w:sz w:val="24"/>
                <w:szCs w:val="24"/>
              </w:rPr>
            </w:pP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w:t>
            </w:r>
            <w:r w:rsidR="002D234F">
              <w:rPr>
                <w:rStyle w:val="2MicrosoftSansSerif"/>
                <w:b w:val="0"/>
                <w:sz w:val="24"/>
                <w:szCs w:val="24"/>
              </w:rPr>
              <w:t>а, Н. П. Неклюева</w:t>
            </w:r>
            <w:r>
              <w:rPr>
                <w:rStyle w:val="2MicrosoftSansSerif"/>
                <w:b w:val="0"/>
                <w:sz w:val="24"/>
                <w:szCs w:val="24"/>
              </w:rPr>
              <w:t>.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2D234F">
              <w:rPr>
                <w:rStyle w:val="2MicrosoftSansSerif"/>
                <w:b w:val="0"/>
                <w:sz w:val="24"/>
                <w:szCs w:val="24"/>
              </w:rPr>
              <w:t>201</w:t>
            </w:r>
            <w:r w:rsidR="00AA15E2">
              <w:rPr>
                <w:rStyle w:val="2MicrosoftSansSerif"/>
                <w:b w:val="0"/>
                <w:sz w:val="24"/>
                <w:szCs w:val="24"/>
              </w:rPr>
              <w:t xml:space="preserve">4 </w:t>
            </w:r>
            <w:r w:rsidR="005A0F29">
              <w:rPr>
                <w:rStyle w:val="2MicrosoftSansSerif"/>
                <w:b w:val="0"/>
                <w:sz w:val="24"/>
                <w:szCs w:val="24"/>
              </w:rPr>
              <w:t>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Пасечник В. В. Биология. </w:t>
            </w:r>
            <w:r w:rsidR="00EE6C67">
              <w:rPr>
                <w:rStyle w:val="2MicrosoftSansSerif"/>
                <w:b w:val="0"/>
                <w:sz w:val="24"/>
                <w:szCs w:val="24"/>
              </w:rPr>
              <w:t xml:space="preserve">Многообразие покрытосеменных растений. </w:t>
            </w:r>
            <w:r>
              <w:rPr>
                <w:rStyle w:val="2MicrosoftSansSerif"/>
                <w:b w:val="0"/>
                <w:sz w:val="24"/>
                <w:szCs w:val="24"/>
              </w:rPr>
              <w:t>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AA15E2">
              <w:rPr>
                <w:rStyle w:val="2MicrosoftSansSerif"/>
                <w:b w:val="0"/>
                <w:sz w:val="24"/>
                <w:szCs w:val="24"/>
              </w:rPr>
              <w:t>2014</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Е. В. Агибалов, Г. М. Донской. </w:t>
            </w:r>
            <w:r w:rsidR="001D4C23">
              <w:rPr>
                <w:rStyle w:val="2MicrosoftSansSerif"/>
                <w:b w:val="0"/>
                <w:sz w:val="24"/>
                <w:szCs w:val="24"/>
              </w:rPr>
              <w:t xml:space="preserve">Всеобщая история. </w:t>
            </w:r>
            <w:r>
              <w:rPr>
                <w:rStyle w:val="2MicrosoftSansSerif"/>
                <w:b w:val="0"/>
                <w:sz w:val="24"/>
                <w:szCs w:val="24"/>
              </w:rPr>
              <w:t>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5A0F29"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6F022A">
              <w:rPr>
                <w:rStyle w:val="2MicrosoftSansSerif"/>
                <w:b w:val="0"/>
                <w:sz w:val="24"/>
                <w:szCs w:val="24"/>
              </w:rPr>
              <w:t>8</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F22860"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А. Неменская.</w:t>
            </w:r>
            <w:r w:rsidR="00BB7359">
              <w:rPr>
                <w:rStyle w:val="2MicrosoftSansSerif"/>
                <w:b w:val="0"/>
                <w:sz w:val="24"/>
                <w:szCs w:val="24"/>
              </w:rPr>
              <w:t xml:space="preserve"> Изобразительное искусство. 6</w:t>
            </w:r>
            <w:r w:rsidR="005A0F29">
              <w:rPr>
                <w:rStyle w:val="2MicrosoftSansSerif"/>
                <w:b w:val="0"/>
                <w:sz w:val="24"/>
                <w:szCs w:val="24"/>
              </w:rPr>
              <w:t xml:space="preserve"> класс. </w:t>
            </w:r>
          </w:p>
          <w:p w:rsidR="005508A7"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w:t>
            </w:r>
            <w:r w:rsidR="0010509A">
              <w:rPr>
                <w:rStyle w:val="2MicrosoftSansSerif"/>
                <w:b w:val="0"/>
                <w:sz w:val="24"/>
                <w:szCs w:val="24"/>
              </w:rPr>
              <w:t xml:space="preserve">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2860"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5508A7" w:rsidRDefault="00AF19C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w:t>
            </w:r>
            <w:r w:rsidR="005A0F29">
              <w:rPr>
                <w:rStyle w:val="2MicrosoftSansSerif"/>
                <w:b w:val="0"/>
                <w:sz w:val="24"/>
                <w:szCs w:val="24"/>
              </w:rPr>
              <w:t>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AA15E2">
              <w:rPr>
                <w:rStyle w:val="2MicrosoftSansSerif"/>
                <w:b w:val="0"/>
                <w:sz w:val="24"/>
                <w:szCs w:val="24"/>
              </w:rPr>
              <w:t>2014 г</w:t>
            </w:r>
          </w:p>
          <w:p w:rsidR="002D234F" w:rsidRDefault="002D234F" w:rsidP="00A01AF8">
            <w:pPr>
              <w:pStyle w:val="106"/>
              <w:shd w:val="clear" w:color="auto" w:fill="auto"/>
              <w:spacing w:line="276" w:lineRule="auto"/>
              <w:ind w:firstLine="0"/>
              <w:jc w:val="both"/>
              <w:rPr>
                <w:rStyle w:val="2MicrosoftSansSerif"/>
                <w:b w:val="0"/>
                <w:sz w:val="24"/>
                <w:szCs w:val="24"/>
              </w:rPr>
            </w:pPr>
          </w:p>
          <w:p w:rsidR="00F22860" w:rsidRDefault="00F22860" w:rsidP="00A01AF8">
            <w:pPr>
              <w:pStyle w:val="106"/>
              <w:shd w:val="clear" w:color="auto" w:fill="auto"/>
              <w:spacing w:line="276" w:lineRule="auto"/>
              <w:ind w:firstLine="0"/>
              <w:jc w:val="both"/>
              <w:rPr>
                <w:rStyle w:val="2MicrosoftSansSerif"/>
                <w:b w:val="0"/>
                <w:sz w:val="24"/>
                <w:szCs w:val="24"/>
              </w:rPr>
            </w:pPr>
          </w:p>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5508A7">
              <w:rPr>
                <w:rStyle w:val="2MicrosoftSansSerif"/>
                <w:b w:val="0"/>
                <w:sz w:val="24"/>
                <w:szCs w:val="24"/>
              </w:rPr>
              <w:t>201</w:t>
            </w:r>
            <w:r w:rsidR="00AF19CF">
              <w:rPr>
                <w:rStyle w:val="2MicrosoftSansSerif"/>
                <w:b w:val="0"/>
                <w:sz w:val="24"/>
                <w:szCs w:val="24"/>
              </w:rPr>
              <w:t>3</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AA15E2">
              <w:rPr>
                <w:rStyle w:val="2MicrosoftSansSerif"/>
                <w:b w:val="0"/>
                <w:sz w:val="24"/>
                <w:szCs w:val="24"/>
              </w:rPr>
              <w:t>3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508A7">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2A4EB1" w:rsidRDefault="002A4EB1" w:rsidP="00A01AF8">
      <w:pPr>
        <w:spacing w:line="276" w:lineRule="auto"/>
        <w:jc w:val="center"/>
        <w:rPr>
          <w:rFonts w:eastAsiaTheme="minorEastAsia"/>
          <w:b/>
        </w:rPr>
      </w:pPr>
    </w:p>
    <w:p w:rsidR="005A0F29" w:rsidRDefault="005A0F29" w:rsidP="00A01AF8">
      <w:pPr>
        <w:spacing w:line="276" w:lineRule="auto"/>
        <w:jc w:val="center"/>
        <w:rPr>
          <w:rFonts w:eastAsiaTheme="minorEastAsia"/>
          <w:b/>
        </w:rPr>
      </w:pPr>
      <w:r>
        <w:rPr>
          <w:rFonts w:eastAsiaTheme="minorEastAsia"/>
          <w:b/>
        </w:rPr>
        <w:t>7 класс ФГОС</w:t>
      </w:r>
    </w:p>
    <w:p w:rsidR="005A0F29" w:rsidRDefault="005A0F29"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5A0F29"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10509A">
              <w:rPr>
                <w:rStyle w:val="2MicrosoftSansSerif"/>
                <w:b w:val="0"/>
                <w:sz w:val="24"/>
                <w:szCs w:val="24"/>
              </w:rPr>
              <w:t>2016</w:t>
            </w:r>
            <w:r w:rsidR="005A0F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592817">
              <w:rPr>
                <w:rStyle w:val="2MicrosoftSansSerif"/>
                <w:b w:val="0"/>
                <w:sz w:val="24"/>
                <w:szCs w:val="24"/>
              </w:rPr>
              <w:t>3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w:t>
            </w:r>
            <w:r w:rsidR="005508A7">
              <w:rPr>
                <w:rStyle w:val="2MicrosoftSansSerif"/>
                <w:b w:val="0"/>
                <w:sz w:val="24"/>
                <w:szCs w:val="24"/>
              </w:rPr>
              <w:t xml:space="preserve"> Д. Угринович. Информатика</w:t>
            </w:r>
            <w:r>
              <w:rPr>
                <w:rStyle w:val="2MicrosoftSansSerif"/>
                <w:b w:val="0"/>
                <w:sz w:val="24"/>
                <w:szCs w:val="24"/>
              </w:rPr>
              <w:t>.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w:t>
            </w:r>
            <w:r w:rsidR="00EE6C67">
              <w:rPr>
                <w:rStyle w:val="2MicrosoftSansSerif"/>
                <w:b w:val="0"/>
                <w:sz w:val="24"/>
                <w:szCs w:val="24"/>
              </w:rPr>
              <w:t xml:space="preserve">Лабортория знаний. </w:t>
            </w:r>
            <w:r w:rsidR="00592817">
              <w:rPr>
                <w:rStyle w:val="2MicrosoftSansSerif"/>
                <w:b w:val="0"/>
                <w:sz w:val="24"/>
                <w:szCs w:val="24"/>
              </w:rPr>
              <w:t xml:space="preserve">2014 </w:t>
            </w:r>
            <w:r w:rsidR="000D3929">
              <w:rPr>
                <w:rStyle w:val="2MicrosoftSansSerif"/>
                <w:b w:val="0"/>
                <w:sz w:val="24"/>
                <w:szCs w:val="24"/>
              </w:rPr>
              <w:t>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 xml:space="preserve">Дрофа, </w:t>
            </w:r>
            <w:r w:rsidR="005508A7">
              <w:rPr>
                <w:rStyle w:val="2MicrosoftSansSerif"/>
                <w:b w:val="0"/>
                <w:sz w:val="24"/>
                <w:szCs w:val="24"/>
              </w:rPr>
              <w:t xml:space="preserve"> </w:t>
            </w:r>
            <w:r>
              <w:rPr>
                <w:rStyle w:val="2MicrosoftSansSerif"/>
                <w:b w:val="0"/>
                <w:sz w:val="24"/>
                <w:szCs w:val="24"/>
              </w:rPr>
              <w:t>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4</w:t>
            </w:r>
            <w:r w:rsidR="000D39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0D3929">
              <w:rPr>
                <w:rStyle w:val="2MicrosoftSansSerif"/>
                <w:b w:val="0"/>
                <w:sz w:val="24"/>
                <w:szCs w:val="24"/>
              </w:rPr>
              <w:t xml:space="preserve">.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8</w:t>
            </w:r>
            <w:r w:rsidR="00592817">
              <w:rPr>
                <w:rStyle w:val="2MicrosoftSansSerif"/>
                <w:b w:val="0"/>
                <w:sz w:val="24"/>
                <w:szCs w:val="24"/>
              </w:rPr>
              <w:t xml:space="preserve"> </w:t>
            </w:r>
            <w:r w:rsidR="000D3929">
              <w:rPr>
                <w:rStyle w:val="2MicrosoftSansSerif"/>
                <w:b w:val="0"/>
                <w:sz w:val="24"/>
                <w:szCs w:val="24"/>
              </w:rPr>
              <w:t>г</w:t>
            </w:r>
          </w:p>
        </w:tc>
      </w:tr>
      <w:tr w:rsidR="005508A7"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5 г</w:t>
            </w:r>
          </w:p>
          <w:p w:rsidR="005508A7" w:rsidRDefault="005508A7" w:rsidP="00A01AF8">
            <w:pPr>
              <w:pStyle w:val="106"/>
              <w:shd w:val="clear" w:color="auto" w:fill="auto"/>
              <w:spacing w:line="276" w:lineRule="auto"/>
              <w:ind w:firstLine="0"/>
              <w:jc w:val="both"/>
              <w:rPr>
                <w:rStyle w:val="2MicrosoftSansSerif"/>
                <w:b w:val="0"/>
                <w:sz w:val="24"/>
                <w:szCs w:val="24"/>
              </w:rPr>
            </w:pPr>
          </w:p>
        </w:tc>
      </w:tr>
      <w:tr w:rsidR="005508A7"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w:t>
            </w:r>
            <w:r w:rsidR="00592817">
              <w:rPr>
                <w:rStyle w:val="2MicrosoftSansSerif"/>
                <w:b w:val="0"/>
                <w:sz w:val="24"/>
                <w:szCs w:val="24"/>
              </w:rPr>
              <w:t>4 г</w:t>
            </w:r>
          </w:p>
        </w:tc>
      </w:tr>
      <w:tr w:rsidR="000D39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w:t>
            </w:r>
            <w:r w:rsidR="00AF19CF">
              <w:rPr>
                <w:rStyle w:val="2MicrosoftSansSerif"/>
                <w:b w:val="0"/>
                <w:sz w:val="24"/>
                <w:szCs w:val="24"/>
              </w:rPr>
              <w:t>, Тищенко А. С.</w:t>
            </w:r>
            <w:r>
              <w:rPr>
                <w:rStyle w:val="2MicrosoftSansSerif"/>
                <w:b w:val="0"/>
                <w:sz w:val="24"/>
                <w:szCs w:val="24"/>
              </w:rPr>
              <w:t xml:space="preserve">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w:t>
            </w:r>
            <w:r w:rsidR="00807938">
              <w:rPr>
                <w:rStyle w:val="2MicrosoftSansSerif"/>
                <w:b w:val="0"/>
                <w:sz w:val="24"/>
                <w:szCs w:val="24"/>
              </w:rPr>
              <w:t xml:space="preserve"> г</w:t>
            </w:r>
          </w:p>
          <w:p w:rsidR="00807938" w:rsidRDefault="00AF19C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w:t>
            </w:r>
            <w:r w:rsidR="00F22860">
              <w:rPr>
                <w:rStyle w:val="2MicrosoftSansSerif"/>
                <w:b w:val="0"/>
                <w:sz w:val="24"/>
                <w:szCs w:val="24"/>
              </w:rPr>
              <w:t>, Г. Е. Гуров.</w:t>
            </w:r>
            <w:r w:rsidR="00807938">
              <w:rPr>
                <w:rStyle w:val="2MicrosoftSansSerif"/>
                <w:b w:val="0"/>
                <w:sz w:val="24"/>
                <w:szCs w:val="24"/>
              </w:rPr>
              <w:t xml:space="preserve"> ИЗО.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CE65F2">
              <w:rPr>
                <w:rStyle w:val="2MicrosoftSansSerif"/>
                <w:b w:val="0"/>
                <w:sz w:val="24"/>
                <w:szCs w:val="24"/>
              </w:rPr>
              <w:t xml:space="preserve">,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F22860">
              <w:rPr>
                <w:rStyle w:val="2MicrosoftSansSerif"/>
                <w:b w:val="0"/>
                <w:sz w:val="24"/>
                <w:szCs w:val="24"/>
              </w:rPr>
              <w:t>, Т. Ю. Торочков</w:t>
            </w:r>
            <w:r>
              <w:rPr>
                <w:rStyle w:val="2MicrosoftSansSerif"/>
                <w:b w:val="0"/>
                <w:sz w:val="24"/>
                <w:szCs w:val="24"/>
              </w:rPr>
              <w:t xml:space="preserve">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w:t>
            </w:r>
            <w:r w:rsidR="00807938">
              <w:rPr>
                <w:rStyle w:val="2MicrosoftSansSerif"/>
                <w:b w:val="0"/>
                <w:sz w:val="24"/>
                <w:szCs w:val="24"/>
              </w:rPr>
              <w:t xml:space="preserve"> г</w:t>
            </w:r>
          </w:p>
        </w:tc>
      </w:tr>
      <w:tr w:rsidR="00635E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line="276" w:lineRule="auto"/>
              <w:ind w:firstLine="0"/>
              <w:jc w:val="both"/>
              <w:rPr>
                <w:rStyle w:val="2MicrosoftSansSerif"/>
                <w:b w:val="0"/>
                <w:sz w:val="24"/>
                <w:szCs w:val="24"/>
              </w:rPr>
            </w:pPr>
          </w:p>
        </w:tc>
      </w:tr>
    </w:tbl>
    <w:p w:rsidR="005A0F29" w:rsidRDefault="005A0F29" w:rsidP="00A01AF8">
      <w:pPr>
        <w:spacing w:line="276" w:lineRule="auto"/>
        <w:jc w:val="center"/>
        <w:rPr>
          <w:b/>
          <w:bCs/>
        </w:rPr>
      </w:pPr>
    </w:p>
    <w:p w:rsidR="0068606E" w:rsidRDefault="0068606E" w:rsidP="00A01AF8">
      <w:pPr>
        <w:spacing w:line="276" w:lineRule="auto"/>
        <w:jc w:val="center"/>
        <w:rPr>
          <w:rFonts w:eastAsiaTheme="minorEastAsia"/>
          <w:b/>
        </w:rPr>
      </w:pPr>
      <w:r>
        <w:rPr>
          <w:rFonts w:eastAsiaTheme="minorEastAsia"/>
          <w:b/>
        </w:rPr>
        <w:t>8 класс ФГОС</w:t>
      </w:r>
    </w:p>
    <w:p w:rsidR="0068606E" w:rsidRDefault="0068606E"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8606E"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rPr>
                <w:sz w:val="24"/>
                <w:szCs w:val="24"/>
              </w:rPr>
            </w:pPr>
            <w:r>
              <w:rPr>
                <w:rStyle w:val="2MicrosoftSansSerif"/>
                <w:sz w:val="24"/>
                <w:szCs w:val="24"/>
              </w:rPr>
              <w:t>Авторы</w:t>
            </w:r>
          </w:p>
          <w:p w:rsidR="0068606E" w:rsidRDefault="0068606E"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F22860">
              <w:rPr>
                <w:rStyle w:val="2MicrosoftSansSerif"/>
                <w:b w:val="0"/>
                <w:sz w:val="24"/>
                <w:szCs w:val="24"/>
              </w:rPr>
              <w:t xml:space="preserve">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0330D0">
              <w:rPr>
                <w:rStyle w:val="2MicrosoftSansSerif"/>
                <w:b w:val="0"/>
                <w:sz w:val="24"/>
                <w:szCs w:val="24"/>
              </w:rPr>
              <w:t>201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4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w:t>
            </w:r>
            <w:r w:rsidR="00F22860">
              <w:rPr>
                <w:rStyle w:val="2MicrosoftSansSerif"/>
                <w:b w:val="0"/>
                <w:sz w:val="24"/>
                <w:szCs w:val="24"/>
              </w:rPr>
              <w:t>ка</w:t>
            </w:r>
            <w:r>
              <w:rPr>
                <w:rStyle w:val="2MicrosoftSansSerif"/>
                <w:b w:val="0"/>
                <w:sz w:val="24"/>
                <w:szCs w:val="24"/>
              </w:rPr>
              <w:t>. 8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w:t>
            </w:r>
            <w:r w:rsidR="00EE6C67">
              <w:rPr>
                <w:rStyle w:val="2MicrosoftSansSerif"/>
                <w:b w:val="0"/>
                <w:sz w:val="24"/>
                <w:szCs w:val="24"/>
              </w:rPr>
              <w:t xml:space="preserve"> Лаборатория знаний.</w:t>
            </w:r>
            <w:r>
              <w:rPr>
                <w:rStyle w:val="2MicrosoftSansSerif"/>
                <w:b w:val="0"/>
                <w:sz w:val="24"/>
                <w:szCs w:val="24"/>
              </w:rPr>
              <w:t xml:space="preserve"> </w:t>
            </w:r>
            <w:r w:rsidR="000330D0">
              <w:rPr>
                <w:rStyle w:val="2MicrosoftSansSerif"/>
                <w:b w:val="0"/>
                <w:sz w:val="24"/>
                <w:szCs w:val="24"/>
              </w:rPr>
              <w:t>2014 г</w:t>
            </w:r>
            <w:r w:rsidR="00F22860">
              <w:rPr>
                <w:rStyle w:val="2MicrosoftSansSerif"/>
                <w:b w:val="0"/>
                <w:sz w:val="24"/>
                <w:szCs w:val="24"/>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 В. Колесов, Р. Д. Маш, И. Н. Беляев. Биология. </w:t>
            </w:r>
            <w:r>
              <w:rPr>
                <w:rStyle w:val="2MicrosoftSansSerif"/>
                <w:b w:val="0"/>
                <w:sz w:val="24"/>
                <w:szCs w:val="24"/>
              </w:rPr>
              <w:lastRenderedPageBreak/>
              <w:t>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Дрофа, 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w:t>
            </w:r>
            <w:r w:rsidR="0068606E">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w:t>
            </w:r>
            <w:r w:rsidR="005F30D5">
              <w:rPr>
                <w:rStyle w:val="2MicrosoftSansSerif"/>
                <w:b w:val="0"/>
                <w:sz w:val="24"/>
                <w:szCs w:val="24"/>
              </w:rPr>
              <w:t xml:space="preserve"> 1800-1913. 8</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 xml:space="preserve">2014 </w:t>
            </w:r>
            <w:r>
              <w:rPr>
                <w:rStyle w:val="2MicrosoftSansSerif"/>
                <w:b w:val="0"/>
                <w:sz w:val="24"/>
                <w:szCs w:val="24"/>
              </w:rPr>
              <w:t>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68606E">
              <w:rPr>
                <w:rStyle w:val="2MicrosoftSansSerif"/>
                <w:b w:val="0"/>
                <w:sz w:val="24"/>
                <w:szCs w:val="24"/>
              </w:rPr>
              <w:t>. Ис</w:t>
            </w:r>
            <w:r>
              <w:rPr>
                <w:rStyle w:val="2MicrosoftSansSerif"/>
                <w:b w:val="0"/>
                <w:sz w:val="24"/>
                <w:szCs w:val="24"/>
              </w:rPr>
              <w:t>тория России.</w:t>
            </w:r>
            <w:r w:rsidR="0068606E">
              <w:rPr>
                <w:rStyle w:val="2MicrosoftSansSerif"/>
                <w:b w:val="0"/>
                <w:sz w:val="24"/>
                <w:szCs w:val="24"/>
              </w:rPr>
              <w:t xml:space="preserve"> </w:t>
            </w:r>
            <w:r w:rsidR="005F30D5">
              <w:rPr>
                <w:rStyle w:val="2MicrosoftSansSerif"/>
                <w:b w:val="0"/>
                <w:sz w:val="24"/>
                <w:szCs w:val="24"/>
              </w:rPr>
              <w:t>8 класс</w:t>
            </w:r>
            <w:r w:rsidR="00C26A4E">
              <w:rPr>
                <w:rStyle w:val="2MicrosoftSansSerif"/>
                <w:b w:val="0"/>
                <w:sz w:val="24"/>
                <w:szCs w:val="24"/>
              </w:rPr>
              <w:t>.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5F30D5"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p>
          <w:p w:rsidR="0068606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5F30D5">
              <w:rPr>
                <w:rStyle w:val="2MicrosoftSansSerif"/>
                <w:b w:val="0"/>
                <w:sz w:val="24"/>
                <w:szCs w:val="24"/>
              </w:rPr>
              <w:t xml:space="preserve"> Н. Боголюбов. Обществознание. 8</w:t>
            </w:r>
            <w:r>
              <w:rPr>
                <w:rStyle w:val="2MicrosoftSansSerif"/>
                <w:b w:val="0"/>
                <w:sz w:val="24"/>
                <w:szCs w:val="24"/>
              </w:rPr>
              <w:t xml:space="preserve"> класс. ФГОС</w:t>
            </w:r>
          </w:p>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2015 г</w:t>
            </w:r>
          </w:p>
          <w:p w:rsidR="005F30D5" w:rsidRDefault="005F30D5" w:rsidP="00A01AF8">
            <w:pPr>
              <w:pStyle w:val="106"/>
              <w:shd w:val="clear" w:color="auto" w:fill="auto"/>
              <w:spacing w:line="276" w:lineRule="auto"/>
              <w:ind w:firstLine="0"/>
              <w:jc w:val="both"/>
              <w:rPr>
                <w:rStyle w:val="2MicrosoftSansSerif"/>
                <w:b w:val="0"/>
                <w:sz w:val="24"/>
                <w:szCs w:val="24"/>
              </w:rPr>
            </w:pPr>
          </w:p>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7F0168">
              <w:rPr>
                <w:rStyle w:val="2MicrosoftSansSerif"/>
                <w:b w:val="0"/>
                <w:sz w:val="24"/>
                <w:szCs w:val="24"/>
              </w:rPr>
              <w:t>2013</w:t>
            </w:r>
            <w:r w:rsidR="00C26A4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C26A4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w:t>
            </w:r>
            <w:r w:rsidR="005F30D5">
              <w:rPr>
                <w:rStyle w:val="2MicrosoftSansSerif"/>
                <w:b w:val="0"/>
                <w:sz w:val="24"/>
                <w:szCs w:val="24"/>
              </w:rPr>
              <w:t xml:space="preserve">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7F0168">
              <w:rPr>
                <w:rStyle w:val="2MicrosoftSansSerif"/>
                <w:b w:val="0"/>
                <w:sz w:val="24"/>
                <w:szCs w:val="24"/>
              </w:rPr>
              <w:t>2015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3D3C02" w:rsidRDefault="001E624C" w:rsidP="00A01AF8">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AF19CF" w:rsidP="00A01AF8">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Просвещение, 2017</w:t>
            </w:r>
            <w:r w:rsidR="00C26A4E">
              <w:rPr>
                <w:color w:val="262626"/>
                <w:sz w:val="24"/>
                <w:szCs w:val="24"/>
                <w:shd w:val="clear" w:color="auto" w:fill="FFFFFF"/>
              </w:rPr>
              <w:t xml:space="preserve"> г</w:t>
            </w:r>
            <w:r w:rsidR="001E624C">
              <w:rPr>
                <w:color w:val="262626"/>
                <w:sz w:val="24"/>
                <w:szCs w:val="24"/>
                <w:shd w:val="clear" w:color="auto" w:fill="FFFFFF"/>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w:t>
            </w:r>
            <w:r w:rsidR="005F30D5">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64E32" w:rsidRDefault="003D3C02" w:rsidP="00A01AF8">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35E77" w:rsidRPr="003D3C02"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D3C0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68606E">
              <w:rPr>
                <w:rStyle w:val="2MicrosoftSansSerif"/>
                <w:b w:val="0"/>
                <w:sz w:val="24"/>
                <w:szCs w:val="24"/>
              </w:rPr>
              <w:t xml:space="preserve">, </w:t>
            </w:r>
            <w:r>
              <w:rPr>
                <w:rStyle w:val="2MicrosoftSansSerif"/>
                <w:b w:val="0"/>
                <w:sz w:val="24"/>
                <w:szCs w:val="24"/>
              </w:rPr>
              <w:t>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w:t>
            </w:r>
            <w:r w:rsidR="005F30D5">
              <w:rPr>
                <w:rStyle w:val="2MicrosoftSansSerif"/>
                <w:b w:val="0"/>
                <w:sz w:val="24"/>
                <w:szCs w:val="24"/>
              </w:rPr>
              <w:t>. И. Лях. Физическая культура. 8</w:t>
            </w:r>
            <w:r>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w:t>
            </w:r>
            <w:r w:rsidR="005F30D5">
              <w:rPr>
                <w:rStyle w:val="2MicrosoftSansSerif"/>
                <w:b w:val="0"/>
                <w:sz w:val="24"/>
                <w:szCs w:val="24"/>
              </w:rPr>
              <w:t>в</w:t>
            </w:r>
            <w:r w:rsidR="003D3C02">
              <w:rPr>
                <w:rStyle w:val="2MicrosoftSansSerif"/>
                <w:b w:val="0"/>
                <w:sz w:val="24"/>
                <w:szCs w:val="24"/>
              </w:rPr>
              <w:t>ещение,</w:t>
            </w:r>
            <w:r w:rsidR="00C26A4E">
              <w:rPr>
                <w:rStyle w:val="2MicrosoftSansSerif"/>
                <w:b w:val="0"/>
                <w:sz w:val="24"/>
                <w:szCs w:val="24"/>
              </w:rPr>
              <w:t xml:space="preserve"> </w:t>
            </w:r>
            <w:r>
              <w:rPr>
                <w:rStyle w:val="2MicrosoftSansSerif"/>
                <w:b w:val="0"/>
                <w:sz w:val="24"/>
                <w:szCs w:val="24"/>
              </w:rPr>
              <w:t>2016 г</w:t>
            </w:r>
          </w:p>
        </w:tc>
      </w:tr>
      <w:tr w:rsidR="00B00D01"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p>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00C26A4E">
              <w:rPr>
                <w:rStyle w:val="2MicrosoftSansSerif"/>
                <w:b w:val="0"/>
                <w:sz w:val="24"/>
                <w:szCs w:val="24"/>
              </w:rPr>
              <w:t xml:space="preserve"> г</w:t>
            </w:r>
          </w:p>
        </w:tc>
      </w:tr>
      <w:tr w:rsidR="00635E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5F30D5" w:rsidRDefault="005F30D5" w:rsidP="005A0F29">
      <w:pPr>
        <w:ind w:firstLine="567"/>
        <w:jc w:val="center"/>
        <w:rPr>
          <w:b/>
        </w:rPr>
      </w:pPr>
    </w:p>
    <w:p w:rsidR="00635E77" w:rsidRDefault="00635E77" w:rsidP="005A0F29">
      <w:pPr>
        <w:ind w:firstLine="567"/>
        <w:jc w:val="center"/>
        <w:rPr>
          <w:b/>
        </w:rPr>
      </w:pPr>
    </w:p>
    <w:p w:rsidR="001B4DC6" w:rsidRDefault="001B4DC6" w:rsidP="005A0F29">
      <w:pPr>
        <w:ind w:firstLine="567"/>
        <w:jc w:val="center"/>
        <w:rPr>
          <w:b/>
        </w:rPr>
      </w:pPr>
      <w:r>
        <w:rPr>
          <w:b/>
        </w:rPr>
        <w:t>9 класс ФГОС</w:t>
      </w:r>
    </w:p>
    <w:p w:rsidR="001B4DC6" w:rsidRDefault="001B4DC6" w:rsidP="005A0F29">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1B4DC6"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rPr>
                <w:sz w:val="24"/>
                <w:szCs w:val="24"/>
              </w:rPr>
            </w:pPr>
            <w:r>
              <w:rPr>
                <w:rStyle w:val="2MicrosoftSansSerif"/>
                <w:sz w:val="24"/>
                <w:szCs w:val="24"/>
              </w:rPr>
              <w:t>Авторы</w:t>
            </w:r>
          </w:p>
          <w:p w:rsidR="001B4DC6" w:rsidRDefault="001B4DC6" w:rsidP="00635E77">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rPr>
                <w:sz w:val="24"/>
                <w:szCs w:val="24"/>
              </w:rPr>
            </w:pPr>
            <w:r>
              <w:rPr>
                <w:rStyle w:val="2MicrosoftSansSerif"/>
                <w:sz w:val="24"/>
                <w:szCs w:val="24"/>
              </w:rPr>
              <w:t>Выходные данные</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603A02">
              <w:rPr>
                <w:rStyle w:val="2MicrosoftSansSerif"/>
                <w:b w:val="0"/>
                <w:sz w:val="24"/>
                <w:szCs w:val="24"/>
              </w:rPr>
              <w:t>., Баранов М. Т. Русский язык. 9</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w:t>
            </w:r>
            <w:r w:rsidR="00603A02">
              <w:rPr>
                <w:rStyle w:val="2MicrosoftSansSerif"/>
                <w:b w:val="0"/>
                <w:sz w:val="24"/>
                <w:szCs w:val="24"/>
              </w:rPr>
              <w:t>а, В. П. Журавлёв. Литература. 9</w:t>
            </w:r>
            <w:r>
              <w:rPr>
                <w:rStyle w:val="2MicrosoftSansSerif"/>
                <w:b w:val="0"/>
                <w:sz w:val="24"/>
                <w:szCs w:val="24"/>
              </w:rPr>
              <w:t xml:space="preserve">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1B4DC6">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1B4DC6" w:rsidRDefault="001B4DC6" w:rsidP="00635E77">
            <w:pPr>
              <w:pStyle w:val="106"/>
              <w:shd w:val="clear" w:color="auto" w:fill="auto"/>
              <w:spacing w:line="276" w:lineRule="auto"/>
              <w:ind w:firstLine="0"/>
              <w:jc w:val="both"/>
              <w:rPr>
                <w:rStyle w:val="2MicrosoftSansSerif"/>
                <w:b w:val="0"/>
                <w:sz w:val="24"/>
                <w:szCs w:val="24"/>
              </w:rPr>
            </w:pP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С. Атанасян, В. Ф.Бутузов и др. Геометрия. 7-9 </w:t>
            </w:r>
            <w:r>
              <w:rPr>
                <w:rStyle w:val="2MicrosoftSansSerif"/>
                <w:b w:val="0"/>
                <w:sz w:val="24"/>
                <w:szCs w:val="24"/>
              </w:rPr>
              <w:lastRenderedPageBreak/>
              <w:t>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w:t>
            </w:r>
            <w:r w:rsidR="00A836E6">
              <w:rPr>
                <w:rStyle w:val="2MicrosoftSansSerif"/>
                <w:b w:val="0"/>
                <w:sz w:val="24"/>
                <w:szCs w:val="24"/>
              </w:rPr>
              <w:t>.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sidR="001B4DC6">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sidR="001B4DC6">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w:t>
            </w:r>
            <w:r w:rsidR="00603A02">
              <w:rPr>
                <w:rStyle w:val="2MicrosoftSansSerif"/>
                <w:b w:val="0"/>
                <w:sz w:val="24"/>
                <w:szCs w:val="24"/>
              </w:rPr>
              <w:t>, Е. М. Гутник. Физика.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603A02" w:rsidRDefault="00603A02"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w:t>
            </w:r>
            <w:r w:rsidR="006F022A">
              <w:rPr>
                <w:rStyle w:val="2MicrosoftSansSerif"/>
                <w:b w:val="0"/>
                <w:sz w:val="24"/>
                <w:szCs w:val="24"/>
              </w:rPr>
              <w:t>росвещение,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00603A02" w:rsidRPr="005633CB">
              <w:rPr>
                <w:sz w:val="24"/>
                <w:szCs w:val="24"/>
              </w:rPr>
              <w:t>.</w:t>
            </w:r>
            <w:r w:rsidR="00603A02">
              <w:rPr>
                <w:sz w:val="24"/>
                <w:szCs w:val="24"/>
              </w:rPr>
              <w:t xml:space="preserve"> </w:t>
            </w:r>
            <w:r w:rsidR="00603A02" w:rsidRPr="005633CB">
              <w:rPr>
                <w:sz w:val="24"/>
                <w:szCs w:val="24"/>
              </w:rPr>
              <w:t>История России</w:t>
            </w:r>
            <w:r>
              <w:rPr>
                <w:sz w:val="24"/>
                <w:szCs w:val="24"/>
              </w:rPr>
              <w:t>.</w:t>
            </w:r>
            <w:r w:rsidR="00603A02">
              <w:rPr>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603A02">
              <w:rPr>
                <w:rStyle w:val="2MicrosoftSansSerif"/>
                <w:b w:val="0"/>
                <w:sz w:val="24"/>
                <w:szCs w:val="24"/>
              </w:rPr>
              <w:t xml:space="preserve"> Н. Боголюбов. Обществознание. 9</w:t>
            </w:r>
            <w:r>
              <w:rPr>
                <w:rStyle w:val="2MicrosoftSansSerif"/>
                <w:b w:val="0"/>
                <w:sz w:val="24"/>
                <w:szCs w:val="24"/>
              </w:rPr>
              <w:t xml:space="preserve"> класс. ФГОС</w:t>
            </w:r>
          </w:p>
          <w:p w:rsidR="001B4DC6" w:rsidRDefault="00603A02" w:rsidP="00635E77">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sidR="00A836E6">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03A02">
              <w:rPr>
                <w:rStyle w:val="2MicrosoftSansSerif"/>
                <w:b w:val="0"/>
                <w:sz w:val="24"/>
                <w:szCs w:val="24"/>
              </w:rPr>
              <w:t>2017</w:t>
            </w:r>
            <w:r>
              <w:rPr>
                <w:rStyle w:val="2MicrosoftSansSerif"/>
                <w:b w:val="0"/>
                <w:sz w:val="24"/>
                <w:szCs w:val="24"/>
              </w:rPr>
              <w:t xml:space="preserve"> г</w:t>
            </w:r>
          </w:p>
          <w:p w:rsidR="001B4DC6" w:rsidRDefault="001B4DC6" w:rsidP="00635E77">
            <w:pPr>
              <w:pStyle w:val="106"/>
              <w:shd w:val="clear" w:color="auto" w:fill="auto"/>
              <w:spacing w:line="276" w:lineRule="auto"/>
              <w:ind w:firstLine="0"/>
              <w:jc w:val="both"/>
              <w:rPr>
                <w:rStyle w:val="2MicrosoftSansSerif"/>
                <w:b w:val="0"/>
                <w:sz w:val="24"/>
                <w:szCs w:val="24"/>
              </w:rPr>
            </w:pPr>
          </w:p>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w:t>
            </w:r>
            <w:r w:rsidR="001B4DC6">
              <w:rPr>
                <w:rStyle w:val="2MicrosoftSansSerif"/>
                <w:b w:val="0"/>
                <w:sz w:val="24"/>
                <w:szCs w:val="24"/>
              </w:rPr>
              <w:t xml:space="preserve"> клас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sz w:val="24"/>
                <w:szCs w:val="24"/>
              </w:rPr>
            </w:pPr>
            <w:r>
              <w:rPr>
                <w:sz w:val="24"/>
                <w:szCs w:val="24"/>
              </w:rPr>
              <w:t>Г. И. Данилова. Искусство. 9</w:t>
            </w:r>
            <w:r w:rsidR="001B4DC6">
              <w:rPr>
                <w:sz w:val="24"/>
                <w:szCs w:val="24"/>
              </w:rPr>
              <w:t xml:space="preserve"> класс</w:t>
            </w:r>
          </w:p>
          <w:p w:rsidR="007A7357" w:rsidRPr="003D3C02" w:rsidRDefault="007A7357"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w:t>
            </w:r>
            <w:r w:rsidR="00A836E6">
              <w:rPr>
                <w:rStyle w:val="2MicrosoftSansSerif"/>
                <w:b w:val="0"/>
                <w:sz w:val="24"/>
                <w:szCs w:val="24"/>
              </w:rPr>
              <w:t>-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p>
          <w:p w:rsidR="001B4DC6" w:rsidRDefault="00A836E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w:t>
            </w:r>
            <w:r w:rsidR="001B4DC6">
              <w:rPr>
                <w:rStyle w:val="2MicrosoftSansSerif"/>
                <w:b w:val="0"/>
                <w:sz w:val="24"/>
                <w:szCs w:val="24"/>
              </w:rPr>
              <w:t xml:space="preserve">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bl>
    <w:p w:rsidR="001B4DC6" w:rsidRDefault="001B4DC6" w:rsidP="005A0F29">
      <w:pPr>
        <w:ind w:firstLine="567"/>
        <w:jc w:val="center"/>
        <w:rPr>
          <w:b/>
        </w:rPr>
      </w:pPr>
    </w:p>
    <w:p w:rsidR="006919D5" w:rsidRDefault="005A0F29" w:rsidP="005A0F29">
      <w:pPr>
        <w:ind w:firstLine="567"/>
        <w:jc w:val="center"/>
        <w:rPr>
          <w:b/>
        </w:rPr>
      </w:pPr>
      <w:r w:rsidRPr="000438B4">
        <w:rPr>
          <w:b/>
        </w:rPr>
        <w:t>План</w:t>
      </w:r>
      <w:r w:rsidR="00A01AF8">
        <w:rPr>
          <w:b/>
        </w:rPr>
        <w:t xml:space="preserve"> внеурочной деятельности на 2018-2019</w:t>
      </w:r>
      <w:r w:rsidRPr="000438B4">
        <w:rPr>
          <w:b/>
        </w:rPr>
        <w:t xml:space="preserve"> учебный го</w:t>
      </w:r>
      <w:r>
        <w:rPr>
          <w:b/>
        </w:rPr>
        <w:t>д</w:t>
      </w:r>
    </w:p>
    <w:p w:rsidR="005A0F29" w:rsidRPr="00183661" w:rsidRDefault="005A0F29" w:rsidP="005A0F29">
      <w:pPr>
        <w:ind w:firstLine="567"/>
        <w:jc w:val="center"/>
        <w:rPr>
          <w:b/>
        </w:rPr>
      </w:pPr>
      <w:r>
        <w:rPr>
          <w:b/>
        </w:rPr>
        <w:t xml:space="preserve"> </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3260"/>
        <w:gridCol w:w="1276"/>
        <w:gridCol w:w="1134"/>
        <w:gridCol w:w="992"/>
        <w:gridCol w:w="851"/>
      </w:tblGrid>
      <w:tr w:rsidR="00541E2E" w:rsidRPr="00C21BED" w:rsidTr="00596C61">
        <w:tc>
          <w:tcPr>
            <w:tcW w:w="851" w:type="dxa"/>
            <w:vMerge w:val="restart"/>
          </w:tcPr>
          <w:p w:rsidR="00541E2E" w:rsidRPr="00C21BED" w:rsidRDefault="00541E2E" w:rsidP="00271BB6">
            <w:pPr>
              <w:jc w:val="center"/>
            </w:pPr>
            <w:bookmarkStart w:id="178" w:name="_Toc410653993"/>
            <w:bookmarkStart w:id="179" w:name="_Toc414553180"/>
            <w:r>
              <w:t>№</w:t>
            </w:r>
          </w:p>
        </w:tc>
        <w:tc>
          <w:tcPr>
            <w:tcW w:w="2126" w:type="dxa"/>
            <w:vMerge w:val="restart"/>
          </w:tcPr>
          <w:p w:rsidR="00541E2E" w:rsidRPr="00C21BED" w:rsidRDefault="00541E2E" w:rsidP="00271BB6">
            <w:pPr>
              <w:jc w:val="center"/>
            </w:pPr>
            <w:r>
              <w:t>Направление</w:t>
            </w:r>
          </w:p>
        </w:tc>
        <w:tc>
          <w:tcPr>
            <w:tcW w:w="3260" w:type="dxa"/>
            <w:vMerge w:val="restart"/>
          </w:tcPr>
          <w:p w:rsidR="00541E2E" w:rsidRPr="00C21BED" w:rsidRDefault="00541E2E" w:rsidP="00271BB6">
            <w:pPr>
              <w:jc w:val="center"/>
            </w:pPr>
            <w:r>
              <w:t>Вид деятельности</w:t>
            </w:r>
          </w:p>
        </w:tc>
        <w:tc>
          <w:tcPr>
            <w:tcW w:w="4253" w:type="dxa"/>
            <w:gridSpan w:val="4"/>
          </w:tcPr>
          <w:p w:rsidR="00541E2E" w:rsidRDefault="00541E2E" w:rsidP="00271BB6">
            <w:pPr>
              <w:jc w:val="center"/>
            </w:pPr>
            <w:r>
              <w:t>Классы/количество часов</w:t>
            </w:r>
          </w:p>
          <w:p w:rsidR="00541E2E" w:rsidRPr="00C21BED" w:rsidRDefault="00541E2E" w:rsidP="00271BB6">
            <w:pPr>
              <w:jc w:val="center"/>
            </w:pPr>
          </w:p>
        </w:tc>
      </w:tr>
      <w:tr w:rsidR="00541E2E" w:rsidRPr="00C21BED" w:rsidTr="00596C61">
        <w:tc>
          <w:tcPr>
            <w:tcW w:w="851" w:type="dxa"/>
            <w:vMerge/>
          </w:tcPr>
          <w:p w:rsidR="00541E2E" w:rsidRDefault="00541E2E" w:rsidP="00271BB6">
            <w:pPr>
              <w:jc w:val="center"/>
            </w:pPr>
          </w:p>
        </w:tc>
        <w:tc>
          <w:tcPr>
            <w:tcW w:w="2126" w:type="dxa"/>
            <w:vMerge/>
          </w:tcPr>
          <w:p w:rsidR="00541E2E" w:rsidRDefault="00541E2E" w:rsidP="00271BB6">
            <w:pPr>
              <w:jc w:val="center"/>
            </w:pPr>
          </w:p>
        </w:tc>
        <w:tc>
          <w:tcPr>
            <w:tcW w:w="3260" w:type="dxa"/>
            <w:vMerge/>
          </w:tcPr>
          <w:p w:rsidR="00541E2E" w:rsidRDefault="00541E2E" w:rsidP="00271BB6">
            <w:pPr>
              <w:jc w:val="center"/>
            </w:pPr>
          </w:p>
        </w:tc>
        <w:tc>
          <w:tcPr>
            <w:tcW w:w="1276" w:type="dxa"/>
          </w:tcPr>
          <w:p w:rsidR="00541E2E" w:rsidRDefault="00541E2E" w:rsidP="00271BB6">
            <w:pPr>
              <w:jc w:val="center"/>
            </w:pPr>
            <w:r>
              <w:t>5</w:t>
            </w:r>
          </w:p>
          <w:p w:rsidR="00541E2E" w:rsidRPr="00C21BED" w:rsidRDefault="00541E2E" w:rsidP="00271BB6">
            <w:pPr>
              <w:jc w:val="center"/>
            </w:pPr>
          </w:p>
        </w:tc>
        <w:tc>
          <w:tcPr>
            <w:tcW w:w="1134" w:type="dxa"/>
          </w:tcPr>
          <w:p w:rsidR="00541E2E" w:rsidRPr="00C21BED" w:rsidRDefault="00541E2E" w:rsidP="00271BB6">
            <w:pPr>
              <w:jc w:val="center"/>
            </w:pPr>
            <w:r>
              <w:t>6</w:t>
            </w:r>
          </w:p>
        </w:tc>
        <w:tc>
          <w:tcPr>
            <w:tcW w:w="992" w:type="dxa"/>
          </w:tcPr>
          <w:p w:rsidR="00541E2E" w:rsidRPr="00C21BED" w:rsidRDefault="00541E2E" w:rsidP="00271BB6">
            <w:pPr>
              <w:jc w:val="center"/>
            </w:pPr>
            <w:r>
              <w:t>7</w:t>
            </w:r>
          </w:p>
        </w:tc>
        <w:tc>
          <w:tcPr>
            <w:tcW w:w="851" w:type="dxa"/>
          </w:tcPr>
          <w:p w:rsidR="00541E2E" w:rsidRPr="00C21BED" w:rsidRDefault="002A4EB1" w:rsidP="00271BB6">
            <w:pPr>
              <w:jc w:val="center"/>
            </w:pPr>
            <w:r>
              <w:t>8</w:t>
            </w:r>
          </w:p>
        </w:tc>
      </w:tr>
      <w:tr w:rsidR="00541E2E" w:rsidRPr="00C21BED" w:rsidTr="00596C61">
        <w:tc>
          <w:tcPr>
            <w:tcW w:w="851" w:type="dxa"/>
            <w:vMerge w:val="restart"/>
          </w:tcPr>
          <w:p w:rsidR="00541E2E" w:rsidRPr="00C21BED" w:rsidRDefault="00541E2E" w:rsidP="00271BB6">
            <w:pPr>
              <w:jc w:val="center"/>
            </w:pPr>
            <w:r>
              <w:t>1</w:t>
            </w:r>
          </w:p>
        </w:tc>
        <w:tc>
          <w:tcPr>
            <w:tcW w:w="2126" w:type="dxa"/>
            <w:vMerge w:val="restart"/>
          </w:tcPr>
          <w:p w:rsidR="00541E2E" w:rsidRPr="00C21BED" w:rsidRDefault="00541E2E" w:rsidP="00271BB6">
            <w:pPr>
              <w:jc w:val="center"/>
            </w:pPr>
            <w:r w:rsidRPr="00CA783B">
              <w:t>Спортивно-оздоровительное</w:t>
            </w:r>
          </w:p>
        </w:tc>
        <w:tc>
          <w:tcPr>
            <w:tcW w:w="3260" w:type="dxa"/>
          </w:tcPr>
          <w:p w:rsidR="00541E2E" w:rsidRPr="00C21BED" w:rsidRDefault="00541E2E" w:rsidP="00ED0EB1">
            <w:pPr>
              <w:jc w:val="center"/>
            </w:pPr>
            <w:r>
              <w:t>«</w:t>
            </w:r>
            <w:r w:rsidR="00ED0EB1">
              <w:t>Радуга</w:t>
            </w:r>
            <w:r>
              <w:t>»</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RPr="00C21BED"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Pr="00C21BED" w:rsidRDefault="00541E2E" w:rsidP="00271BB6">
            <w:pPr>
              <w:jc w:val="center"/>
            </w:pPr>
            <w:r>
              <w:t>«Гимнастика»</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ED0EB1" w:rsidP="00ED0EB1">
            <w:pPr>
              <w:jc w:val="center"/>
            </w:pPr>
            <w:r>
              <w:t>«Здоровое питание</w:t>
            </w:r>
            <w:r w:rsidR="00541E2E">
              <w:t>»</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ED0EB1" w:rsidP="00271BB6">
            <w:pPr>
              <w:jc w:val="center"/>
            </w:pPr>
            <w:r>
              <w:t>1</w:t>
            </w:r>
          </w:p>
        </w:tc>
        <w:tc>
          <w:tcPr>
            <w:tcW w:w="851" w:type="dxa"/>
          </w:tcPr>
          <w:p w:rsidR="00541E2E" w:rsidRDefault="00541E2E" w:rsidP="00271BB6">
            <w:pPr>
              <w:jc w:val="center"/>
            </w:pPr>
          </w:p>
        </w:tc>
      </w:tr>
      <w:tr w:rsidR="00ED0EB1" w:rsidTr="00596C61">
        <w:tc>
          <w:tcPr>
            <w:tcW w:w="851" w:type="dxa"/>
            <w:vMerge/>
          </w:tcPr>
          <w:p w:rsidR="00ED0EB1" w:rsidRPr="00C21BED" w:rsidRDefault="00ED0EB1" w:rsidP="00271BB6">
            <w:pPr>
              <w:jc w:val="center"/>
            </w:pPr>
          </w:p>
        </w:tc>
        <w:tc>
          <w:tcPr>
            <w:tcW w:w="2126" w:type="dxa"/>
            <w:vMerge/>
          </w:tcPr>
          <w:p w:rsidR="00ED0EB1" w:rsidRPr="00C21BED" w:rsidRDefault="00ED0EB1" w:rsidP="00271BB6">
            <w:pPr>
              <w:jc w:val="center"/>
            </w:pPr>
          </w:p>
        </w:tc>
        <w:tc>
          <w:tcPr>
            <w:tcW w:w="3260" w:type="dxa"/>
          </w:tcPr>
          <w:p w:rsidR="00ED0EB1" w:rsidRDefault="00ED0EB1" w:rsidP="00ED0EB1">
            <w:pPr>
              <w:jc w:val="center"/>
            </w:pPr>
            <w:r>
              <w:t>«Рюкзачок»</w:t>
            </w:r>
          </w:p>
        </w:tc>
        <w:tc>
          <w:tcPr>
            <w:tcW w:w="1276" w:type="dxa"/>
          </w:tcPr>
          <w:p w:rsidR="00ED0EB1"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r>
              <w:t>1</w:t>
            </w:r>
          </w:p>
        </w:tc>
        <w:tc>
          <w:tcPr>
            <w:tcW w:w="851" w:type="dxa"/>
          </w:tcPr>
          <w:p w:rsidR="00ED0EB1" w:rsidRDefault="00ED0EB1"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Спорт – это жизнь»</w:t>
            </w:r>
          </w:p>
        </w:tc>
        <w:tc>
          <w:tcPr>
            <w:tcW w:w="1276" w:type="dxa"/>
          </w:tcPr>
          <w:p w:rsidR="00541E2E" w:rsidRDefault="00541E2E" w:rsidP="00271BB6">
            <w:pPr>
              <w:jc w:val="center"/>
            </w:pPr>
          </w:p>
        </w:tc>
        <w:tc>
          <w:tcPr>
            <w:tcW w:w="1134" w:type="dxa"/>
          </w:tcPr>
          <w:p w:rsidR="00541E2E" w:rsidRDefault="00ED0EB1" w:rsidP="00271BB6">
            <w:pPr>
              <w:jc w:val="center"/>
            </w:pPr>
            <w:r>
              <w:t>1</w:t>
            </w:r>
          </w:p>
        </w:tc>
        <w:tc>
          <w:tcPr>
            <w:tcW w:w="992" w:type="dxa"/>
          </w:tcPr>
          <w:p w:rsidR="00541E2E" w:rsidRDefault="00541E2E" w:rsidP="00271BB6">
            <w:pPr>
              <w:jc w:val="center"/>
            </w:pPr>
          </w:p>
        </w:tc>
        <w:tc>
          <w:tcPr>
            <w:tcW w:w="851" w:type="dxa"/>
          </w:tcPr>
          <w:p w:rsidR="00541E2E"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Движение и здоровье»</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541E2E" w:rsidP="00271BB6">
            <w:pPr>
              <w:jc w:val="center"/>
            </w:pPr>
          </w:p>
        </w:tc>
        <w:tc>
          <w:tcPr>
            <w:tcW w:w="851" w:type="dxa"/>
          </w:tcPr>
          <w:p w:rsidR="00541E2E" w:rsidRDefault="00ED0EB1" w:rsidP="00271BB6">
            <w:pPr>
              <w:jc w:val="center"/>
            </w:pPr>
            <w:r>
              <w:t>2</w:t>
            </w:r>
          </w:p>
        </w:tc>
      </w:tr>
      <w:tr w:rsidR="00ED0EB1" w:rsidRPr="00C21BED" w:rsidTr="00596C61">
        <w:tc>
          <w:tcPr>
            <w:tcW w:w="851" w:type="dxa"/>
            <w:vMerge w:val="restart"/>
          </w:tcPr>
          <w:p w:rsidR="00ED0EB1" w:rsidRPr="00C21BED" w:rsidRDefault="00ED0EB1" w:rsidP="00271BB6">
            <w:pPr>
              <w:jc w:val="center"/>
            </w:pPr>
            <w:r>
              <w:t>2</w:t>
            </w:r>
          </w:p>
        </w:tc>
        <w:tc>
          <w:tcPr>
            <w:tcW w:w="2126" w:type="dxa"/>
            <w:vMerge w:val="restart"/>
          </w:tcPr>
          <w:p w:rsidR="00ED0EB1" w:rsidRPr="00CA783B" w:rsidRDefault="00ED0EB1" w:rsidP="00271BB6">
            <w:pPr>
              <w:jc w:val="center"/>
            </w:pPr>
            <w:r w:rsidRPr="00CA783B">
              <w:t>Общекультурное</w:t>
            </w:r>
          </w:p>
        </w:tc>
        <w:tc>
          <w:tcPr>
            <w:tcW w:w="3260" w:type="dxa"/>
          </w:tcPr>
          <w:p w:rsidR="00ED0EB1" w:rsidRPr="00C21BED" w:rsidRDefault="00ED0EB1" w:rsidP="00271BB6">
            <w:pPr>
              <w:jc w:val="center"/>
            </w:pPr>
            <w:r>
              <w:t>«Радуга»</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Tr="00596C61">
        <w:tc>
          <w:tcPr>
            <w:tcW w:w="851" w:type="dxa"/>
            <w:vMerge/>
          </w:tcPr>
          <w:p w:rsidR="00ED0EB1"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Удивительный мир книг»</w:t>
            </w:r>
          </w:p>
        </w:tc>
        <w:tc>
          <w:tcPr>
            <w:tcW w:w="1276" w:type="dxa"/>
          </w:tcPr>
          <w:p w:rsidR="00ED0EB1" w:rsidRDefault="00ED0EB1" w:rsidP="00271BB6">
            <w:pPr>
              <w:jc w:val="center"/>
            </w:pPr>
            <w:r>
              <w:t>1</w:t>
            </w: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rsidRPr="00596C61">
              <w:t>«</w:t>
            </w:r>
            <w:r>
              <w:t>Искусство слова</w:t>
            </w:r>
            <w:r w:rsidRPr="00596C61">
              <w:t>»</w:t>
            </w:r>
          </w:p>
        </w:tc>
        <w:tc>
          <w:tcPr>
            <w:tcW w:w="1276" w:type="dxa"/>
          </w:tcPr>
          <w:p w:rsidR="00ED0EB1" w:rsidRPr="00C21BED" w:rsidRDefault="00ED0EB1" w:rsidP="00271BB6">
            <w:pPr>
              <w:jc w:val="center"/>
            </w:pPr>
            <w:r>
              <w:t>1</w:t>
            </w: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t>«Путешествие с героями книг»</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r>
              <w:t>1</w:t>
            </w: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ED0EB1">
            <w:pPr>
              <w:jc w:val="center"/>
            </w:pPr>
            <w:r>
              <w:t>«Грация»</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Академия художников»</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Pr="00C21BED" w:rsidRDefault="00ED0EB1" w:rsidP="00271BB6">
            <w:pPr>
              <w:jc w:val="center"/>
            </w:pPr>
            <w:r>
              <w:t>1</w:t>
            </w: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Мир вокруг нас»</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r>
              <w:t>1</w:t>
            </w:r>
          </w:p>
        </w:tc>
      </w:tr>
      <w:tr w:rsidR="009E0E0E" w:rsidRPr="00C21BED" w:rsidTr="00596C61">
        <w:tc>
          <w:tcPr>
            <w:tcW w:w="851" w:type="dxa"/>
            <w:vMerge w:val="restart"/>
          </w:tcPr>
          <w:p w:rsidR="009E0E0E" w:rsidRPr="00C21BED" w:rsidRDefault="009E0E0E" w:rsidP="00271BB6">
            <w:pPr>
              <w:jc w:val="center"/>
            </w:pPr>
            <w:r>
              <w:t>3</w:t>
            </w:r>
          </w:p>
        </w:tc>
        <w:tc>
          <w:tcPr>
            <w:tcW w:w="2126" w:type="dxa"/>
            <w:vMerge w:val="restart"/>
          </w:tcPr>
          <w:p w:rsidR="009E0E0E" w:rsidRPr="00CA783B" w:rsidRDefault="009E0E0E" w:rsidP="00271BB6">
            <w:pPr>
              <w:jc w:val="center"/>
            </w:pPr>
            <w:r w:rsidRPr="00CA783B">
              <w:t>Духовно-</w:t>
            </w:r>
            <w:r w:rsidRPr="00CA783B">
              <w:lastRenderedPageBreak/>
              <w:t>нравственное</w:t>
            </w:r>
          </w:p>
        </w:tc>
        <w:tc>
          <w:tcPr>
            <w:tcW w:w="3260" w:type="dxa"/>
          </w:tcPr>
          <w:p w:rsidR="009E0E0E" w:rsidRPr="00ED0EB1" w:rsidRDefault="009E0E0E" w:rsidP="00ED0EB1">
            <w:pPr>
              <w:jc w:val="center"/>
            </w:pPr>
            <w:r w:rsidRPr="00ED0EB1">
              <w:lastRenderedPageBreak/>
              <w:t>«</w:t>
            </w:r>
            <w:r w:rsidR="00ED0EB1" w:rsidRPr="00ED0EB1">
              <w:t>Школа добра</w:t>
            </w:r>
            <w:r w:rsidRPr="00ED0EB1">
              <w:t>»</w:t>
            </w:r>
          </w:p>
        </w:tc>
        <w:tc>
          <w:tcPr>
            <w:tcW w:w="1276" w:type="dxa"/>
          </w:tcPr>
          <w:p w:rsidR="009E0E0E" w:rsidRPr="00C21BED" w:rsidRDefault="00ED0EB1"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7A41A8" w:rsidRDefault="009E0E0E" w:rsidP="00ED0EB1">
            <w:pPr>
              <w:jc w:val="center"/>
              <w:rPr>
                <w:b/>
              </w:rPr>
            </w:pPr>
            <w:r>
              <w:rPr>
                <w:b/>
              </w:rPr>
              <w:t>«</w:t>
            </w:r>
            <w:r w:rsidR="00ED0EB1">
              <w:rPr>
                <w:b/>
              </w:rPr>
              <w:t>Духовно-нравственные ценнсти моей малой родины</w:t>
            </w:r>
            <w:r>
              <w:rPr>
                <w:b/>
              </w:rPr>
              <w:t>»</w:t>
            </w:r>
          </w:p>
        </w:tc>
        <w:tc>
          <w:tcPr>
            <w:tcW w:w="1276" w:type="dxa"/>
          </w:tcPr>
          <w:p w:rsidR="009E0E0E" w:rsidRDefault="00ED0EB1" w:rsidP="00271BB6">
            <w:pPr>
              <w:jc w:val="center"/>
            </w:pPr>
            <w:r>
              <w:t>1</w:t>
            </w: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3F6207" w:rsidRDefault="003F6207" w:rsidP="00271BB6">
            <w:pPr>
              <w:jc w:val="center"/>
            </w:pPr>
            <w:r w:rsidRPr="003F6207">
              <w:t>«Я в мире</w:t>
            </w:r>
            <w:r>
              <w:t xml:space="preserve"> и</w:t>
            </w:r>
            <w:r w:rsidRPr="003F6207">
              <w:t xml:space="preserve"> мир во мне»</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3F6207" w:rsidP="00271BB6">
            <w:pPr>
              <w:jc w:val="center"/>
            </w:pPr>
            <w:r>
              <w:t>1</w:t>
            </w: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Живое слово»</w:t>
            </w:r>
          </w:p>
        </w:tc>
        <w:tc>
          <w:tcPr>
            <w:tcW w:w="1276" w:type="dxa"/>
          </w:tcPr>
          <w:p w:rsidR="009E0E0E" w:rsidRPr="00C21BED" w:rsidRDefault="009E0E0E" w:rsidP="00271BB6">
            <w:pPr>
              <w:jc w:val="center"/>
            </w:pPr>
          </w:p>
        </w:tc>
        <w:tc>
          <w:tcPr>
            <w:tcW w:w="1134" w:type="dxa"/>
          </w:tcPr>
          <w:p w:rsidR="009E0E0E" w:rsidRPr="00C21BED" w:rsidRDefault="00ED0EB1" w:rsidP="00271BB6">
            <w:pPr>
              <w:jc w:val="center"/>
            </w:pPr>
            <w:r>
              <w:t>1</w:t>
            </w:r>
          </w:p>
        </w:tc>
        <w:tc>
          <w:tcPr>
            <w:tcW w:w="992" w:type="dxa"/>
          </w:tcPr>
          <w:p w:rsidR="009E0E0E" w:rsidRPr="00C21BED" w:rsidRDefault="009E0E0E" w:rsidP="00271BB6">
            <w:pPr>
              <w:jc w:val="center"/>
            </w:pPr>
          </w:p>
        </w:tc>
        <w:tc>
          <w:tcPr>
            <w:tcW w:w="851" w:type="dxa"/>
          </w:tcPr>
          <w:p w:rsidR="009E0E0E" w:rsidRPr="00C21BED" w:rsidRDefault="003F6207"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Мир вокруг тебя»</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ED0EB1" w:rsidP="00271BB6">
            <w:pPr>
              <w:jc w:val="center"/>
            </w:pPr>
            <w:r>
              <w:t>1</w:t>
            </w: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Твори</w:t>
            </w:r>
            <w:r w:rsidR="00ED0EB1">
              <w:t xml:space="preserve"> добро</w:t>
            </w:r>
            <w:r w:rsidR="009E0E0E">
              <w:t>»</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9E0E0E" w:rsidRPr="00C21BED" w:rsidTr="00596C61">
        <w:tc>
          <w:tcPr>
            <w:tcW w:w="851" w:type="dxa"/>
            <w:vMerge w:val="restart"/>
          </w:tcPr>
          <w:p w:rsidR="009E0E0E" w:rsidRPr="00C21BED" w:rsidRDefault="009E0E0E" w:rsidP="00271BB6">
            <w:pPr>
              <w:jc w:val="center"/>
            </w:pPr>
            <w:r>
              <w:t>4</w:t>
            </w:r>
          </w:p>
        </w:tc>
        <w:tc>
          <w:tcPr>
            <w:tcW w:w="2126" w:type="dxa"/>
            <w:vMerge w:val="restart"/>
          </w:tcPr>
          <w:p w:rsidR="009E0E0E" w:rsidRPr="00CA783B" w:rsidRDefault="009E0E0E" w:rsidP="00271BB6">
            <w:pPr>
              <w:jc w:val="center"/>
            </w:pPr>
            <w:r w:rsidRPr="00CA783B">
              <w:t>Общеинтеллектуальное</w:t>
            </w:r>
          </w:p>
        </w:tc>
        <w:tc>
          <w:tcPr>
            <w:tcW w:w="3260" w:type="dxa"/>
          </w:tcPr>
          <w:p w:rsidR="009E0E0E" w:rsidRPr="00C21BED" w:rsidRDefault="009E0E0E" w:rsidP="00271BB6">
            <w:pPr>
              <w:jc w:val="center"/>
            </w:pPr>
            <w:r>
              <w:t>«Удивительный мир математики»</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C21BED" w:rsidRDefault="009E0E0E" w:rsidP="00271BB6">
            <w:pPr>
              <w:jc w:val="center"/>
            </w:pPr>
            <w:r>
              <w:t>«Английский с удовольствием»</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006906" w:rsidP="00271BB6">
            <w:pPr>
              <w:jc w:val="center"/>
            </w:pPr>
            <w:r>
              <w:t>1</w:t>
            </w:r>
          </w:p>
        </w:tc>
        <w:tc>
          <w:tcPr>
            <w:tcW w:w="851" w:type="dxa"/>
          </w:tcPr>
          <w:p w:rsidR="009E0E0E" w:rsidRPr="00C21BED"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Реальная математика»</w:t>
            </w:r>
          </w:p>
        </w:tc>
        <w:tc>
          <w:tcPr>
            <w:tcW w:w="1276" w:type="dxa"/>
          </w:tcPr>
          <w:p w:rsidR="009E0E0E" w:rsidRDefault="009E0E0E" w:rsidP="00271BB6">
            <w:pPr>
              <w:jc w:val="center"/>
            </w:pPr>
          </w:p>
        </w:tc>
        <w:tc>
          <w:tcPr>
            <w:tcW w:w="1134" w:type="dxa"/>
          </w:tcPr>
          <w:p w:rsidR="009E0E0E" w:rsidRDefault="00006906" w:rsidP="00271BB6">
            <w:pPr>
              <w:jc w:val="center"/>
            </w:pPr>
            <w:r>
              <w:t>1</w:t>
            </w: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Л</w:t>
            </w:r>
            <w:r w:rsidR="009E0E0E">
              <w:t>ингвис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Эруди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006906" w:rsidRPr="00C21BED" w:rsidTr="00596C61">
        <w:tc>
          <w:tcPr>
            <w:tcW w:w="851" w:type="dxa"/>
            <w:vMerge w:val="restart"/>
          </w:tcPr>
          <w:p w:rsidR="00006906" w:rsidRPr="00C21BED" w:rsidRDefault="00006906" w:rsidP="00271BB6">
            <w:pPr>
              <w:jc w:val="center"/>
            </w:pPr>
            <w:r>
              <w:t>5</w:t>
            </w:r>
          </w:p>
        </w:tc>
        <w:tc>
          <w:tcPr>
            <w:tcW w:w="2126" w:type="dxa"/>
            <w:vMerge w:val="restart"/>
          </w:tcPr>
          <w:p w:rsidR="00006906" w:rsidRPr="00CA783B" w:rsidRDefault="00006906" w:rsidP="00271BB6">
            <w:pPr>
              <w:jc w:val="center"/>
            </w:pPr>
            <w:r w:rsidRPr="00CA783B">
              <w:t>Социальное</w:t>
            </w:r>
          </w:p>
        </w:tc>
        <w:tc>
          <w:tcPr>
            <w:tcW w:w="3260" w:type="dxa"/>
          </w:tcPr>
          <w:p w:rsidR="00006906" w:rsidRPr="00C21BED" w:rsidRDefault="00006906" w:rsidP="00271BB6">
            <w:pPr>
              <w:jc w:val="center"/>
            </w:pPr>
            <w:r>
              <w:t>«Проектирование с применением ИКТ»</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RPr="00C21BED"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Pr="00C21BED" w:rsidRDefault="00006906" w:rsidP="00271BB6">
            <w:pPr>
              <w:jc w:val="center"/>
            </w:pPr>
            <w:r>
              <w:t>«Мир вокруг нас»</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r>
              <w:t>1</w:t>
            </w: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3F6207">
            <w:pPr>
              <w:jc w:val="center"/>
            </w:pPr>
            <w:r>
              <w:t>«</w:t>
            </w:r>
            <w:r w:rsidR="003F6207">
              <w:t>Этикет общения</w:t>
            </w:r>
            <w:r>
              <w:t>»</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3F6207"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Мой выбор»</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p>
        </w:tc>
        <w:tc>
          <w:tcPr>
            <w:tcW w:w="851" w:type="dxa"/>
          </w:tcPr>
          <w:p w:rsidR="00006906" w:rsidRDefault="00006906"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Я в мире, мир во мне»</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006906" w:rsidP="00271BB6">
            <w:pPr>
              <w:jc w:val="center"/>
            </w:pPr>
          </w:p>
        </w:tc>
      </w:tr>
      <w:tr w:rsidR="00541E2E" w:rsidRPr="007A41A8" w:rsidTr="00596C61">
        <w:tc>
          <w:tcPr>
            <w:tcW w:w="6237" w:type="dxa"/>
            <w:gridSpan w:val="3"/>
          </w:tcPr>
          <w:p w:rsidR="00541E2E" w:rsidRPr="007A41A8" w:rsidRDefault="00541E2E" w:rsidP="00B00D01">
            <w:pPr>
              <w:jc w:val="center"/>
              <w:rPr>
                <w:b/>
              </w:rPr>
            </w:pPr>
            <w:r w:rsidRPr="007A41A8">
              <w:rPr>
                <w:b/>
              </w:rPr>
              <w:t>Итого к финансировани</w:t>
            </w:r>
            <w:r w:rsidR="00B00D01">
              <w:rPr>
                <w:b/>
              </w:rPr>
              <w:t>ю</w:t>
            </w:r>
          </w:p>
        </w:tc>
        <w:tc>
          <w:tcPr>
            <w:tcW w:w="1276" w:type="dxa"/>
          </w:tcPr>
          <w:p w:rsidR="00541E2E" w:rsidRPr="007A41A8" w:rsidRDefault="00541E2E" w:rsidP="00271BB6">
            <w:pPr>
              <w:jc w:val="center"/>
              <w:rPr>
                <w:b/>
              </w:rPr>
            </w:pPr>
            <w:r w:rsidRPr="007A41A8">
              <w:rPr>
                <w:b/>
              </w:rPr>
              <w:t>10</w:t>
            </w:r>
          </w:p>
        </w:tc>
        <w:tc>
          <w:tcPr>
            <w:tcW w:w="1134" w:type="dxa"/>
          </w:tcPr>
          <w:p w:rsidR="00541E2E" w:rsidRPr="007A41A8" w:rsidRDefault="00541E2E" w:rsidP="00B00D01">
            <w:pPr>
              <w:jc w:val="center"/>
              <w:rPr>
                <w:b/>
              </w:rPr>
            </w:pPr>
            <w:r w:rsidRPr="007A41A8">
              <w:rPr>
                <w:b/>
              </w:rPr>
              <w:t>10</w:t>
            </w:r>
          </w:p>
        </w:tc>
        <w:tc>
          <w:tcPr>
            <w:tcW w:w="992" w:type="dxa"/>
          </w:tcPr>
          <w:p w:rsidR="00541E2E" w:rsidRPr="007A41A8" w:rsidRDefault="00541E2E" w:rsidP="00271BB6">
            <w:pPr>
              <w:jc w:val="center"/>
              <w:rPr>
                <w:b/>
              </w:rPr>
            </w:pPr>
            <w:r w:rsidRPr="007A41A8">
              <w:rPr>
                <w:b/>
              </w:rPr>
              <w:t>10</w:t>
            </w:r>
          </w:p>
        </w:tc>
        <w:tc>
          <w:tcPr>
            <w:tcW w:w="851" w:type="dxa"/>
          </w:tcPr>
          <w:p w:rsidR="00541E2E" w:rsidRPr="007A41A8" w:rsidRDefault="00541E2E" w:rsidP="00271BB6">
            <w:pPr>
              <w:jc w:val="center"/>
              <w:rPr>
                <w:b/>
              </w:rPr>
            </w:pPr>
            <w:r w:rsidRPr="007A41A8">
              <w:rPr>
                <w:b/>
              </w:rPr>
              <w:t>10</w:t>
            </w:r>
          </w:p>
        </w:tc>
      </w:tr>
    </w:tbl>
    <w:p w:rsidR="007A7357" w:rsidRPr="007A7357" w:rsidRDefault="007A7357" w:rsidP="007A7357">
      <w:pPr>
        <w:ind w:left="1800"/>
        <w:jc w:val="center"/>
        <w:rPr>
          <w:b/>
        </w:rPr>
      </w:pPr>
    </w:p>
    <w:p w:rsidR="00541E2E" w:rsidRPr="007A7357" w:rsidRDefault="007A7357" w:rsidP="007A7357">
      <w:pPr>
        <w:ind w:left="1800"/>
        <w:jc w:val="center"/>
        <w:rPr>
          <w:b/>
        </w:rPr>
      </w:pPr>
      <w:r>
        <w:rPr>
          <w:b/>
        </w:rPr>
        <w:t xml:space="preserve">5 </w:t>
      </w:r>
      <w:r w:rsidR="00541E2E" w:rsidRPr="007A7357">
        <w:rPr>
          <w:b/>
        </w:rPr>
        <w:t>класс</w:t>
      </w:r>
    </w:p>
    <w:p w:rsidR="00541E2E" w:rsidRDefault="00541E2E" w:rsidP="00541E2E">
      <w:pPr>
        <w:pStyle w:val="a4"/>
        <w:ind w:left="1440"/>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541E2E">
        <w:tc>
          <w:tcPr>
            <w:tcW w:w="851" w:type="dxa"/>
          </w:tcPr>
          <w:p w:rsidR="00541E2E" w:rsidRPr="00C21BED" w:rsidRDefault="00541E2E" w:rsidP="00271BB6">
            <w:pPr>
              <w:spacing w:after="120"/>
              <w:ind w:left="283"/>
              <w:jc w:val="center"/>
            </w:pPr>
            <w:r w:rsidRPr="00C21BED">
              <w:t>№п/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541E2E">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541E2E" w:rsidP="00F72519">
            <w:pPr>
              <w:spacing w:after="120"/>
              <w:ind w:left="283"/>
              <w:jc w:val="center"/>
            </w:pPr>
            <w:r>
              <w:t>«</w:t>
            </w:r>
            <w:r w:rsidR="00F72519">
              <w:t>Радуга</w:t>
            </w:r>
            <w:r>
              <w:t>»</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541E2E" w:rsidP="00271BB6">
            <w:pPr>
              <w:spacing w:after="120"/>
              <w:ind w:left="283"/>
              <w:jc w:val="center"/>
            </w:pPr>
            <w:r>
              <w:t>«Гимнастика»</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F72519">
            <w:pPr>
              <w:spacing w:after="120"/>
              <w:ind w:left="283"/>
              <w:jc w:val="center"/>
            </w:pPr>
            <w:r>
              <w:t>«</w:t>
            </w:r>
            <w:r w:rsidR="00F72519">
              <w:t>Искусство слова</w:t>
            </w:r>
            <w:r>
              <w:t>»</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Удивительный мир книг»</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Духовно-нравственные ценности моей малой родины»</w:t>
            </w:r>
          </w:p>
        </w:tc>
        <w:tc>
          <w:tcPr>
            <w:tcW w:w="3260" w:type="dxa"/>
          </w:tcPr>
          <w:p w:rsidR="00541E2E" w:rsidRPr="00C21BED" w:rsidRDefault="00F72519" w:rsidP="00271BB6">
            <w:pPr>
              <w:spacing w:after="120"/>
              <w:ind w:left="283"/>
              <w:jc w:val="center"/>
            </w:pPr>
            <w:r>
              <w:t>Суховеева Н.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F72519" w:rsidP="00271BB6">
            <w:pPr>
              <w:spacing w:after="120"/>
              <w:ind w:left="283"/>
              <w:jc w:val="center"/>
            </w:pPr>
            <w:r>
              <w:t>«Школа добра»</w:t>
            </w:r>
          </w:p>
        </w:tc>
        <w:tc>
          <w:tcPr>
            <w:tcW w:w="3260" w:type="dxa"/>
          </w:tcPr>
          <w:p w:rsidR="00541E2E" w:rsidRPr="00C21BED" w:rsidRDefault="00F72519" w:rsidP="00271BB6">
            <w:pPr>
              <w:spacing w:after="120"/>
              <w:ind w:left="283"/>
              <w:jc w:val="center"/>
            </w:pPr>
            <w:r>
              <w:t>Зуева М. В.</w:t>
            </w:r>
          </w:p>
        </w:tc>
      </w:tr>
      <w:tr w:rsidR="00541E2E" w:rsidRPr="00C21BED" w:rsidTr="00541E2E">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Удивительный мир математики»</w:t>
            </w:r>
          </w:p>
        </w:tc>
        <w:tc>
          <w:tcPr>
            <w:tcW w:w="3260" w:type="dxa"/>
          </w:tcPr>
          <w:p w:rsidR="00541E2E" w:rsidRPr="00C21BED" w:rsidRDefault="00F72519" w:rsidP="00271BB6">
            <w:pPr>
              <w:spacing w:after="120"/>
              <w:ind w:left="283"/>
              <w:jc w:val="center"/>
            </w:pPr>
            <w:r>
              <w:t>Манченко С.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F72519" w:rsidP="00271BB6">
            <w:pPr>
              <w:spacing w:after="120"/>
              <w:ind w:left="283"/>
              <w:jc w:val="center"/>
            </w:pPr>
            <w:r>
              <w:t>Арканникова Е. А.</w:t>
            </w:r>
          </w:p>
        </w:tc>
      </w:tr>
      <w:tr w:rsidR="00541E2E" w:rsidRPr="00C21BED" w:rsidTr="00541E2E">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271BB6">
            <w:pPr>
              <w:spacing w:after="120"/>
              <w:ind w:left="283"/>
              <w:jc w:val="center"/>
            </w:pPr>
            <w:r>
              <w:t>«Проектирование с применением ИКТ»</w:t>
            </w:r>
          </w:p>
        </w:tc>
        <w:tc>
          <w:tcPr>
            <w:tcW w:w="3260" w:type="dxa"/>
          </w:tcPr>
          <w:p w:rsidR="00541E2E" w:rsidRPr="00C21BED" w:rsidRDefault="003F6207" w:rsidP="00271BB6">
            <w:pPr>
              <w:spacing w:after="120"/>
              <w:ind w:left="283"/>
              <w:jc w:val="center"/>
            </w:pPr>
            <w:r>
              <w:t>Гапкалова И. П</w:t>
            </w:r>
            <w:r w:rsidR="00F72519">
              <w:t>.</w:t>
            </w:r>
          </w:p>
        </w:tc>
      </w:tr>
      <w:tr w:rsidR="00541E2E" w:rsidRPr="00C21BED" w:rsidTr="00541E2E">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Мир вокруг нас»</w:t>
            </w:r>
          </w:p>
        </w:tc>
        <w:tc>
          <w:tcPr>
            <w:tcW w:w="3260" w:type="dxa"/>
          </w:tcPr>
          <w:p w:rsidR="00541E2E" w:rsidRPr="00C21BED" w:rsidRDefault="00F72519" w:rsidP="00271BB6">
            <w:pPr>
              <w:spacing w:after="120"/>
              <w:ind w:left="283"/>
              <w:jc w:val="center"/>
            </w:pPr>
            <w:r>
              <w:t>Манченко С. А.</w:t>
            </w:r>
          </w:p>
        </w:tc>
      </w:tr>
    </w:tbl>
    <w:p w:rsidR="00541E2E" w:rsidRDefault="00541E2E" w:rsidP="00541E2E"/>
    <w:p w:rsidR="00541E2E" w:rsidRPr="00F72519" w:rsidRDefault="00541E2E" w:rsidP="00F72519">
      <w:pPr>
        <w:pStyle w:val="a4"/>
        <w:numPr>
          <w:ilvl w:val="2"/>
          <w:numId w:val="159"/>
        </w:numPr>
        <w:jc w:val="center"/>
        <w:rPr>
          <w:b/>
        </w:rPr>
      </w:pPr>
      <w:r w:rsidRPr="00F72519">
        <w:rPr>
          <w:b/>
        </w:rPr>
        <w:t>класс</w:t>
      </w:r>
    </w:p>
    <w:p w:rsidR="00541E2E" w:rsidRDefault="00541E2E" w:rsidP="00541E2E">
      <w:pPr>
        <w:pStyle w:val="a4"/>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9C4A51">
        <w:tc>
          <w:tcPr>
            <w:tcW w:w="851" w:type="dxa"/>
          </w:tcPr>
          <w:p w:rsidR="00541E2E" w:rsidRPr="00C21BED" w:rsidRDefault="00541E2E" w:rsidP="00271BB6">
            <w:pPr>
              <w:spacing w:after="120"/>
              <w:ind w:left="283"/>
              <w:jc w:val="center"/>
            </w:pPr>
            <w:r w:rsidRPr="00C21BED">
              <w:t>№</w:t>
            </w:r>
            <w:r w:rsidRPr="00C21BED">
              <w:lastRenderedPageBreak/>
              <w:t>п/п</w:t>
            </w:r>
          </w:p>
        </w:tc>
        <w:tc>
          <w:tcPr>
            <w:tcW w:w="3028" w:type="dxa"/>
          </w:tcPr>
          <w:p w:rsidR="00541E2E" w:rsidRPr="00C21BED" w:rsidRDefault="00541E2E" w:rsidP="00271BB6">
            <w:pPr>
              <w:spacing w:after="120"/>
              <w:ind w:left="283"/>
              <w:jc w:val="center"/>
            </w:pPr>
            <w:r>
              <w:lastRenderedPageBreak/>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lastRenderedPageBreak/>
              <w:t>Руководитель</w:t>
            </w:r>
          </w:p>
        </w:tc>
      </w:tr>
      <w:tr w:rsidR="00541E2E" w:rsidRPr="00C21BED" w:rsidTr="009C4A51">
        <w:tc>
          <w:tcPr>
            <w:tcW w:w="851" w:type="dxa"/>
          </w:tcPr>
          <w:p w:rsidR="00541E2E" w:rsidRPr="00C21BED" w:rsidRDefault="00F72519" w:rsidP="00271BB6">
            <w:pPr>
              <w:spacing w:after="120"/>
              <w:ind w:left="283"/>
              <w:jc w:val="center"/>
            </w:pPr>
            <w:r>
              <w:lastRenderedPageBreak/>
              <w:t>1</w:t>
            </w:r>
          </w:p>
        </w:tc>
        <w:tc>
          <w:tcPr>
            <w:tcW w:w="3028" w:type="dxa"/>
          </w:tcPr>
          <w:p w:rsidR="00541E2E" w:rsidRPr="00C21BED" w:rsidRDefault="00F72519" w:rsidP="00271BB6">
            <w:pPr>
              <w:spacing w:after="120"/>
              <w:ind w:left="283"/>
              <w:jc w:val="center"/>
            </w:pPr>
            <w:r>
              <w:t>Спортивно-оздоровительное</w:t>
            </w:r>
          </w:p>
        </w:tc>
        <w:tc>
          <w:tcPr>
            <w:tcW w:w="3351" w:type="dxa"/>
          </w:tcPr>
          <w:p w:rsidR="00541E2E" w:rsidRPr="00C21BED" w:rsidRDefault="00541E2E" w:rsidP="00271BB6">
            <w:pPr>
              <w:spacing w:after="120"/>
              <w:ind w:left="283"/>
              <w:jc w:val="center"/>
            </w:pPr>
            <w:r>
              <w:t>«Спорт  - это жизнь»</w:t>
            </w:r>
          </w:p>
        </w:tc>
        <w:tc>
          <w:tcPr>
            <w:tcW w:w="3260" w:type="dxa"/>
          </w:tcPr>
          <w:p w:rsidR="00541E2E" w:rsidRPr="00C21BED" w:rsidRDefault="00CF27B1" w:rsidP="00271BB6">
            <w:pPr>
              <w:spacing w:after="120"/>
              <w:ind w:left="283"/>
              <w:jc w:val="center"/>
            </w:pPr>
            <w:r>
              <w:t>Гапкалова И. П.</w:t>
            </w:r>
          </w:p>
        </w:tc>
      </w:tr>
      <w:tr w:rsidR="00541E2E" w:rsidRPr="00C21BED" w:rsidTr="009C4A51">
        <w:tc>
          <w:tcPr>
            <w:tcW w:w="851" w:type="dxa"/>
          </w:tcPr>
          <w:p w:rsidR="00541E2E" w:rsidRPr="00C21BED" w:rsidRDefault="00541E2E" w:rsidP="00271BB6">
            <w:pPr>
              <w:spacing w:after="120"/>
              <w:ind w:left="283"/>
              <w:jc w:val="center"/>
            </w:pPr>
            <w:r>
              <w:t>2</w:t>
            </w:r>
          </w:p>
        </w:tc>
        <w:tc>
          <w:tcPr>
            <w:tcW w:w="3028" w:type="dxa"/>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271BB6">
            <w:pPr>
              <w:spacing w:after="120"/>
              <w:ind w:left="283"/>
              <w:jc w:val="center"/>
            </w:pPr>
            <w:r>
              <w:t>«Путешествия с героями книг»</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CF27B1" w:rsidP="00271BB6">
            <w:pPr>
              <w:spacing w:after="120"/>
              <w:ind w:left="283"/>
              <w:jc w:val="center"/>
            </w:pPr>
            <w:r>
              <w:t>3</w:t>
            </w:r>
          </w:p>
        </w:tc>
        <w:tc>
          <w:tcPr>
            <w:tcW w:w="3028" w:type="dxa"/>
          </w:tcPr>
          <w:p w:rsidR="00541E2E" w:rsidRPr="00CA783B" w:rsidRDefault="00CF27B1" w:rsidP="00271BB6">
            <w:pPr>
              <w:spacing w:after="120"/>
              <w:ind w:left="283"/>
              <w:jc w:val="center"/>
            </w:pPr>
            <w:r>
              <w:t>Духовно-нравственнон</w:t>
            </w:r>
          </w:p>
        </w:tc>
        <w:tc>
          <w:tcPr>
            <w:tcW w:w="3351" w:type="dxa"/>
          </w:tcPr>
          <w:p w:rsidR="00541E2E" w:rsidRPr="00C21BED" w:rsidRDefault="00541E2E" w:rsidP="00271BB6">
            <w:pPr>
              <w:spacing w:after="120"/>
              <w:ind w:left="283"/>
              <w:jc w:val="center"/>
            </w:pPr>
            <w:r>
              <w:t>«Живое слово»</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541E2E" w:rsidP="00271BB6">
            <w:pPr>
              <w:spacing w:after="120"/>
              <w:ind w:left="283"/>
              <w:jc w:val="center"/>
            </w:pPr>
            <w:r>
              <w:t>4</w:t>
            </w:r>
          </w:p>
        </w:tc>
        <w:tc>
          <w:tcPr>
            <w:tcW w:w="3028" w:type="dxa"/>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Реальная математика»</w:t>
            </w:r>
          </w:p>
        </w:tc>
        <w:tc>
          <w:tcPr>
            <w:tcW w:w="3260" w:type="dxa"/>
          </w:tcPr>
          <w:p w:rsidR="00541E2E" w:rsidRPr="00C21BED" w:rsidRDefault="00CF27B1" w:rsidP="00271BB6">
            <w:pPr>
              <w:spacing w:after="120"/>
              <w:ind w:left="283"/>
              <w:jc w:val="center"/>
            </w:pPr>
            <w:r>
              <w:t>Манченко С. А.</w:t>
            </w:r>
          </w:p>
        </w:tc>
      </w:tr>
      <w:tr w:rsidR="00541E2E" w:rsidRPr="00C21BED" w:rsidTr="009C4A51">
        <w:tc>
          <w:tcPr>
            <w:tcW w:w="851" w:type="dxa"/>
          </w:tcPr>
          <w:p w:rsidR="00541E2E" w:rsidRPr="00C21BED" w:rsidRDefault="00541E2E" w:rsidP="00271BB6">
            <w:pPr>
              <w:spacing w:after="120"/>
              <w:ind w:left="283"/>
              <w:jc w:val="center"/>
            </w:pPr>
            <w:r>
              <w:t>5</w:t>
            </w:r>
          </w:p>
        </w:tc>
        <w:tc>
          <w:tcPr>
            <w:tcW w:w="3028" w:type="dxa"/>
          </w:tcPr>
          <w:p w:rsidR="00541E2E" w:rsidRPr="00CA783B" w:rsidRDefault="00541E2E" w:rsidP="00271BB6">
            <w:pPr>
              <w:spacing w:after="120"/>
              <w:ind w:left="283"/>
              <w:jc w:val="center"/>
            </w:pPr>
            <w:r w:rsidRPr="00CA783B">
              <w:t>Социальное</w:t>
            </w:r>
          </w:p>
        </w:tc>
        <w:tc>
          <w:tcPr>
            <w:tcW w:w="3351" w:type="dxa"/>
          </w:tcPr>
          <w:p w:rsidR="00541E2E" w:rsidRPr="00C21BED" w:rsidRDefault="00CF27B1" w:rsidP="00271BB6">
            <w:pPr>
              <w:spacing w:after="120"/>
              <w:ind w:left="283"/>
              <w:jc w:val="center"/>
            </w:pPr>
            <w:r>
              <w:t>«Мир вокруг нас»</w:t>
            </w:r>
          </w:p>
        </w:tc>
        <w:tc>
          <w:tcPr>
            <w:tcW w:w="3260" w:type="dxa"/>
          </w:tcPr>
          <w:p w:rsidR="00541E2E" w:rsidRPr="00C21BED" w:rsidRDefault="00CF27B1" w:rsidP="00271BB6">
            <w:pPr>
              <w:spacing w:after="120"/>
              <w:ind w:left="283"/>
              <w:jc w:val="center"/>
            </w:pPr>
            <w:r>
              <w:t>Манченко С. А.</w:t>
            </w:r>
          </w:p>
        </w:tc>
      </w:tr>
    </w:tbl>
    <w:p w:rsidR="00541E2E" w:rsidRDefault="00541E2E" w:rsidP="00541E2E">
      <w:pPr>
        <w:pStyle w:val="a4"/>
        <w:rPr>
          <w:b/>
        </w:rPr>
      </w:pPr>
    </w:p>
    <w:p w:rsidR="00541E2E" w:rsidRPr="00CF27B1" w:rsidRDefault="00541E2E" w:rsidP="00CF27B1">
      <w:pPr>
        <w:pStyle w:val="a4"/>
        <w:numPr>
          <w:ilvl w:val="2"/>
          <w:numId w:val="159"/>
        </w:numPr>
        <w:jc w:val="center"/>
        <w:rPr>
          <w:b/>
        </w:rPr>
      </w:pPr>
      <w:r w:rsidRPr="00CF27B1">
        <w:rPr>
          <w:b/>
        </w:rPr>
        <w:t>класс</w:t>
      </w:r>
    </w:p>
    <w:p w:rsidR="00541E2E" w:rsidRDefault="00541E2E" w:rsidP="00541E2E">
      <w:pPr>
        <w:jc w:val="center"/>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CF27B1">
        <w:tc>
          <w:tcPr>
            <w:tcW w:w="851" w:type="dxa"/>
          </w:tcPr>
          <w:p w:rsidR="00541E2E" w:rsidRPr="00C21BED" w:rsidRDefault="00541E2E" w:rsidP="00271BB6">
            <w:pPr>
              <w:spacing w:after="120"/>
              <w:ind w:left="283"/>
              <w:jc w:val="center"/>
            </w:pPr>
            <w:r w:rsidRPr="00C21BED">
              <w:t>№п/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CF27B1">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CF27B1" w:rsidP="00271BB6">
            <w:pPr>
              <w:spacing w:after="120"/>
              <w:ind w:left="283"/>
              <w:jc w:val="center"/>
            </w:pPr>
            <w:r>
              <w:t>«Здоровое питание»</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CF27B1" w:rsidP="00271BB6">
            <w:pPr>
              <w:spacing w:after="120"/>
              <w:ind w:left="283"/>
              <w:jc w:val="center"/>
            </w:pPr>
            <w:r>
              <w:t>«Рюкзачок»</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CF27B1" w:rsidP="00271BB6">
            <w:pPr>
              <w:spacing w:after="120"/>
              <w:ind w:left="283"/>
              <w:jc w:val="center"/>
            </w:pPr>
            <w:r>
              <w:t>«Радуга»</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Грация»</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Мир вокруг тебя»</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CF27B1">
            <w:pPr>
              <w:spacing w:after="120"/>
              <w:ind w:left="283"/>
              <w:jc w:val="center"/>
            </w:pPr>
            <w:r>
              <w:t>«</w:t>
            </w:r>
            <w:r w:rsidR="00CF27B1">
              <w:t>Твори добро</w:t>
            </w:r>
            <w:r>
              <w:t>»</w:t>
            </w:r>
          </w:p>
        </w:tc>
        <w:tc>
          <w:tcPr>
            <w:tcW w:w="3260" w:type="dxa"/>
          </w:tcPr>
          <w:p w:rsidR="00541E2E" w:rsidRPr="00C21BED" w:rsidRDefault="00CF27B1" w:rsidP="00CF27B1">
            <w:pPr>
              <w:spacing w:after="120"/>
              <w:ind w:left="283"/>
              <w:jc w:val="center"/>
            </w:pPr>
            <w:r>
              <w:t>Суховеева Н. А.</w:t>
            </w:r>
          </w:p>
        </w:tc>
      </w:tr>
      <w:tr w:rsidR="00541E2E" w:rsidRPr="00C21BED" w:rsidTr="00CF27B1">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Эрудит»</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CF27B1" w:rsidP="00271BB6">
            <w:pPr>
              <w:spacing w:after="120"/>
              <w:ind w:left="283"/>
              <w:jc w:val="center"/>
            </w:pPr>
            <w:r>
              <w:t>Арканникова Е. В.</w:t>
            </w:r>
          </w:p>
        </w:tc>
      </w:tr>
      <w:tr w:rsidR="00541E2E" w:rsidRPr="00C21BED" w:rsidTr="00CF27B1">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3F6207">
            <w:pPr>
              <w:spacing w:after="120"/>
              <w:ind w:left="283"/>
              <w:jc w:val="center"/>
            </w:pPr>
            <w:r>
              <w:t>«</w:t>
            </w:r>
            <w:r w:rsidR="003F6207">
              <w:t>Этикет общения</w:t>
            </w:r>
            <w:r>
              <w:t>»</w:t>
            </w:r>
          </w:p>
        </w:tc>
        <w:tc>
          <w:tcPr>
            <w:tcW w:w="3260" w:type="dxa"/>
          </w:tcPr>
          <w:p w:rsidR="00541E2E" w:rsidRPr="00C21BED" w:rsidRDefault="003F6207" w:rsidP="00271BB6">
            <w:pPr>
              <w:spacing w:after="120"/>
              <w:ind w:left="283"/>
              <w:jc w:val="center"/>
            </w:pPr>
            <w:r>
              <w:t>Гапкалова И. П</w:t>
            </w:r>
            <w:r w:rsidR="00CF27B1">
              <w:t>.</w:t>
            </w:r>
          </w:p>
        </w:tc>
      </w:tr>
      <w:tr w:rsidR="00541E2E" w:rsidRPr="00C21BED" w:rsidTr="00CF27B1">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Я в мире, мир во мне</w:t>
            </w:r>
            <w:r w:rsidR="00541E2E">
              <w:t>»</w:t>
            </w:r>
          </w:p>
        </w:tc>
        <w:tc>
          <w:tcPr>
            <w:tcW w:w="3260" w:type="dxa"/>
          </w:tcPr>
          <w:p w:rsidR="00541E2E" w:rsidRPr="00C21BED" w:rsidRDefault="00CF27B1" w:rsidP="00271BB6">
            <w:pPr>
              <w:spacing w:after="120"/>
              <w:ind w:left="283"/>
              <w:jc w:val="center"/>
            </w:pPr>
            <w:r>
              <w:t>Суховеева Н. А.</w:t>
            </w:r>
          </w:p>
        </w:tc>
      </w:tr>
    </w:tbl>
    <w:p w:rsidR="00CF27B1" w:rsidRDefault="00CF27B1" w:rsidP="00A60E26">
      <w:pPr>
        <w:rPr>
          <w:b/>
          <w:bCs/>
          <w:iCs/>
        </w:rPr>
      </w:pPr>
    </w:p>
    <w:p w:rsidR="00473944" w:rsidRDefault="002A4EB1" w:rsidP="002A4EB1">
      <w:pPr>
        <w:jc w:val="center"/>
        <w:rPr>
          <w:b/>
          <w:bCs/>
          <w:iCs/>
        </w:rPr>
      </w:pPr>
      <w:r>
        <w:rPr>
          <w:b/>
          <w:bCs/>
          <w:iCs/>
        </w:rPr>
        <w:t>8 класс</w:t>
      </w:r>
    </w:p>
    <w:p w:rsidR="007A7357" w:rsidRDefault="007A7357" w:rsidP="002A4EB1">
      <w:pPr>
        <w:jc w:val="center"/>
        <w:rPr>
          <w:b/>
          <w:bCs/>
          <w:iCs/>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2835"/>
      </w:tblGrid>
      <w:tr w:rsidR="007A7357" w:rsidRPr="00C21BED" w:rsidTr="001F6AE6">
        <w:tc>
          <w:tcPr>
            <w:tcW w:w="851" w:type="dxa"/>
          </w:tcPr>
          <w:p w:rsidR="007A7357" w:rsidRPr="00C21BED" w:rsidRDefault="007A7357" w:rsidP="001F6AE6">
            <w:pPr>
              <w:spacing w:after="120"/>
              <w:ind w:left="283"/>
              <w:jc w:val="center"/>
            </w:pPr>
            <w:r w:rsidRPr="00C21BED">
              <w:t>№п/п</w:t>
            </w:r>
          </w:p>
        </w:tc>
        <w:tc>
          <w:tcPr>
            <w:tcW w:w="3028" w:type="dxa"/>
          </w:tcPr>
          <w:p w:rsidR="007A7357" w:rsidRPr="00C21BED" w:rsidRDefault="007A7357" w:rsidP="001F6AE6">
            <w:pPr>
              <w:spacing w:after="120"/>
              <w:ind w:left="283"/>
              <w:jc w:val="center"/>
            </w:pPr>
            <w:r>
              <w:t>Направление</w:t>
            </w:r>
          </w:p>
        </w:tc>
        <w:tc>
          <w:tcPr>
            <w:tcW w:w="3351" w:type="dxa"/>
          </w:tcPr>
          <w:p w:rsidR="007A7357" w:rsidRDefault="007A7357" w:rsidP="001F6AE6">
            <w:pPr>
              <w:spacing w:after="120"/>
              <w:ind w:left="283"/>
              <w:jc w:val="center"/>
            </w:pPr>
            <w:r>
              <w:t>Вид деятельности</w:t>
            </w:r>
          </w:p>
          <w:p w:rsidR="007A7357" w:rsidRPr="00C21BED" w:rsidRDefault="007A7357" w:rsidP="001F6AE6">
            <w:pPr>
              <w:spacing w:after="120"/>
              <w:ind w:left="283"/>
              <w:jc w:val="center"/>
            </w:pPr>
          </w:p>
        </w:tc>
        <w:tc>
          <w:tcPr>
            <w:tcW w:w="2835" w:type="dxa"/>
          </w:tcPr>
          <w:p w:rsidR="007A7357" w:rsidRPr="00C21BED" w:rsidRDefault="007A7357" w:rsidP="001F6AE6">
            <w:pPr>
              <w:spacing w:after="120"/>
              <w:ind w:left="283"/>
              <w:jc w:val="center"/>
            </w:pPr>
            <w:r>
              <w:t>Руководитель</w:t>
            </w:r>
          </w:p>
        </w:tc>
      </w:tr>
      <w:tr w:rsidR="007A7357" w:rsidRPr="00C21BED" w:rsidTr="001F6AE6">
        <w:tc>
          <w:tcPr>
            <w:tcW w:w="851" w:type="dxa"/>
            <w:vMerge w:val="restart"/>
          </w:tcPr>
          <w:p w:rsidR="007A7357" w:rsidRPr="00C21BED" w:rsidRDefault="007A7357" w:rsidP="001F6AE6">
            <w:pPr>
              <w:spacing w:after="120"/>
              <w:ind w:left="283"/>
              <w:jc w:val="center"/>
            </w:pPr>
            <w:r>
              <w:t>1</w:t>
            </w:r>
          </w:p>
        </w:tc>
        <w:tc>
          <w:tcPr>
            <w:tcW w:w="3028" w:type="dxa"/>
            <w:vMerge w:val="restart"/>
          </w:tcPr>
          <w:p w:rsidR="007A7357" w:rsidRPr="00C21BED" w:rsidRDefault="007A7357" w:rsidP="001F6AE6">
            <w:pPr>
              <w:spacing w:after="120"/>
              <w:ind w:left="283"/>
              <w:jc w:val="center"/>
            </w:pPr>
            <w:r w:rsidRPr="00CA783B">
              <w:t>Спортивно-оздоровительное</w:t>
            </w:r>
          </w:p>
        </w:tc>
        <w:tc>
          <w:tcPr>
            <w:tcW w:w="3351" w:type="dxa"/>
            <w:vMerge w:val="restart"/>
          </w:tcPr>
          <w:p w:rsidR="007A7357" w:rsidRPr="00C21BED" w:rsidRDefault="007A7357" w:rsidP="001F6AE6">
            <w:pPr>
              <w:spacing w:after="120"/>
              <w:ind w:left="283"/>
              <w:jc w:val="center"/>
            </w:pPr>
            <w:r>
              <w:t>Движение и здоровье» - 2 часа</w:t>
            </w: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21BED" w:rsidRDefault="007A7357" w:rsidP="001F6AE6">
            <w:pPr>
              <w:spacing w:after="120"/>
              <w:ind w:left="283"/>
              <w:jc w:val="center"/>
            </w:pPr>
          </w:p>
        </w:tc>
        <w:tc>
          <w:tcPr>
            <w:tcW w:w="3351" w:type="dxa"/>
            <w:vMerge/>
          </w:tcPr>
          <w:p w:rsidR="007A7357" w:rsidRPr="00C21BED" w:rsidRDefault="007A7357" w:rsidP="001F6AE6">
            <w:pPr>
              <w:spacing w:after="120"/>
              <w:ind w:left="283"/>
              <w:jc w:val="center"/>
            </w:pP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val="restart"/>
          </w:tcPr>
          <w:p w:rsidR="007A7357" w:rsidRPr="00C21BED" w:rsidRDefault="007A7357" w:rsidP="001F6AE6">
            <w:pPr>
              <w:spacing w:after="120"/>
              <w:ind w:left="283"/>
              <w:jc w:val="center"/>
            </w:pPr>
            <w:r>
              <w:t>2</w:t>
            </w:r>
          </w:p>
        </w:tc>
        <w:tc>
          <w:tcPr>
            <w:tcW w:w="3028" w:type="dxa"/>
            <w:vMerge w:val="restart"/>
          </w:tcPr>
          <w:p w:rsidR="007A7357" w:rsidRPr="00CA783B" w:rsidRDefault="007A7357" w:rsidP="001F6AE6">
            <w:pPr>
              <w:spacing w:after="120"/>
              <w:ind w:left="283"/>
              <w:jc w:val="center"/>
            </w:pPr>
            <w:r w:rsidRPr="00CA783B">
              <w:t>Общекультурное</w:t>
            </w:r>
          </w:p>
        </w:tc>
        <w:tc>
          <w:tcPr>
            <w:tcW w:w="3351" w:type="dxa"/>
          </w:tcPr>
          <w:p w:rsidR="007A7357" w:rsidRPr="00C21BED" w:rsidRDefault="00CF27B1" w:rsidP="001F6AE6">
            <w:pPr>
              <w:spacing w:after="120"/>
              <w:ind w:left="283"/>
              <w:jc w:val="center"/>
            </w:pPr>
            <w:r>
              <w:t>«Мир вокруг нас</w:t>
            </w:r>
            <w:r w:rsidR="007A7357">
              <w:t>»</w:t>
            </w:r>
          </w:p>
        </w:tc>
        <w:tc>
          <w:tcPr>
            <w:tcW w:w="2835" w:type="dxa"/>
          </w:tcPr>
          <w:p w:rsidR="007A7357" w:rsidRPr="00C21BED" w:rsidRDefault="00CF27B1" w:rsidP="001F6AE6">
            <w:pPr>
              <w:spacing w:after="120"/>
              <w:ind w:left="283"/>
              <w:jc w:val="center"/>
            </w:pPr>
            <w:r>
              <w:t>Суховеева Н.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кадемия художников»</w:t>
            </w:r>
          </w:p>
        </w:tc>
        <w:tc>
          <w:tcPr>
            <w:tcW w:w="2835" w:type="dxa"/>
          </w:tcPr>
          <w:p w:rsidR="007A7357" w:rsidRPr="00C21BED" w:rsidRDefault="00CF27B1" w:rsidP="001F6AE6">
            <w:pPr>
              <w:spacing w:after="120"/>
              <w:ind w:left="283"/>
              <w:jc w:val="center"/>
            </w:pPr>
            <w:r>
              <w:t>Зуева М. В.</w:t>
            </w:r>
          </w:p>
        </w:tc>
      </w:tr>
      <w:tr w:rsidR="007A7357" w:rsidRPr="00C21BED" w:rsidTr="001F6AE6">
        <w:tc>
          <w:tcPr>
            <w:tcW w:w="851" w:type="dxa"/>
            <w:vMerge w:val="restart"/>
          </w:tcPr>
          <w:p w:rsidR="007A7357" w:rsidRPr="00C21BED" w:rsidRDefault="007A7357" w:rsidP="001F6AE6">
            <w:pPr>
              <w:spacing w:after="120"/>
              <w:ind w:left="283"/>
              <w:jc w:val="center"/>
            </w:pPr>
            <w:r>
              <w:t>3</w:t>
            </w:r>
          </w:p>
        </w:tc>
        <w:tc>
          <w:tcPr>
            <w:tcW w:w="3028" w:type="dxa"/>
            <w:vMerge w:val="restart"/>
          </w:tcPr>
          <w:p w:rsidR="007A7357" w:rsidRPr="00CA783B" w:rsidRDefault="007A7357" w:rsidP="001F6AE6">
            <w:pPr>
              <w:spacing w:after="120"/>
              <w:ind w:left="283"/>
              <w:jc w:val="center"/>
            </w:pPr>
            <w:r w:rsidRPr="00CA783B">
              <w:t>Духовно-нравственное</w:t>
            </w:r>
          </w:p>
        </w:tc>
        <w:tc>
          <w:tcPr>
            <w:tcW w:w="3351" w:type="dxa"/>
          </w:tcPr>
          <w:p w:rsidR="007A7357" w:rsidRPr="00C21BED" w:rsidRDefault="003F6207" w:rsidP="001F6AE6">
            <w:pPr>
              <w:spacing w:after="120"/>
              <w:ind w:left="283"/>
              <w:jc w:val="center"/>
            </w:pPr>
            <w:r>
              <w:t>«Живое слово»</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Я в мире и мир во мне»</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val="restart"/>
          </w:tcPr>
          <w:p w:rsidR="007A7357" w:rsidRPr="00C21BED" w:rsidRDefault="007A7357" w:rsidP="001F6AE6">
            <w:pPr>
              <w:spacing w:after="120"/>
              <w:ind w:left="283"/>
              <w:jc w:val="center"/>
            </w:pPr>
            <w:r>
              <w:t>4</w:t>
            </w:r>
          </w:p>
        </w:tc>
        <w:tc>
          <w:tcPr>
            <w:tcW w:w="3028" w:type="dxa"/>
            <w:vMerge w:val="restart"/>
          </w:tcPr>
          <w:p w:rsidR="007A7357" w:rsidRPr="00CA783B" w:rsidRDefault="007A7357" w:rsidP="001F6AE6">
            <w:pPr>
              <w:spacing w:after="120"/>
              <w:ind w:left="283"/>
              <w:jc w:val="center"/>
            </w:pPr>
            <w:r w:rsidRPr="00CA783B">
              <w:t>Общеинтеллектуальное</w:t>
            </w:r>
          </w:p>
        </w:tc>
        <w:tc>
          <w:tcPr>
            <w:tcW w:w="3351" w:type="dxa"/>
          </w:tcPr>
          <w:p w:rsidR="007A7357" w:rsidRPr="00C21BED" w:rsidRDefault="00ED0EB1" w:rsidP="001F6AE6">
            <w:pPr>
              <w:spacing w:after="120"/>
              <w:ind w:left="283"/>
              <w:jc w:val="center"/>
            </w:pPr>
            <w:r>
              <w:t>«Лингвист</w:t>
            </w:r>
            <w:r w:rsidR="007A7357">
              <w:t>»</w:t>
            </w:r>
          </w:p>
        </w:tc>
        <w:tc>
          <w:tcPr>
            <w:tcW w:w="2835" w:type="dxa"/>
          </w:tcPr>
          <w:p w:rsidR="007A7357" w:rsidRPr="00C21BED" w:rsidRDefault="00ED0EB1" w:rsidP="001F6AE6">
            <w:pPr>
              <w:spacing w:after="120"/>
              <w:ind w:left="283"/>
              <w:jc w:val="center"/>
            </w:pPr>
            <w:r>
              <w:t>Калиманова Н. В.</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нглийский с удовольствием»</w:t>
            </w:r>
          </w:p>
        </w:tc>
        <w:tc>
          <w:tcPr>
            <w:tcW w:w="2835" w:type="dxa"/>
          </w:tcPr>
          <w:p w:rsidR="007A7357" w:rsidRPr="00C21BED" w:rsidRDefault="00ED0EB1" w:rsidP="001F6AE6">
            <w:pPr>
              <w:spacing w:after="120"/>
              <w:ind w:left="283"/>
              <w:jc w:val="center"/>
            </w:pPr>
            <w:r>
              <w:t>Арканникова Е. В.</w:t>
            </w:r>
          </w:p>
        </w:tc>
      </w:tr>
      <w:tr w:rsidR="007A7357" w:rsidRPr="00C21BED" w:rsidTr="001F6AE6">
        <w:tc>
          <w:tcPr>
            <w:tcW w:w="851" w:type="dxa"/>
            <w:vMerge w:val="restart"/>
          </w:tcPr>
          <w:p w:rsidR="007A7357" w:rsidRPr="00C21BED" w:rsidRDefault="007A7357" w:rsidP="001F6AE6">
            <w:pPr>
              <w:spacing w:after="120"/>
              <w:ind w:left="283"/>
              <w:jc w:val="center"/>
            </w:pPr>
            <w:r>
              <w:lastRenderedPageBreak/>
              <w:t>5</w:t>
            </w:r>
          </w:p>
        </w:tc>
        <w:tc>
          <w:tcPr>
            <w:tcW w:w="3028" w:type="dxa"/>
            <w:vMerge w:val="restart"/>
          </w:tcPr>
          <w:p w:rsidR="007A7357" w:rsidRPr="00CA783B" w:rsidRDefault="007A7357" w:rsidP="001F6AE6">
            <w:pPr>
              <w:spacing w:after="120"/>
              <w:ind w:left="283"/>
              <w:jc w:val="center"/>
            </w:pPr>
            <w:r w:rsidRPr="00CA783B">
              <w:t>Социальное</w:t>
            </w:r>
          </w:p>
        </w:tc>
        <w:tc>
          <w:tcPr>
            <w:tcW w:w="3351" w:type="dxa"/>
          </w:tcPr>
          <w:p w:rsidR="007A7357" w:rsidRPr="00C21BED" w:rsidRDefault="00ED0EB1" w:rsidP="001F6AE6">
            <w:pPr>
              <w:spacing w:after="120"/>
              <w:ind w:left="283"/>
              <w:jc w:val="center"/>
            </w:pPr>
            <w:r>
              <w:t>«Мой выбор»</w:t>
            </w:r>
          </w:p>
        </w:tc>
        <w:tc>
          <w:tcPr>
            <w:tcW w:w="2835" w:type="dxa"/>
          </w:tcPr>
          <w:p w:rsidR="007A7357" w:rsidRPr="00C21BED" w:rsidRDefault="00ED0EB1" w:rsidP="001F6AE6">
            <w:pPr>
              <w:spacing w:after="120"/>
              <w:ind w:left="283"/>
              <w:jc w:val="center"/>
            </w:pPr>
            <w:r>
              <w:t>Суховеева Н. А.</w:t>
            </w:r>
          </w:p>
        </w:tc>
      </w:tr>
      <w:tr w:rsidR="007A7357" w:rsidRPr="00C21BED" w:rsidTr="001F6AE6">
        <w:tc>
          <w:tcPr>
            <w:tcW w:w="851" w:type="dxa"/>
            <w:vMerge/>
          </w:tcPr>
          <w:p w:rsidR="007A7357"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Этикет общения»</w:t>
            </w:r>
          </w:p>
        </w:tc>
        <w:tc>
          <w:tcPr>
            <w:tcW w:w="2835" w:type="dxa"/>
          </w:tcPr>
          <w:p w:rsidR="007A7357" w:rsidRPr="00C21BED" w:rsidRDefault="00ED0EB1" w:rsidP="001F6AE6">
            <w:pPr>
              <w:spacing w:after="120"/>
              <w:ind w:left="283"/>
              <w:jc w:val="center"/>
            </w:pPr>
            <w:r>
              <w:t>Гапкалова И. П.</w:t>
            </w:r>
          </w:p>
        </w:tc>
      </w:tr>
    </w:tbl>
    <w:p w:rsidR="007A7357" w:rsidRDefault="007A7357" w:rsidP="002A4EB1">
      <w:pPr>
        <w:jc w:val="center"/>
        <w:rPr>
          <w:b/>
          <w:bCs/>
          <w:iCs/>
        </w:rPr>
      </w:pPr>
    </w:p>
    <w:p w:rsidR="007A7357" w:rsidRPr="002A4EB1" w:rsidRDefault="007A7357" w:rsidP="007A7357">
      <w:pPr>
        <w:rPr>
          <w:b/>
          <w:bCs/>
          <w:iCs/>
        </w:rPr>
        <w:sectPr w:rsidR="007A7357" w:rsidRPr="002A4EB1" w:rsidSect="009C1902">
          <w:pgSz w:w="11906" w:h="16838"/>
          <w:pgMar w:top="1134" w:right="850" w:bottom="1134" w:left="1134" w:header="708" w:footer="708" w:gutter="0"/>
          <w:cols w:space="708"/>
          <w:docGrid w:linePitch="360"/>
        </w:sectPr>
      </w:pPr>
    </w:p>
    <w:p w:rsidR="002A4EB1" w:rsidRDefault="002A4EB1" w:rsidP="007A7357">
      <w:pPr>
        <w:spacing w:line="360" w:lineRule="auto"/>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2A4EB1">
      <w:pPr>
        <w:spacing w:line="360" w:lineRule="auto"/>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sectPr w:rsidR="007A7357" w:rsidSect="007A7357">
          <w:pgSz w:w="11906" w:h="16838"/>
          <w:pgMar w:top="1134" w:right="851" w:bottom="1134" w:left="1134" w:header="708" w:footer="708" w:gutter="0"/>
          <w:cols w:space="708"/>
          <w:docGrid w:linePitch="360"/>
        </w:sectPr>
      </w:pPr>
    </w:p>
    <w:p w:rsidR="00473944" w:rsidRPr="0017221E" w:rsidRDefault="00473944" w:rsidP="007A7357">
      <w:pPr>
        <w:spacing w:line="360" w:lineRule="auto"/>
        <w:jc w:val="center"/>
        <w:rPr>
          <w:b/>
          <w:sz w:val="28"/>
          <w:szCs w:val="28"/>
        </w:rPr>
      </w:pPr>
      <w:r>
        <w:rPr>
          <w:b/>
          <w:sz w:val="28"/>
          <w:szCs w:val="28"/>
          <w:u w:val="single"/>
        </w:rPr>
        <w:lastRenderedPageBreak/>
        <w:t>Рабочие программы</w:t>
      </w:r>
    </w:p>
    <w:p w:rsidR="00473944" w:rsidRDefault="00473944" w:rsidP="00473944">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D22C54" w:rsidTr="00EF25F4">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D22C54" w:rsidRDefault="00D22C54" w:rsidP="00EF25F4">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D22C54" w:rsidRDefault="00D22C54" w:rsidP="00EF25F4">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D22C54" w:rsidRDefault="00D22C54" w:rsidP="00EF25F4">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jc w:val="center"/>
            </w:pPr>
            <w:r>
              <w:t>УМК</w:t>
            </w:r>
          </w:p>
          <w:p w:rsidR="00D22C54" w:rsidRDefault="00D22C54" w:rsidP="00EF25F4">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D22C54" w:rsidRDefault="00D22C54" w:rsidP="00EF25F4">
            <w:pPr>
              <w:spacing w:line="211" w:lineRule="exact"/>
              <w:ind w:left="120"/>
            </w:pPr>
            <w:r>
              <w:t>Составитель рабочей программы (указать квалификацию</w:t>
            </w:r>
          </w:p>
        </w:tc>
      </w:tr>
      <w:tr w:rsidR="00D22C54" w:rsidRPr="00EA34C5" w:rsidTr="00EF25F4">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D22C54" w:rsidRDefault="00D22C54" w:rsidP="00EF25F4">
            <w:pPr>
              <w:spacing w:line="260" w:lineRule="exact"/>
              <w:jc w:val="center"/>
              <w:rPr>
                <w:rStyle w:val="15Consolas"/>
              </w:rPr>
            </w:pPr>
          </w:p>
          <w:p w:rsidR="00D22C54" w:rsidRDefault="00D22C54" w:rsidP="00EF25F4">
            <w:pPr>
              <w:spacing w:line="260" w:lineRule="exact"/>
              <w:jc w:val="center"/>
              <w:rPr>
                <w:rStyle w:val="15Consolas"/>
              </w:rPr>
            </w:pPr>
            <w:r>
              <w:rPr>
                <w:rStyle w:val="15Consolas"/>
              </w:rPr>
              <w:t>РУССКИИ ЯЗЫК</w:t>
            </w:r>
          </w:p>
          <w:p w:rsidR="00D22C54" w:rsidRPr="00EA34C5" w:rsidRDefault="00D22C54" w:rsidP="00EF25F4">
            <w:pPr>
              <w:spacing w:line="260" w:lineRule="exact"/>
              <w:jc w:val="center"/>
              <w:rPr>
                <w:b/>
                <w:bCs/>
                <w:color w:val="000000"/>
                <w:shd w:val="clear" w:color="auto" w:fill="FFFFFF"/>
                <w:lang w:bidi="ru-RU"/>
              </w:rPr>
            </w:pPr>
          </w:p>
        </w:tc>
      </w:tr>
      <w:tr w:rsidR="00D22C54" w:rsidTr="00EF25F4">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p>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ЛИТЕРАТУРА</w:t>
            </w:r>
          </w:p>
        </w:tc>
      </w:tr>
      <w:tr w:rsidR="00D22C54" w:rsidTr="00EF25F4">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НОСТРАННЫЙ ЯЗЫК</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p w:rsidR="00D22C54" w:rsidRDefault="00D22C54" w:rsidP="00EF25F4">
            <w:pPr>
              <w:spacing w:line="230" w:lineRule="exact"/>
              <w:ind w:left="120"/>
            </w:pPr>
          </w:p>
        </w:tc>
      </w:tr>
      <w:tr w:rsidR="00D22C54" w:rsidTr="00EF25F4">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немец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Немецкий язык. 9 класс. И. Л. Бим.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p>
        </w:tc>
      </w:tr>
      <w:tr w:rsidR="00D22C54" w:rsidTr="00EF25F4">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МАТЕМАТИКА</w:t>
            </w:r>
          </w:p>
        </w:tc>
      </w:tr>
      <w:tr w:rsidR="00D22C54" w:rsidTr="00EF25F4">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Математика. 5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Математика. 6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8</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jc w:val="center"/>
              <w:rPr>
                <w:sz w:val="28"/>
                <w:szCs w:val="28"/>
              </w:rPr>
            </w:pPr>
          </w:p>
          <w:p w:rsidR="00D22C54" w:rsidRDefault="00D22C54" w:rsidP="00EF25F4">
            <w:pPr>
              <w:spacing w:line="230" w:lineRule="exact"/>
              <w:jc w:val="center"/>
              <w:rPr>
                <w:sz w:val="28"/>
                <w:szCs w:val="28"/>
              </w:rPr>
            </w:pPr>
            <w:r>
              <w:rPr>
                <w:sz w:val="28"/>
                <w:szCs w:val="28"/>
              </w:rPr>
              <w:t>ИНФОРМАТИКА</w:t>
            </w:r>
          </w:p>
        </w:tc>
      </w:tr>
      <w:tr w:rsidR="00D22C54" w:rsidTr="00EF25F4">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БИОЛОГИЯ, ХИМИЯ</w:t>
            </w: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КА</w:t>
            </w:r>
          </w:p>
        </w:tc>
      </w:tr>
      <w:tr w:rsidR="00D22C54" w:rsidTr="00EF25F4">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7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СТОРИЯ</w:t>
            </w:r>
          </w:p>
        </w:tc>
      </w:tr>
      <w:tr w:rsidR="00D22C54" w:rsidTr="00EF25F4">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Всеобщая история. Истрия средних веков. 6 класс. Е. В. Агибалов, Г. М. Донской. Просвещение, 2014 г.</w:t>
            </w:r>
          </w:p>
          <w:p w:rsidR="00D22C54" w:rsidRDefault="00D22C54" w:rsidP="00EF25F4">
            <w:pPr>
              <w:spacing w:line="278" w:lineRule="exact"/>
              <w:jc w:val="both"/>
            </w:pPr>
          </w:p>
          <w:p w:rsidR="00D22C54" w:rsidRDefault="00D22C54" w:rsidP="00EF25F4">
            <w:pPr>
              <w:spacing w:line="278" w:lineRule="exact"/>
              <w:jc w:val="both"/>
            </w:pPr>
            <w:r>
              <w:t xml:space="preserve">История России. 6 класс. А. В. Торкунов, Просвещение, 2018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7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7 класс. А. В. Торкунов, Просвещение, 2018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1800-1913. 8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8 класс. А. В. Торкун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стория России. 9 класс. А. В. Торкунов, Н. М. Арсентьев, Просвещение, 2017 г.</w:t>
            </w:r>
          </w:p>
          <w:p w:rsidR="00D22C54" w:rsidRDefault="00D22C54" w:rsidP="00EF25F4">
            <w:pPr>
              <w:spacing w:line="278" w:lineRule="exact"/>
              <w:jc w:val="both"/>
            </w:pPr>
          </w:p>
          <w:p w:rsidR="00D22C54" w:rsidRDefault="00D22C54" w:rsidP="00EF25F4">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ЩЕСТВОЗНАНИЕ</w:t>
            </w:r>
          </w:p>
        </w:tc>
      </w:tr>
      <w:tr w:rsidR="00D22C54" w:rsidTr="00EF25F4">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ГЕОГРАФИЯ</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pPr>
          </w:p>
          <w:p w:rsidR="00D22C54" w:rsidRDefault="00D22C54" w:rsidP="00EF25F4">
            <w:pPr>
              <w:spacing w:line="230" w:lineRule="exact"/>
              <w:ind w:left="120"/>
              <w:jc w:val="center"/>
              <w:rPr>
                <w:sz w:val="28"/>
                <w:szCs w:val="28"/>
              </w:rPr>
            </w:pPr>
            <w:r>
              <w:rPr>
                <w:sz w:val="28"/>
                <w:szCs w:val="28"/>
              </w:rPr>
              <w:t>ИСКУССТВО (МУЗЫКА И ИЗО)</w:t>
            </w:r>
          </w:p>
        </w:tc>
      </w:tr>
      <w:tr w:rsidR="00D22C54" w:rsidTr="00EF25F4">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Суховеева Н. А., первая квалификационная категория</w:t>
            </w:r>
          </w:p>
        </w:tc>
      </w:tr>
      <w:tr w:rsidR="00D22C54" w:rsidTr="00EF25F4">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t xml:space="preserve">Суховеева Н. А., первая квалификационная </w:t>
            </w:r>
          </w:p>
          <w:p w:rsidR="00D22C54" w:rsidRDefault="00D22C54" w:rsidP="00EF25F4">
            <w:pPr>
              <w:rPr>
                <w:rFonts w:asciiTheme="minorHAnsi" w:hAnsiTheme="minorHAnsi" w:cstheme="minorBidi"/>
                <w:sz w:val="22"/>
                <w:szCs w:val="22"/>
              </w:rPr>
            </w:pPr>
            <w:r>
              <w:t>категория</w:t>
            </w:r>
          </w:p>
        </w:tc>
      </w:tr>
      <w:tr w:rsidR="00D22C54" w:rsidTr="00EF25F4">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t>Суховеева Н. А., первая квалификационная категория</w:t>
            </w:r>
          </w:p>
        </w:tc>
      </w:tr>
      <w:tr w:rsidR="00D22C54" w:rsidRPr="003A4918" w:rsidTr="00EF25F4">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Pr="00ED45DE" w:rsidRDefault="00D22C54" w:rsidP="00EF25F4">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D22C54" w:rsidRDefault="00D22C54" w:rsidP="00EF25F4">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3A4918" w:rsidRDefault="00D22C54" w:rsidP="00EF25F4">
            <w:pPr>
              <w:pStyle w:val="106"/>
              <w:shd w:val="clear" w:color="auto" w:fill="auto"/>
              <w:spacing w:line="210" w:lineRule="exact"/>
              <w:ind w:firstLine="0"/>
              <w:jc w:val="both"/>
              <w:rPr>
                <w:rStyle w:val="2MicrosoftSansSerif"/>
                <w:b w:val="0"/>
                <w:sz w:val="24"/>
                <w:szCs w:val="24"/>
              </w:rPr>
            </w:pPr>
            <w:r w:rsidRPr="003A4918">
              <w:rPr>
                <w:sz w:val="24"/>
                <w:szCs w:val="24"/>
              </w:rPr>
              <w:t>Суховеева Н. А., первая квалификационная категория</w:t>
            </w:r>
          </w:p>
        </w:tc>
      </w:tr>
      <w:tr w:rsidR="00D22C54" w:rsidRPr="00637E8E"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637E8E" w:rsidRDefault="00D22C54" w:rsidP="00EF25F4">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Рабочая программа по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 7 класс. А. С. Питерских,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val="697"/>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ТЕХНОЛОГИЯ</w:t>
            </w:r>
          </w:p>
        </w:tc>
      </w:tr>
      <w:tr w:rsidR="00D22C54" w:rsidTr="00EF25F4">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5 класс. Н. В. Синица, В. Д. Симоненко. Вентана-Граф, 2015 г.</w:t>
            </w:r>
          </w:p>
          <w:p w:rsidR="00D22C54" w:rsidRDefault="00D22C54" w:rsidP="00EF25F4">
            <w:pPr>
              <w:spacing w:line="278" w:lineRule="exact"/>
              <w:jc w:val="both"/>
            </w:pPr>
            <w:r>
              <w:t>Технология. 6 класс. В. Д. Симоненко, А. С. Тищ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6 класс. Н. В. Синица, В. Д. Симон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tc>
      </w:tr>
      <w:tr w:rsidR="00D22C54" w:rsidTr="00EF25F4">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7 класс. Н. В. Синица, В. Д. Симоненко. Вентана-Граф, 2015 г</w:t>
            </w:r>
          </w:p>
          <w:p w:rsidR="00D22C54" w:rsidRDefault="00D22C54" w:rsidP="00EF25F4">
            <w:pPr>
              <w:spacing w:line="278" w:lineRule="exact"/>
              <w:jc w:val="both"/>
            </w:pPr>
          </w:p>
          <w:p w:rsidR="00D22C54" w:rsidRDefault="00D22C54" w:rsidP="00EF25F4">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1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Ж</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val="54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ЧЕСКАЯ КУЛЬТУРА</w:t>
            </w:r>
          </w:p>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p>
        </w:tc>
      </w:tr>
      <w:tr w:rsidR="00D22C54" w:rsidTr="00EF25F4">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p>
          <w:p w:rsidR="00D22C54" w:rsidRDefault="00D22C54" w:rsidP="00EF25F4">
            <w:pPr>
              <w:spacing w:line="230" w:lineRule="exact"/>
              <w:ind w:left="120"/>
              <w:jc w:val="center"/>
            </w:pPr>
            <w:r>
              <w:t>ОСНОВЫ ДУХОВНО-НРАВСТВЕННОЙ КУЛЬТУРЫ НАРОДОВ РОССИИ</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Петрова О. С.,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r w:rsidR="00D22C54" w:rsidTr="00EF25F4">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bl>
    <w:p w:rsidR="00651A61" w:rsidRDefault="00651A61" w:rsidP="009B3FBD">
      <w:pPr>
        <w:pStyle w:val="2"/>
        <w:spacing w:line="276" w:lineRule="auto"/>
        <w:jc w:val="both"/>
        <w:rPr>
          <w:rFonts w:ascii="Times New Roman" w:hAnsi="Times New Roman"/>
          <w:i w:val="0"/>
          <w:sz w:val="24"/>
          <w:szCs w:val="24"/>
        </w:rPr>
        <w:sectPr w:rsidR="00651A61" w:rsidSect="007A7357">
          <w:pgSz w:w="16838" w:h="11906" w:orient="landscape"/>
          <w:pgMar w:top="1134" w:right="1134" w:bottom="851" w:left="1134" w:header="708" w:footer="708" w:gutter="0"/>
          <w:cols w:space="708"/>
          <w:docGrid w:linePitch="360"/>
        </w:sectPr>
      </w:pPr>
    </w:p>
    <w:p w:rsidR="00651A61" w:rsidRDefault="00651A61" w:rsidP="009B3FBD">
      <w:pPr>
        <w:pStyle w:val="2"/>
        <w:spacing w:line="276" w:lineRule="auto"/>
        <w:jc w:val="both"/>
        <w:rPr>
          <w:rFonts w:ascii="Times New Roman" w:hAnsi="Times New Roman"/>
          <w:i w:val="0"/>
          <w:sz w:val="24"/>
          <w:szCs w:val="24"/>
        </w:rPr>
        <w:sectPr w:rsidR="00651A61" w:rsidSect="00651A61">
          <w:pgSz w:w="11906" w:h="16838"/>
          <w:pgMar w:top="1134" w:right="851"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lastRenderedPageBreak/>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78"/>
      <w:bookmarkEnd w:id="179"/>
    </w:p>
    <w:p w:rsidR="003C6881" w:rsidRPr="003C6881" w:rsidRDefault="003C6881" w:rsidP="009B3FBD">
      <w:pPr>
        <w:pStyle w:val="4"/>
        <w:spacing w:line="276" w:lineRule="auto"/>
        <w:rPr>
          <w:rFonts w:ascii="Times New Roman" w:hAnsi="Times New Roman"/>
          <w:sz w:val="24"/>
          <w:szCs w:val="24"/>
        </w:rPr>
      </w:pPr>
      <w:bookmarkStart w:id="180" w:name="_Toc409691669"/>
      <w:bookmarkStart w:id="181" w:name="_Toc410653994"/>
      <w:bookmarkStart w:id="182" w:name="_Toc414553181"/>
      <w:r w:rsidRPr="003C6881">
        <w:rPr>
          <w:rFonts w:ascii="Times New Roman" w:hAnsi="Times New Roman"/>
          <w:sz w:val="24"/>
          <w:szCs w:val="24"/>
        </w:rPr>
        <w:t>2.2.2.1. Русский язык</w:t>
      </w:r>
      <w:bookmarkEnd w:id="180"/>
      <w:bookmarkEnd w:id="181"/>
      <w:bookmarkEnd w:id="182"/>
    </w:p>
    <w:p w:rsidR="00104EF9" w:rsidRDefault="003C6881" w:rsidP="009B3FBD">
      <w:pPr>
        <w:widowControl w:val="0"/>
        <w:autoSpaceDE w:val="0"/>
        <w:autoSpaceDN w:val="0"/>
        <w:adjustRightInd w:val="0"/>
        <w:spacing w:after="150" w:line="276" w:lineRule="auto"/>
        <w:jc w:val="both"/>
      </w:pPr>
      <w:r>
        <w:t xml:space="preserve">    </w:t>
      </w:r>
      <w:r w:rsidR="00104EF9">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Default="00104EF9" w:rsidP="009B3FBD">
      <w:pPr>
        <w:pStyle w:val="a4"/>
        <w:widowControl w:val="0"/>
        <w:numPr>
          <w:ilvl w:val="0"/>
          <w:numId w:val="37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9B3FBD">
      <w:pPr>
        <w:pStyle w:val="a4"/>
        <w:widowControl w:val="0"/>
        <w:numPr>
          <w:ilvl w:val="0"/>
          <w:numId w:val="37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9B3FBD">
      <w:pPr>
        <w:pStyle w:val="a4"/>
        <w:widowControl w:val="0"/>
        <w:numPr>
          <w:ilvl w:val="0"/>
          <w:numId w:val="37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9B3FBD">
      <w:pPr>
        <w:pStyle w:val="a4"/>
        <w:widowControl w:val="0"/>
        <w:numPr>
          <w:ilvl w:val="0"/>
          <w:numId w:val="37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9B3FBD">
      <w:pPr>
        <w:pStyle w:val="a4"/>
        <w:widowControl w:val="0"/>
        <w:numPr>
          <w:ilvl w:val="0"/>
          <w:numId w:val="37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9B3FBD">
      <w:pPr>
        <w:pStyle w:val="a4"/>
        <w:widowControl w:val="0"/>
        <w:numPr>
          <w:ilvl w:val="0"/>
          <w:numId w:val="37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t xml:space="preserve">    </w:t>
      </w: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r w:rsidR="00651A61">
        <w:t xml:space="preserve">  </w:t>
      </w:r>
    </w:p>
    <w:p w:rsidR="003C6881" w:rsidRPr="003C6881" w:rsidRDefault="000D1881" w:rsidP="009B3FBD">
      <w:pPr>
        <w:spacing w:line="276" w:lineRule="auto"/>
        <w:jc w:val="both"/>
      </w:pPr>
      <w:r>
        <w:lastRenderedPageBreak/>
        <w:t xml:space="preserve"> </w:t>
      </w:r>
      <w:r w:rsidR="00651A61">
        <w:t xml:space="preserve">    </w:t>
      </w:r>
      <w:r w:rsidR="003C6881" w:rsidRPr="003C6881">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t xml:space="preserve">    </w:t>
      </w: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t xml:space="preserve">    </w:t>
      </w: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t xml:space="preserve">     </w:t>
      </w: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lastRenderedPageBreak/>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 xml:space="preserve">нормативное изменение форм существительных, прилагательных, местоимений, числительных, </w:t>
      </w:r>
      <w:r>
        <w:lastRenderedPageBreak/>
        <w:t>глаголов;</w:t>
      </w:r>
    </w:p>
    <w:p w:rsidR="000D1881" w:rsidRDefault="000D1881" w:rsidP="00651A61">
      <w:pPr>
        <w:widowControl w:val="0"/>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p>
    <w:p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t xml:space="preserve">    </w:t>
      </w:r>
      <w:r w:rsidRPr="003C6881">
        <w:t>Главными задачами реализации Программы</w:t>
      </w:r>
      <w:r w:rsidRPr="003C6881" w:rsidDel="003C333A">
        <w:t xml:space="preserve"> </w:t>
      </w:r>
      <w:r w:rsidRPr="003C6881">
        <w:t>являются:</w:t>
      </w:r>
    </w:p>
    <w:p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651A61">
      <w:pPr>
        <w:pStyle w:val="a4"/>
        <w:numPr>
          <w:ilvl w:val="0"/>
          <w:numId w:val="189"/>
        </w:numPr>
        <w:spacing w:line="276" w:lineRule="auto"/>
        <w:ind w:left="0" w:firstLine="709"/>
        <w:jc w:val="both"/>
      </w:pPr>
      <w:r w:rsidRPr="003C6881">
        <w:t xml:space="preserve">для знакомства обучающихся с методами научного познания; </w:t>
      </w:r>
    </w:p>
    <w:p w:rsidR="003C6881" w:rsidRPr="003C6881" w:rsidRDefault="003C6881" w:rsidP="00651A61">
      <w:pPr>
        <w:pStyle w:val="a4"/>
        <w:numPr>
          <w:ilvl w:val="0"/>
          <w:numId w:val="189"/>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183" w:name="_Toc287934280"/>
      <w:bookmarkStart w:id="184" w:name="_Toc414553182"/>
      <w:r w:rsidRPr="009B3FBD">
        <w:rPr>
          <w:rFonts w:ascii="Times New Roman" w:hAnsi="Times New Roman"/>
          <w:i w:val="0"/>
          <w:sz w:val="24"/>
          <w:szCs w:val="24"/>
        </w:rPr>
        <w:lastRenderedPageBreak/>
        <w:t>Речь. Речевая деятельность</w:t>
      </w:r>
      <w:bookmarkEnd w:id="183"/>
      <w:bookmarkEnd w:id="184"/>
    </w:p>
    <w:p w:rsidR="003C6881" w:rsidRPr="003C6881" w:rsidRDefault="003C6881" w:rsidP="00651A61">
      <w:pPr>
        <w:spacing w:line="276" w:lineRule="auto"/>
        <w:jc w:val="both"/>
      </w:pPr>
      <w:r>
        <w:t xml:space="preserve">    </w:t>
      </w: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C6881">
        <w:rPr>
          <w:i/>
        </w:rPr>
        <w:t>тезисы,</w:t>
      </w:r>
      <w:r w:rsidRPr="003C6881">
        <w:t xml:space="preserve"> </w:t>
      </w:r>
      <w:r w:rsidRPr="003C6881">
        <w:rPr>
          <w:i/>
        </w:rPr>
        <w:t xml:space="preserve">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rsidR="003C6881" w:rsidRPr="003C6881" w:rsidRDefault="003C6881" w:rsidP="00651A61">
      <w:pPr>
        <w:spacing w:line="276" w:lineRule="auto"/>
        <w:jc w:val="both"/>
      </w:pPr>
      <w:r>
        <w:t xml:space="preserve">     </w:t>
      </w: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w:t>
      </w:r>
      <w:r w:rsidRPr="003C6881">
        <w:t xml:space="preserve"> </w:t>
      </w:r>
      <w:r w:rsidRPr="003C6881">
        <w:rPr>
          <w:i/>
        </w:rPr>
        <w:t xml:space="preserve">Тексты смешанного типа. </w:t>
      </w:r>
    </w:p>
    <w:p w:rsidR="003C6881" w:rsidRPr="003C6881" w:rsidRDefault="003C6881" w:rsidP="00651A61">
      <w:pPr>
        <w:spacing w:line="276" w:lineRule="auto"/>
        <w:jc w:val="both"/>
      </w:pPr>
      <w:r>
        <w:t xml:space="preserve">    </w:t>
      </w:r>
      <w:r w:rsidRPr="003C6881">
        <w:t>Специфика художественного текста.</w:t>
      </w:r>
    </w:p>
    <w:p w:rsidR="003C6881" w:rsidRPr="003C6881" w:rsidRDefault="003C6881" w:rsidP="00651A61">
      <w:pPr>
        <w:spacing w:line="276" w:lineRule="auto"/>
        <w:jc w:val="both"/>
      </w:pPr>
      <w:r>
        <w:t xml:space="preserve">    </w:t>
      </w:r>
      <w:r w:rsidRPr="003C6881">
        <w:t xml:space="preserve">Анализ текста. </w:t>
      </w:r>
    </w:p>
    <w:p w:rsidR="003C6881" w:rsidRPr="003C6881" w:rsidRDefault="003C6881" w:rsidP="00651A61">
      <w:pPr>
        <w:spacing w:line="276" w:lineRule="auto"/>
        <w:jc w:val="both"/>
      </w:pPr>
      <w:r>
        <w:t xml:space="preserve">    </w:t>
      </w: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t xml:space="preserve">    </w:t>
      </w: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t xml:space="preserve">    </w:t>
      </w: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t xml:space="preserve">    </w:t>
      </w: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t xml:space="preserve">    </w:t>
      </w:r>
      <w:r w:rsidRPr="003C6881">
        <w:t>Информационная переработка текста (план, конспект, аннотация).</w:t>
      </w:r>
    </w:p>
    <w:p w:rsidR="003C6881" w:rsidRPr="003C6881" w:rsidRDefault="003C6881" w:rsidP="00651A61">
      <w:pPr>
        <w:spacing w:line="276" w:lineRule="auto"/>
        <w:jc w:val="both"/>
      </w:pPr>
      <w:r>
        <w:t xml:space="preserve">    </w:t>
      </w: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t xml:space="preserve">    </w:t>
      </w: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185" w:name="_Toc287934281"/>
      <w:bookmarkStart w:id="186" w:name="_Toc414553183"/>
      <w:r w:rsidRPr="009B3FBD">
        <w:rPr>
          <w:rFonts w:ascii="Times New Roman" w:hAnsi="Times New Roman"/>
          <w:sz w:val="24"/>
          <w:szCs w:val="24"/>
        </w:rPr>
        <w:t>Культура речи</w:t>
      </w:r>
      <w:bookmarkEnd w:id="185"/>
      <w:bookmarkEnd w:id="186"/>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Pr="009B3FBD">
        <w:t xml:space="preserve"> </w:t>
      </w:r>
      <w:r w:rsidRPr="009B3FBD">
        <w:rPr>
          <w:i/>
        </w:rPr>
        <w:t>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187" w:name="_Toc287934282"/>
      <w:bookmarkStart w:id="188" w:name="_Toc414553184"/>
      <w:r w:rsidRPr="009B3FBD">
        <w:rPr>
          <w:rFonts w:ascii="Times New Roman" w:hAnsi="Times New Roman"/>
          <w:sz w:val="24"/>
          <w:szCs w:val="24"/>
        </w:rPr>
        <w:lastRenderedPageBreak/>
        <w:t>Общие сведения о языке. Основные разделы науки о языке</w:t>
      </w:r>
      <w:bookmarkEnd w:id="187"/>
      <w:bookmarkEnd w:id="188"/>
    </w:p>
    <w:p w:rsidR="003C6881" w:rsidRPr="009B3FBD" w:rsidRDefault="003C6881" w:rsidP="00651A61">
      <w:pPr>
        <w:pStyle w:val="3"/>
        <w:spacing w:before="0" w:after="0" w:line="276" w:lineRule="auto"/>
        <w:rPr>
          <w:rFonts w:ascii="Times New Roman" w:hAnsi="Times New Roman"/>
          <w:sz w:val="24"/>
          <w:szCs w:val="24"/>
        </w:rPr>
      </w:pPr>
      <w:bookmarkStart w:id="189" w:name="_Toc287934283"/>
      <w:bookmarkStart w:id="190" w:name="_Toc414553185"/>
      <w:r w:rsidRPr="009B3FBD">
        <w:rPr>
          <w:rFonts w:ascii="Times New Roman" w:hAnsi="Times New Roman"/>
          <w:sz w:val="24"/>
          <w:szCs w:val="24"/>
        </w:rPr>
        <w:t xml:space="preserve">    Общие сведения о языке</w:t>
      </w:r>
      <w:bookmarkEnd w:id="189"/>
      <w:bookmarkEnd w:id="190"/>
    </w:p>
    <w:p w:rsidR="003C6881" w:rsidRPr="003C6881" w:rsidRDefault="003C6881" w:rsidP="00651A61">
      <w:pPr>
        <w:spacing w:line="276" w:lineRule="auto"/>
        <w:jc w:val="both"/>
      </w:pPr>
      <w:r>
        <w:t xml:space="preserve">    </w:t>
      </w: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Pr>
          <w:i/>
        </w:rPr>
        <w:t xml:space="preserve">    </w:t>
      </w: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t xml:space="preserve">    </w:t>
      </w: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t xml:space="preserve">    </w:t>
      </w: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t xml:space="preserve">    </w:t>
      </w: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t xml:space="preserve">    </w:t>
      </w:r>
      <w:r w:rsidRPr="003C6881">
        <w:t>Основные лингвистические словари. Работа со словарной статьей.</w:t>
      </w:r>
    </w:p>
    <w:p w:rsidR="003C6881" w:rsidRPr="003C6881" w:rsidRDefault="003C6881" w:rsidP="00651A61">
      <w:pPr>
        <w:spacing w:line="276" w:lineRule="auto"/>
        <w:jc w:val="both"/>
      </w:pPr>
      <w:r>
        <w:rPr>
          <w:i/>
        </w:rPr>
        <w:t xml:space="preserve">    </w:t>
      </w:r>
      <w:r w:rsidRPr="003C6881">
        <w:rPr>
          <w:i/>
        </w:rPr>
        <w:t>Выдающиеся отечественные лингвисты.</w:t>
      </w:r>
      <w:r w:rsidRPr="003C6881">
        <w:t xml:space="preserve"> </w:t>
      </w:r>
    </w:p>
    <w:p w:rsidR="003C6881" w:rsidRPr="003C6881" w:rsidRDefault="003C6881" w:rsidP="00651A61">
      <w:pPr>
        <w:pStyle w:val="3"/>
        <w:spacing w:before="0" w:after="0" w:line="276" w:lineRule="auto"/>
        <w:rPr>
          <w:sz w:val="24"/>
          <w:szCs w:val="24"/>
        </w:rPr>
      </w:pPr>
      <w:bookmarkStart w:id="191" w:name="_Toc287934284"/>
      <w:bookmarkStart w:id="192" w:name="_Toc414553186"/>
      <w:r>
        <w:rPr>
          <w:sz w:val="24"/>
          <w:szCs w:val="24"/>
        </w:rPr>
        <w:t xml:space="preserve">    </w:t>
      </w:r>
      <w:r w:rsidRPr="003C6881">
        <w:rPr>
          <w:sz w:val="24"/>
          <w:szCs w:val="24"/>
        </w:rPr>
        <w:t>Фонетика, орфоэпия и графика</w:t>
      </w:r>
      <w:bookmarkEnd w:id="191"/>
      <w:bookmarkEnd w:id="192"/>
    </w:p>
    <w:p w:rsidR="003C6881" w:rsidRPr="003C6881" w:rsidRDefault="003C6881" w:rsidP="00651A61">
      <w:pPr>
        <w:spacing w:line="276" w:lineRule="auto"/>
        <w:jc w:val="both"/>
      </w:pPr>
      <w:r>
        <w:t xml:space="preserve">    </w:t>
      </w: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t xml:space="preserve">    </w:t>
      </w: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t xml:space="preserve">    </w:t>
      </w:r>
      <w:r w:rsidRPr="003C6881">
        <w:t>Интонация, ее функции. Основные элементы интонации.</w:t>
      </w:r>
    </w:p>
    <w:p w:rsidR="003C6881" w:rsidRPr="003C6881" w:rsidRDefault="003C6881" w:rsidP="00651A61">
      <w:pPr>
        <w:spacing w:line="276" w:lineRule="auto"/>
        <w:jc w:val="both"/>
      </w:pPr>
      <w:r>
        <w:t xml:space="preserve">    </w:t>
      </w:r>
      <w:r w:rsidRPr="003C6881">
        <w:t>Связь фонетики с графикой и орфографией.</w:t>
      </w:r>
    </w:p>
    <w:p w:rsidR="003C6881" w:rsidRPr="003C6881" w:rsidRDefault="003C6881" w:rsidP="00651A61">
      <w:pPr>
        <w:spacing w:line="276" w:lineRule="auto"/>
        <w:jc w:val="both"/>
      </w:pPr>
      <w:r>
        <w:t xml:space="preserve">    </w:t>
      </w: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t xml:space="preserve">    </w:t>
      </w: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93" w:name="_Toc287934285"/>
      <w:bookmarkStart w:id="194" w:name="_Toc414553187"/>
      <w:r>
        <w:rPr>
          <w:sz w:val="24"/>
          <w:szCs w:val="24"/>
        </w:rPr>
        <w:t xml:space="preserve">    </w:t>
      </w:r>
      <w:r w:rsidRPr="003C6881">
        <w:rPr>
          <w:sz w:val="24"/>
          <w:szCs w:val="24"/>
        </w:rPr>
        <w:t>Морфемика и словообразование</w:t>
      </w:r>
      <w:bookmarkEnd w:id="193"/>
      <w:bookmarkEnd w:id="194"/>
    </w:p>
    <w:p w:rsidR="003C6881" w:rsidRPr="003C6881" w:rsidRDefault="003C6881" w:rsidP="00651A61">
      <w:pPr>
        <w:spacing w:line="276" w:lineRule="auto"/>
        <w:jc w:val="both"/>
      </w:pPr>
      <w:r>
        <w:t xml:space="preserve">    </w:t>
      </w: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t xml:space="preserve">    </w:t>
      </w: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Pr>
          <w:i/>
        </w:rPr>
        <w:t xml:space="preserve">    </w:t>
      </w:r>
      <w:r w:rsidRPr="003C6881">
        <w:rPr>
          <w:i/>
        </w:rPr>
        <w:t>Словообразовательная цепочка. Словообразовательное гнездо.</w:t>
      </w:r>
      <w:r w:rsidRPr="003C6881">
        <w:t xml:space="preserve"> </w:t>
      </w:r>
    </w:p>
    <w:p w:rsidR="003C6881" w:rsidRPr="003C6881" w:rsidRDefault="003C6881" w:rsidP="00651A61">
      <w:pPr>
        <w:spacing w:line="276" w:lineRule="auto"/>
        <w:jc w:val="both"/>
      </w:pPr>
      <w:r>
        <w:t xml:space="preserve">     </w:t>
      </w: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95" w:name="_Toc287934286"/>
      <w:bookmarkStart w:id="196" w:name="_Toc414553188"/>
      <w:r>
        <w:rPr>
          <w:sz w:val="24"/>
          <w:szCs w:val="24"/>
        </w:rPr>
        <w:lastRenderedPageBreak/>
        <w:t xml:space="preserve">    </w:t>
      </w:r>
      <w:r w:rsidRPr="003C6881">
        <w:rPr>
          <w:sz w:val="24"/>
          <w:szCs w:val="24"/>
        </w:rPr>
        <w:t>Лексикология и фразеология</w:t>
      </w:r>
      <w:bookmarkEnd w:id="195"/>
      <w:bookmarkEnd w:id="196"/>
    </w:p>
    <w:p w:rsidR="003C6881" w:rsidRPr="003C6881" w:rsidRDefault="003C6881" w:rsidP="00651A61">
      <w:pPr>
        <w:spacing w:line="276" w:lineRule="auto"/>
        <w:jc w:val="both"/>
      </w:pPr>
      <w:r>
        <w:t xml:space="preserve">    </w:t>
      </w: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Pr>
          <w:i/>
        </w:rPr>
        <w:t xml:space="preserve">    </w:t>
      </w:r>
      <w:r w:rsidRPr="003C6881">
        <w:rPr>
          <w:i/>
        </w:rPr>
        <w:t xml:space="preserve">Понятие об этимологии. </w:t>
      </w:r>
    </w:p>
    <w:p w:rsidR="003C6881" w:rsidRPr="003C6881" w:rsidRDefault="003C6881" w:rsidP="00651A61">
      <w:pPr>
        <w:spacing w:line="276" w:lineRule="auto"/>
        <w:jc w:val="both"/>
      </w:pPr>
      <w:r>
        <w:t xml:space="preserve">    </w:t>
      </w: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97" w:name="_Toc287934287"/>
      <w:bookmarkStart w:id="198" w:name="_Toc414553189"/>
      <w:r>
        <w:rPr>
          <w:sz w:val="24"/>
          <w:szCs w:val="24"/>
        </w:rPr>
        <w:t xml:space="preserve">    </w:t>
      </w:r>
      <w:r w:rsidRPr="003C6881">
        <w:rPr>
          <w:sz w:val="24"/>
          <w:szCs w:val="24"/>
        </w:rPr>
        <w:t>Морфология</w:t>
      </w:r>
      <w:bookmarkEnd w:id="197"/>
      <w:bookmarkEnd w:id="198"/>
    </w:p>
    <w:p w:rsidR="003C6881" w:rsidRPr="003C6881" w:rsidRDefault="003C6881" w:rsidP="00651A61">
      <w:pPr>
        <w:spacing w:line="276" w:lineRule="auto"/>
        <w:jc w:val="both"/>
      </w:pPr>
      <w:r>
        <w:t xml:space="preserve">    </w:t>
      </w: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t xml:space="preserve">    </w:t>
      </w:r>
      <w:r w:rsidRPr="003C6881">
        <w:t>Морфологический анализ слова.</w:t>
      </w:r>
    </w:p>
    <w:p w:rsidR="003C6881" w:rsidRPr="003C6881" w:rsidRDefault="003C6881" w:rsidP="00651A61">
      <w:pPr>
        <w:spacing w:line="276" w:lineRule="auto"/>
        <w:jc w:val="both"/>
      </w:pPr>
      <w:r>
        <w:t xml:space="preserve">    </w:t>
      </w:r>
      <w:r w:rsidRPr="003C6881">
        <w:t>Омонимия слов разных частей речи.</w:t>
      </w:r>
    </w:p>
    <w:p w:rsidR="003C6881" w:rsidRPr="003C6881" w:rsidRDefault="003C6881" w:rsidP="00651A61">
      <w:pPr>
        <w:spacing w:line="276" w:lineRule="auto"/>
        <w:jc w:val="both"/>
      </w:pPr>
      <w:r>
        <w:t xml:space="preserve">    </w:t>
      </w: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t xml:space="preserve">    </w:t>
      </w: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99" w:name="_Toc287934288"/>
      <w:bookmarkStart w:id="200" w:name="_Toc414553190"/>
      <w:r>
        <w:rPr>
          <w:sz w:val="24"/>
          <w:szCs w:val="24"/>
        </w:rPr>
        <w:t xml:space="preserve">    </w:t>
      </w:r>
      <w:r w:rsidRPr="003C6881">
        <w:rPr>
          <w:sz w:val="24"/>
          <w:szCs w:val="24"/>
        </w:rPr>
        <w:t>Синтаксис</w:t>
      </w:r>
      <w:bookmarkEnd w:id="199"/>
      <w:bookmarkEnd w:id="200"/>
    </w:p>
    <w:p w:rsidR="003C6881" w:rsidRPr="003C6881" w:rsidRDefault="003C6881" w:rsidP="00651A61">
      <w:pPr>
        <w:spacing w:line="276" w:lineRule="auto"/>
        <w:jc w:val="both"/>
      </w:pPr>
      <w:r>
        <w:t xml:space="preserve">    </w:t>
      </w: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t xml:space="preserve">    </w:t>
      </w:r>
      <w:r w:rsidRPr="003C6881">
        <w:t>Способы передачи чужой речи.</w:t>
      </w:r>
    </w:p>
    <w:p w:rsidR="003C6881" w:rsidRPr="003C6881" w:rsidRDefault="003C6881" w:rsidP="00651A61">
      <w:pPr>
        <w:spacing w:line="276" w:lineRule="auto"/>
        <w:jc w:val="both"/>
      </w:pPr>
      <w:r>
        <w:t xml:space="preserve">    </w:t>
      </w:r>
      <w:r w:rsidRPr="003C6881">
        <w:t>Синтаксический анализ простого и сложного предложения.</w:t>
      </w:r>
    </w:p>
    <w:p w:rsidR="003C6881" w:rsidRPr="003C6881" w:rsidRDefault="003C6881" w:rsidP="00651A61">
      <w:pPr>
        <w:spacing w:line="276" w:lineRule="auto"/>
        <w:jc w:val="both"/>
      </w:pPr>
      <w:r>
        <w:t xml:space="preserve">    </w:t>
      </w: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t xml:space="preserve">    </w:t>
      </w:r>
      <w:r w:rsidRPr="003C6881">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3C6881">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t xml:space="preserve">    </w:t>
      </w: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201" w:name="_Toc287934289"/>
      <w:bookmarkStart w:id="202" w:name="_Toc414553191"/>
      <w:r>
        <w:rPr>
          <w:sz w:val="24"/>
          <w:szCs w:val="24"/>
        </w:rPr>
        <w:t xml:space="preserve">    </w:t>
      </w:r>
      <w:r w:rsidRPr="003C6881">
        <w:rPr>
          <w:sz w:val="24"/>
          <w:szCs w:val="24"/>
        </w:rPr>
        <w:t>Правописание: орфография и пунктуация</w:t>
      </w:r>
      <w:bookmarkEnd w:id="201"/>
      <w:bookmarkEnd w:id="202"/>
    </w:p>
    <w:p w:rsidR="003C6881" w:rsidRPr="003C6881" w:rsidRDefault="003C6881" w:rsidP="00651A61">
      <w:pPr>
        <w:spacing w:line="276" w:lineRule="auto"/>
        <w:jc w:val="both"/>
      </w:pPr>
      <w:r>
        <w:t xml:space="preserve">     </w:t>
      </w: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t xml:space="preserve">     </w:t>
      </w: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t xml:space="preserve">    </w:t>
      </w:r>
      <w:r w:rsidRPr="003C6881">
        <w:t>Орфографический анализ слова и пунктуационный анализ предложения.</w:t>
      </w:r>
    </w:p>
    <w:p w:rsidR="00651A61" w:rsidRDefault="00651A61" w:rsidP="003C6881">
      <w:pPr>
        <w:pStyle w:val="3"/>
        <w:spacing w:before="0" w:after="0" w:line="360" w:lineRule="auto"/>
        <w:rPr>
          <w:rFonts w:ascii="Times New Roman" w:hAnsi="Times New Roman"/>
          <w:sz w:val="24"/>
          <w:szCs w:val="24"/>
        </w:rPr>
      </w:pPr>
      <w:bookmarkStart w:id="203" w:name="_Toc409691670"/>
      <w:bookmarkStart w:id="204" w:name="_Toc410653995"/>
      <w:bookmarkStart w:id="205" w:name="_Toc414553192"/>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203"/>
      <w:bookmarkEnd w:id="204"/>
      <w:bookmarkEnd w:id="205"/>
    </w:p>
    <w:p w:rsidR="003C6881" w:rsidRPr="003C6881" w:rsidRDefault="003C6881" w:rsidP="00651A61">
      <w:pPr>
        <w:spacing w:line="276" w:lineRule="auto"/>
        <w:jc w:val="both"/>
        <w:rPr>
          <w:b/>
        </w:rPr>
      </w:pPr>
      <w:r>
        <w:rPr>
          <w:b/>
        </w:rPr>
        <w:t xml:space="preserve">    </w:t>
      </w:r>
      <w:r w:rsidRPr="003C6881">
        <w:rPr>
          <w:b/>
        </w:rPr>
        <w:t>Цели и задачи литературного образования</w:t>
      </w:r>
    </w:p>
    <w:p w:rsidR="003C6881" w:rsidRPr="003C6881" w:rsidRDefault="003C6881" w:rsidP="00651A61">
      <w:pPr>
        <w:spacing w:line="276" w:lineRule="auto"/>
        <w:jc w:val="both"/>
      </w:pPr>
      <w:r>
        <w:t xml:space="preserve">    </w:t>
      </w:r>
      <w:r w:rsidRPr="003C6881">
        <w:t>Литература – учебный предмет, освоение содержания которого направлено:</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rsidR="003C6881" w:rsidRPr="003C6881" w:rsidRDefault="003C6881" w:rsidP="00651A61">
      <w:pPr>
        <w:spacing w:line="276" w:lineRule="auto"/>
        <w:jc w:val="both"/>
      </w:pPr>
      <w:r>
        <w:t xml:space="preserve">    </w:t>
      </w: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3C6881" w:rsidP="00651A61">
      <w:pPr>
        <w:widowControl w:val="0"/>
        <w:autoSpaceDE w:val="0"/>
        <w:autoSpaceDN w:val="0"/>
        <w:adjustRightInd w:val="0"/>
        <w:spacing w:after="150" w:line="276" w:lineRule="auto"/>
        <w:jc w:val="both"/>
      </w:pPr>
      <w:r>
        <w:t xml:space="preserve">   </w:t>
      </w:r>
      <w:r w:rsidR="000D1881">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lastRenderedPageBreak/>
        <w:t>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b/>
          <w:sz w:val="24"/>
          <w:szCs w:val="24"/>
        </w:rPr>
        <w:t xml:space="preserve">    </w:t>
      </w:r>
      <w:r w:rsidRPr="003C6881">
        <w:rPr>
          <w:rFonts w:ascii="Times New Roman" w:hAnsi="Times New Roman"/>
          <w:b/>
          <w:sz w:val="24"/>
          <w:szCs w:val="24"/>
        </w:rPr>
        <w:t>Стратегическая</w:t>
      </w:r>
      <w:r w:rsidRPr="003C6881">
        <w:rPr>
          <w:rFonts w:ascii="Times New Roman" w:hAnsi="Times New Roman"/>
          <w:sz w:val="24"/>
          <w:szCs w:val="24"/>
        </w:rPr>
        <w:t xml:space="preserve"> </w:t>
      </w:r>
      <w:r w:rsidRPr="003C6881">
        <w:rPr>
          <w:rFonts w:ascii="Times New Roman" w:hAnsi="Times New Roman"/>
          <w:b/>
          <w:bCs/>
          <w:sz w:val="24"/>
          <w:szCs w:val="24"/>
        </w:rPr>
        <w:t>цель</w:t>
      </w:r>
      <w:r w:rsidRPr="003C6881">
        <w:rPr>
          <w:rFonts w:ascii="Times New Roman" w:hAnsi="Times New Roman"/>
          <w:sz w:val="24"/>
          <w:szCs w:val="24"/>
        </w:rPr>
        <w:t xml:space="preserve"> </w:t>
      </w:r>
      <w:r w:rsidRPr="003C6881">
        <w:rPr>
          <w:rFonts w:ascii="Times New Roman" w:hAnsi="Times New Roman"/>
          <w:b/>
          <w:sz w:val="24"/>
          <w:szCs w:val="24"/>
        </w:rPr>
        <w:t>изучения</w:t>
      </w:r>
      <w:r w:rsidRPr="003C6881">
        <w:rPr>
          <w:rFonts w:ascii="Times New Roman" w:hAnsi="Times New Roman"/>
          <w:sz w:val="24"/>
          <w:szCs w:val="24"/>
        </w:rPr>
        <w:t xml:space="preserve"> </w:t>
      </w:r>
      <w:r w:rsidRPr="003C6881">
        <w:rPr>
          <w:rFonts w:ascii="Times New Roman" w:hAnsi="Times New Roman"/>
          <w:b/>
          <w:sz w:val="24"/>
          <w:szCs w:val="24"/>
        </w:rPr>
        <w:t>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Pr>
          <w:bCs/>
        </w:rPr>
        <w:t xml:space="preserve">    </w:t>
      </w: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t xml:space="preserve">    </w:t>
      </w: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r w:rsidRPr="003C6881">
        <w:rPr>
          <w:b/>
          <w:bCs/>
        </w:rPr>
        <w:t xml:space="preserve"> </w:t>
      </w:r>
    </w:p>
    <w:p w:rsidR="003C6881" w:rsidRPr="003C6881" w:rsidRDefault="003C6881" w:rsidP="00651A61">
      <w:pPr>
        <w:pStyle w:val="a4"/>
        <w:numPr>
          <w:ilvl w:val="0"/>
          <w:numId w:val="187"/>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3C6881">
        <w:lastRenderedPageBreak/>
        <w:t>интеллектуального осмысления, ответственного отношения к разнообразным художественным смыслам;</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t xml:space="preserve">    </w:t>
      </w: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rsidR="003C6881" w:rsidRPr="003C6881" w:rsidRDefault="003C6881" w:rsidP="00651A61">
      <w:pPr>
        <w:spacing w:line="276" w:lineRule="auto"/>
        <w:rPr>
          <w:b/>
        </w:rPr>
      </w:pPr>
      <w:r>
        <w:t xml:space="preserve">    </w:t>
      </w:r>
      <w:r w:rsidRPr="003C6881">
        <w:t>Примерная программа по литературе строится с учетом:</w:t>
      </w:r>
    </w:p>
    <w:p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C6881">
        <w:t>;</w:t>
      </w:r>
    </w:p>
    <w:p w:rsidR="003C6881" w:rsidRPr="003C6881" w:rsidRDefault="003C6881" w:rsidP="00651A61">
      <w:pPr>
        <w:numPr>
          <w:ilvl w:val="0"/>
          <w:numId w:val="186"/>
        </w:numPr>
        <w:tabs>
          <w:tab w:val="left" w:pos="1134"/>
        </w:tabs>
        <w:spacing w:line="276" w:lineRule="auto"/>
        <w:ind w:left="0" w:firstLine="709"/>
        <w:jc w:val="both"/>
      </w:pPr>
      <w:r w:rsidRPr="003C6881">
        <w:rPr>
          <w:b/>
        </w:rPr>
        <w:t>традиций</w:t>
      </w:r>
      <w:r w:rsidRPr="003C6881">
        <w:t xml:space="preserve"> </w:t>
      </w:r>
      <w:r w:rsidRPr="003C6881">
        <w:rPr>
          <w:b/>
        </w:rPr>
        <w:t>изучения</w:t>
      </w:r>
      <w:r w:rsidRPr="003C6881">
        <w:t xml:space="preserve"> </w:t>
      </w:r>
      <w:r w:rsidRPr="003C6881">
        <w:rPr>
          <w:b/>
        </w:rPr>
        <w:t>конкретных</w:t>
      </w:r>
      <w:r w:rsidRPr="003C6881">
        <w:t xml:space="preserve"> </w:t>
      </w:r>
      <w:r w:rsidRPr="003C6881">
        <w:rPr>
          <w:b/>
        </w:rPr>
        <w:t>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651A61">
      <w:pPr>
        <w:numPr>
          <w:ilvl w:val="0"/>
          <w:numId w:val="186"/>
        </w:numPr>
        <w:spacing w:line="276" w:lineRule="auto"/>
        <w:ind w:left="0" w:firstLine="709"/>
        <w:jc w:val="both"/>
      </w:pPr>
      <w:r w:rsidRPr="003C6881">
        <w:rPr>
          <w:b/>
        </w:rPr>
        <w:t>традиций научного анализа, а</w:t>
      </w:r>
      <w:r w:rsidRPr="003C6881">
        <w:t xml:space="preserve"> </w:t>
      </w:r>
      <w:r w:rsidRPr="003C6881">
        <w:rPr>
          <w:b/>
        </w:rPr>
        <w:t xml:space="preserve">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w:t>
      </w:r>
      <w:r w:rsidRPr="003C6881">
        <w:rPr>
          <w:b/>
        </w:rPr>
        <w:t xml:space="preserve"> </w:t>
      </w:r>
      <w:r w:rsidRPr="003C6881">
        <w:t>произведений, входящих в</w:t>
      </w:r>
      <w:r w:rsidRPr="003C6881">
        <w:rPr>
          <w:b/>
        </w:rPr>
        <w:t xml:space="preserve"> национальный литературный канон (</w:t>
      </w:r>
      <w:r w:rsidRPr="003C6881">
        <w:t>то есть образующих</w:t>
      </w:r>
      <w:r w:rsidRPr="003C6881">
        <w:rPr>
          <w:b/>
        </w:rPr>
        <w:t xml:space="preserve"> </w:t>
      </w:r>
      <w:r w:rsidRPr="003C6881">
        <w:t>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651A61">
      <w:pPr>
        <w:numPr>
          <w:ilvl w:val="0"/>
          <w:numId w:val="186"/>
        </w:numPr>
        <w:tabs>
          <w:tab w:val="left" w:pos="1134"/>
        </w:tabs>
        <w:spacing w:line="276" w:lineRule="auto"/>
        <w:ind w:left="0" w:firstLine="709"/>
        <w:jc w:val="both"/>
      </w:pPr>
      <w:r w:rsidRPr="003C6881">
        <w:rPr>
          <w:b/>
        </w:rPr>
        <w:lastRenderedPageBreak/>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t xml:space="preserve">    </w:t>
      </w: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t xml:space="preserve">    </w:t>
      </w: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rsidR="003C6881" w:rsidRPr="003C6881" w:rsidRDefault="003C6881" w:rsidP="00651A61">
      <w:pPr>
        <w:spacing w:line="276" w:lineRule="auto"/>
        <w:jc w:val="both"/>
      </w:pPr>
      <w:r>
        <w:rPr>
          <w:b/>
          <w:bCs/>
        </w:rPr>
        <w:t xml:space="preserve">    </w:t>
      </w: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r w:rsidRPr="003C6881">
        <w:rPr>
          <w:iCs/>
        </w:rPr>
        <w:t>А.С.Пушкин «Евгений Онегин», Н.В.Гоголь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C6881">
        <w:rPr>
          <w:b/>
          <w:bCs/>
        </w:rPr>
        <w:t>А</w:t>
      </w:r>
      <w:r w:rsidRPr="003C6881">
        <w:t xml:space="preserve"> нет.</w:t>
      </w:r>
    </w:p>
    <w:p w:rsidR="003C6881" w:rsidRPr="003C6881" w:rsidRDefault="003C6881" w:rsidP="00651A61">
      <w:pPr>
        <w:spacing w:line="276" w:lineRule="auto"/>
        <w:jc w:val="both"/>
      </w:pPr>
      <w:r>
        <w:rPr>
          <w:b/>
          <w:bCs/>
        </w:rPr>
        <w:t xml:space="preserve">    </w:t>
      </w:r>
      <w:r w:rsidRPr="003C6881">
        <w:rPr>
          <w:b/>
          <w:bCs/>
        </w:rPr>
        <w:t>Список В</w:t>
      </w:r>
      <w:r w:rsidRPr="003C6881">
        <w:t xml:space="preserve"> представляет собой </w:t>
      </w:r>
      <w:r w:rsidRPr="003C6881">
        <w:rPr>
          <w:b/>
          <w:bCs/>
        </w:rPr>
        <w:t>перечень</w:t>
      </w:r>
      <w:r w:rsidRPr="003C6881">
        <w:t xml:space="preserve"> </w:t>
      </w:r>
      <w:r w:rsidRPr="003C6881">
        <w:rPr>
          <w:b/>
          <w:bCs/>
        </w:rPr>
        <w:t xml:space="preserve">авторов, </w:t>
      </w:r>
      <w:r w:rsidRPr="003C6881">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C6881">
        <w:rPr>
          <w:b/>
          <w:bCs/>
        </w:rPr>
        <w:t xml:space="preserve">В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w:t>
      </w:r>
      <w:r w:rsidRPr="003C6881">
        <w:t xml:space="preserve"> </w:t>
      </w:r>
      <w:r w:rsidRPr="003C6881">
        <w:rPr>
          <w:iCs/>
        </w:rPr>
        <w:t>стихотворение; М.Булгаков. 1 повесть</w:t>
      </w:r>
      <w:r w:rsidRPr="003C6881">
        <w:t xml:space="preserve">. В программы включаются произведения всех указанных в списке </w:t>
      </w:r>
      <w:r w:rsidRPr="003C6881">
        <w:rPr>
          <w:b/>
          <w:bCs/>
        </w:rPr>
        <w:t>В</w:t>
      </w:r>
      <w:r w:rsidRPr="003C6881">
        <w:t xml:space="preserve"> авторов. Единство списков в разных рабочих программах скрепляется в списке </w:t>
      </w:r>
      <w:r w:rsidRPr="003C6881">
        <w:rPr>
          <w:b/>
          <w:bCs/>
        </w:rPr>
        <w:t>В</w:t>
      </w:r>
      <w:r w:rsidRPr="003C6881">
        <w:t xml:space="preserve"> фигурой автора. </w:t>
      </w:r>
    </w:p>
    <w:p w:rsidR="003C6881" w:rsidRPr="003C6881" w:rsidRDefault="003C6881" w:rsidP="00651A61">
      <w:pPr>
        <w:spacing w:line="276" w:lineRule="auto"/>
        <w:jc w:val="both"/>
      </w:pPr>
      <w:r>
        <w:rPr>
          <w:b/>
          <w:bCs/>
        </w:rPr>
        <w:t xml:space="preserve">    </w:t>
      </w:r>
      <w:r w:rsidRPr="003C6881">
        <w:rPr>
          <w:b/>
          <w:bCs/>
        </w:rPr>
        <w:t xml:space="preserve">Список С </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rPr>
          <w:b/>
          <w:bCs/>
        </w:rPr>
        <w:t xml:space="preserve"> </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t xml:space="preserve">    </w:t>
      </w: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t xml:space="preserve">    </w:t>
      </w: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lastRenderedPageBreak/>
        <w:t xml:space="preserve">    </w:t>
      </w: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t xml:space="preserve">    </w:t>
      </w: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t xml:space="preserve">    </w:t>
      </w: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t xml:space="preserve">     </w:t>
      </w: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b"/>
        <w:tblW w:w="0" w:type="auto"/>
        <w:tblLook w:val="04A0" w:firstRow="1" w:lastRow="0" w:firstColumn="1" w:lastColumn="0" w:noHBand="0" w:noVBand="1"/>
      </w:tblPr>
      <w:tblGrid>
        <w:gridCol w:w="4819"/>
        <w:gridCol w:w="3441"/>
        <w:gridCol w:w="1877"/>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w:t>
            </w:r>
            <w:r w:rsidR="00D45598">
              <w:rPr>
                <w:b/>
              </w:rPr>
              <w:t xml:space="preserve"> </w:t>
            </w:r>
            <w:r w:rsidRPr="00A23C17">
              <w:rPr>
                <w:b/>
              </w:rPr>
              <w:t>(1ч)</w:t>
            </w:r>
          </w:p>
          <w:p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УСТНОЕ НАРОДНОЕ ТВОРЧЕСТВО</w:t>
            </w:r>
            <w:r w:rsidR="00D45598">
              <w:rPr>
                <w:b/>
              </w:rPr>
              <w:t xml:space="preserve"> </w:t>
            </w:r>
            <w:r w:rsidRPr="00A23C17">
              <w:rPr>
                <w:b/>
              </w:rPr>
              <w:t>(1ч)</w:t>
            </w:r>
          </w:p>
          <w:p w:rsidR="000D1881" w:rsidRPr="00A23C17" w:rsidRDefault="000D1881" w:rsidP="00651A61">
            <w:pPr>
              <w:spacing w:line="276" w:lineRule="auto"/>
              <w:jc w:val="both"/>
            </w:pPr>
            <w:r w:rsidRPr="00A23C17">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lastRenderedPageBreak/>
              <w:t xml:space="preserve">РУССКИЕ НАРОДНЫЕ </w:t>
            </w:r>
          </w:p>
          <w:p w:rsidR="000D1881" w:rsidRPr="00A23C17" w:rsidRDefault="000D1881" w:rsidP="00651A61">
            <w:pPr>
              <w:spacing w:line="276" w:lineRule="auto"/>
              <w:jc w:val="both"/>
              <w:rPr>
                <w:b/>
              </w:rPr>
            </w:pPr>
            <w:r w:rsidRPr="00A23C17">
              <w:rPr>
                <w:b/>
              </w:rPr>
              <w:t>СКАЗКИ</w:t>
            </w:r>
            <w:r w:rsidR="00D45598">
              <w:rPr>
                <w:b/>
              </w:rPr>
              <w:t xml:space="preserve"> </w:t>
            </w:r>
            <w:r w:rsidRPr="00A23C17">
              <w:rPr>
                <w:b/>
              </w:rPr>
              <w:t>(8</w:t>
            </w:r>
            <w:r w:rsidR="00596513">
              <w:rPr>
                <w:b/>
              </w:rPr>
              <w:t xml:space="preserve"> </w:t>
            </w:r>
            <w:r w:rsidRPr="00A23C17">
              <w:rPr>
                <w:b/>
              </w:rPr>
              <w:t>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w:t>
            </w:r>
            <w:r w:rsidR="00D45598">
              <w:rPr>
                <w:b/>
              </w:rPr>
              <w:t xml:space="preserve"> </w:t>
            </w:r>
            <w:r w:rsidRPr="00A23C17">
              <w:rPr>
                <w:b/>
              </w:rPr>
              <w:t>(3ч)</w:t>
            </w:r>
          </w:p>
          <w:p w:rsidR="000D1881" w:rsidRPr="00A23C17" w:rsidRDefault="000D1881" w:rsidP="00651A61">
            <w:pPr>
              <w:spacing w:line="276" w:lineRule="auto"/>
              <w:jc w:val="both"/>
            </w:pPr>
            <w:r w:rsidRPr="00A23C17">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w:t>
            </w:r>
            <w:r w:rsidRPr="00A23C17">
              <w:lastRenderedPageBreak/>
              <w:t>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w:t>
            </w:r>
            <w:r w:rsidR="00D45598">
              <w:rPr>
                <w:b/>
              </w:rPr>
              <w:t xml:space="preserve"> </w:t>
            </w:r>
            <w:r w:rsidRPr="00A23C17">
              <w:rPr>
                <w:b/>
              </w:rPr>
              <w:t>(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w:t>
            </w:r>
            <w:r w:rsidR="00D45598">
              <w:rPr>
                <w:b/>
              </w:rPr>
              <w:t xml:space="preserve"> </w:t>
            </w:r>
            <w:r w:rsidRPr="00A23C17">
              <w:rPr>
                <w:b/>
              </w:rPr>
              <w:t>(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Волк 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w:t>
            </w:r>
            <w:r w:rsidRPr="00A23C17">
              <w:lastRenderedPageBreak/>
              <w:t>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w:t>
            </w:r>
            <w:r w:rsidRPr="00A23C17">
              <w:lastRenderedPageBreak/>
              <w:t>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 xml:space="preserve">Теория литературы. Портрет, пейзаж (начальное представление). Литературный </w:t>
            </w:r>
            <w:r w:rsidRPr="00A23C17">
              <w:rPr>
                <w:i/>
              </w:rPr>
              <w:lastRenderedPageBreak/>
              <w:t>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Теория литературы. Стихотворный ритм как средство передачи эмоционального 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 xml:space="preserve">Краткий рассказ </w:t>
            </w:r>
            <w:r w:rsidRPr="00A23C17">
              <w:lastRenderedPageBreak/>
              <w:t>о писателе.</w:t>
            </w:r>
          </w:p>
          <w:p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w:t>
            </w:r>
            <w:r w:rsidR="00D45598">
              <w:rPr>
                <w:b/>
              </w:rPr>
              <w:t xml:space="preserve"> </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xml:space="preserve">. </w:t>
            </w:r>
            <w:r w:rsidRPr="00A23C17">
              <w:lastRenderedPageBreak/>
              <w:t>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lastRenderedPageBreak/>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Теория литературы. Юмор (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 xml:space="preserve">Теория литературы. Художественная </w:t>
            </w:r>
            <w:r w:rsidRPr="00A23C17">
              <w:rPr>
                <w:i/>
              </w:rPr>
              <w:lastRenderedPageBreak/>
              <w:t>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 </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Сказание о Никите </w:t>
            </w:r>
            <w:r w:rsidRPr="00A23C17">
              <w:lastRenderedPageBreak/>
              <w:t>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lastRenderedPageBreak/>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t xml:space="preserve"> </w:t>
            </w:r>
            <w:r w:rsidRPr="00A23C17">
              <w:rPr>
                <w:b/>
                <w:i/>
              </w:rPr>
              <w:t>«Робинзон Крузо»(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t xml:space="preserve"> </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lastRenderedPageBreak/>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t xml:space="preserve"> </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 xml:space="preserve">ные представления). Малые жанры фольклора: пословицы и поговорки,  </w:t>
            </w:r>
            <w:r w:rsidRPr="0006475B">
              <w:lastRenderedPageBreak/>
              <w:t>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t>Теория лит-ры.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lastRenderedPageBreak/>
              <w:t>«И.  И.  Пущину».</w:t>
            </w:r>
            <w:r w:rsidRPr="0006475B">
              <w:t xml:space="preserve">С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t>нации.</w:t>
            </w:r>
          </w:p>
          <w:p w:rsidR="000D1881" w:rsidRPr="0006475B" w:rsidRDefault="000D1881" w:rsidP="00651A61">
            <w:pPr>
              <w:spacing w:line="276" w:lineRule="auto"/>
              <w:jc w:val="both"/>
            </w:pPr>
            <w:r w:rsidRPr="0006475B">
              <w:rPr>
                <w:iCs/>
              </w:rPr>
              <w:t>«Листок», «На севере диком...», «Утес», «Три пальмы»</w:t>
            </w:r>
            <w:r w:rsidRPr="0006475B">
              <w:rPr>
                <w:spacing w:val="-20"/>
              </w:rPr>
              <w:t xml:space="preserve"> </w:t>
            </w:r>
            <w:r w:rsidR="00095E80">
              <w:rPr>
                <w:noProof/>
              </w:rPr>
              <mc:AlternateContent>
                <mc:Choice Requires="wps">
                  <w:drawing>
                    <wp:anchor distT="0" distB="0" distL="114300" distR="114300" simplePos="0" relativeHeight="251820032" behindDoc="0" locked="0" layoutInCell="0" allowOverlap="1">
                      <wp:simplePos x="0" y="0"/>
                      <wp:positionH relativeFrom="margin">
                        <wp:posOffset>4611370</wp:posOffset>
                      </wp:positionH>
                      <wp:positionV relativeFrom="paragraph">
                        <wp:posOffset>3779520</wp:posOffset>
                      </wp:positionV>
                      <wp:extent cx="0" cy="69850"/>
                      <wp:effectExtent l="10795" t="7620" r="8255" b="8255"/>
                      <wp:wrapNone/>
                      <wp:docPr id="51"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8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 o:spid="_x0000_s1026" style="position:absolute;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63.1pt,297.6pt" to="363.1pt,30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liJEwIAACk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A0w0iR&#10;FjTaCsXR+GkRmtMZl4NPqXY2lEfP6tVsNf3ukNJlQ9SBR5JvFwOBWYhI3oWEjTOQYt990Qx8yNHr&#10;2KlzbdsACT1A5yjI5S4IP3tE+0MKp7PFfBqlSkh+CzPW+c9ctygYBZbAOcKS09b5QIPkN5eQRemN&#10;kDKqLRXqCjzOnqYxwGkpWLgMbs4e9qW06ETCvMQv1gQ3j25WHxWLYA0nbH21PRGytyG5VAEPCgE6&#10;V6sfiB+LdLGer+eTwWQ0Ww8maVUNPm3KyWC2AUrVuCrLKvsZqGWTvBGMcRXY3YYzm/yd+Ndn0o/V&#10;fTzvbUjeo8d+AdnbP5KOSgbx+jHYa3bZ2ZvCMI/R+fp2wsA/7sF+fOGrXwAAAP//AwBQSwMEFAAG&#10;AAgAAAAhANKHEJXfAAAACwEAAA8AAABkcnMvZG93bnJldi54bWxMj0FPg0AQhe8m/ofNmHiziyRF&#10;RYZGiB560KStiXrbwghEdhbZpcV/7xgPepuZ9/Lme9lqtr060Og7xwiXiwgUceXqjhuE593DxTUo&#10;HwzXpndMCF/kYZWfnmQmrd2RN3TYhkZJCPvUILQhDKnWvmrJGr9wA7Fo7260Jsg6NroezVHCba/j&#10;KEq0NR3Lh9YMVLZUfWwnixD8y+tTmNafRVI8lrQr3sp7vUY8P5vvbkEFmsOfGX7wBR1yYdq7iWuv&#10;eoSrOInFirC8Wcogjt/LHiGJRNJ5pv93yL8BAAD//wMAUEsBAi0AFAAGAAgAAAAhALaDOJL+AAAA&#10;4QEAABMAAAAAAAAAAAAAAAAAAAAAAFtDb250ZW50X1R5cGVzXS54bWxQSwECLQAUAAYACAAAACEA&#10;OP0h/9YAAACUAQAACwAAAAAAAAAAAAAAAAAvAQAAX3JlbHMvLnJlbHNQSwECLQAUAAYACAAAACEA&#10;uJ5YiRMCAAApBAAADgAAAAAAAAAAAAAAAAAuAgAAZHJzL2Uyb0RvYy54bWxQSwECLQAUAAYACAAA&#10;ACEA0ocQld8AAAALAQAADwAAAAAAAAAAAAAAAABtBAAAZHJzL2Rvd25yZXYueG1sUEsFBgAAAAAE&#10;AAQA8wAAAHkFAAAAAA==&#10;" o:allowincell="f" strokeweight=".25pt">
                      <w10:wrap anchorx="margin"/>
                    </v:line>
                  </w:pict>
                </mc:Fallback>
              </mc:AlternateConten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lastRenderedPageBreak/>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начало в лирике Фета. Природа как 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 xml:space="preserve">Теория литературы. Стихотворные размеры </w:t>
            </w:r>
            <w:r w:rsidRPr="0006475B">
              <w:lastRenderedPageBreak/>
              <w:t>(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r w:rsidRPr="0006475B">
              <w:rPr>
                <w:spacing w:val="-1"/>
              </w:rPr>
              <w:t xml:space="preserve">Р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Pr>
                <w:b/>
              </w:rPr>
              <w:t xml:space="preserve"> </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 xml:space="preserve">Жестокая реальность и </w:t>
            </w:r>
            <w:r w:rsidRPr="0006475B">
              <w:lastRenderedPageBreak/>
              <w:t>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r w:rsidRPr="0006475B">
              <w:t>Прекрасное вокруг нас. «Ни на кого не 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lastRenderedPageBreak/>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iCs/>
                <w:spacing w:val="-4"/>
              </w:rPr>
              <w:t xml:space="preserve"> </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t xml:space="preserve">  </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t xml:space="preserve"> </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r w:rsidRPr="0006475B">
              <w:t>к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тель, любящий муж и отец. На острове 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 xml:space="preserve">вах. Любовь как </w:t>
            </w:r>
            <w:r w:rsidRPr="0006475B">
              <w:lastRenderedPageBreak/>
              <w:t>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 xml:space="preserve">антитезы в сюжетной организации повести. Пародирование романтических тем и мотивов. Лицо и маска. Роль случая в композиции </w:t>
            </w:r>
            <w:r w:rsidRPr="0006475B">
              <w:lastRenderedPageBreak/>
              <w:t>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Васильевич Гоголь «Старосветские 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596513" w:rsidRDefault="00596513" w:rsidP="00CF27B1">
            <w:pPr>
              <w:pStyle w:val="a4"/>
              <w:numPr>
                <w:ilvl w:val="2"/>
                <w:numId w:val="159"/>
              </w:numPr>
              <w:spacing w:line="276" w:lineRule="auto"/>
              <w:jc w:val="center"/>
              <w:rPr>
                <w:b/>
              </w:rPr>
            </w:pPr>
            <w:r w:rsidRPr="00596513">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w:t>
            </w:r>
            <w:r w:rsidRPr="0006475B">
              <w:lastRenderedPageBreak/>
              <w:t xml:space="preserve">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 xml:space="preserve">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w:t>
            </w:r>
            <w:r w:rsidRPr="0006475B">
              <w:lastRenderedPageBreak/>
              <w:t>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Песня про царя Ивана </w:t>
            </w:r>
            <w:r w:rsidRPr="0006475B">
              <w:lastRenderedPageBreak/>
              <w:t>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lastRenderedPageBreak/>
              <w:t>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 xml:space="preserve">Теория литературы. Автобиографическое </w:t>
            </w:r>
            <w:r w:rsidRPr="0006475B">
              <w:lastRenderedPageBreak/>
              <w:t>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УССКОЙ ЛИТЕРАТУРЫ 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lastRenderedPageBreak/>
              <w:t>Владимир Владимирович 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lastRenderedPageBreak/>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xml:space="preserve">. «Земля родная» (главы из книги). Духовное </w:t>
            </w:r>
            <w:r w:rsidRPr="0006475B">
              <w:lastRenderedPageBreak/>
              <w:t>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Писатели улыбаются 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Теория литературы. Особенности 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lastRenderedPageBreak/>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Pr>
                <w:rStyle w:val="c2"/>
                <w:b/>
              </w:rPr>
              <w:t xml:space="preserve"> </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 xml:space="preserve">Слово о </w:t>
            </w:r>
            <w:r w:rsidRPr="003D50B1">
              <w:lastRenderedPageBreak/>
              <w:t>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Критика вмешательства императора Александра 1 в стратегию и тактику Кутузова Вотечественной войне 1812 года. Мораль басни. Осмеяние самонадеянности, 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r w:rsidRPr="003D50B1">
              <w:t>К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 xml:space="preserve">Мотивы дружбы, прочного </w:t>
            </w:r>
            <w:r w:rsidRPr="003D50B1">
              <w:lastRenderedPageBreak/>
              <w:t>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lastRenderedPageBreak/>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Хлестаковщина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xml:space="preserve"> (отрывок).  Художественно-политическая сатира на современные </w:t>
            </w:r>
            <w:r w:rsidRPr="003D50B1">
              <w:lastRenderedPageBreak/>
              <w:t>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Г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 xml:space="preserve">(из трилогии).  История  о любви и упущенном </w:t>
            </w:r>
            <w:r w:rsidRPr="003D50B1">
              <w:lastRenderedPageBreak/>
              <w:t>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а, С.А.Есенина.  Современность  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r w:rsidRPr="003D50B1">
              <w:rPr>
                <w:rStyle w:val="c6"/>
                <w:b/>
              </w:rPr>
              <w:t>«Как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t xml:space="preserve">Журнал </w:t>
            </w:r>
            <w:r w:rsidRPr="003D50B1">
              <w:rPr>
                <w:rStyle w:val="c2"/>
                <w:b/>
              </w:rPr>
              <w:t>«Сатирикон».Тэффи, О.Дымов, А.Аверченко.</w:t>
            </w:r>
            <w:r w:rsidRPr="003D50B1">
              <w:rPr>
                <w:rStyle w:val="c2"/>
              </w:rPr>
              <w:t xml:space="preserve">  «Всеобщая история, обработанная «Сатириконом» </w:t>
            </w:r>
            <w:r w:rsidRPr="003D50B1">
              <w:lastRenderedPageBreak/>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w:t>
            </w:r>
            <w:r w:rsidR="00D45598">
              <w:rPr>
                <w:rStyle w:val="c2"/>
                <w:b/>
              </w:rPr>
              <w:t xml:space="preserve"> </w:t>
            </w:r>
            <w:r w:rsidRPr="003D50B1">
              <w:rPr>
                <w:rStyle w:val="c2"/>
                <w:b/>
              </w:rPr>
              <w:t>Исаковский.</w:t>
            </w:r>
            <w:r w:rsidR="00D45598">
              <w:rPr>
                <w:rStyle w:val="c2"/>
                <w:b/>
              </w:rPr>
              <w:t xml:space="preserve"> </w:t>
            </w:r>
            <w:r w:rsidRPr="003D50B1">
              <w:rPr>
                <w:rStyle w:val="c6"/>
              </w:rPr>
              <w:t>«Катюша», «Враги сожгли родную хату»;</w:t>
            </w:r>
            <w:r w:rsidRPr="003D50B1">
              <w:rPr>
                <w:rStyle w:val="c2"/>
              </w:rPr>
              <w:t> </w:t>
            </w:r>
            <w:r w:rsidRPr="003D50B1">
              <w:rPr>
                <w:rStyle w:val="c2"/>
                <w:b/>
              </w:rPr>
              <w:t>Б.Окуджава.</w:t>
            </w:r>
            <w:r w:rsidR="00D45598">
              <w:rPr>
                <w:rStyle w:val="c2"/>
                <w:b/>
              </w:rPr>
              <w:t xml:space="preserve"> </w:t>
            </w:r>
            <w:r w:rsidRPr="003D50B1">
              <w:rPr>
                <w:rStyle w:val="c6"/>
              </w:rPr>
              <w:t xml:space="preserve">«Песенка о пехоте», «Здесь птицы не </w:t>
            </w:r>
            <w:r w:rsidRPr="003D50B1">
              <w:rPr>
                <w:rStyle w:val="c6"/>
              </w:rPr>
              <w:lastRenderedPageBreak/>
              <w:t>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00D45598">
              <w:rPr>
                <w:rStyle w:val="c2"/>
                <w:b/>
              </w:rPr>
              <w:t xml:space="preserve"> </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По вечерам», «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Ромео и Джульетта».</w:t>
            </w:r>
            <w:r w:rsidRPr="003D50B1">
              <w:t>С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 xml:space="preserve">«Кто хвалится родством своим </w:t>
            </w:r>
            <w:r w:rsidRPr="003D50B1">
              <w:rPr>
                <w:rStyle w:val="c6"/>
              </w:rPr>
              <w:lastRenderedPageBreak/>
              <w:t>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t xml:space="preserve"> </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00D45598">
              <w:t xml:space="preserve"> </w:t>
            </w:r>
            <w:r w:rsidRPr="003D50B1">
              <w:rPr>
                <w:rStyle w:val="c6"/>
                <w:b/>
              </w:rPr>
              <w:t>«Путешествие 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w:t>
            </w:r>
            <w:r w:rsidRPr="00955020">
              <w:lastRenderedPageBreak/>
              <w:t>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 xml:space="preserve">Краткий рассказ о </w:t>
            </w:r>
            <w:r w:rsidRPr="00955020">
              <w:lastRenderedPageBreak/>
              <w:t>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651A61">
            <w:pPr>
              <w:pStyle w:val="a4"/>
              <w:numPr>
                <w:ilvl w:val="2"/>
                <w:numId w:val="166"/>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t>Шедевры  литературы  и наше чтение.</w:t>
            </w:r>
          </w:p>
          <w:p w:rsidR="001F6AE6" w:rsidRPr="00DF33C8" w:rsidRDefault="001F6AE6" w:rsidP="00651A61">
            <w:pPr>
              <w:spacing w:line="276" w:lineRule="auto"/>
              <w:jc w:val="both"/>
            </w:pPr>
            <w:r w:rsidRPr="00DF33C8">
              <w:t xml:space="preserve">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w:t>
            </w:r>
            <w:r w:rsidRPr="00DF33C8">
              <w:lastRenderedPageBreak/>
              <w:t>мировой.</w:t>
            </w:r>
          </w:p>
          <w:p w:rsidR="001F6AE6" w:rsidRPr="00DF33C8" w:rsidRDefault="001F6AE6" w:rsidP="00651A61">
            <w:pPr>
              <w:spacing w:line="276" w:lineRule="auto"/>
              <w:jc w:val="both"/>
            </w:pPr>
            <w:r w:rsidRPr="00DF33C8">
              <w:t>Т е о р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р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Ломоносов — учёный, </w:t>
            </w:r>
            <w:r w:rsidRPr="00DF33C8">
              <w:lastRenderedPageBreak/>
              <w:t>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р и я.  Ода. Силлабо-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в.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1F6AE6" w:rsidRPr="00DF33C8" w:rsidRDefault="001F6AE6" w:rsidP="00651A61">
            <w:pPr>
              <w:spacing w:line="276" w:lineRule="auto"/>
              <w:jc w:val="both"/>
            </w:pPr>
            <w:r w:rsidRPr="00DF33C8">
              <w:t>Т е о р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1F6AE6" w:rsidRPr="00DF33C8" w:rsidRDefault="001F6AE6" w:rsidP="00651A61">
            <w:pPr>
              <w:spacing w:line="276" w:lineRule="auto"/>
              <w:jc w:val="both"/>
            </w:pPr>
            <w:r w:rsidRPr="00DF33C8">
              <w:t>Т е о р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 xml:space="preserve">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w:t>
            </w:r>
            <w:r w:rsidRPr="00DF33C8">
              <w:lastRenderedPageBreak/>
              <w:t>формировании русского языка.</w:t>
            </w:r>
          </w:p>
          <w:p w:rsidR="001F6AE6" w:rsidRPr="00DF33C8" w:rsidRDefault="001F6AE6" w:rsidP="00651A61">
            <w:pPr>
              <w:spacing w:line="276" w:lineRule="auto"/>
              <w:jc w:val="both"/>
            </w:pPr>
            <w:r w:rsidRPr="00DF33C8">
              <w:t>Т е о р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rsidR="001F6AE6" w:rsidRPr="00DF33C8" w:rsidRDefault="001F6AE6" w:rsidP="00651A61">
            <w:pPr>
              <w:spacing w:line="276" w:lineRule="auto"/>
              <w:jc w:val="both"/>
            </w:pPr>
            <w:r w:rsidRPr="00DF33C8">
              <w:t>Т е о р и я.  Внесценические 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С в е т л а н а».</w:t>
            </w:r>
          </w:p>
          <w:p w:rsidR="001F6AE6" w:rsidRPr="00DF33C8" w:rsidRDefault="001F6AE6" w:rsidP="00651A61">
            <w:pPr>
              <w:spacing w:line="276" w:lineRule="auto"/>
              <w:jc w:val="both"/>
            </w:pPr>
            <w:r w:rsidRPr="008305C4">
              <w:rPr>
                <w:b/>
                <w:i/>
              </w:rPr>
              <w:t>А. С. Пушкин.</w:t>
            </w:r>
            <w:r w:rsidRPr="008305C4">
              <w:rPr>
                <w:b/>
              </w:rPr>
              <w:t xml:space="preserve">  </w:t>
            </w:r>
            <w:r w:rsidRPr="00DF33C8">
              <w:t>«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DF33C8">
              <w:rPr>
                <w:vertAlign w:val="superscript"/>
              </w:rPr>
              <w:t>***</w:t>
            </w:r>
            <w:r w:rsidRPr="00DF33C8">
              <w:t xml:space="preserve">»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w:t>
            </w:r>
            <w:r w:rsidRPr="00DF33C8">
              <w:lastRenderedPageBreak/>
              <w:t>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р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w:t>
            </w:r>
            <w:r w:rsidRPr="00DF33C8">
              <w:lastRenderedPageBreak/>
              <w:t>«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р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w:t>
            </w:r>
            <w:r w:rsidRPr="00DF33C8">
              <w:lastRenderedPageBreak/>
              <w:t>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р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р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р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Творческий </w:t>
            </w:r>
            <w:r w:rsidRPr="00DF33C8">
              <w:lastRenderedPageBreak/>
              <w:t>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р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Т е о р и я.  Стилистическое мастерство.</w:t>
            </w:r>
          </w:p>
          <w:p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w:t>
            </w:r>
            <w:r w:rsidRPr="00DF33C8">
              <w:lastRenderedPageBreak/>
              <w:t>прозе.</w:t>
            </w:r>
          </w:p>
          <w:p w:rsidR="001F6AE6" w:rsidRPr="00DF33C8" w:rsidRDefault="001F6AE6" w:rsidP="00651A61">
            <w:pPr>
              <w:spacing w:line="276" w:lineRule="auto"/>
              <w:jc w:val="both"/>
              <w:rPr>
                <w:i/>
              </w:rPr>
            </w:pPr>
            <w:r w:rsidRPr="00DF33C8">
              <w:t>Т е о р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8305C4">
              <w:rPr>
                <w:b/>
              </w:rPr>
              <w:t xml:space="preserve"> </w:t>
            </w:r>
            <w:r w:rsidRPr="00DF33C8">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р и я.  Тонический стих.</w:t>
            </w:r>
          </w:p>
          <w:p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р и я.  Пьеса и инсценировка. Связь эпох в литературе.</w:t>
            </w:r>
          </w:p>
          <w:p w:rsidR="001F6AE6" w:rsidRPr="00DF33C8" w:rsidRDefault="001F6AE6" w:rsidP="00651A61">
            <w:pPr>
              <w:spacing w:line="276" w:lineRule="auto"/>
              <w:jc w:val="both"/>
            </w:pPr>
            <w:r w:rsidRPr="00264CC2">
              <w:rPr>
                <w:b/>
                <w:i/>
              </w:rPr>
              <w:lastRenderedPageBreak/>
              <w:t>М. А. Шолохов</w:t>
            </w:r>
            <w:r w:rsidRPr="00264CC2">
              <w:rPr>
                <w:b/>
              </w:rPr>
              <w:t xml:space="preserve">  </w:t>
            </w:r>
            <w:r w:rsidRPr="00DF33C8">
              <w:t>«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1F6AE6" w:rsidRPr="00DF33C8" w:rsidRDefault="001F6AE6" w:rsidP="00651A61">
            <w:pPr>
              <w:spacing w:line="276" w:lineRule="auto"/>
              <w:jc w:val="both"/>
            </w:pPr>
            <w:r w:rsidRPr="00DF33C8">
              <w:t>Т е о р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р и я.  Природа и человек в произведении искусства.</w:t>
            </w:r>
          </w:p>
          <w:p w:rsidR="001F6AE6" w:rsidRPr="00DF33C8" w:rsidRDefault="001F6AE6" w:rsidP="00651A61">
            <w:pPr>
              <w:spacing w:line="276" w:lineRule="auto"/>
              <w:jc w:val="both"/>
            </w:pPr>
            <w:r w:rsidRPr="00DF33C8">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и»  Распутин — писатель публицист, патриот российской земли. Повесть «Деньги для </w:t>
            </w:r>
            <w:r w:rsidRPr="00DF33C8">
              <w:lastRenderedPageBreak/>
              <w:t>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t>А. В. Вампилов</w:t>
            </w:r>
            <w:r w:rsidRPr="00DF33C8">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р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lastRenderedPageBreak/>
              <w:t>У. Шекспир</w:t>
            </w:r>
            <w:r w:rsidRPr="00DF33C8">
              <w:rPr>
                <w:i/>
              </w:rPr>
              <w:t>.</w:t>
            </w:r>
            <w:r w:rsidR="001844FE">
              <w:t xml:space="preserve">  «Гамле</w:t>
            </w:r>
            <w:r w:rsidRPr="00DF33C8">
              <w:t>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1F6AE6" w:rsidRPr="001844FE" w:rsidRDefault="001844FE" w:rsidP="00651A61">
            <w:pPr>
              <w:spacing w:line="276" w:lineRule="auto"/>
              <w:jc w:val="both"/>
            </w:pPr>
            <w:r>
              <w:t>Т е о р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w:t>
            </w:r>
            <w:r>
              <w:t xml:space="preserve"> </w:t>
            </w:r>
            <w:r w:rsidRPr="00DF33C8">
              <w:t>(«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1-2 стихотоворения по выбору обучающихся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t>Основные теоретико-литературные понятия, требующие освоения в основной школе</w:t>
      </w:r>
    </w:p>
    <w:p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651A61">
      <w:pPr>
        <w:numPr>
          <w:ilvl w:val="0"/>
          <w:numId w:val="188"/>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651A61">
      <w:pPr>
        <w:numPr>
          <w:ilvl w:val="0"/>
          <w:numId w:val="188"/>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050112" w:rsidRPr="00050112" w:rsidRDefault="00050112" w:rsidP="00651A61">
      <w:pPr>
        <w:pStyle w:val="4"/>
        <w:spacing w:line="276" w:lineRule="auto"/>
        <w:rPr>
          <w:rFonts w:ascii="Times New Roman" w:hAnsi="Times New Roman"/>
          <w:sz w:val="24"/>
          <w:szCs w:val="24"/>
        </w:rPr>
      </w:pPr>
      <w:bookmarkStart w:id="206" w:name="_Toc409691704"/>
      <w:bookmarkStart w:id="207" w:name="_Toc410654030"/>
      <w:bookmarkStart w:id="208" w:name="_Toc414553227"/>
      <w:r w:rsidRPr="00050112">
        <w:rPr>
          <w:rFonts w:ascii="Times New Roman" w:hAnsi="Times New Roman"/>
          <w:sz w:val="24"/>
          <w:szCs w:val="24"/>
        </w:rPr>
        <w:t>2.2.2.3. Иностранный язык</w:t>
      </w:r>
      <w:bookmarkEnd w:id="206"/>
      <w:bookmarkEnd w:id="207"/>
      <w:bookmarkEnd w:id="208"/>
      <w:r w:rsidR="00781C7A">
        <w:rPr>
          <w:rFonts w:ascii="Times New Roman" w:hAnsi="Times New Roman"/>
          <w:sz w:val="24"/>
          <w:szCs w:val="24"/>
        </w:rPr>
        <w:t xml:space="preserve"> (анлийский язык)</w:t>
      </w:r>
    </w:p>
    <w:p w:rsidR="00050112" w:rsidRPr="00050112" w:rsidRDefault="00050112" w:rsidP="00651A61">
      <w:pPr>
        <w:spacing w:line="276" w:lineRule="auto"/>
        <w:contextualSpacing/>
        <w:jc w:val="both"/>
      </w:pPr>
      <w:r>
        <w:t xml:space="preserve">     </w:t>
      </w: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t xml:space="preserve">    </w:t>
      </w: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Pr>
          <w:rStyle w:val="dash041e005f0431005f044b005f0447005f043d005f044b005f0439005f005fchar1char1"/>
        </w:rPr>
        <w:t xml:space="preserve">    </w:t>
      </w: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050112">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050112" w:rsidRPr="00050112" w:rsidRDefault="00050112" w:rsidP="00651A61">
      <w:pPr>
        <w:pStyle w:val="af3"/>
        <w:spacing w:before="0" w:beforeAutospacing="0" w:after="0" w:afterAutospacing="0" w:line="276" w:lineRule="auto"/>
        <w:contextualSpacing/>
        <w:jc w:val="both"/>
      </w:pPr>
      <w:r>
        <w:t xml:space="preserve">    </w:t>
      </w: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Pr>
          <w:b/>
        </w:rPr>
        <w:t xml:space="preserve">    </w:t>
      </w: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050112">
        <w:lastRenderedPageBreak/>
        <w:t>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lastRenderedPageBreak/>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lastRenderedPageBreak/>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050112">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Default="00050112" w:rsidP="00651A61">
      <w:pPr>
        <w:pStyle w:val="4"/>
        <w:spacing w:line="276" w:lineRule="auto"/>
        <w:rPr>
          <w:rFonts w:ascii="Times New Roman" w:hAnsi="Times New Roman"/>
          <w:sz w:val="24"/>
          <w:szCs w:val="24"/>
        </w:rPr>
      </w:pPr>
      <w:bookmarkStart w:id="209" w:name="_Toc414553228"/>
      <w:r w:rsidRPr="00050112">
        <w:rPr>
          <w:rFonts w:ascii="Times New Roman" w:hAnsi="Times New Roman"/>
          <w:sz w:val="24"/>
          <w:szCs w:val="24"/>
        </w:rPr>
        <w:t xml:space="preserve">2.2.2.4. </w:t>
      </w:r>
      <w:bookmarkEnd w:id="209"/>
      <w:r w:rsidR="00995FBF">
        <w:rPr>
          <w:rFonts w:ascii="Times New Roman" w:hAnsi="Times New Roman"/>
          <w:sz w:val="24"/>
          <w:szCs w:val="24"/>
        </w:rPr>
        <w:t>Иностранный язык (н</w:t>
      </w:r>
      <w:r w:rsidR="00781C7A">
        <w:rPr>
          <w:rFonts w:ascii="Times New Roman" w:hAnsi="Times New Roman"/>
          <w:sz w:val="24"/>
          <w:szCs w:val="24"/>
        </w:rPr>
        <w:t>емецкий язык</w:t>
      </w:r>
      <w:r w:rsidR="00FC76E8">
        <w:rPr>
          <w:rFonts w:ascii="Times New Roman" w:hAnsi="Times New Roman"/>
          <w:sz w:val="24"/>
          <w:szCs w:val="24"/>
        </w:rPr>
        <w:t>)</w:t>
      </w:r>
    </w:p>
    <w:p w:rsidR="00050112" w:rsidRPr="00050112" w:rsidRDefault="00050112" w:rsidP="00651A61">
      <w:pPr>
        <w:spacing w:line="276" w:lineRule="auto"/>
      </w:pPr>
    </w:p>
    <w:p w:rsidR="00050112" w:rsidRPr="00050112" w:rsidRDefault="00050112" w:rsidP="00651A61">
      <w:pPr>
        <w:pStyle w:val="af3"/>
        <w:spacing w:before="0" w:beforeAutospacing="0" w:after="0" w:afterAutospacing="0" w:line="276" w:lineRule="auto"/>
        <w:ind w:firstLine="708"/>
        <w:contextualSpacing/>
        <w:jc w:val="both"/>
      </w:pPr>
      <w:r w:rsidRPr="00050112">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ind w:firstLine="708"/>
        <w:contextualSpacing/>
        <w:jc w:val="both"/>
        <w:rPr>
          <w:rStyle w:val="dash041e005f0431005f044b005f0447005f043d005f044b005f0439005f005fchar1char1"/>
        </w:rPr>
      </w:pPr>
      <w:r w:rsidRPr="00050112">
        <w:t xml:space="preserve"> Учебный предмет «Иностранный язык (второй)»</w:t>
      </w:r>
      <w:r w:rsidRPr="00050112">
        <w:rPr>
          <w:rStyle w:val="dash041e005f0431005f044b005f0447005f043d005f044b005f0439005f005fchar1char1"/>
        </w:rPr>
        <w:t xml:space="preserve"> обеспечивает формирование и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ind w:firstLine="708"/>
        <w:contextualSpacing/>
        <w:jc w:val="both"/>
      </w:pPr>
      <w:r w:rsidRPr="00050112">
        <w:rPr>
          <w:rStyle w:val="dash041e005f0431005f044b005f0447005f043d005f044b005f0439005f005fchar1char1"/>
        </w:rPr>
        <w:t xml:space="preserve">Освоение учебного предмета «Иностранный язык (второй)» направлено на </w:t>
      </w:r>
      <w:r w:rsidRPr="00050112">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D45598" w:rsidRDefault="00050112" w:rsidP="00651A61">
      <w:pPr>
        <w:spacing w:line="276" w:lineRule="auto"/>
        <w:ind w:firstLine="709"/>
        <w:contextualSpacing/>
        <w:jc w:val="both"/>
      </w:pPr>
      <w:r w:rsidRPr="00050112">
        <w:t>Изучение предмета «Иностранный язык (второй)» в части формирования навыков и развития умений обобщать и систематизировать име</w:t>
      </w:r>
      <w:r w:rsidR="00A60E26">
        <w:t xml:space="preserve">ющийся языковой и речевой опыт </w:t>
      </w:r>
      <w:r w:rsidRPr="00050112">
        <w:t>основано на межпредметных связях с предметами «Русский язык», «Литература», «История», «География», «Физика»,  «Музыка», «Изобразительное искусство» и др.</w:t>
      </w:r>
    </w:p>
    <w:p w:rsidR="00050112" w:rsidRPr="00050112" w:rsidRDefault="00050112" w:rsidP="00651A61">
      <w:pPr>
        <w:spacing w:line="276" w:lineRule="auto"/>
        <w:ind w:firstLine="709"/>
        <w:jc w:val="both"/>
        <w:rPr>
          <w:b/>
        </w:rPr>
      </w:pP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lastRenderedPageBreak/>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b/>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b/>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t>Письменная речь</w:t>
      </w:r>
    </w:p>
    <w:p w:rsidR="00050112" w:rsidRPr="00050112" w:rsidRDefault="00050112" w:rsidP="00651A61">
      <w:pPr>
        <w:spacing w:line="276" w:lineRule="auto"/>
        <w:ind w:firstLine="709"/>
        <w:jc w:val="both"/>
      </w:pPr>
      <w:r w:rsidRPr="00050112">
        <w:t>Формирование и развит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 xml:space="preserve">Правильное написание </w:t>
      </w:r>
      <w:r w:rsidRPr="00050112">
        <w:t xml:space="preserve">всех букв алфавита, основных буквосочетаний. </w:t>
      </w:r>
      <w:r w:rsidRPr="00050112">
        <w:rPr>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lastRenderedPageBreak/>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rPr>
          <w:strike/>
        </w:rPr>
      </w:pPr>
      <w:r w:rsidRPr="00050112">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050112">
        <w:rPr>
          <w:strike/>
        </w:rPr>
        <w:t xml:space="preserve">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Pr="00050112" w:rsidRDefault="00050112" w:rsidP="00651A61">
      <w:pPr>
        <w:pStyle w:val="4"/>
        <w:spacing w:line="276" w:lineRule="auto"/>
        <w:rPr>
          <w:rFonts w:ascii="Times New Roman" w:hAnsi="Times New Roman"/>
          <w:sz w:val="24"/>
          <w:szCs w:val="24"/>
        </w:rPr>
      </w:pPr>
      <w:bookmarkStart w:id="210" w:name="_Toc414553229"/>
      <w:r w:rsidRPr="00050112">
        <w:rPr>
          <w:rFonts w:ascii="Times New Roman" w:hAnsi="Times New Roman"/>
          <w:sz w:val="24"/>
          <w:szCs w:val="24"/>
        </w:rPr>
        <w:t>2.2.2.5. История России. Всеобщая история</w:t>
      </w:r>
      <w:bookmarkEnd w:id="210"/>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w:t>
      </w:r>
      <w:r w:rsidRPr="00050112">
        <w:lastRenderedPageBreak/>
        <w:t xml:space="preserve">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w:t>
      </w:r>
      <w:r w:rsidRPr="00050112">
        <w:t xml:space="preserve"> </w:t>
      </w:r>
      <w:r w:rsidRPr="00050112">
        <w:rPr>
          <w:b/>
        </w:rPr>
        <w:t>истории в школе</w:t>
      </w:r>
      <w:r w:rsidRPr="00050112">
        <w:t xml:space="preserve">: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651A61">
      <w:pPr>
        <w:numPr>
          <w:ilvl w:val="0"/>
          <w:numId w:val="196"/>
        </w:numPr>
        <w:tabs>
          <w:tab w:val="left" w:pos="993"/>
        </w:tabs>
        <w:spacing w:line="276" w:lineRule="auto"/>
        <w:ind w:left="0" w:firstLine="709"/>
        <w:jc w:val="both"/>
      </w:pPr>
      <w:r w:rsidRPr="00050112">
        <w:lastRenderedPageBreak/>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651A61">
      <w:pPr>
        <w:numPr>
          <w:ilvl w:val="0"/>
          <w:numId w:val="196"/>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w:t>
      </w:r>
      <w:r w:rsidRPr="00050112">
        <w:lastRenderedPageBreak/>
        <w:t xml:space="preserve">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Курс дает возможность обучающимся научиться сопоставлять</w:t>
      </w:r>
      <w:r w:rsidRPr="00050112">
        <w:rPr>
          <w:b/>
          <w:i/>
        </w:rPr>
        <w:t xml:space="preserve"> </w:t>
      </w:r>
      <w:r w:rsidRPr="00050112">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xml:space="preserve">, укреплении экономических, социальных, </w:t>
      </w:r>
      <w:r w:rsidRPr="00050112">
        <w:lastRenderedPageBreak/>
        <w:t>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Концепцией нового учебно-методического комплекса по отечественной истории в качестве</w:t>
      </w:r>
      <w:r w:rsidRPr="00050112">
        <w:rPr>
          <w:b/>
        </w:rPr>
        <w:t xml:space="preserve"> </w:t>
      </w:r>
      <w:r w:rsidRPr="00050112">
        <w:t xml:space="preserve">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Особенности перехода от присваивающего хозяйства к производящему на территории Северной Евразии.</w:t>
      </w:r>
      <w:r w:rsidRPr="00050112">
        <w:t xml:space="preserve"> </w:t>
      </w:r>
      <w:r w:rsidRPr="00050112">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050112">
        <w:t xml:space="preserve"> </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r w:rsidRPr="00050112">
        <w:t xml:space="preserve"> </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r w:rsidRPr="00050112">
        <w:t xml:space="preserve">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t>Эволюция общественного строя и права.</w:t>
      </w:r>
      <w:r w:rsidRPr="00050112">
        <w:t xml:space="preserve"> </w:t>
      </w:r>
      <w:r w:rsidRPr="00050112">
        <w:rPr>
          <w:i/>
        </w:rPr>
        <w:t xml:space="preserve">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lastRenderedPageBreak/>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r w:rsidRPr="00050112">
        <w:t xml:space="preserve">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r w:rsidRPr="00050112">
        <w:t xml:space="preserve"> </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w:t>
      </w:r>
      <w:r w:rsidRPr="00050112">
        <w:t xml:space="preserve"> </w:t>
      </w:r>
      <w:r w:rsidRPr="00050112">
        <w:rPr>
          <w:i/>
        </w:rPr>
        <w:t>Выходцы из стран Европы на государевой службе.</w:t>
      </w:r>
      <w:r w:rsidRPr="00050112">
        <w:t xml:space="preserve"> </w:t>
      </w:r>
      <w:r w:rsidRPr="00050112">
        <w:rPr>
          <w:i/>
        </w:rPr>
        <w:t>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r w:rsidRPr="00050112">
        <w:t xml:space="preserve"> </w:t>
      </w:r>
    </w:p>
    <w:p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w:t>
      </w:r>
      <w:r w:rsidRPr="00050112">
        <w:t xml:space="preserve"> </w:t>
      </w:r>
      <w:r w:rsidRPr="00050112">
        <w:rPr>
          <w:i/>
        </w:rPr>
        <w:t>восстановление позиций России в Прибалтике.</w:t>
      </w:r>
      <w:r w:rsidRPr="00050112">
        <w:t xml:space="preserve"> Противостояние с Крымским ханством. </w:t>
      </w:r>
      <w:r w:rsidRPr="00050112">
        <w:rPr>
          <w:i/>
        </w:rPr>
        <w:t xml:space="preserve">Отражение набега Гази-Гирея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 xml:space="preserve">Продолжение </w:t>
      </w:r>
      <w:r w:rsidRPr="00050112">
        <w:rPr>
          <w:i/>
        </w:rPr>
        <w:lastRenderedPageBreak/>
        <w:t>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w:t>
      </w:r>
      <w:r w:rsidRPr="00050112">
        <w:lastRenderedPageBreak/>
        <w:t xml:space="preserve">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rPr>
          <w:i/>
        </w:rPr>
        <w:t xml:space="preserve"> </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rPr>
          <w:i/>
        </w:rPr>
        <w:t xml:space="preserve"> </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rPr>
          <w:b/>
        </w:rPr>
        <w:t xml:space="preserve"> </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lastRenderedPageBreak/>
        <w:t>Преобразования Петра I в области культуры.</w:t>
      </w:r>
      <w:r w:rsidRPr="00050112">
        <w:rPr>
          <w:i/>
        </w:rPr>
        <w:t xml:space="preserve"> </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050112">
        <w:t xml:space="preserve"> </w:t>
      </w:r>
      <w:r w:rsidRPr="00050112">
        <w:rPr>
          <w:i/>
        </w:rPr>
        <w:t>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050112">
        <w:lastRenderedPageBreak/>
        <w:t xml:space="preserve">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Развитие крестьянских промыслов.</w:t>
      </w:r>
      <w:r w:rsidRPr="00050112">
        <w:rPr>
          <w:i/>
        </w:rPr>
        <w:t xml:space="preserve"> </w:t>
      </w:r>
      <w:r w:rsidRPr="0005011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lastRenderedPageBreak/>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lastRenderedPageBreak/>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050112">
        <w:t xml:space="preserve"> </w:t>
      </w:r>
    </w:p>
    <w:p w:rsidR="00050112" w:rsidRPr="00050112" w:rsidRDefault="00050112" w:rsidP="00651A61">
      <w:pPr>
        <w:spacing w:line="276" w:lineRule="auto"/>
        <w:ind w:firstLine="709"/>
        <w:jc w:val="both"/>
        <w:rPr>
          <w:i/>
        </w:rPr>
      </w:pPr>
      <w:r w:rsidRPr="00050112">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w:t>
      </w:r>
      <w:r w:rsidRPr="00050112">
        <w:lastRenderedPageBreak/>
        <w:t xml:space="preserve">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w:t>
      </w:r>
      <w:r w:rsidRPr="00050112">
        <w:lastRenderedPageBreak/>
        <w:t xml:space="preserve">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r w:rsidRPr="00050112">
        <w:t xml:space="preserve"> </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rPr>
          <w:b/>
          <w:bCs/>
          <w:i/>
        </w:rPr>
        <w:t xml:space="preserve"> </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lastRenderedPageBreak/>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w:t>
      </w:r>
      <w:r w:rsidRPr="00050112">
        <w:lastRenderedPageBreak/>
        <w:t xml:space="preserve">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rPr>
          <w:b/>
          <w:bCs/>
          <w:i/>
        </w:rPr>
        <w:t xml:space="preserve"> </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lastRenderedPageBreak/>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r w:rsidRPr="00050112">
              <w:t xml:space="preserve"> </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rPr>
              <w:t xml:space="preserve"> </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lastRenderedPageBreak/>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r w:rsidRPr="00050112">
              <w:rPr>
                <w:b/>
                <w:bCs/>
              </w:rPr>
              <w:t xml:space="preserve"> </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t xml:space="preserve"> </w:t>
            </w: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9 класс</w:t>
            </w:r>
          </w:p>
        </w:tc>
        <w:tc>
          <w:tcPr>
            <w:tcW w:w="4397" w:type="dxa"/>
          </w:tcPr>
          <w:p w:rsidR="00050112" w:rsidRPr="00050112" w:rsidRDefault="00050112" w:rsidP="00651A61">
            <w:pPr>
              <w:spacing w:line="276" w:lineRule="auto"/>
              <w:rPr>
                <w:b/>
              </w:rPr>
            </w:pPr>
            <w:r w:rsidRPr="00050112">
              <w:t xml:space="preserve"> </w:t>
            </w: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i/>
              </w:rPr>
              <w:t xml:space="preserve"> </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lastRenderedPageBreak/>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lastRenderedPageBreak/>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050112" w:rsidP="00651A61">
      <w:pPr>
        <w:pStyle w:val="4"/>
        <w:spacing w:line="276" w:lineRule="auto"/>
        <w:rPr>
          <w:rFonts w:ascii="Times New Roman" w:hAnsi="Times New Roman"/>
          <w:sz w:val="24"/>
          <w:szCs w:val="24"/>
        </w:rPr>
      </w:pPr>
      <w:bookmarkStart w:id="211" w:name="_Toc409691706"/>
      <w:bookmarkStart w:id="212" w:name="_Toc410654032"/>
      <w:bookmarkStart w:id="213" w:name="_Toc414553230"/>
      <w:r w:rsidRPr="00050112">
        <w:rPr>
          <w:rFonts w:ascii="Times New Roman" w:hAnsi="Times New Roman"/>
          <w:sz w:val="24"/>
          <w:szCs w:val="24"/>
        </w:rPr>
        <w:lastRenderedPageBreak/>
        <w:t>2.2.2.6. Обществознание</w:t>
      </w:r>
      <w:bookmarkEnd w:id="211"/>
      <w:bookmarkEnd w:id="212"/>
      <w:bookmarkEnd w:id="213"/>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w:t>
      </w:r>
      <w:r w:rsidRPr="00050112">
        <w:t xml:space="preserve"> </w:t>
      </w:r>
      <w:r w:rsidRPr="00050112">
        <w:rPr>
          <w:i/>
        </w:rPr>
        <w:t>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w:t>
      </w:r>
      <w:r w:rsidRPr="00050112">
        <w:lastRenderedPageBreak/>
        <w:t>и потребности человека.</w:t>
      </w:r>
      <w:r w:rsidRPr="00050112">
        <w:rPr>
          <w:b/>
        </w:rPr>
        <w:t xml:space="preserve"> </w:t>
      </w:r>
      <w:r w:rsidRPr="00050112">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50112">
        <w:rPr>
          <w:b/>
        </w:rPr>
        <w:t xml:space="preserve"> </w:t>
      </w:r>
      <w:r w:rsidRPr="00050112">
        <w:t>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w:t>
      </w:r>
      <w:r w:rsidRPr="00050112">
        <w:rPr>
          <w:bCs/>
          <w:color w:val="000000"/>
          <w:shd w:val="clear" w:color="auto" w:fill="FFFFFF"/>
        </w:rPr>
        <w:t xml:space="preserve"> </w:t>
      </w:r>
      <w:r w:rsidRPr="00050112">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w:t>
      </w:r>
      <w:r w:rsidRPr="00050112">
        <w:rPr>
          <w:bCs/>
        </w:rPr>
        <w:t xml:space="preserve"> </w:t>
      </w:r>
      <w:r w:rsidRPr="00050112">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Самообразование.</w:t>
      </w:r>
      <w:r w:rsidRPr="00050112">
        <w:rPr>
          <w:bCs/>
        </w:rPr>
        <w:t xml:space="preserve"> </w:t>
      </w:r>
      <w:r w:rsidRPr="00050112">
        <w:t xml:space="preserve">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 xml:space="preserve">Правовое </w:t>
      </w:r>
      <w:r w:rsidRPr="00050112">
        <w:rPr>
          <w:i/>
        </w:rPr>
        <w:lastRenderedPageBreak/>
        <w:t>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50112">
        <w:rPr>
          <w:bCs/>
        </w:rPr>
        <w:t xml:space="preserve"> </w:t>
      </w:r>
      <w:r w:rsidRPr="00050112">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t xml:space="preserve"> </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rPr>
        <w:t xml:space="preserve"> </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w:t>
      </w:r>
      <w:r w:rsidRPr="00050112">
        <w:rPr>
          <w:sz w:val="24"/>
          <w:szCs w:val="24"/>
        </w:rPr>
        <w:lastRenderedPageBreak/>
        <w:t xml:space="preserve">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w:t>
      </w:r>
      <w:r w:rsidRPr="00050112">
        <w:rPr>
          <w:sz w:val="24"/>
          <w:szCs w:val="24"/>
        </w:rPr>
        <w:t xml:space="preserve"> </w:t>
      </w:r>
      <w:r w:rsidRPr="00050112">
        <w:rPr>
          <w:i/>
          <w:sz w:val="24"/>
          <w:szCs w:val="24"/>
        </w:rPr>
        <w:t>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Pr="00050112" w:rsidRDefault="00050112" w:rsidP="00651A61">
      <w:pPr>
        <w:pStyle w:val="4"/>
        <w:spacing w:line="276" w:lineRule="auto"/>
        <w:rPr>
          <w:rFonts w:ascii="Times New Roman" w:hAnsi="Times New Roman"/>
          <w:sz w:val="24"/>
          <w:szCs w:val="24"/>
        </w:rPr>
      </w:pPr>
      <w:bookmarkStart w:id="214" w:name="_Toc409691707"/>
      <w:bookmarkStart w:id="215" w:name="_Toc410654033"/>
      <w:bookmarkStart w:id="216" w:name="_Toc414553231"/>
      <w:r w:rsidRPr="00050112">
        <w:rPr>
          <w:rFonts w:ascii="Times New Roman" w:hAnsi="Times New Roman"/>
          <w:sz w:val="24"/>
          <w:szCs w:val="24"/>
        </w:rPr>
        <w:t>2.2.2.7. География</w:t>
      </w:r>
      <w:bookmarkEnd w:id="214"/>
      <w:bookmarkEnd w:id="215"/>
      <w:bookmarkEnd w:id="216"/>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217" w:name="h.3x8tuzt" w:colFirst="0" w:colLast="0"/>
      <w:bookmarkEnd w:id="217"/>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spacing w:val="3"/>
        </w:rPr>
        <w:t xml:space="preserve"> </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w:t>
      </w:r>
      <w:r w:rsidRPr="00050112">
        <w:rPr>
          <w:b/>
          <w:bCs/>
          <w:spacing w:val="4"/>
        </w:rPr>
        <w:t xml:space="preserve"> </w:t>
      </w:r>
      <w:r w:rsidRPr="00050112">
        <w:rPr>
          <w:b/>
          <w:bCs/>
        </w:rPr>
        <w:t>з</w:t>
      </w:r>
      <w:r w:rsidRPr="00050112">
        <w:rPr>
          <w:b/>
          <w:bCs/>
          <w:spacing w:val="-1"/>
        </w:rPr>
        <w:t>н</w:t>
      </w:r>
      <w:r w:rsidRPr="00050112">
        <w:rPr>
          <w:b/>
          <w:bCs/>
          <w:spacing w:val="1"/>
        </w:rPr>
        <w:t>а</w:t>
      </w:r>
      <w:r w:rsidRPr="00050112">
        <w:rPr>
          <w:b/>
          <w:bCs/>
          <w:spacing w:val="-1"/>
        </w:rPr>
        <w:t>ни</w:t>
      </w:r>
      <w:r w:rsidRPr="00050112">
        <w:rPr>
          <w:b/>
          <w:bCs/>
        </w:rPr>
        <w:t>й о</w:t>
      </w:r>
      <w:r w:rsidRPr="00050112">
        <w:rPr>
          <w:b/>
          <w:bCs/>
          <w:spacing w:val="1"/>
        </w:rPr>
        <w:t xml:space="preserve"> </w:t>
      </w:r>
      <w:r w:rsidRPr="00050112">
        <w:rPr>
          <w:b/>
          <w:bCs/>
        </w:rPr>
        <w:t>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t>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2"/>
        </w:rPr>
        <w:t xml:space="preserve"> </w:t>
      </w:r>
      <w:r w:rsidRPr="00050112">
        <w:t>о</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2"/>
        </w:rPr>
        <w:t xml:space="preserve"> </w:t>
      </w:r>
      <w:r w:rsidRPr="00050112">
        <w:t xml:space="preserve">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 xml:space="preserve"> </w:t>
      </w:r>
      <w:r w:rsidRPr="00050112">
        <w:t>(</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 xml:space="preserve"> </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4"/>
        </w:rPr>
        <w:t xml:space="preserve"> </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3"/>
        </w:rPr>
        <w:t xml:space="preserve"> </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1"/>
        </w:rPr>
        <w:t xml:space="preserve"> </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w:t>
      </w:r>
      <w:r w:rsidRPr="00050112">
        <w:t>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2"/>
        </w:rPr>
        <w:t xml:space="preserve"> </w:t>
      </w:r>
      <w:r w:rsidRPr="00050112">
        <w:t>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rPr>
          <w:i/>
          <w:spacing w:val="2"/>
        </w:rPr>
        <w:t xml:space="preserve"> </w:t>
      </w:r>
      <w:r w:rsidRPr="00050112">
        <w:rPr>
          <w:i/>
        </w:rPr>
        <w:t xml:space="preserve">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2"/>
        </w:rPr>
        <w:t xml:space="preserve"> </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w:t>
      </w:r>
      <w:r w:rsidRPr="00050112">
        <w:rPr>
          <w:i/>
          <w:spacing w:val="3"/>
        </w:rPr>
        <w:t xml:space="preserve"> </w:t>
      </w:r>
      <w:r w:rsidRPr="00050112">
        <w:rPr>
          <w:i/>
        </w:rPr>
        <w:t>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w:t>
      </w:r>
      <w:r w:rsidRPr="00050112">
        <w:rPr>
          <w:spacing w:val="3"/>
        </w:rPr>
        <w:t xml:space="preserve"> </w:t>
      </w:r>
      <w:r w:rsidRPr="00050112">
        <w:t>Ве</w:t>
      </w:r>
      <w:r w:rsidRPr="00050112">
        <w:rPr>
          <w:spacing w:val="-3"/>
        </w:rPr>
        <w:t>л</w:t>
      </w:r>
      <w:r w:rsidRPr="00050112">
        <w:rPr>
          <w:spacing w:val="1"/>
        </w:rPr>
        <w:t>и</w:t>
      </w:r>
      <w:r w:rsidRPr="00050112">
        <w:t>к</w:t>
      </w:r>
      <w:r w:rsidRPr="00050112">
        <w:rPr>
          <w:spacing w:val="-1"/>
        </w:rPr>
        <w:t>и</w:t>
      </w:r>
      <w:r w:rsidRPr="00050112">
        <w:t>х</w:t>
      </w:r>
      <w:r w:rsidRPr="00050112">
        <w:rPr>
          <w:spacing w:val="3"/>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3"/>
        </w:rPr>
        <w:t xml:space="preserve"> </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spacing w:val="3"/>
        </w:rPr>
        <w:t xml:space="preserve"> </w:t>
      </w:r>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w:t>
      </w:r>
      <w:r w:rsidRPr="00050112">
        <w:rPr>
          <w:i/>
          <w:spacing w:val="3"/>
        </w:rPr>
        <w:t xml:space="preserve"> </w:t>
      </w:r>
      <w:r w:rsidRPr="00050112">
        <w:rPr>
          <w:i/>
        </w:rPr>
        <w:t>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w:t>
      </w:r>
      <w:r w:rsidRPr="00050112">
        <w:rPr>
          <w:i/>
          <w:spacing w:val="3"/>
        </w:rPr>
        <w:t xml:space="preserve"> </w:t>
      </w:r>
      <w:r w:rsidRPr="00050112">
        <w:rPr>
          <w:i/>
        </w:rPr>
        <w:t>в</w:t>
      </w:r>
      <w:r w:rsidRPr="00050112">
        <w:rPr>
          <w:i/>
          <w:spacing w:val="2"/>
        </w:rPr>
        <w:t xml:space="preserve"> </w:t>
      </w:r>
      <w:r w:rsidRPr="00050112">
        <w:rPr>
          <w:i/>
          <w:spacing w:val="-1"/>
        </w:rPr>
        <w:t>И</w:t>
      </w:r>
      <w:r w:rsidRPr="00050112">
        <w:rPr>
          <w:i/>
          <w:spacing w:val="1"/>
        </w:rPr>
        <w:t>нди</w:t>
      </w:r>
      <w:r w:rsidRPr="00050112">
        <w:rPr>
          <w:i/>
          <w:spacing w:val="-1"/>
        </w:rPr>
        <w:t>ю</w:t>
      </w:r>
      <w:r w:rsidRPr="00050112">
        <w:rPr>
          <w:i/>
        </w:rPr>
        <w:t>,</w:t>
      </w:r>
      <w:r w:rsidRPr="00050112">
        <w:rPr>
          <w:i/>
          <w:spacing w:val="2"/>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2"/>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2"/>
        </w:rPr>
        <w:t xml:space="preserve"> </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 xml:space="preserve"> </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w:t>
      </w:r>
      <w:r w:rsidRPr="00050112">
        <w:rPr>
          <w:i/>
          <w:spacing w:val="1"/>
        </w:rPr>
        <w:t xml:space="preserve"> </w:t>
      </w:r>
      <w:r w:rsidRPr="00050112">
        <w:rPr>
          <w:i/>
        </w:rPr>
        <w:t>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 xml:space="preserve"> </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2"/>
        </w:rPr>
        <w:t xml:space="preserve"> </w:t>
      </w:r>
      <w:r w:rsidRPr="00050112">
        <w:rPr>
          <w:i/>
          <w:spacing w:val="-1"/>
        </w:rPr>
        <w:t>А</w:t>
      </w:r>
      <w:r w:rsidRPr="00050112">
        <w:rPr>
          <w:i/>
        </w:rPr>
        <w:t>встрал</w:t>
      </w:r>
      <w:r w:rsidRPr="00050112">
        <w:rPr>
          <w:i/>
          <w:spacing w:val="-2"/>
        </w:rPr>
        <w:t>и</w:t>
      </w:r>
      <w:r w:rsidRPr="00050112">
        <w:rPr>
          <w:i/>
        </w:rPr>
        <w:t>и</w:t>
      </w:r>
      <w:r w:rsidRPr="00050112">
        <w:rPr>
          <w:i/>
          <w:spacing w:val="1"/>
        </w:rPr>
        <w:t xml:space="preserve"> </w:t>
      </w:r>
      <w:r w:rsidRPr="00050112">
        <w:rPr>
          <w:i/>
        </w:rPr>
        <w:t>и</w:t>
      </w:r>
      <w:r w:rsidRPr="00050112">
        <w:rPr>
          <w:i/>
          <w:spacing w:val="3"/>
        </w:rPr>
        <w:t xml:space="preserve"> </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2"/>
        </w:rPr>
        <w:t xml:space="preserve"> </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2"/>
        </w:rPr>
        <w:t xml:space="preserve"> </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3"/>
        </w:rPr>
        <w:t xml:space="preserve">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w:t>
      </w:r>
      <w:r w:rsidRPr="00050112">
        <w:rPr>
          <w:i/>
          <w:spacing w:val="-1"/>
        </w:rPr>
        <w:t xml:space="preserve"> </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w:t>
      </w:r>
      <w:r w:rsidRPr="00050112">
        <w:rPr>
          <w:i/>
          <w:spacing w:val="1"/>
        </w:rPr>
        <w:t xml:space="preserve"> </w:t>
      </w:r>
      <w:r w:rsidRPr="00050112">
        <w:rPr>
          <w:i/>
        </w:rPr>
        <w:t xml:space="preserve">и </w:t>
      </w:r>
      <w:r w:rsidRPr="00050112">
        <w:rPr>
          <w:i/>
          <w:spacing w:val="-1"/>
        </w:rPr>
        <w:t>Ю</w:t>
      </w:r>
      <w:r w:rsidRPr="00050112">
        <w:rPr>
          <w:i/>
        </w:rPr>
        <w:t>.</w:t>
      </w:r>
      <w:r w:rsidRPr="00050112">
        <w:rPr>
          <w:i/>
          <w:spacing w:val="-2"/>
        </w:rPr>
        <w:t>Ф</w:t>
      </w:r>
      <w:r w:rsidRPr="00050112">
        <w:rPr>
          <w:i/>
        </w:rPr>
        <w:t>.</w:t>
      </w:r>
      <w:r w:rsidRPr="00050112">
        <w:rPr>
          <w:i/>
          <w:spacing w:val="-1"/>
        </w:rPr>
        <w:t xml:space="preserve"> </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r w:rsidRPr="00050112">
        <w:rPr>
          <w:spacing w:val="4"/>
        </w:rPr>
        <w:t xml:space="preserve"> </w:t>
      </w:r>
      <w:r w:rsidRPr="00050112">
        <w:t>в</w:t>
      </w:r>
      <w:r w:rsidRPr="00050112">
        <w:rPr>
          <w:spacing w:val="2"/>
        </w:rPr>
        <w:t xml:space="preserve"> </w:t>
      </w:r>
      <w:r w:rsidRPr="00050112">
        <w:rPr>
          <w:spacing w:val="-1"/>
        </w:rPr>
        <w:t>Х</w:t>
      </w:r>
      <w:r w:rsidRPr="00050112">
        <w:t>Х веке</w:t>
      </w:r>
      <w:r w:rsidRPr="00050112">
        <w:rPr>
          <w:spacing w:val="3"/>
        </w:rPr>
        <w:t xml:space="preserve"> </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w:t>
      </w:r>
      <w:r w:rsidRPr="00050112">
        <w:rPr>
          <w:i/>
          <w:spacing w:val="2"/>
        </w:rPr>
        <w:t xml:space="preserve"> </w:t>
      </w:r>
      <w:r w:rsidRPr="00050112">
        <w:rPr>
          <w:i/>
        </w:rPr>
        <w:t>и</w:t>
      </w:r>
      <w:r w:rsidRPr="00050112">
        <w:rPr>
          <w:i/>
          <w:spacing w:val="4"/>
        </w:rPr>
        <w:t xml:space="preserve"> </w:t>
      </w:r>
      <w:r w:rsidRPr="00050112">
        <w:rPr>
          <w:i/>
        </w:rPr>
        <w:t>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2"/>
        </w:rPr>
        <w:t xml:space="preserve"> </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 xml:space="preserve"> </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w:t>
      </w:r>
      <w:r w:rsidRPr="00050112">
        <w:rPr>
          <w:i/>
          <w:spacing w:val="4"/>
        </w:rPr>
        <w:t xml:space="preserve"> </w:t>
      </w:r>
      <w:r w:rsidRPr="00050112">
        <w:rPr>
          <w:i/>
        </w:rPr>
        <w:t>в</w:t>
      </w:r>
      <w:r w:rsidRPr="00050112">
        <w:rPr>
          <w:i/>
          <w:spacing w:val="-3"/>
        </w:rPr>
        <w:t>е</w:t>
      </w:r>
      <w:r w:rsidRPr="00050112">
        <w:rPr>
          <w:i/>
          <w:spacing w:val="1"/>
        </w:rPr>
        <w:t>р</w:t>
      </w:r>
      <w:r w:rsidRPr="00050112">
        <w:rPr>
          <w:i/>
          <w:spacing w:val="-3"/>
        </w:rPr>
        <w:t>ш</w:t>
      </w:r>
      <w:r w:rsidRPr="00050112">
        <w:rPr>
          <w:i/>
          <w:spacing w:val="1"/>
        </w:rPr>
        <w:t>и</w:t>
      </w:r>
      <w:r w:rsidRPr="00050112">
        <w:rPr>
          <w:i/>
        </w:rPr>
        <w:t>н</w:t>
      </w:r>
      <w:r w:rsidRPr="00050112">
        <w:rPr>
          <w:i/>
          <w:spacing w:val="1"/>
        </w:rPr>
        <w:t xml:space="preserve"> </w:t>
      </w:r>
      <w:r w:rsidRPr="00050112">
        <w:rPr>
          <w:i/>
        </w:rPr>
        <w:t>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 xml:space="preserve"> </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w:t>
      </w:r>
      <w:r w:rsidRPr="00050112">
        <w:rPr>
          <w:i/>
          <w:spacing w:val="2"/>
        </w:rPr>
        <w:t xml:space="preserve"> </w:t>
      </w:r>
      <w:r w:rsidRPr="00050112">
        <w:rPr>
          <w:i/>
        </w:rPr>
        <w:t>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w:t>
      </w:r>
      <w:r w:rsidRPr="00050112">
        <w:rPr>
          <w:i/>
          <w:spacing w:val="3"/>
        </w:rPr>
        <w:t xml:space="preserve"> </w:t>
      </w:r>
      <w:r w:rsidRPr="00050112">
        <w:rPr>
          <w:i/>
        </w:rPr>
        <w:t>с</w:t>
      </w:r>
      <w:r w:rsidRPr="00050112">
        <w:rPr>
          <w:i/>
          <w:spacing w:val="-3"/>
        </w:rPr>
        <w:t>л</w:t>
      </w:r>
      <w:r w:rsidRPr="00050112">
        <w:rPr>
          <w:i/>
          <w:spacing w:val="1"/>
        </w:rPr>
        <w:t>о</w:t>
      </w:r>
      <w:r w:rsidRPr="00050112">
        <w:rPr>
          <w:i/>
        </w:rPr>
        <w:t>ев</w:t>
      </w:r>
      <w:r w:rsidRPr="00050112">
        <w:rPr>
          <w:i/>
          <w:spacing w:val="1"/>
        </w:rPr>
        <w:t xml:space="preserve"> </w:t>
      </w:r>
      <w:r w:rsidRPr="00050112">
        <w:rPr>
          <w:i/>
        </w:rPr>
        <w:t>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spacing w:val="2"/>
        </w:rPr>
        <w:t xml:space="preserve"> </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t>з</w:t>
      </w:r>
      <w:r w:rsidRPr="00050112">
        <w:rPr>
          <w:spacing w:val="-2"/>
        </w:rPr>
        <w:t>н</w:t>
      </w:r>
      <w:r w:rsidRPr="00050112">
        <w:t>а</w:t>
      </w:r>
      <w:r w:rsidRPr="00050112">
        <w:rPr>
          <w:spacing w:val="1"/>
        </w:rPr>
        <w:t>н</w:t>
      </w:r>
      <w:r w:rsidRPr="00050112">
        <w:rPr>
          <w:spacing w:val="-1"/>
        </w:rPr>
        <w:t>и</w:t>
      </w:r>
      <w:r w:rsidRPr="00050112">
        <w:t>я</w:t>
      </w:r>
      <w:r w:rsidRPr="00050112">
        <w:rPr>
          <w:spacing w:val="2"/>
        </w:rPr>
        <w:t xml:space="preserve"> </w:t>
      </w:r>
      <w:r w:rsidRPr="00050112">
        <w:t>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w:t>
      </w:r>
      <w:r w:rsidRPr="00050112">
        <w:rPr>
          <w:spacing w:val="1"/>
        </w:rPr>
        <w:t xml:space="preserve"> </w:t>
      </w:r>
      <w:r w:rsidRPr="00050112">
        <w:t>ми</w:t>
      </w:r>
      <w:r w:rsidRPr="00050112">
        <w:rPr>
          <w:spacing w:val="2"/>
        </w:rPr>
        <w:t>р</w:t>
      </w:r>
      <w:r w:rsidRPr="00050112">
        <w:t>е.</w:t>
      </w:r>
      <w:r w:rsidRPr="00050112">
        <w:rPr>
          <w:spacing w:val="1"/>
        </w:rPr>
        <w:t xml:space="preserve"> </w:t>
      </w:r>
      <w:r w:rsidRPr="00050112">
        <w:t xml:space="preserve">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 xml:space="preserve"> </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w:t>
      </w:r>
      <w:r w:rsidRPr="00050112">
        <w:rPr>
          <w:b/>
          <w:bCs/>
          <w:spacing w:val="1"/>
        </w:rPr>
        <w:t xml:space="preserve"> </w:t>
      </w:r>
      <w:r w:rsidRPr="00050112">
        <w:rPr>
          <w:b/>
          <w:bCs/>
        </w:rPr>
        <w:t>Зе</w:t>
      </w:r>
      <w:r w:rsidRPr="00050112">
        <w:rPr>
          <w:b/>
          <w:bCs/>
          <w:spacing w:val="1"/>
        </w:rPr>
        <w:t>мл</w:t>
      </w:r>
      <w:r w:rsidRPr="00050112">
        <w:rPr>
          <w:b/>
          <w:bCs/>
        </w:rPr>
        <w:t>и</w:t>
      </w:r>
      <w:r w:rsidRPr="00050112">
        <w:rPr>
          <w:b/>
          <w:bCs/>
          <w:spacing w:val="1"/>
        </w:rPr>
        <w:t xml:space="preserve"> </w:t>
      </w:r>
      <w:r w:rsidRPr="00050112">
        <w:rPr>
          <w:b/>
          <w:bCs/>
        </w:rPr>
        <w:t>и</w:t>
      </w:r>
      <w:r w:rsidRPr="00050112">
        <w:rPr>
          <w:b/>
          <w:bCs/>
          <w:spacing w:val="1"/>
        </w:rPr>
        <w:t xml:space="preserve"> </w:t>
      </w:r>
      <w:r w:rsidRPr="00050112">
        <w:rPr>
          <w:b/>
          <w:bCs/>
          <w:spacing w:val="-3"/>
        </w:rPr>
        <w:t>и</w:t>
      </w:r>
      <w:r w:rsidRPr="00050112">
        <w:rPr>
          <w:b/>
          <w:bCs/>
        </w:rPr>
        <w:t>х</w:t>
      </w:r>
      <w:r w:rsidRPr="00050112">
        <w:rPr>
          <w:b/>
          <w:bCs/>
          <w:spacing w:val="3"/>
        </w:rPr>
        <w:t xml:space="preserve"> </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r w:rsidRPr="00050112">
        <w:rPr>
          <w:b/>
          <w:bCs/>
          <w:spacing w:val="6"/>
        </w:rPr>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w:t>
      </w:r>
      <w:r w:rsidRPr="00050112">
        <w:rPr>
          <w:spacing w:val="1"/>
        </w:rPr>
        <w:t xml:space="preserve"> </w:t>
      </w:r>
      <w:r w:rsidRPr="00050112">
        <w:t>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те</w:t>
      </w:r>
      <w:r w:rsidRPr="00050112">
        <w:rPr>
          <w:spacing w:val="-3"/>
        </w:rPr>
        <w:t>м</w:t>
      </w:r>
      <w:r w:rsidRPr="00050112">
        <w:rPr>
          <w:spacing w:val="-1"/>
        </w:rPr>
        <w:t>ы</w:t>
      </w:r>
      <w:r w:rsidRPr="00050112">
        <w:t>.</w:t>
      </w:r>
      <w:r w:rsidRPr="00050112">
        <w:rPr>
          <w:spacing w:val="3"/>
        </w:rPr>
        <w:t xml:space="preserve"> </w:t>
      </w:r>
      <w:r w:rsidRPr="00050112">
        <w:rPr>
          <w:spacing w:val="1"/>
        </w:rPr>
        <w:t>З</w:t>
      </w:r>
      <w:r w:rsidRPr="00050112">
        <w:t>ем</w:t>
      </w:r>
      <w:r w:rsidRPr="00050112">
        <w:rPr>
          <w:spacing w:val="-1"/>
        </w:rPr>
        <w:t>л</w:t>
      </w:r>
      <w:r w:rsidRPr="00050112">
        <w:t>я</w:t>
      </w:r>
      <w:r w:rsidRPr="00050112">
        <w:rPr>
          <w:spacing w:val="1"/>
        </w:rPr>
        <w:t xml:space="preserve"> </w:t>
      </w:r>
      <w:r w:rsidRPr="00050112">
        <w:t>и</w:t>
      </w:r>
      <w:r w:rsidRPr="00050112">
        <w:rPr>
          <w:spacing w:val="4"/>
        </w:rPr>
        <w:t xml:space="preserve"> </w:t>
      </w:r>
      <w:r w:rsidRPr="00050112">
        <w:t>Л</w:t>
      </w:r>
      <w:r w:rsidRPr="00050112">
        <w:rPr>
          <w:spacing w:val="-4"/>
        </w:rPr>
        <w:t>у</w:t>
      </w:r>
      <w:r w:rsidRPr="00050112">
        <w:rPr>
          <w:spacing w:val="1"/>
        </w:rPr>
        <w:t>н</w:t>
      </w:r>
      <w:r w:rsidRPr="00050112">
        <w:t>а.</w:t>
      </w:r>
      <w:r w:rsidRPr="00050112">
        <w:rPr>
          <w:spacing w:val="3"/>
        </w:rPr>
        <w:t xml:space="preserve"> </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4"/>
        </w:rPr>
        <w:t xml:space="preserve"> </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w:t>
      </w:r>
      <w:r w:rsidRPr="00050112">
        <w:rPr>
          <w:i/>
          <w:spacing w:val="4"/>
        </w:rPr>
        <w:t xml:space="preserve"> </w:t>
      </w:r>
      <w:r w:rsidRPr="00050112">
        <w:rPr>
          <w:i/>
        </w:rPr>
        <w:t>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i/>
          <w:spacing w:val="2"/>
        </w:rPr>
        <w:t xml:space="preserve"> </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w:t>
      </w:r>
      <w:r w:rsidRPr="00050112">
        <w:rPr>
          <w:spacing w:val="2"/>
        </w:rPr>
        <w:t xml:space="preserve"> </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3"/>
        </w:rPr>
        <w:t xml:space="preserve"> </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rPr>
          <w:spacing w:val="-1"/>
        </w:rPr>
        <w:t>З</w:t>
      </w:r>
      <w:r w:rsidRPr="00050112">
        <w:t>е</w:t>
      </w:r>
      <w:r w:rsidRPr="00050112">
        <w:rPr>
          <w:spacing w:val="-3"/>
        </w:rPr>
        <w:t>м</w:t>
      </w:r>
      <w:r w:rsidRPr="00050112">
        <w:rPr>
          <w:spacing w:val="-1"/>
        </w:rPr>
        <w:t>л</w:t>
      </w:r>
      <w:r w:rsidRPr="00050112">
        <w:t>и</w:t>
      </w:r>
      <w:r w:rsidRPr="00050112">
        <w:rPr>
          <w:spacing w:val="3"/>
        </w:rPr>
        <w:t xml:space="preserve"> </w:t>
      </w:r>
      <w:r w:rsidRPr="00050112">
        <w:t>и</w:t>
      </w:r>
      <w:r w:rsidRPr="00050112">
        <w:rPr>
          <w:spacing w:val="3"/>
        </w:rPr>
        <w:t xml:space="preserve"> </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2"/>
        </w:rPr>
        <w:t xml:space="preserve"> </w:t>
      </w:r>
      <w:r w:rsidRPr="00050112">
        <w:rPr>
          <w:spacing w:val="-1"/>
        </w:rPr>
        <w:t>П</w:t>
      </w:r>
      <w:r w:rsidRPr="00050112">
        <w:rPr>
          <w:spacing w:val="1"/>
        </w:rPr>
        <w:t>о</w:t>
      </w:r>
      <w:r w:rsidRPr="00050112">
        <w:t>яса</w:t>
      </w:r>
      <w:r w:rsidRPr="00050112">
        <w:rPr>
          <w:spacing w:val="3"/>
        </w:rPr>
        <w:t xml:space="preserve"> </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2"/>
        </w:rPr>
        <w:t xml:space="preserve"> </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r w:rsidRPr="00050112">
        <w:rPr>
          <w:i/>
          <w:spacing w:val="7"/>
        </w:rPr>
        <w:t xml:space="preserve"> </w:t>
      </w:r>
      <w:r w:rsidRPr="00050112">
        <w:rPr>
          <w:i/>
        </w:rPr>
        <w:t>–</w:t>
      </w:r>
      <w:r w:rsidRPr="00050112">
        <w:rPr>
          <w:i/>
          <w:spacing w:val="4"/>
        </w:rPr>
        <w:t xml:space="preserve"> </w:t>
      </w:r>
      <w:r w:rsidRPr="00050112">
        <w:rPr>
          <w:i/>
        </w:rPr>
        <w:t>как</w:t>
      </w:r>
      <w:r w:rsidRPr="00050112">
        <w:rPr>
          <w:i/>
          <w:spacing w:val="3"/>
        </w:rPr>
        <w:t xml:space="preserve"> </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 xml:space="preserve"> </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w:t>
      </w:r>
      <w:r w:rsidRPr="00050112">
        <w:rPr>
          <w:i/>
          <w:spacing w:val="1"/>
        </w:rPr>
        <w:t xml:space="preserve"> </w:t>
      </w:r>
      <w:r w:rsidRPr="00050112">
        <w:rPr>
          <w:i/>
        </w:rPr>
        <w:t>та</w:t>
      </w:r>
      <w:r w:rsidRPr="00050112">
        <w:rPr>
          <w:i/>
          <w:spacing w:val="-2"/>
        </w:rPr>
        <w:t>к</w:t>
      </w:r>
      <w:r w:rsidRPr="00050112">
        <w:rPr>
          <w:i/>
          <w:spacing w:val="1"/>
        </w:rPr>
        <w:t>и</w:t>
      </w:r>
      <w:r w:rsidRPr="00050112">
        <w:rPr>
          <w:i/>
        </w:rPr>
        <w:t>х</w:t>
      </w:r>
      <w:r w:rsidRPr="00050112">
        <w:rPr>
          <w:i/>
          <w:spacing w:val="1"/>
        </w:rPr>
        <w:t xml:space="preserve"> </w:t>
      </w:r>
      <w:r w:rsidRPr="00050112">
        <w:rPr>
          <w:i/>
        </w:rPr>
        <w:t>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w:t>
      </w:r>
      <w:r w:rsidRPr="00050112">
        <w:rPr>
          <w:i/>
          <w:spacing w:val="1"/>
        </w:rPr>
        <w:t xml:space="preserve"> </w:t>
      </w:r>
      <w:r w:rsidRPr="00050112">
        <w:rPr>
          <w:i/>
        </w:rPr>
        <w:t>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w:t>
      </w:r>
      <w:r w:rsidRPr="00050112">
        <w:rPr>
          <w:i/>
          <w:spacing w:val="1"/>
        </w:rPr>
        <w:t xml:space="preserve"> </w:t>
      </w:r>
      <w:r w:rsidRPr="00050112">
        <w:rPr>
          <w:i/>
        </w:rPr>
        <w:t>и</w:t>
      </w:r>
      <w:r w:rsidRPr="00050112">
        <w:rPr>
          <w:i/>
          <w:spacing w:val="1"/>
        </w:rPr>
        <w:t xml:space="preserve"> </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w:t>
      </w:r>
      <w:r w:rsidRPr="00050112">
        <w:rPr>
          <w:i/>
          <w:spacing w:val="1"/>
        </w:rPr>
        <w:t xml:space="preserve"> </w:t>
      </w:r>
      <w:r w:rsidRPr="00050112">
        <w:rPr>
          <w:i/>
        </w:rPr>
        <w:t>фаз</w:t>
      </w:r>
      <w:r w:rsidRPr="00050112">
        <w:rPr>
          <w:i/>
          <w:spacing w:val="1"/>
        </w:rPr>
        <w:t xml:space="preserve"> </w:t>
      </w:r>
      <w:r w:rsidRPr="00050112">
        <w:rPr>
          <w:i/>
        </w:rPr>
        <w:t>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w:t>
      </w:r>
      <w:r w:rsidRPr="00050112">
        <w:rPr>
          <w:i/>
          <w:spacing w:val="1"/>
        </w:rPr>
        <w:t xml:space="preserve"> </w:t>
      </w:r>
      <w:r w:rsidRPr="00050112">
        <w:rPr>
          <w:i/>
        </w:rPr>
        <w:t>в</w:t>
      </w:r>
      <w:r w:rsidRPr="00050112">
        <w:rPr>
          <w:i/>
          <w:spacing w:val="-2"/>
        </w:rPr>
        <w:t>р</w:t>
      </w:r>
      <w:r w:rsidRPr="00050112">
        <w:rPr>
          <w:i/>
        </w:rPr>
        <w:t>ем</w:t>
      </w:r>
      <w:r w:rsidRPr="00050112">
        <w:rPr>
          <w:i/>
          <w:spacing w:val="-2"/>
        </w:rPr>
        <w:t>е</w:t>
      </w:r>
      <w:r w:rsidRPr="00050112">
        <w:rPr>
          <w:i/>
        </w:rPr>
        <w:t>н</w:t>
      </w:r>
      <w:r w:rsidRPr="00050112">
        <w:rPr>
          <w:i/>
          <w:spacing w:val="1"/>
        </w:rPr>
        <w:t xml:space="preserve"> </w:t>
      </w:r>
      <w:r w:rsidRPr="00050112">
        <w:rPr>
          <w:i/>
        </w:rPr>
        <w:t>г</w:t>
      </w:r>
      <w:r w:rsidRPr="00050112">
        <w:rPr>
          <w:i/>
          <w:spacing w:val="-1"/>
        </w:rPr>
        <w:t>о</w:t>
      </w:r>
      <w:r w:rsidRPr="00050112">
        <w:rPr>
          <w:i/>
          <w:spacing w:val="1"/>
        </w:rPr>
        <w:t>д</w:t>
      </w:r>
      <w:r w:rsidRPr="00050112">
        <w:rPr>
          <w:i/>
        </w:rPr>
        <w:t>а.</w:t>
      </w:r>
      <w:r w:rsidRPr="00050112">
        <w:t xml:space="preserve"> Осевое вращение Земли.</w:t>
      </w:r>
      <w:r w:rsidRPr="00050112">
        <w:rPr>
          <w:spacing w:val="-1"/>
        </w:rPr>
        <w:t xml:space="preserve"> </w:t>
      </w:r>
      <w:r w:rsidRPr="00050112">
        <w:t>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w:t>
      </w:r>
      <w:r w:rsidRPr="00050112">
        <w:rPr>
          <w:spacing w:val="-1"/>
        </w:rPr>
        <w:t xml:space="preserve"> </w:t>
      </w:r>
      <w:r w:rsidRPr="00050112">
        <w:t>с</w:t>
      </w:r>
      <w:r w:rsidRPr="00050112">
        <w:rPr>
          <w:spacing w:val="-3"/>
        </w:rPr>
        <w:t>у</w:t>
      </w:r>
      <w:r w:rsidRPr="00050112">
        <w:t>тк</w:t>
      </w:r>
      <w:r w:rsidRPr="00050112">
        <w:rPr>
          <w:spacing w:val="1"/>
        </w:rPr>
        <w:t>и</w:t>
      </w:r>
      <w:r w:rsidRPr="00050112">
        <w:t>,</w:t>
      </w:r>
      <w:r w:rsidRPr="00050112">
        <w:rPr>
          <w:spacing w:val="-1"/>
        </w:rPr>
        <w:t xml:space="preserve"> </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t>г</w:t>
      </w:r>
      <w:r w:rsidRPr="00050112">
        <w:rPr>
          <w:spacing w:val="-1"/>
        </w:rPr>
        <w:t>ло</w:t>
      </w:r>
      <w:r w:rsidRPr="00050112">
        <w:rPr>
          <w:spacing w:val="1"/>
        </w:rPr>
        <w:t>б</w:t>
      </w:r>
      <w:r w:rsidRPr="00050112">
        <w:rPr>
          <w:spacing w:val="-4"/>
        </w:rPr>
        <w:t>у</w:t>
      </w:r>
      <w:r w:rsidRPr="00050112">
        <w:t>с,</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 xml:space="preserve"> </w:t>
      </w:r>
      <w:r w:rsidRPr="00050112">
        <w:t>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t xml:space="preserve"> </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w:t>
      </w:r>
      <w:r w:rsidRPr="00050112">
        <w:rPr>
          <w:spacing w:val="1"/>
        </w:rPr>
        <w:t xml:space="preserve"> </w:t>
      </w:r>
      <w:r w:rsidRPr="00050112">
        <w:t>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1"/>
        </w:rPr>
        <w:t xml:space="preserve"> </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w:t>
      </w:r>
      <w:r w:rsidRPr="00050112">
        <w:rPr>
          <w:spacing w:val="1"/>
        </w:rPr>
        <w:t xml:space="preserve"> </w:t>
      </w:r>
      <w:r w:rsidRPr="00050112">
        <w:t>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w:t>
      </w:r>
      <w:r w:rsidRPr="00050112">
        <w:rPr>
          <w:i/>
          <w:spacing w:val="1"/>
        </w:rPr>
        <w:t xml:space="preserve"> </w:t>
      </w:r>
      <w:r w:rsidRPr="00050112">
        <w:rPr>
          <w:i/>
        </w:rPr>
        <w:t>пл</w:t>
      </w:r>
      <w:r w:rsidRPr="00050112">
        <w:rPr>
          <w:i/>
          <w:spacing w:val="-3"/>
        </w:rPr>
        <w:t>а</w:t>
      </w:r>
      <w:r w:rsidRPr="00050112">
        <w:rPr>
          <w:i/>
          <w:spacing w:val="1"/>
        </w:rPr>
        <w:t>н</w:t>
      </w:r>
      <w:r w:rsidRPr="00050112">
        <w:rPr>
          <w:i/>
        </w:rPr>
        <w:t>а</w:t>
      </w:r>
      <w:r w:rsidRPr="00050112">
        <w:rPr>
          <w:i/>
          <w:spacing w:val="-3"/>
        </w:rPr>
        <w:t xml:space="preserve"> </w:t>
      </w:r>
      <w:r w:rsidRPr="00050112">
        <w:rPr>
          <w:i/>
        </w:rPr>
        <w:t>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w:t>
      </w:r>
      <w:r w:rsidRPr="00050112">
        <w:rPr>
          <w:spacing w:val="3"/>
        </w:rPr>
        <w:t xml:space="preserve"> </w:t>
      </w:r>
      <w:r w:rsidRPr="00050112">
        <w:t>к</w:t>
      </w:r>
      <w:r w:rsidRPr="00050112">
        <w:rPr>
          <w:spacing w:val="-2"/>
        </w:rPr>
        <w:t>а</w:t>
      </w:r>
      <w:r w:rsidRPr="00050112">
        <w:rPr>
          <w:spacing w:val="-1"/>
        </w:rPr>
        <w:t>р</w:t>
      </w:r>
      <w:r w:rsidRPr="00050112">
        <w:t>та</w:t>
      </w:r>
      <w:r w:rsidRPr="00050112">
        <w:rPr>
          <w:spacing w:val="4"/>
        </w:rPr>
        <w:t xml:space="preserve"> </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w:t>
      </w:r>
      <w:r w:rsidRPr="00050112">
        <w:rPr>
          <w:spacing w:val="3"/>
        </w:rPr>
        <w:t xml:space="preserve"> </w:t>
      </w:r>
      <w:r w:rsidRPr="00050112">
        <w:t>и</w:t>
      </w:r>
      <w:r w:rsidRPr="00050112">
        <w:rPr>
          <w:spacing w:val="3"/>
        </w:rPr>
        <w:t xml:space="preserve"> </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w:t>
      </w:r>
      <w:r w:rsidRPr="00050112">
        <w:rPr>
          <w:spacing w:val="3"/>
        </w:rPr>
        <w:t xml:space="preserve"> </w:t>
      </w:r>
      <w:r w:rsidRPr="00050112">
        <w:t>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w:t>
      </w:r>
      <w:r w:rsidRPr="00050112">
        <w:rPr>
          <w:spacing w:val="3"/>
        </w:rPr>
        <w:t xml:space="preserve"> </w:t>
      </w:r>
      <w:r w:rsidRPr="00050112">
        <w:t>и</w:t>
      </w:r>
      <w:r w:rsidRPr="00050112">
        <w:rPr>
          <w:spacing w:val="1"/>
        </w:rPr>
        <w:t xml:space="preserve"> </w:t>
      </w:r>
      <w:r w:rsidRPr="00050112">
        <w:t>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1"/>
        </w:rPr>
        <w:t xml:space="preserve"> </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 xml:space="preserve"> </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rPr>
          <w:b/>
          <w:bCs/>
          <w:spacing w:val="4"/>
        </w:rPr>
        <w:t xml:space="preserve"> </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2"/>
        </w:rPr>
        <w:t xml:space="preserve"> </w:t>
      </w:r>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w:t>
      </w:r>
      <w:r w:rsidRPr="00050112">
        <w:rPr>
          <w:spacing w:val="2"/>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spacing w:val="1"/>
        </w:rPr>
        <w:t>З</w:t>
      </w:r>
      <w:r w:rsidRPr="00050112">
        <w:t>ем</w:t>
      </w:r>
      <w:r w:rsidRPr="00050112">
        <w:rPr>
          <w:spacing w:val="-1"/>
        </w:rPr>
        <w:t>н</w:t>
      </w:r>
      <w:r w:rsidRPr="00050112">
        <w:t>ая</w:t>
      </w:r>
      <w:r w:rsidRPr="00050112">
        <w:rPr>
          <w:spacing w:val="4"/>
        </w:rPr>
        <w:t xml:space="preserve"> </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2"/>
        </w:rPr>
        <w:t xml:space="preserve"> </w:t>
      </w:r>
      <w:r w:rsidRPr="00050112">
        <w:t>г</w:t>
      </w:r>
      <w:r w:rsidRPr="00050112">
        <w:rPr>
          <w:spacing w:val="-1"/>
        </w:rPr>
        <w:t>о</w:t>
      </w:r>
      <w:r w:rsidRPr="00050112">
        <w:rPr>
          <w:spacing w:val="7"/>
        </w:rPr>
        <w:t>р</w:t>
      </w:r>
      <w:r w:rsidRPr="00050112">
        <w:rPr>
          <w:spacing w:val="-1"/>
        </w:rPr>
        <w:t>ны</w:t>
      </w:r>
      <w:r w:rsidRPr="00050112">
        <w:t>х</w:t>
      </w:r>
      <w:r w:rsidRPr="00050112">
        <w:rPr>
          <w:spacing w:val="3"/>
        </w:rPr>
        <w:t xml:space="preserve"> </w:t>
      </w:r>
      <w:r w:rsidRPr="00050112">
        <w:rPr>
          <w:spacing w:val="-1"/>
        </w:rPr>
        <w:t>п</w:t>
      </w:r>
      <w:r w:rsidRPr="00050112">
        <w:rPr>
          <w:spacing w:val="1"/>
        </w:rPr>
        <w:t>о</w:t>
      </w:r>
      <w:r w:rsidRPr="00050112">
        <w:rPr>
          <w:spacing w:val="-1"/>
        </w:rPr>
        <w:t>ро</w:t>
      </w:r>
      <w:r w:rsidRPr="00050112">
        <w:t>д</w:t>
      </w:r>
      <w:r w:rsidRPr="00050112">
        <w:rPr>
          <w:spacing w:val="3"/>
        </w:rPr>
        <w:t xml:space="preserve"> </w:t>
      </w:r>
      <w:r w:rsidRPr="00050112">
        <w:t>и минер</w:t>
      </w:r>
      <w:r w:rsidRPr="00050112">
        <w:rPr>
          <w:spacing w:val="1"/>
        </w:rPr>
        <w:t>а</w:t>
      </w:r>
      <w:r w:rsidRPr="00050112">
        <w:rPr>
          <w:spacing w:val="-3"/>
        </w:rPr>
        <w:t>л</w:t>
      </w:r>
      <w:r w:rsidRPr="00050112">
        <w:rPr>
          <w:spacing w:val="1"/>
        </w:rPr>
        <w:t>о</w:t>
      </w:r>
      <w:r w:rsidRPr="00050112">
        <w:t>в</w:t>
      </w:r>
      <w:r w:rsidRPr="00050112">
        <w:rPr>
          <w:spacing w:val="2"/>
        </w:rPr>
        <w:t xml:space="preserve"> </w:t>
      </w:r>
      <w:r w:rsidRPr="00050112">
        <w:rPr>
          <w:spacing w:val="1"/>
        </w:rPr>
        <w:t>н</w:t>
      </w:r>
      <w:r w:rsidRPr="00050112">
        <w:t>а</w:t>
      </w:r>
      <w:r w:rsidRPr="00050112">
        <w:rPr>
          <w:spacing w:val="2"/>
        </w:rPr>
        <w:t xml:space="preserve"> </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2"/>
        </w:rPr>
        <w:t xml:space="preserve"> </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w:t>
      </w:r>
      <w:r w:rsidRPr="00050112">
        <w:rPr>
          <w:spacing w:val="-1"/>
        </w:rPr>
        <w:t xml:space="preserve"> </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t>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5"/>
        </w:rPr>
        <w:t xml:space="preserve"> </w:t>
      </w:r>
      <w:r w:rsidRPr="00050112">
        <w:t>–</w:t>
      </w:r>
      <w:r w:rsidRPr="00050112">
        <w:rPr>
          <w:spacing w:val="4"/>
        </w:rPr>
        <w:t xml:space="preserve"> </w:t>
      </w:r>
      <w:r w:rsidRPr="00050112">
        <w:rPr>
          <w:spacing w:val="-2"/>
        </w:rPr>
        <w:t>г</w:t>
      </w:r>
      <w:r w:rsidRPr="00050112">
        <w:rPr>
          <w:spacing w:val="-1"/>
        </w:rPr>
        <w:t>о</w:t>
      </w:r>
      <w:r w:rsidRPr="00050112">
        <w:rPr>
          <w:spacing w:val="1"/>
        </w:rPr>
        <w:t>р</w:t>
      </w:r>
      <w:r w:rsidRPr="00050112">
        <w:t>ы</w:t>
      </w:r>
      <w:r w:rsidRPr="00050112">
        <w:rPr>
          <w:spacing w:val="3"/>
        </w:rPr>
        <w:t xml:space="preserve"> </w:t>
      </w:r>
      <w:r w:rsidRPr="00050112">
        <w:t>и</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w:t>
      </w:r>
      <w:r w:rsidRPr="00050112">
        <w:rPr>
          <w:spacing w:val="1"/>
        </w:rPr>
        <w:t xml:space="preserve"> </w:t>
      </w:r>
      <w:r w:rsidRPr="00050112">
        <w:t>с тече</w:t>
      </w:r>
      <w:r w:rsidRPr="00050112">
        <w:rPr>
          <w:spacing w:val="-1"/>
        </w:rPr>
        <w:t>н</w:t>
      </w:r>
      <w:r w:rsidRPr="00050112">
        <w:rPr>
          <w:spacing w:val="1"/>
        </w:rPr>
        <w:t>и</w:t>
      </w:r>
      <w:r w:rsidRPr="00050112">
        <w:t>ем</w:t>
      </w:r>
      <w:r w:rsidRPr="00050112">
        <w:rPr>
          <w:spacing w:val="3"/>
        </w:rPr>
        <w:t xml:space="preserve"> </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4"/>
        </w:rPr>
        <w:t xml:space="preserve"> </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2"/>
        </w:rPr>
        <w:t xml:space="preserve"> </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4"/>
        </w:rPr>
        <w:t xml:space="preserve"> </w:t>
      </w:r>
      <w:r w:rsidRPr="00050112">
        <w:t>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w:t>
      </w:r>
      <w:r w:rsidRPr="00050112">
        <w:t>с</w:t>
      </w:r>
      <w:r w:rsidRPr="00050112">
        <w:rPr>
          <w:spacing w:val="1"/>
        </w:rPr>
        <w:t>о</w:t>
      </w:r>
      <w:r w:rsidRPr="00050112">
        <w:rPr>
          <w:spacing w:val="-3"/>
        </w:rPr>
        <w:t>т</w:t>
      </w:r>
      <w:r w:rsidRPr="00050112">
        <w:t>ы</w:t>
      </w:r>
      <w:r w:rsidRPr="00050112">
        <w:rPr>
          <w:spacing w:val="4"/>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4"/>
        </w:rPr>
        <w:t xml:space="preserve"> </w:t>
      </w:r>
      <w:r w:rsidRPr="00050112">
        <w:rPr>
          <w:spacing w:val="-2"/>
        </w:rPr>
        <w:t>г</w:t>
      </w:r>
      <w:r w:rsidRPr="00050112">
        <w:rPr>
          <w:spacing w:val="1"/>
        </w:rPr>
        <w:t>о</w:t>
      </w:r>
      <w:r w:rsidRPr="00050112">
        <w:t>р</w:t>
      </w:r>
      <w:r w:rsidRPr="00050112">
        <w:rPr>
          <w:spacing w:val="2"/>
        </w:rPr>
        <w:t xml:space="preserve"> </w:t>
      </w:r>
      <w:r w:rsidRPr="00050112">
        <w:rPr>
          <w:spacing w:val="1"/>
        </w:rPr>
        <w:t>п</w:t>
      </w:r>
      <w:r w:rsidRPr="00050112">
        <w:t>о</w:t>
      </w:r>
      <w:r w:rsidRPr="00050112">
        <w:rPr>
          <w:spacing w:val="5"/>
        </w:rPr>
        <w:t xml:space="preserve"> </w:t>
      </w:r>
      <w:r w:rsidRPr="00050112">
        <w:rPr>
          <w:spacing w:val="-3"/>
        </w:rPr>
        <w:t>в</w:t>
      </w:r>
      <w:r w:rsidRPr="00050112">
        <w:rPr>
          <w:spacing w:val="-1"/>
        </w:rPr>
        <w:t>о</w:t>
      </w:r>
      <w:r w:rsidRPr="00050112">
        <w:t>зра</w:t>
      </w:r>
      <w:r w:rsidRPr="00050112">
        <w:rPr>
          <w:spacing w:val="1"/>
        </w:rPr>
        <w:t>с</w:t>
      </w:r>
      <w:r w:rsidRPr="00050112">
        <w:t>ту и</w:t>
      </w:r>
      <w:r w:rsidRPr="00050112">
        <w:rPr>
          <w:spacing w:val="4"/>
        </w:rPr>
        <w:t xml:space="preserve"> </w:t>
      </w:r>
      <w:r w:rsidRPr="00050112">
        <w:t>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w:t>
      </w:r>
      <w:r w:rsidRPr="00050112">
        <w:rPr>
          <w:spacing w:val="1"/>
        </w:rPr>
        <w:t xml:space="preserve"> </w:t>
      </w:r>
      <w:r w:rsidRPr="00050112">
        <w:t>и</w:t>
      </w:r>
      <w:r w:rsidRPr="00050112">
        <w:rPr>
          <w:spacing w:val="1"/>
        </w:rPr>
        <w:t xml:space="preserve"> </w:t>
      </w:r>
      <w:r w:rsidRPr="00050112">
        <w:t>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 xml:space="preserve"> </w:t>
      </w:r>
      <w:r w:rsidRPr="00050112">
        <w:rPr>
          <w:spacing w:val="-3"/>
        </w:rPr>
        <w:t>в</w:t>
      </w:r>
      <w:r w:rsidRPr="00050112">
        <w:rPr>
          <w:spacing w:val="1"/>
        </w:rPr>
        <w:t>ы</w:t>
      </w:r>
      <w:r w:rsidRPr="00050112">
        <w:rPr>
          <w:spacing w:val="-2"/>
        </w:rPr>
        <w:t>с</w:t>
      </w:r>
      <w:r w:rsidRPr="00050112">
        <w:rPr>
          <w:spacing w:val="1"/>
        </w:rPr>
        <w:t>о</w:t>
      </w:r>
      <w:r w:rsidRPr="00050112">
        <w:t>ты</w:t>
      </w:r>
      <w:r w:rsidRPr="00050112">
        <w:rPr>
          <w:spacing w:val="7"/>
        </w:rPr>
        <w:t xml:space="preserve"> </w:t>
      </w:r>
      <w:r w:rsidRPr="00050112">
        <w:t>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w:t>
      </w:r>
      <w:r w:rsidRPr="00050112">
        <w:t xml:space="preserve"> </w:t>
      </w:r>
      <w:r w:rsidRPr="00050112">
        <w:rPr>
          <w:i/>
        </w:rPr>
        <w:t>Мет</w:t>
      </w:r>
      <w:r w:rsidRPr="00050112">
        <w:rPr>
          <w:i/>
          <w:spacing w:val="-1"/>
        </w:rPr>
        <w:t>о</w:t>
      </w:r>
      <w:r w:rsidRPr="00050112">
        <w:rPr>
          <w:i/>
          <w:spacing w:val="1"/>
        </w:rPr>
        <w:t>д</w:t>
      </w:r>
      <w:r w:rsidRPr="00050112">
        <w:rPr>
          <w:i/>
        </w:rPr>
        <w:t>ы</w:t>
      </w:r>
      <w:r w:rsidRPr="00050112">
        <w:rPr>
          <w:i/>
          <w:spacing w:val="-2"/>
        </w:rPr>
        <w:t xml:space="preserve"> </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w:t>
      </w:r>
      <w:r w:rsidRPr="00050112">
        <w:rPr>
          <w:i/>
          <w:spacing w:val="1"/>
        </w:rPr>
        <w:t xml:space="preserve"> </w:t>
      </w:r>
      <w:r w:rsidRPr="00050112">
        <w:rPr>
          <w:i/>
        </w:rPr>
        <w:t>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w:t>
      </w:r>
      <w:r w:rsidRPr="00050112">
        <w:rPr>
          <w:i/>
          <w:spacing w:val="1"/>
        </w:rPr>
        <w:t xml:space="preserve"> </w:t>
      </w:r>
      <w:r w:rsidRPr="00050112">
        <w:rPr>
          <w:i/>
        </w:rPr>
        <w:t>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1"/>
        </w:rPr>
        <w:t xml:space="preserve"> </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w:t>
      </w:r>
      <w:r w:rsidRPr="00050112">
        <w:rPr>
          <w:i/>
          <w:spacing w:val="1"/>
        </w:rPr>
        <w:t xml:space="preserve"> </w:t>
      </w:r>
      <w:r w:rsidRPr="00050112">
        <w:rPr>
          <w:i/>
        </w:rPr>
        <w:t>г</w:t>
      </w:r>
      <w:r w:rsidRPr="00050112">
        <w:rPr>
          <w:i/>
          <w:spacing w:val="-1"/>
        </w:rPr>
        <w:t>л</w:t>
      </w:r>
      <w:r w:rsidRPr="00050112">
        <w:rPr>
          <w:i/>
          <w:spacing w:val="-4"/>
        </w:rPr>
        <w:t>у</w:t>
      </w:r>
      <w:r w:rsidRPr="00050112">
        <w:rPr>
          <w:i/>
          <w:spacing w:val="1"/>
        </w:rPr>
        <w:t>би</w:t>
      </w:r>
      <w:r w:rsidRPr="00050112">
        <w:rPr>
          <w:i/>
        </w:rPr>
        <w:t>н</w:t>
      </w:r>
      <w:r w:rsidRPr="00050112">
        <w:rPr>
          <w:i/>
          <w:spacing w:val="-2"/>
        </w:rPr>
        <w:t xml:space="preserve"> </w:t>
      </w:r>
      <w:r w:rsidRPr="00050112">
        <w:rPr>
          <w:i/>
        </w:rPr>
        <w:t xml:space="preserve">и </w:t>
      </w:r>
      <w:r w:rsidRPr="00050112">
        <w:rPr>
          <w:i/>
          <w:spacing w:val="1"/>
        </w:rPr>
        <w:t>и</w:t>
      </w:r>
      <w:r w:rsidRPr="00050112">
        <w:rPr>
          <w:i/>
        </w:rPr>
        <w:t>х</w:t>
      </w:r>
      <w:r w:rsidRPr="00050112">
        <w:rPr>
          <w:i/>
          <w:spacing w:val="-2"/>
        </w:rPr>
        <w:t xml:space="preserve"> </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3"/>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 xml:space="preserve"> </w:t>
      </w:r>
      <w:r w:rsidRPr="00050112">
        <w:rPr>
          <w:spacing w:val="-3"/>
        </w:rPr>
        <w:t>В</w:t>
      </w:r>
      <w:r w:rsidRPr="00050112">
        <w:rPr>
          <w:spacing w:val="-1"/>
        </w:rPr>
        <w:t>о</w:t>
      </w:r>
      <w:r w:rsidRPr="00050112">
        <w:rPr>
          <w:spacing w:val="1"/>
        </w:rPr>
        <w:t>д</w:t>
      </w:r>
      <w:r w:rsidRPr="00050112">
        <w:t>ы</w:t>
      </w:r>
      <w:r w:rsidRPr="00050112">
        <w:rPr>
          <w:spacing w:val="1"/>
        </w:rPr>
        <w:t xml:space="preserve"> </w:t>
      </w:r>
      <w:r w:rsidRPr="00050112">
        <w:t>с</w:t>
      </w:r>
      <w:r w:rsidRPr="00050112">
        <w:rPr>
          <w:spacing w:val="-3"/>
        </w:rPr>
        <w:t>у</w:t>
      </w:r>
      <w:r w:rsidRPr="00050112">
        <w:t>ши.</w:t>
      </w:r>
      <w:r w:rsidRPr="00050112">
        <w:rPr>
          <w:spacing w:val="3"/>
        </w:rPr>
        <w:t xml:space="preserve"> </w:t>
      </w:r>
      <w:r w:rsidRPr="00050112">
        <w:t>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r w:rsidRPr="00050112">
        <w:t>к</w:t>
      </w:r>
      <w:r w:rsidRPr="00050112">
        <w:rPr>
          <w:spacing w:val="-2"/>
        </w:rPr>
        <w:t>а</w:t>
      </w:r>
      <w:r w:rsidRPr="00050112">
        <w:rPr>
          <w:spacing w:val="-1"/>
        </w:rPr>
        <w:t>р</w:t>
      </w:r>
      <w:r w:rsidRPr="00050112">
        <w:t>те</w:t>
      </w:r>
      <w:r w:rsidRPr="00050112">
        <w:rPr>
          <w:spacing w:val="3"/>
        </w:rPr>
        <w:t xml:space="preserve"> </w:t>
      </w:r>
      <w:r w:rsidRPr="00050112">
        <w:t>и</w:t>
      </w:r>
      <w:r w:rsidRPr="00050112">
        <w:rPr>
          <w:spacing w:val="4"/>
        </w:rPr>
        <w:t xml:space="preserve"> </w:t>
      </w:r>
      <w:r w:rsidRPr="00050112">
        <w:t xml:space="preserve">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4"/>
        </w:rPr>
        <w:t xml:space="preserve"> </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3"/>
        </w:rPr>
        <w:t xml:space="preserve"> </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2"/>
        </w:rPr>
        <w:t xml:space="preserve"> </w:t>
      </w:r>
      <w:r w:rsidRPr="00050112">
        <w:rPr>
          <w:spacing w:val="-1"/>
        </w:rPr>
        <w:t>р</w:t>
      </w:r>
      <w:r w:rsidRPr="00050112">
        <w:rPr>
          <w:spacing w:val="-2"/>
        </w:rPr>
        <w:t>е</w:t>
      </w:r>
      <w:r w:rsidRPr="00050112">
        <w:t>к.</w:t>
      </w:r>
      <w:r w:rsidRPr="00050112">
        <w:rPr>
          <w:spacing w:val="2"/>
        </w:rPr>
        <w:t xml:space="preserve"> </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w:t>
      </w:r>
      <w:r w:rsidRPr="00050112">
        <w:rPr>
          <w:spacing w:val="2"/>
        </w:rPr>
        <w:t xml:space="preserve"> </w:t>
      </w:r>
      <w:r w:rsidRPr="00050112">
        <w:t>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2"/>
        </w:rPr>
        <w:t xml:space="preserve"> </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w:t>
      </w:r>
      <w:r w:rsidRPr="00050112">
        <w:rPr>
          <w:spacing w:val="3"/>
        </w:rPr>
        <w:t xml:space="preserve"> </w:t>
      </w:r>
      <w:r w:rsidRPr="00050112">
        <w:t>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4"/>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w:t>
      </w:r>
      <w:r w:rsidRPr="00050112">
        <w:rPr>
          <w:spacing w:val="4"/>
        </w:rPr>
        <w:t xml:space="preserve"> </w:t>
      </w:r>
      <w:r w:rsidRPr="00050112">
        <w:lastRenderedPageBreak/>
        <w:t>в</w:t>
      </w:r>
      <w:r w:rsidRPr="00050112">
        <w:rPr>
          <w:spacing w:val="-2"/>
        </w:rPr>
        <w:t>о</w:t>
      </w:r>
      <w:r w:rsidRPr="00050112">
        <w:rPr>
          <w:spacing w:val="1"/>
        </w:rPr>
        <w:t>ды</w:t>
      </w:r>
      <w:r w:rsidRPr="00050112">
        <w:t>.</w:t>
      </w:r>
      <w:r w:rsidRPr="00050112">
        <w:rPr>
          <w:spacing w:val="1"/>
        </w:rPr>
        <w:t xml:space="preserve"> </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w:t>
      </w:r>
      <w:r w:rsidRPr="00050112">
        <w:rPr>
          <w:spacing w:val="1"/>
        </w:rPr>
        <w:t xml:space="preserve"> </w:t>
      </w:r>
      <w:r w:rsidRPr="00050112">
        <w:t>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w:t>
      </w:r>
      <w:r w:rsidRPr="00050112">
        <w:rPr>
          <w:i/>
          <w:spacing w:val="3"/>
        </w:rPr>
        <w:t xml:space="preserve"> </w:t>
      </w:r>
      <w:r w:rsidRPr="00050112">
        <w:rPr>
          <w:i/>
        </w:rPr>
        <w:t>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 xml:space="preserve"> </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4"/>
        </w:rPr>
        <w:t xml:space="preserve"> </w:t>
      </w:r>
      <w:r w:rsidRPr="00050112">
        <w:rPr>
          <w:spacing w:val="2"/>
        </w:rPr>
        <w:t>З</w:t>
      </w:r>
      <w:r w:rsidRPr="00050112">
        <w:t>ем</w:t>
      </w:r>
      <w:r w:rsidRPr="00050112">
        <w:rPr>
          <w:spacing w:val="-3"/>
        </w:rPr>
        <w:t>л</w:t>
      </w:r>
      <w:r w:rsidRPr="00050112">
        <w:rPr>
          <w:spacing w:val="1"/>
        </w:rPr>
        <w:t>и</w:t>
      </w:r>
      <w:r w:rsidRPr="00050112">
        <w:rPr>
          <w:i/>
        </w:rPr>
        <w:t>.</w:t>
      </w:r>
      <w:r w:rsidRPr="00050112">
        <w:t xml:space="preserve"> </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 xml:space="preserve"> </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3"/>
        </w:rPr>
        <w:t xml:space="preserve"> </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w:t>
      </w:r>
      <w:r w:rsidRPr="00050112">
        <w:rPr>
          <w:spacing w:val="3"/>
        </w:rPr>
        <w:t xml:space="preserve"> </w:t>
      </w:r>
      <w:r w:rsidRPr="00050112">
        <w:t>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2"/>
        </w:rPr>
        <w:t xml:space="preserve"> </w:t>
      </w:r>
      <w:r w:rsidRPr="00050112">
        <w:rPr>
          <w:spacing w:val="1"/>
        </w:rPr>
        <w:t>о</w:t>
      </w:r>
      <w:r w:rsidRPr="00050112">
        <w:t>т</w:t>
      </w:r>
      <w:r w:rsidRPr="00050112">
        <w:rPr>
          <w:spacing w:val="1"/>
        </w:rPr>
        <w:t xml:space="preserve"> </w:t>
      </w:r>
      <w:r w:rsidRPr="00050112">
        <w:t>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4"/>
        </w:rPr>
        <w:t xml:space="preserve"> </w:t>
      </w:r>
      <w:r w:rsidRPr="00050112">
        <w:rPr>
          <w:spacing w:val="-1"/>
        </w:rPr>
        <w:t>п</w:t>
      </w:r>
      <w:r w:rsidRPr="00050112">
        <w:rPr>
          <w:spacing w:val="1"/>
        </w:rPr>
        <w:t>о</w:t>
      </w:r>
      <w:r w:rsidRPr="00050112">
        <w:t>я</w:t>
      </w:r>
      <w:r w:rsidRPr="00050112">
        <w:rPr>
          <w:spacing w:val="-2"/>
        </w:rPr>
        <w:t>с</w:t>
      </w:r>
      <w:r w:rsidRPr="00050112">
        <w:t>а. Вода</w:t>
      </w:r>
      <w:r w:rsidRPr="00050112">
        <w:rPr>
          <w:spacing w:val="3"/>
        </w:rPr>
        <w:t xml:space="preserve"> </w:t>
      </w:r>
      <w:r w:rsidRPr="00050112">
        <w:t>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2"/>
        </w:rPr>
        <w:t xml:space="preserve"> </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3"/>
        </w:rPr>
        <w:t xml:space="preserve"> </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2"/>
        </w:rPr>
        <w:t xml:space="preserve"> </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3"/>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spacing w:val="-1"/>
        </w:rPr>
        <w:t xml:space="preserve"> </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1"/>
        </w:rPr>
        <w:t xml:space="preserve"> </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w:t>
      </w:r>
      <w:r w:rsidRPr="00050112">
        <w:rPr>
          <w:i/>
          <w:spacing w:val="3"/>
        </w:rPr>
        <w:t xml:space="preserve"> </w:t>
      </w:r>
      <w:r w:rsidRPr="00050112">
        <w:rPr>
          <w:i/>
        </w:rPr>
        <w:t>и</w:t>
      </w:r>
      <w:r w:rsidRPr="00050112">
        <w:rPr>
          <w:i/>
          <w:spacing w:val="4"/>
        </w:rPr>
        <w:t xml:space="preserve"> </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1"/>
        </w:rPr>
        <w:t xml:space="preserve"> </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t xml:space="preserve"> </w:t>
      </w:r>
      <w:r w:rsidRPr="00050112">
        <w:rPr>
          <w:spacing w:val="-1"/>
        </w:rPr>
        <w:t>Понятие климата.</w:t>
      </w:r>
      <w:r w:rsidRPr="00050112">
        <w:rPr>
          <w:i/>
          <w:spacing w:val="-1"/>
        </w:rPr>
        <w:t xml:space="preserve"> </w:t>
      </w:r>
      <w:r w:rsidRPr="00050112">
        <w:rPr>
          <w:spacing w:val="-1"/>
        </w:rPr>
        <w:t>По</w:t>
      </w:r>
      <w:r w:rsidRPr="00050112">
        <w:t>г</w:t>
      </w:r>
      <w:r w:rsidRPr="00050112">
        <w:rPr>
          <w:spacing w:val="-1"/>
        </w:rPr>
        <w:t>о</w:t>
      </w:r>
      <w:r w:rsidRPr="00050112">
        <w:rPr>
          <w:spacing w:val="1"/>
        </w:rPr>
        <w:t>д</w:t>
      </w:r>
      <w:r w:rsidRPr="00050112">
        <w:t>а</w:t>
      </w:r>
      <w:r w:rsidRPr="00050112">
        <w:rPr>
          <w:spacing w:val="3"/>
        </w:rPr>
        <w:t xml:space="preserve"> </w:t>
      </w:r>
      <w:r w:rsidRPr="00050112">
        <w:t>и</w:t>
      </w:r>
      <w:r w:rsidRPr="00050112">
        <w:rPr>
          <w:spacing w:val="3"/>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w:t>
      </w:r>
      <w:r w:rsidRPr="00050112">
        <w:rPr>
          <w:spacing w:val="2"/>
        </w:rPr>
        <w:t xml:space="preserve"> </w:t>
      </w:r>
      <w:r w:rsidRPr="00050112">
        <w:t>кл</w:t>
      </w:r>
      <w:r w:rsidRPr="00050112">
        <w:rPr>
          <w:spacing w:val="-2"/>
        </w:rPr>
        <w:t>и</w:t>
      </w:r>
      <w:r w:rsidRPr="00050112">
        <w:t>ма</w:t>
      </w:r>
      <w:r w:rsidRPr="00050112">
        <w:rPr>
          <w:spacing w:val="-3"/>
        </w:rPr>
        <w:t>т</w:t>
      </w:r>
      <w:r w:rsidRPr="00050112">
        <w:t xml:space="preserve">а </w:t>
      </w:r>
      <w:r w:rsidRPr="00050112">
        <w:rPr>
          <w:spacing w:val="1"/>
        </w:rPr>
        <w:t>о</w:t>
      </w:r>
      <w:r w:rsidRPr="00050112">
        <w:t>т</w:t>
      </w:r>
      <w:r w:rsidRPr="00050112">
        <w:rPr>
          <w:spacing w:val="3"/>
        </w:rPr>
        <w:t xml:space="preserve"> </w:t>
      </w:r>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с</w:t>
      </w:r>
      <w:r w:rsidRPr="00050112">
        <w:rPr>
          <w:spacing w:val="1"/>
        </w:rPr>
        <w:t>о</w:t>
      </w:r>
      <w:r w:rsidRPr="00050112">
        <w:t>ты</w:t>
      </w:r>
      <w:r w:rsidRPr="00050112">
        <w:rPr>
          <w:spacing w:val="4"/>
        </w:rPr>
        <w:t xml:space="preserve"> </w:t>
      </w:r>
      <w:r w:rsidRPr="00050112">
        <w:t>мес</w:t>
      </w:r>
      <w:r w:rsidRPr="00050112">
        <w:rPr>
          <w:spacing w:val="-3"/>
        </w:rPr>
        <w:t>т</w:t>
      </w:r>
      <w:r w:rsidRPr="00050112">
        <w:rPr>
          <w:spacing w:val="-1"/>
        </w:rPr>
        <w:t>н</w:t>
      </w:r>
      <w:r w:rsidRPr="00050112">
        <w:rPr>
          <w:spacing w:val="1"/>
        </w:rPr>
        <w:t>о</w:t>
      </w:r>
      <w:r w:rsidRPr="00050112">
        <w:t>сти.</w:t>
      </w:r>
      <w:r w:rsidRPr="00050112">
        <w:rPr>
          <w:i/>
        </w:rPr>
        <w:t xml:space="preserve"> </w:t>
      </w:r>
      <w:r w:rsidRPr="00050112">
        <w:t>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3"/>
        </w:rPr>
        <w:t xml:space="preserve"> </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w:t>
      </w:r>
      <w:r w:rsidRPr="00050112">
        <w:rPr>
          <w:i/>
          <w:spacing w:val="3"/>
        </w:rPr>
        <w:t xml:space="preserve"> </w:t>
      </w:r>
      <w:r w:rsidRPr="00050112">
        <w:rPr>
          <w:i/>
        </w:rPr>
        <w:t>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3"/>
        </w:rPr>
        <w:t xml:space="preserve"> </w:t>
      </w:r>
      <w:r w:rsidRPr="00050112">
        <w:rPr>
          <w:i/>
          <w:spacing w:val="-1"/>
        </w:rPr>
        <w:t>люд</w:t>
      </w:r>
      <w:r w:rsidRPr="00050112">
        <w:rPr>
          <w:i/>
        </w:rPr>
        <w:t>е</w:t>
      </w:r>
      <w:r w:rsidRPr="00050112">
        <w:rPr>
          <w:i/>
          <w:spacing w:val="1"/>
        </w:rPr>
        <w:t>й</w:t>
      </w:r>
      <w:r w:rsidRPr="00050112">
        <w:t>.</w:t>
      </w:r>
      <w:r w:rsidRPr="00050112">
        <w:rPr>
          <w:spacing w:val="2"/>
        </w:rPr>
        <w:t xml:space="preserve"> </w:t>
      </w:r>
      <w:r w:rsidRPr="00050112">
        <w:t>Че</w:t>
      </w:r>
      <w:r w:rsidRPr="00050112">
        <w:rPr>
          <w:spacing w:val="-1"/>
        </w:rPr>
        <w:t>л</w:t>
      </w:r>
      <w:r w:rsidRPr="00050112">
        <w:rPr>
          <w:spacing w:val="1"/>
        </w:rPr>
        <w:t>о</w:t>
      </w:r>
      <w:r w:rsidRPr="00050112">
        <w:t>век и</w:t>
      </w:r>
      <w:r w:rsidRPr="00050112">
        <w:rPr>
          <w:spacing w:val="3"/>
        </w:rPr>
        <w:t xml:space="preserve"> </w:t>
      </w:r>
      <w:r w:rsidRPr="00050112">
        <w:t>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3"/>
        </w:rPr>
        <w:t xml:space="preserve"> </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r w:rsidRPr="00050112">
        <w:rPr>
          <w:spacing w:val="1"/>
        </w:rPr>
        <w:t xml:space="preserve"> </w:t>
      </w:r>
      <w:r w:rsidRPr="00050112">
        <w:t>–</w:t>
      </w:r>
      <w:r w:rsidRPr="00050112">
        <w:rPr>
          <w:spacing w:val="1"/>
        </w:rPr>
        <w:t xml:space="preserve"> </w:t>
      </w:r>
      <w:r w:rsidRPr="00050112">
        <w:t>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и</w:t>
      </w:r>
      <w:r w:rsidRPr="00050112">
        <w:rPr>
          <w:spacing w:val="3"/>
        </w:rPr>
        <w:t xml:space="preserve"> </w:t>
      </w:r>
      <w:r w:rsidRPr="00050112">
        <w:t xml:space="preserve">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 xml:space="preserve"> </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3"/>
        </w:rPr>
        <w:t xml:space="preserve"> </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w:t>
      </w:r>
      <w:r w:rsidRPr="00050112">
        <w:rPr>
          <w:spacing w:val="3"/>
        </w:rPr>
        <w:t xml:space="preserve"> </w:t>
      </w:r>
      <w:r w:rsidRPr="00050112">
        <w:t>с</w:t>
      </w:r>
      <w:r w:rsidRPr="00050112">
        <w:rPr>
          <w:spacing w:val="-3"/>
        </w:rPr>
        <w:t>у</w:t>
      </w:r>
      <w:r w:rsidRPr="00050112">
        <w:t>ши:</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w:t>
      </w:r>
      <w:r w:rsidRPr="00050112">
        <w:rPr>
          <w:spacing w:val="2"/>
        </w:rPr>
        <w:t xml:space="preserve"> </w:t>
      </w:r>
      <w:r w:rsidRPr="00050112">
        <w:t>в</w:t>
      </w:r>
      <w:r w:rsidRPr="00050112">
        <w:rPr>
          <w:spacing w:val="3"/>
        </w:rPr>
        <w:t xml:space="preserve"> </w:t>
      </w:r>
      <w:r w:rsidRPr="00050112">
        <w:rPr>
          <w:spacing w:val="-1"/>
        </w:rPr>
        <w:t>л</w:t>
      </w:r>
      <w:r w:rsidRPr="00050112">
        <w:t>е</w:t>
      </w:r>
      <w:r w:rsidRPr="00050112">
        <w:rPr>
          <w:spacing w:val="-2"/>
        </w:rPr>
        <w:t>с</w:t>
      </w:r>
      <w:r w:rsidRPr="00050112">
        <w:rPr>
          <w:spacing w:val="-1"/>
        </w:rPr>
        <w:t>ны</w:t>
      </w:r>
      <w:r w:rsidRPr="00050112">
        <w:t>х</w:t>
      </w:r>
      <w:r w:rsidRPr="00050112">
        <w:rPr>
          <w:spacing w:val="2"/>
        </w:rPr>
        <w:t xml:space="preserve"> </w:t>
      </w:r>
      <w:r w:rsidRPr="00050112">
        <w:t>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2"/>
        </w:rPr>
        <w:t xml:space="preserve"> </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spacing w:val="2"/>
        </w:rPr>
        <w:t xml:space="preserve"> </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 xml:space="preserve"> </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1"/>
        </w:rPr>
        <w:t xml:space="preserve"> </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века</w:t>
      </w:r>
      <w:r w:rsidRPr="00050112">
        <w:rPr>
          <w:i/>
          <w:spacing w:val="-2"/>
        </w:rPr>
        <w:t xml:space="preserve"> </w:t>
      </w:r>
      <w:r w:rsidRPr="00050112">
        <w:rPr>
          <w:i/>
        </w:rPr>
        <w:t xml:space="preserve">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w:t>
      </w:r>
      <w:r w:rsidRPr="00050112">
        <w:rPr>
          <w:i/>
          <w:spacing w:val="-2"/>
        </w:rPr>
        <w:t xml:space="preserve"> </w:t>
      </w:r>
      <w:r w:rsidRPr="00050112">
        <w:rPr>
          <w:i/>
        </w:rPr>
        <w:t>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2"/>
        </w:rPr>
        <w:t xml:space="preserve"> </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6"/>
        </w:rPr>
        <w:t xml:space="preserve"> </w:t>
      </w:r>
      <w:r w:rsidRPr="00050112">
        <w:rPr>
          <w:b/>
          <w:bCs/>
          <w:spacing w:val="-1"/>
        </w:rPr>
        <w:t>к</w:t>
      </w:r>
      <w:r w:rsidRPr="00050112">
        <w:rPr>
          <w:b/>
          <w:bCs/>
          <w:spacing w:val="1"/>
        </w:rPr>
        <w:t>а</w:t>
      </w:r>
      <w:r w:rsidRPr="00050112">
        <w:rPr>
          <w:b/>
          <w:bCs/>
        </w:rPr>
        <w:t>к</w:t>
      </w:r>
      <w:r w:rsidRPr="00050112">
        <w:rPr>
          <w:b/>
          <w:bCs/>
          <w:spacing w:val="2"/>
        </w:rPr>
        <w:t xml:space="preserve"> </w:t>
      </w:r>
      <w:r w:rsidRPr="00050112">
        <w:rPr>
          <w:b/>
          <w:bCs/>
        </w:rPr>
        <w:t>среда</w:t>
      </w:r>
      <w:r w:rsidRPr="00050112">
        <w:rPr>
          <w:b/>
          <w:bCs/>
          <w:spacing w:val="1"/>
        </w:rPr>
        <w:t xml:space="preserve"> </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b/>
          <w:bCs/>
          <w:spacing w:val="6"/>
        </w:rPr>
        <w:t xml:space="preserve"> </w:t>
      </w:r>
      <w:r w:rsidRPr="00050112">
        <w:rPr>
          <w:spacing w:val="-1"/>
        </w:rPr>
        <w:t>П</w:t>
      </w:r>
      <w:r w:rsidRPr="00050112">
        <w:rPr>
          <w:spacing w:val="1"/>
        </w:rPr>
        <w:t>он</w:t>
      </w:r>
      <w:r w:rsidRPr="00050112">
        <w:t>ят</w:t>
      </w:r>
      <w:r w:rsidRPr="00050112">
        <w:rPr>
          <w:spacing w:val="1"/>
        </w:rPr>
        <w:t>и</w:t>
      </w:r>
      <w:r w:rsidRPr="00050112">
        <w:t>е о</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w:t>
      </w:r>
      <w:r w:rsidRPr="00050112">
        <w:rPr>
          <w:spacing w:val="3"/>
        </w:rPr>
        <w:t xml:space="preserve"> </w:t>
      </w:r>
      <w:r w:rsidRPr="00050112">
        <w:t>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2"/>
        </w:rPr>
        <w:t xml:space="preserve"> </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3"/>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w:t>
      </w:r>
      <w:r w:rsidRPr="00050112">
        <w:rPr>
          <w:spacing w:val="4"/>
        </w:rPr>
        <w:t xml:space="preserve"> </w:t>
      </w:r>
      <w:r w:rsidRPr="00050112">
        <w:t>с</w:t>
      </w:r>
      <w:r w:rsidRPr="00050112">
        <w:rPr>
          <w:spacing w:val="-3"/>
        </w:rPr>
        <w:t>в</w:t>
      </w:r>
      <w:r w:rsidRPr="00050112">
        <w:rPr>
          <w:spacing w:val="1"/>
        </w:rPr>
        <w:t>о</w:t>
      </w:r>
      <w:r w:rsidRPr="00050112">
        <w:rPr>
          <w:spacing w:val="-2"/>
        </w:rPr>
        <w:t>е</w:t>
      </w:r>
      <w:r w:rsidRPr="00050112">
        <w:t>й</w:t>
      </w:r>
      <w:r w:rsidRPr="00050112">
        <w:rPr>
          <w:spacing w:val="3"/>
        </w:rPr>
        <w:t xml:space="preserve"> </w:t>
      </w:r>
      <w:r w:rsidRPr="00050112">
        <w:t>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w:t>
      </w:r>
      <w:r w:rsidRPr="00050112">
        <w:rPr>
          <w:spacing w:val="3"/>
        </w:rPr>
        <w:t xml:space="preserve"> </w:t>
      </w:r>
      <w:r w:rsidRPr="00050112">
        <w:t>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w:t>
      </w:r>
      <w:r w:rsidRPr="00050112">
        <w:rPr>
          <w:spacing w:val="3"/>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w:t>
      </w:r>
      <w:r w:rsidRPr="00050112">
        <w:rPr>
          <w:spacing w:val="4"/>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3"/>
        </w:rPr>
        <w:t xml:space="preserve">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r w:rsidRPr="00050112">
        <w:rPr>
          <w:spacing w:val="-1"/>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rPr>
        <w:t xml:space="preserve"> </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1"/>
        </w:rPr>
        <w:t xml:space="preserve"> </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3"/>
        </w:rPr>
        <w:t xml:space="preserve"> </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rPr>
        <w:t xml:space="preserve"> </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2"/>
        </w:rPr>
        <w:t xml:space="preserve">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5"/>
        </w:rPr>
        <w:t xml:space="preserve"> </w:t>
      </w:r>
      <w:r w:rsidRPr="00050112">
        <w:rPr>
          <w:spacing w:val="-3"/>
        </w:rPr>
        <w:t>М</w:t>
      </w:r>
      <w:r w:rsidRPr="00050112">
        <w:t>ет</w:t>
      </w:r>
      <w:r w:rsidRPr="00050112">
        <w:rPr>
          <w:spacing w:val="-1"/>
        </w:rPr>
        <w:t>од</w:t>
      </w:r>
      <w:r w:rsidRPr="00050112">
        <w:t>ы</w:t>
      </w:r>
      <w:r w:rsidRPr="00050112">
        <w:rPr>
          <w:spacing w:val="4"/>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w:t>
      </w:r>
      <w:r w:rsidRPr="00050112">
        <w:rPr>
          <w:spacing w:val="2"/>
        </w:rPr>
        <w:t xml:space="preserve"> </w:t>
      </w:r>
      <w:r w:rsidRPr="00050112">
        <w:t>и</w:t>
      </w:r>
      <w:r w:rsidRPr="00050112">
        <w:rPr>
          <w:spacing w:val="2"/>
        </w:rPr>
        <w:t xml:space="preserve"> </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w:t>
      </w:r>
      <w:r w:rsidRPr="00050112">
        <w:rPr>
          <w:spacing w:val="1"/>
        </w:rPr>
        <w:t xml:space="preserve"> </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w:t>
      </w:r>
      <w:r w:rsidRPr="00050112">
        <w:rPr>
          <w:spacing w:val="1"/>
        </w:rPr>
        <w:t xml:space="preserve"> </w:t>
      </w:r>
      <w:r w:rsidRPr="00050112">
        <w:t>ка</w:t>
      </w:r>
      <w:r w:rsidRPr="00050112">
        <w:rPr>
          <w:spacing w:val="1"/>
        </w:rPr>
        <w:t>р</w:t>
      </w:r>
      <w:r w:rsidRPr="00050112">
        <w:t>т.</w:t>
      </w:r>
      <w:r w:rsidRPr="00050112">
        <w:rPr>
          <w:spacing w:val="1"/>
        </w:rPr>
        <w:t xml:space="preserve"> </w:t>
      </w:r>
      <w:r w:rsidRPr="00050112">
        <w:t>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2"/>
        </w:rPr>
        <w:t xml:space="preserve"> </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3"/>
        </w:rPr>
        <w:t xml:space="preserve"> </w:t>
      </w:r>
      <w:r w:rsidRPr="00050112">
        <w:rPr>
          <w:spacing w:val="1"/>
        </w:rPr>
        <w:t>п</w:t>
      </w:r>
      <w:r w:rsidRPr="00050112">
        <w:rPr>
          <w:spacing w:val="-4"/>
        </w:rPr>
        <w:t>у</w:t>
      </w:r>
      <w:r w:rsidRPr="00050112">
        <w:t>тешест</w:t>
      </w:r>
      <w:r w:rsidRPr="00050112">
        <w:rPr>
          <w:spacing w:val="-1"/>
        </w:rPr>
        <w:t>ви</w:t>
      </w:r>
      <w:r w:rsidRPr="00050112">
        <w:t>я</w:t>
      </w:r>
      <w:r w:rsidRPr="00050112">
        <w:rPr>
          <w:spacing w:val="3"/>
        </w:rPr>
        <w:t xml:space="preserve"> </w:t>
      </w:r>
      <w:r w:rsidRPr="00050112">
        <w:t>в</w:t>
      </w:r>
      <w:r w:rsidRPr="00050112">
        <w:rPr>
          <w:spacing w:val="2"/>
        </w:rPr>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3"/>
        </w:rPr>
        <w:t xml:space="preserve"> </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 xml:space="preserve"> </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w:t>
      </w:r>
      <w:r w:rsidRPr="00050112">
        <w:rPr>
          <w:i/>
          <w:spacing w:val="2"/>
        </w:rPr>
        <w:t xml:space="preserve"> </w:t>
      </w:r>
      <w:r w:rsidRPr="00050112">
        <w:rPr>
          <w:i/>
        </w:rPr>
        <w:t>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w:t>
      </w:r>
      <w:r w:rsidRPr="00050112">
        <w:rPr>
          <w:i/>
          <w:spacing w:val="2"/>
        </w:rPr>
        <w:t xml:space="preserve"> </w:t>
      </w:r>
      <w:r w:rsidRPr="00050112">
        <w:rPr>
          <w:i/>
        </w:rPr>
        <w:t>и т</w:t>
      </w:r>
      <w:r w:rsidRPr="00050112">
        <w:rPr>
          <w:i/>
          <w:spacing w:val="1"/>
        </w:rPr>
        <w:t>р</w:t>
      </w:r>
      <w:r w:rsidRPr="00050112">
        <w:rPr>
          <w:i/>
          <w:spacing w:val="-4"/>
        </w:rPr>
        <w:t>у</w:t>
      </w:r>
      <w:r w:rsidRPr="00050112">
        <w:rPr>
          <w:i/>
          <w:spacing w:val="1"/>
        </w:rPr>
        <w:t>д</w:t>
      </w:r>
      <w:r w:rsidRPr="00050112">
        <w:rPr>
          <w:i/>
        </w:rPr>
        <w:t>ы</w:t>
      </w:r>
      <w:r w:rsidRPr="00050112">
        <w:rPr>
          <w:i/>
          <w:spacing w:val="4"/>
        </w:rPr>
        <w:t xml:space="preserve"> </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w:t>
      </w:r>
      <w:r w:rsidRPr="00050112">
        <w:rPr>
          <w:i/>
          <w:spacing w:val="1"/>
        </w:rPr>
        <w:t xml:space="preserve"> </w:t>
      </w:r>
      <w:r w:rsidRPr="00050112">
        <w:rPr>
          <w:i/>
        </w:rPr>
        <w:t>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 xml:space="preserve"> </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4"/>
        </w:rPr>
        <w:t xml:space="preserve"> </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w:t>
      </w:r>
      <w:r w:rsidRPr="00050112">
        <w:rPr>
          <w:spacing w:val="2"/>
        </w:rPr>
        <w:t xml:space="preserve"> </w:t>
      </w:r>
      <w:r w:rsidRPr="00050112">
        <w:t xml:space="preserve">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w:t>
      </w:r>
      <w:r w:rsidRPr="00050112">
        <w:rPr>
          <w:spacing w:val="2"/>
        </w:rPr>
        <w:t xml:space="preserve"> </w:t>
      </w:r>
      <w:r w:rsidRPr="00050112">
        <w:t>в</w:t>
      </w:r>
      <w:r w:rsidRPr="00050112">
        <w:rPr>
          <w:spacing w:val="2"/>
        </w:rPr>
        <w:t xml:space="preserve"> </w:t>
      </w:r>
      <w:r w:rsidRPr="00050112">
        <w:t>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spacing w:val="1"/>
        </w:rPr>
        <w:t xml:space="preserve"> </w:t>
      </w:r>
      <w:r w:rsidRPr="00050112">
        <w:t>(</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44"/>
        </w:rPr>
        <w:t xml:space="preserve"> </w:t>
      </w:r>
      <w:r w:rsidRPr="00050112">
        <w:rPr>
          <w:i/>
          <w:spacing w:val="-1"/>
        </w:rPr>
        <w:t>Х</w:t>
      </w:r>
      <w:r w:rsidRPr="00050112">
        <w:rPr>
          <w:i/>
        </w:rPr>
        <w:t>.</w:t>
      </w:r>
      <w:r w:rsidRPr="00050112">
        <w:rPr>
          <w:i/>
          <w:spacing w:val="44"/>
        </w:rPr>
        <w:t xml:space="preserve"> </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44"/>
        </w:rPr>
        <w:t xml:space="preserve"> </w:t>
      </w:r>
      <w:r w:rsidRPr="00050112">
        <w:rPr>
          <w:i/>
          <w:spacing w:val="-1"/>
        </w:rPr>
        <w:t>А</w:t>
      </w:r>
      <w:r w:rsidRPr="00050112">
        <w:rPr>
          <w:i/>
        </w:rPr>
        <w:t>.</w:t>
      </w:r>
      <w:r w:rsidRPr="00050112">
        <w:rPr>
          <w:i/>
          <w:spacing w:val="2"/>
        </w:rPr>
        <w:t xml:space="preserve"> </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w:t>
      </w:r>
      <w:r w:rsidRPr="00050112">
        <w:rPr>
          <w:i/>
          <w:spacing w:val="44"/>
        </w:rPr>
        <w:t xml:space="preserve"> </w:t>
      </w:r>
      <w:r w:rsidRPr="00050112">
        <w:rPr>
          <w:i/>
        </w:rPr>
        <w:t>Вас</w:t>
      </w:r>
      <w:r w:rsidRPr="00050112">
        <w:rPr>
          <w:i/>
          <w:spacing w:val="-2"/>
        </w:rPr>
        <w:t>к</w:t>
      </w:r>
      <w:r w:rsidRPr="00050112">
        <w:rPr>
          <w:i/>
        </w:rPr>
        <w:t>о</w:t>
      </w:r>
      <w:r w:rsidRPr="00050112">
        <w:rPr>
          <w:i/>
          <w:spacing w:val="46"/>
        </w:rPr>
        <w:t xml:space="preserve"> </w:t>
      </w:r>
      <w:r w:rsidRPr="00050112">
        <w:rPr>
          <w:i/>
          <w:spacing w:val="1"/>
        </w:rPr>
        <w:t>д</w:t>
      </w:r>
      <w:r w:rsidRPr="00050112">
        <w:rPr>
          <w:i/>
        </w:rPr>
        <w:t>а</w:t>
      </w:r>
      <w:r w:rsidRPr="00050112">
        <w:rPr>
          <w:i/>
          <w:spacing w:val="43"/>
        </w:rPr>
        <w:t xml:space="preserve"> </w:t>
      </w:r>
      <w:r w:rsidRPr="00050112">
        <w:rPr>
          <w:i/>
          <w:spacing w:val="1"/>
        </w:rPr>
        <w:t>Г</w:t>
      </w:r>
      <w:r w:rsidRPr="00050112">
        <w:rPr>
          <w:i/>
        </w:rPr>
        <w:t>а</w:t>
      </w:r>
      <w:r w:rsidRPr="00050112">
        <w:rPr>
          <w:i/>
          <w:spacing w:val="-3"/>
        </w:rPr>
        <w:t>м</w:t>
      </w:r>
      <w:r w:rsidRPr="00050112">
        <w:rPr>
          <w:i/>
        </w:rPr>
        <w:t>а,</w:t>
      </w:r>
      <w:r w:rsidRPr="00050112">
        <w:rPr>
          <w:i/>
          <w:spacing w:val="45"/>
        </w:rPr>
        <w:t xml:space="preserve"> </w:t>
      </w:r>
      <w:r w:rsidRPr="00050112">
        <w:rPr>
          <w:i/>
          <w:spacing w:val="-1"/>
        </w:rPr>
        <w:t>Ф</w:t>
      </w:r>
      <w:r w:rsidRPr="00050112">
        <w:rPr>
          <w:i/>
        </w:rPr>
        <w:t>.</w:t>
      </w:r>
      <w:r w:rsidRPr="00050112">
        <w:rPr>
          <w:i/>
          <w:spacing w:val="44"/>
        </w:rPr>
        <w:t xml:space="preserve"> </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w:t>
      </w:r>
      <w:r w:rsidRPr="00050112">
        <w:rPr>
          <w:i/>
          <w:spacing w:val="44"/>
        </w:rPr>
        <w:t xml:space="preserve"> </w:t>
      </w:r>
      <w:r w:rsidRPr="00050112">
        <w:rPr>
          <w:i/>
        </w:rPr>
        <w:t>Э.</w:t>
      </w:r>
      <w:r w:rsidRPr="00050112">
        <w:rPr>
          <w:i/>
          <w:spacing w:val="44"/>
        </w:rPr>
        <w:t xml:space="preserve"> </w:t>
      </w:r>
      <w:r w:rsidRPr="00050112">
        <w:rPr>
          <w:i/>
        </w:rPr>
        <w:t>К</w:t>
      </w:r>
      <w:r w:rsidRPr="00050112">
        <w:rPr>
          <w:i/>
          <w:spacing w:val="1"/>
        </w:rPr>
        <w:t>ор</w:t>
      </w:r>
      <w:r w:rsidRPr="00050112">
        <w:rPr>
          <w:i/>
          <w:spacing w:val="-3"/>
        </w:rPr>
        <w:t>т</w:t>
      </w:r>
      <w:r w:rsidRPr="00050112">
        <w:rPr>
          <w:i/>
        </w:rPr>
        <w:t>ес,</w:t>
      </w:r>
      <w:r w:rsidRPr="00050112">
        <w:rPr>
          <w:i/>
          <w:spacing w:val="45"/>
        </w:rPr>
        <w:t xml:space="preserve"> </w:t>
      </w:r>
      <w:r w:rsidRPr="00050112">
        <w:rPr>
          <w:i/>
        </w:rPr>
        <w:t>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w:t>
      </w:r>
      <w:r w:rsidRPr="00050112">
        <w:rPr>
          <w:i/>
          <w:spacing w:val="-1"/>
        </w:rPr>
        <w:t xml:space="preserve"> </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 xml:space="preserve"> </w:t>
      </w:r>
      <w:r w:rsidRPr="00050112">
        <w:rPr>
          <w:i/>
          <w:spacing w:val="1"/>
        </w:rPr>
        <w:t>Г</w:t>
      </w:r>
      <w:r w:rsidRPr="00050112">
        <w:rPr>
          <w:i/>
        </w:rPr>
        <w:t>.</w:t>
      </w:r>
      <w:r w:rsidRPr="00050112">
        <w:rPr>
          <w:i/>
          <w:spacing w:val="-1"/>
        </w:rPr>
        <w:t xml:space="preserve"> </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w:t>
      </w:r>
      <w:r w:rsidRPr="00050112">
        <w:rPr>
          <w:i/>
          <w:spacing w:val="-1"/>
        </w:rPr>
        <w:t xml:space="preserve"> </w:t>
      </w:r>
      <w:r w:rsidRPr="00050112">
        <w:rPr>
          <w:i/>
        </w:rPr>
        <w:t>С.</w:t>
      </w:r>
      <w:r w:rsidRPr="00050112">
        <w:rPr>
          <w:i/>
          <w:spacing w:val="-1"/>
        </w:rPr>
        <w:t xml:space="preserve"> </w:t>
      </w:r>
      <w:r w:rsidRPr="00050112">
        <w:rPr>
          <w:i/>
        </w:rPr>
        <w:t>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w:t>
      </w:r>
      <w:r w:rsidRPr="00050112">
        <w:rPr>
          <w:i/>
          <w:spacing w:val="-1"/>
        </w:rPr>
        <w:t xml:space="preserve"> </w:t>
      </w:r>
      <w:r w:rsidRPr="00050112">
        <w:rPr>
          <w:i/>
        </w:rPr>
        <w:t>Маке</w:t>
      </w:r>
      <w:r w:rsidRPr="00050112">
        <w:rPr>
          <w:i/>
          <w:spacing w:val="1"/>
        </w:rPr>
        <w:t>н</w:t>
      </w:r>
      <w:r w:rsidRPr="00050112">
        <w:rPr>
          <w:i/>
          <w:spacing w:val="-3"/>
        </w:rPr>
        <w:t>з</w:t>
      </w:r>
      <w:r w:rsidRPr="00050112">
        <w:rPr>
          <w:i/>
          <w:spacing w:val="1"/>
        </w:rPr>
        <w:t>и</w:t>
      </w:r>
      <w:r w:rsidRPr="00050112">
        <w:rPr>
          <w:i/>
        </w:rPr>
        <w:t>,</w:t>
      </w:r>
      <w:r w:rsidRPr="00050112">
        <w:rPr>
          <w:i/>
          <w:spacing w:val="18"/>
        </w:rPr>
        <w:t xml:space="preserve"> </w:t>
      </w:r>
      <w:r w:rsidRPr="00050112">
        <w:rPr>
          <w:i/>
        </w:rPr>
        <w:t>В.</w:t>
      </w:r>
      <w:r w:rsidRPr="00050112">
        <w:rPr>
          <w:i/>
          <w:spacing w:val="18"/>
        </w:rPr>
        <w:t xml:space="preserve"> </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w:t>
      </w:r>
      <w:r w:rsidRPr="00050112">
        <w:rPr>
          <w:i/>
          <w:spacing w:val="16"/>
        </w:rPr>
        <w:t xml:space="preserve"> </w:t>
      </w:r>
      <w:r w:rsidRPr="00050112">
        <w:rPr>
          <w:i/>
        </w:rPr>
        <w:t>и</w:t>
      </w:r>
      <w:r w:rsidRPr="00050112">
        <w:rPr>
          <w:i/>
          <w:spacing w:val="19"/>
        </w:rPr>
        <w:t xml:space="preserve"> </w:t>
      </w:r>
      <w:r w:rsidRPr="00050112">
        <w:rPr>
          <w:i/>
        </w:rPr>
        <w:t>Л.</w:t>
      </w:r>
      <w:r w:rsidRPr="00050112">
        <w:rPr>
          <w:i/>
          <w:spacing w:val="15"/>
        </w:rPr>
        <w:t xml:space="preserve"> </w:t>
      </w:r>
      <w:r w:rsidRPr="00050112">
        <w:rPr>
          <w:i/>
        </w:rPr>
        <w:t>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w:t>
      </w:r>
      <w:r w:rsidRPr="00050112">
        <w:rPr>
          <w:i/>
          <w:spacing w:val="16"/>
        </w:rPr>
        <w:t xml:space="preserve"> </w:t>
      </w:r>
      <w:r w:rsidRPr="00050112">
        <w:rPr>
          <w:i/>
        </w:rPr>
        <w:t>С.</w:t>
      </w:r>
      <w:r w:rsidRPr="00050112">
        <w:rPr>
          <w:i/>
          <w:spacing w:val="18"/>
        </w:rPr>
        <w:t xml:space="preserve"> </w:t>
      </w:r>
      <w:r w:rsidRPr="00050112">
        <w:rPr>
          <w:i/>
        </w:rPr>
        <w:t>Реме</w:t>
      </w:r>
      <w:r w:rsidRPr="00050112">
        <w:rPr>
          <w:i/>
          <w:spacing w:val="-3"/>
        </w:rPr>
        <w:t>з</w:t>
      </w:r>
      <w:r w:rsidRPr="00050112">
        <w:rPr>
          <w:i/>
          <w:spacing w:val="1"/>
        </w:rPr>
        <w:t>о</w:t>
      </w:r>
      <w:r w:rsidRPr="00050112">
        <w:rPr>
          <w:i/>
        </w:rPr>
        <w:t>в,</w:t>
      </w:r>
      <w:r w:rsidRPr="00050112">
        <w:rPr>
          <w:i/>
          <w:spacing w:val="17"/>
        </w:rPr>
        <w:t xml:space="preserve"> </w:t>
      </w:r>
      <w:r w:rsidRPr="00050112">
        <w:rPr>
          <w:i/>
        </w:rPr>
        <w:t>В.</w:t>
      </w:r>
      <w:r w:rsidRPr="00050112">
        <w:rPr>
          <w:i/>
          <w:spacing w:val="18"/>
        </w:rPr>
        <w:t xml:space="preserve"> </w:t>
      </w:r>
      <w:r w:rsidRPr="00050112">
        <w:rPr>
          <w:i/>
          <w:spacing w:val="-3"/>
        </w:rPr>
        <w:t>Б</w:t>
      </w:r>
      <w:r w:rsidRPr="00050112">
        <w:rPr>
          <w:i/>
        </w:rPr>
        <w:t>е</w:t>
      </w:r>
      <w:r w:rsidRPr="00050112">
        <w:rPr>
          <w:i/>
          <w:spacing w:val="-1"/>
        </w:rPr>
        <w:t>ри</w:t>
      </w:r>
      <w:r w:rsidRPr="00050112">
        <w:rPr>
          <w:i/>
          <w:spacing w:val="1"/>
        </w:rPr>
        <w:t>н</w:t>
      </w:r>
      <w:r w:rsidRPr="00050112">
        <w:rPr>
          <w:i/>
        </w:rPr>
        <w:t>г</w:t>
      </w:r>
      <w:r w:rsidRPr="00050112">
        <w:rPr>
          <w:i/>
          <w:spacing w:val="16"/>
        </w:rPr>
        <w:t xml:space="preserve"> </w:t>
      </w:r>
      <w:r w:rsidRPr="00050112">
        <w:rPr>
          <w:i/>
        </w:rPr>
        <w:t>и</w:t>
      </w:r>
      <w:r w:rsidRPr="00050112">
        <w:rPr>
          <w:i/>
          <w:spacing w:val="19"/>
        </w:rPr>
        <w:t xml:space="preserve"> </w:t>
      </w:r>
      <w:r w:rsidRPr="00050112">
        <w:rPr>
          <w:i/>
          <w:spacing w:val="-1"/>
        </w:rPr>
        <w:t>А</w:t>
      </w:r>
      <w:r w:rsidRPr="00050112">
        <w:rPr>
          <w:i/>
        </w:rPr>
        <w:t>.</w:t>
      </w:r>
      <w:r w:rsidRPr="00050112">
        <w:rPr>
          <w:i/>
          <w:spacing w:val="18"/>
        </w:rPr>
        <w:t xml:space="preserve"> </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w:t>
      </w:r>
      <w:r w:rsidRPr="00050112">
        <w:rPr>
          <w:i/>
          <w:spacing w:val="15"/>
        </w:rPr>
        <w:t xml:space="preserve"> </w:t>
      </w:r>
      <w:r w:rsidRPr="00050112">
        <w:rPr>
          <w:i/>
        </w:rPr>
        <w:t>Д. К</w:t>
      </w:r>
      <w:r w:rsidRPr="00050112">
        <w:rPr>
          <w:i/>
          <w:spacing w:val="-4"/>
        </w:rPr>
        <w:t>у</w:t>
      </w:r>
      <w:r w:rsidRPr="00050112">
        <w:rPr>
          <w:i/>
        </w:rPr>
        <w:t>к,</w:t>
      </w:r>
      <w:r w:rsidRPr="00050112">
        <w:rPr>
          <w:i/>
          <w:spacing w:val="1"/>
        </w:rPr>
        <w:t xml:space="preserve"> </w:t>
      </w:r>
      <w:r w:rsidRPr="00050112">
        <w:rPr>
          <w:i/>
        </w:rPr>
        <w:t xml:space="preserve">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 xml:space="preserve"> </w:t>
      </w:r>
      <w:r w:rsidRPr="00050112">
        <w:rPr>
          <w:i/>
          <w:spacing w:val="-1"/>
        </w:rPr>
        <w:t>Ф</w:t>
      </w:r>
      <w:r w:rsidRPr="00050112">
        <w:rPr>
          <w:i/>
        </w:rPr>
        <w:t>.</w:t>
      </w:r>
      <w:r w:rsidRPr="00050112">
        <w:rPr>
          <w:i/>
          <w:spacing w:val="-2"/>
        </w:rPr>
        <w:t>П</w:t>
      </w:r>
      <w:r w:rsidRPr="00050112">
        <w:rPr>
          <w:i/>
        </w:rPr>
        <w:t>.</w:t>
      </w:r>
      <w:r w:rsidRPr="00050112">
        <w:rPr>
          <w:i/>
          <w:spacing w:val="1"/>
        </w:rPr>
        <w:t xml:space="preserve"> </w:t>
      </w:r>
      <w:r w:rsidRPr="00050112">
        <w:rPr>
          <w:i/>
        </w:rPr>
        <w:t>Литке,</w:t>
      </w:r>
      <w:r w:rsidRPr="00050112">
        <w:rPr>
          <w:i/>
          <w:spacing w:val="1"/>
        </w:rPr>
        <w:t xml:space="preserve"> </w:t>
      </w:r>
      <w:r w:rsidRPr="00050112">
        <w:rPr>
          <w:i/>
        </w:rPr>
        <w:t>С.</w:t>
      </w:r>
      <w:r w:rsidRPr="00050112">
        <w:rPr>
          <w:i/>
          <w:spacing w:val="-2"/>
        </w:rPr>
        <w:t>О</w:t>
      </w:r>
      <w:r w:rsidRPr="00050112">
        <w:rPr>
          <w:i/>
        </w:rPr>
        <w:t>.</w:t>
      </w:r>
      <w:r w:rsidRPr="00050112">
        <w:rPr>
          <w:i/>
          <w:spacing w:val="1"/>
        </w:rPr>
        <w:t xml:space="preserve"> </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w:t>
      </w:r>
      <w:r w:rsidRPr="00050112">
        <w:rPr>
          <w:i/>
          <w:spacing w:val="1"/>
        </w:rPr>
        <w:t xml:space="preserve"> </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w:t>
      </w:r>
      <w:r w:rsidRPr="00050112">
        <w:rPr>
          <w:i/>
          <w:spacing w:val="1"/>
        </w:rPr>
        <w:t xml:space="preserve"> </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4"/>
        </w:rPr>
        <w:t xml:space="preserve"> </w:t>
      </w:r>
      <w:r w:rsidRPr="00050112">
        <w:rPr>
          <w:i/>
          <w:spacing w:val="1"/>
        </w:rPr>
        <w:t>Г</w:t>
      </w:r>
      <w:r w:rsidRPr="00050112">
        <w:rPr>
          <w:i/>
        </w:rPr>
        <w:t>.</w:t>
      </w:r>
      <w:r w:rsidRPr="00050112">
        <w:rPr>
          <w:i/>
          <w:spacing w:val="-2"/>
        </w:rPr>
        <w:t>И</w:t>
      </w:r>
      <w:r w:rsidRPr="00050112">
        <w:rPr>
          <w:i/>
        </w:rPr>
        <w:t>.</w:t>
      </w:r>
      <w:r w:rsidRPr="00050112">
        <w:rPr>
          <w:i/>
          <w:spacing w:val="-1"/>
        </w:rPr>
        <w:t xml:space="preserve"> </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1"/>
        </w:rPr>
        <w:t xml:space="preserve"> </w:t>
      </w:r>
      <w:r w:rsidRPr="00050112">
        <w:rPr>
          <w:i/>
          <w:spacing w:val="-2"/>
        </w:rPr>
        <w:t>П</w:t>
      </w:r>
      <w:r w:rsidRPr="00050112">
        <w:rPr>
          <w:i/>
        </w:rPr>
        <w:t>.</w:t>
      </w:r>
      <w:r w:rsidRPr="00050112">
        <w:rPr>
          <w:i/>
          <w:spacing w:val="-2"/>
        </w:rPr>
        <w:t>П</w:t>
      </w:r>
      <w:r w:rsidRPr="00050112">
        <w:rPr>
          <w:i/>
        </w:rPr>
        <w:t>.</w:t>
      </w:r>
      <w:r w:rsidRPr="00050112">
        <w:rPr>
          <w:i/>
          <w:spacing w:val="-1"/>
        </w:rPr>
        <w:t xml:space="preserve"> </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 xml:space="preserve"> </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w:t>
      </w:r>
      <w:r w:rsidRPr="00050112">
        <w:rPr>
          <w:i/>
          <w:spacing w:val="15"/>
        </w:rPr>
        <w:t xml:space="preserve"> </w:t>
      </w:r>
      <w:r w:rsidRPr="00050112">
        <w:rPr>
          <w:i/>
        </w:rPr>
        <w:t>Э.</w:t>
      </w:r>
      <w:r w:rsidRPr="00050112">
        <w:rPr>
          <w:i/>
          <w:spacing w:val="15"/>
        </w:rPr>
        <w:t xml:space="preserve"> </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3"/>
        </w:rPr>
        <w:t xml:space="preserve"> </w:t>
      </w:r>
      <w:r w:rsidRPr="00050112">
        <w:rPr>
          <w:i/>
          <w:spacing w:val="1"/>
        </w:rPr>
        <w:t>Г</w:t>
      </w:r>
      <w:r w:rsidRPr="00050112">
        <w:rPr>
          <w:i/>
        </w:rPr>
        <w:t>.</w:t>
      </w:r>
      <w:r w:rsidRPr="00050112">
        <w:rPr>
          <w:i/>
          <w:spacing w:val="-2"/>
        </w:rPr>
        <w:t>И</w:t>
      </w:r>
      <w:r w:rsidRPr="00050112">
        <w:rPr>
          <w:i/>
        </w:rPr>
        <w:t>.</w:t>
      </w:r>
      <w:r w:rsidRPr="00050112">
        <w:rPr>
          <w:i/>
          <w:spacing w:val="16"/>
        </w:rPr>
        <w:t xml:space="preserve"> </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w:t>
      </w:r>
      <w:r w:rsidRPr="00050112">
        <w:rPr>
          <w:i/>
          <w:spacing w:val="14"/>
        </w:rPr>
        <w:t xml:space="preserve"> </w:t>
      </w:r>
      <w:r w:rsidRPr="00050112">
        <w:rPr>
          <w:i/>
        </w:rPr>
        <w:t>и</w:t>
      </w:r>
      <w:r w:rsidRPr="00050112">
        <w:rPr>
          <w:i/>
          <w:spacing w:val="17"/>
        </w:rPr>
        <w:t xml:space="preserve"> </w:t>
      </w:r>
      <w:r w:rsidRPr="00050112">
        <w:rPr>
          <w:i/>
          <w:spacing w:val="-1"/>
        </w:rPr>
        <w:t>Н</w:t>
      </w:r>
      <w:r w:rsidRPr="00050112">
        <w:rPr>
          <w:i/>
        </w:rPr>
        <w:t>.Г.</w:t>
      </w:r>
      <w:r w:rsidRPr="00050112">
        <w:rPr>
          <w:i/>
          <w:spacing w:val="16"/>
        </w:rPr>
        <w:t xml:space="preserve"> </w:t>
      </w:r>
      <w:r w:rsidRPr="00050112">
        <w:rPr>
          <w:i/>
        </w:rPr>
        <w:t>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3"/>
        </w:rPr>
        <w:t xml:space="preserve"> </w:t>
      </w:r>
      <w:r w:rsidRPr="00050112">
        <w:rPr>
          <w:i/>
          <w:spacing w:val="-1"/>
        </w:rPr>
        <w:t>Ф</w:t>
      </w:r>
      <w:r w:rsidRPr="00050112">
        <w:rPr>
          <w:i/>
        </w:rPr>
        <w:t>.</w:t>
      </w:r>
      <w:r w:rsidRPr="00050112">
        <w:rPr>
          <w:i/>
          <w:spacing w:val="-2"/>
        </w:rPr>
        <w:t>Ф</w:t>
      </w:r>
      <w:r w:rsidRPr="00050112">
        <w:rPr>
          <w:i/>
        </w:rPr>
        <w:t>.</w:t>
      </w:r>
      <w:r w:rsidRPr="00050112">
        <w:rPr>
          <w:i/>
          <w:spacing w:val="16"/>
        </w:rPr>
        <w:t xml:space="preserve"> </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w:t>
      </w:r>
      <w:r w:rsidRPr="00050112">
        <w:rPr>
          <w:i/>
          <w:spacing w:val="2"/>
        </w:rPr>
        <w:t xml:space="preserve"> </w:t>
      </w:r>
      <w:r w:rsidRPr="00050112">
        <w:rPr>
          <w:i/>
        </w:rPr>
        <w:t>М.</w:t>
      </w:r>
      <w:r w:rsidRPr="00050112">
        <w:rPr>
          <w:i/>
          <w:spacing w:val="-2"/>
        </w:rPr>
        <w:t>П</w:t>
      </w:r>
      <w:r w:rsidRPr="00050112">
        <w:rPr>
          <w:i/>
        </w:rPr>
        <w:t>.</w:t>
      </w:r>
      <w:r w:rsidRPr="00050112">
        <w:rPr>
          <w:i/>
          <w:spacing w:val="1"/>
        </w:rPr>
        <w:t xml:space="preserve"> </w:t>
      </w:r>
      <w:r w:rsidRPr="00050112">
        <w:rPr>
          <w:i/>
        </w:rPr>
        <w:t>Ла</w:t>
      </w:r>
      <w:r w:rsidRPr="00050112">
        <w:rPr>
          <w:i/>
          <w:spacing w:val="-1"/>
        </w:rPr>
        <w:t>з</w:t>
      </w:r>
      <w:r w:rsidRPr="00050112">
        <w:rPr>
          <w:i/>
        </w:rPr>
        <w:t>а</w:t>
      </w:r>
      <w:r w:rsidRPr="00050112">
        <w:rPr>
          <w:i/>
          <w:spacing w:val="1"/>
        </w:rPr>
        <w:t>р</w:t>
      </w:r>
      <w:r w:rsidRPr="00050112">
        <w:rPr>
          <w:i/>
        </w:rPr>
        <w:t>ев, Д.</w:t>
      </w:r>
      <w:r w:rsidRPr="00050112">
        <w:rPr>
          <w:i/>
          <w:spacing w:val="4"/>
        </w:rPr>
        <w:t xml:space="preserve"> </w:t>
      </w:r>
      <w:r w:rsidRPr="00050112">
        <w:rPr>
          <w:i/>
        </w:rPr>
        <w:t>Ливингс</w:t>
      </w:r>
      <w:r w:rsidRPr="00050112">
        <w:rPr>
          <w:i/>
          <w:spacing w:val="-1"/>
        </w:rPr>
        <w:t>то</w:t>
      </w:r>
      <w:r w:rsidRPr="00050112">
        <w:rPr>
          <w:i/>
          <w:spacing w:val="1"/>
        </w:rPr>
        <w:t>н</w:t>
      </w:r>
      <w:r w:rsidRPr="00050112">
        <w:rPr>
          <w:i/>
        </w:rPr>
        <w:t>,</w:t>
      </w:r>
      <w:r w:rsidRPr="00050112">
        <w:rPr>
          <w:i/>
          <w:spacing w:val="1"/>
        </w:rPr>
        <w:t xml:space="preserve"> </w:t>
      </w:r>
      <w:r w:rsidRPr="00050112">
        <w:rPr>
          <w:i/>
        </w:rPr>
        <w:t>В.В. Юнк</w:t>
      </w:r>
      <w:r w:rsidRPr="00050112">
        <w:rPr>
          <w:i/>
          <w:spacing w:val="-2"/>
        </w:rPr>
        <w:t>е</w:t>
      </w:r>
      <w:r w:rsidRPr="00050112">
        <w:rPr>
          <w:i/>
          <w:spacing w:val="1"/>
        </w:rPr>
        <w:t>р</w:t>
      </w:r>
      <w:r w:rsidRPr="00050112">
        <w:rPr>
          <w:i/>
        </w:rPr>
        <w:t>,</w:t>
      </w:r>
      <w:r w:rsidRPr="00050112">
        <w:rPr>
          <w:i/>
          <w:spacing w:val="1"/>
        </w:rPr>
        <w:t xml:space="preserve"> </w:t>
      </w:r>
      <w:r w:rsidRPr="00050112">
        <w:rPr>
          <w:i/>
          <w:spacing w:val="-1"/>
        </w:rPr>
        <w:t>Е</w:t>
      </w:r>
      <w:r w:rsidRPr="00050112">
        <w:rPr>
          <w:i/>
        </w:rPr>
        <w:t>.</w:t>
      </w:r>
      <w:r w:rsidRPr="00050112">
        <w:rPr>
          <w:i/>
          <w:spacing w:val="-2"/>
        </w:rPr>
        <w:t>П</w:t>
      </w:r>
      <w:r w:rsidRPr="00050112">
        <w:rPr>
          <w:i/>
        </w:rPr>
        <w:t>.</w:t>
      </w:r>
      <w:r w:rsidRPr="00050112">
        <w:rPr>
          <w:i/>
          <w:spacing w:val="1"/>
        </w:rPr>
        <w:t xml:space="preserve"> </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 xml:space="preserve"> </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57"/>
        </w:rPr>
        <w:t xml:space="preserve"> </w:t>
      </w:r>
      <w:r w:rsidRPr="00050112">
        <w:rPr>
          <w:i/>
          <w:spacing w:val="1"/>
        </w:rPr>
        <w:t>н</w:t>
      </w:r>
      <w:r w:rsidRPr="00050112">
        <w:rPr>
          <w:i/>
        </w:rPr>
        <w:t>а</w:t>
      </w:r>
      <w:r w:rsidRPr="00050112">
        <w:rPr>
          <w:i/>
          <w:spacing w:val="59"/>
        </w:rPr>
        <w:t xml:space="preserve"> </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9"/>
        </w:rPr>
        <w:t xml:space="preserve"> </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56"/>
        </w:rPr>
        <w:t xml:space="preserve"> </w:t>
      </w:r>
      <w:r w:rsidRPr="00050112">
        <w:rPr>
          <w:i/>
          <w:spacing w:val="-1"/>
        </w:rPr>
        <w:t>Ф</w:t>
      </w:r>
      <w:r w:rsidRPr="00050112">
        <w:rPr>
          <w:i/>
        </w:rPr>
        <w:t>.</w:t>
      </w:r>
      <w:r w:rsidRPr="00050112">
        <w:rPr>
          <w:i/>
          <w:spacing w:val="59"/>
        </w:rPr>
        <w:t xml:space="preserve"> </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3"/>
        </w:rPr>
        <w:t>С</w:t>
      </w:r>
      <w:r w:rsidRPr="00050112">
        <w:rPr>
          <w:i/>
        </w:rPr>
        <w:t>к</w:t>
      </w:r>
      <w:r w:rsidRPr="00050112">
        <w:rPr>
          <w:i/>
          <w:spacing w:val="1"/>
        </w:rPr>
        <w:t>о</w:t>
      </w:r>
      <w:r w:rsidRPr="00050112">
        <w:rPr>
          <w:i/>
        </w:rPr>
        <w:t>тт,</w:t>
      </w:r>
      <w:r w:rsidRPr="00050112">
        <w:rPr>
          <w:i/>
          <w:spacing w:val="56"/>
        </w:rPr>
        <w:t xml:space="preserve"> </w:t>
      </w:r>
      <w:r w:rsidRPr="00050112">
        <w:rPr>
          <w:i/>
        </w:rPr>
        <w:t xml:space="preserve">Р. </w:t>
      </w:r>
      <w:r w:rsidRPr="00050112">
        <w:rPr>
          <w:i/>
          <w:spacing w:val="-1"/>
        </w:rPr>
        <w:t>П</w:t>
      </w:r>
      <w:r w:rsidRPr="00050112">
        <w:rPr>
          <w:i/>
          <w:spacing w:val="1"/>
        </w:rPr>
        <w:t>и</w:t>
      </w:r>
      <w:r w:rsidRPr="00050112">
        <w:rPr>
          <w:i/>
          <w:spacing w:val="-1"/>
        </w:rPr>
        <w:t>р</w:t>
      </w:r>
      <w:r w:rsidRPr="00050112">
        <w:rPr>
          <w:i/>
        </w:rPr>
        <w:t>и</w:t>
      </w:r>
      <w:r w:rsidRPr="00050112">
        <w:rPr>
          <w:i/>
          <w:spacing w:val="1"/>
        </w:rPr>
        <w:t xml:space="preserve"> </w:t>
      </w:r>
      <w:r w:rsidRPr="00050112">
        <w:rPr>
          <w:i/>
        </w:rPr>
        <w:t xml:space="preserve">и </w:t>
      </w:r>
      <w:r w:rsidRPr="00050112">
        <w:rPr>
          <w:i/>
          <w:spacing w:val="-1"/>
        </w:rPr>
        <w:t>Ф</w:t>
      </w:r>
      <w:r w:rsidRPr="00050112">
        <w:rPr>
          <w:i/>
        </w:rPr>
        <w:t>.</w:t>
      </w:r>
      <w:r w:rsidRPr="00050112">
        <w:rPr>
          <w:i/>
          <w:spacing w:val="-1"/>
        </w:rPr>
        <w:t xml:space="preserve"> </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w:t>
      </w:r>
      <w:r w:rsidRPr="00050112">
        <w:rPr>
          <w:i/>
          <w:spacing w:val="20"/>
        </w:rPr>
        <w:t xml:space="preserve"> </w:t>
      </w:r>
      <w:r w:rsidRPr="00050112">
        <w:rPr>
          <w:i/>
        </w:rPr>
        <w:t>Вавилов, Р.</w:t>
      </w:r>
      <w:r w:rsidRPr="00050112">
        <w:rPr>
          <w:i/>
          <w:spacing w:val="20"/>
        </w:rPr>
        <w:t xml:space="preserve"> </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9"/>
        </w:rPr>
        <w:t xml:space="preserve"> </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3"/>
        </w:rPr>
        <w:t xml:space="preserve"> </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w:t>
      </w:r>
      <w:r w:rsidRPr="00050112">
        <w:rPr>
          <w:i/>
          <w:spacing w:val="1"/>
        </w:rPr>
        <w:t xml:space="preserve"> </w:t>
      </w:r>
      <w:r w:rsidRPr="00050112">
        <w:rPr>
          <w:i/>
        </w:rPr>
        <w:t>1</w:t>
      </w:r>
      <w:r w:rsidRPr="00050112">
        <w:rPr>
          <w:i/>
          <w:spacing w:val="2"/>
        </w:rPr>
        <w:t xml:space="preserve"> </w:t>
      </w:r>
      <w:r w:rsidRPr="00050112">
        <w:rPr>
          <w:i/>
        </w:rPr>
        <w:t>и</w:t>
      </w:r>
      <w:r w:rsidRPr="00050112">
        <w:rPr>
          <w:i/>
          <w:spacing w:val="1"/>
        </w:rPr>
        <w:t xml:space="preserve"> </w:t>
      </w:r>
      <w:r w:rsidRPr="00050112">
        <w:rPr>
          <w:i/>
        </w:rPr>
        <w:t>2</w:t>
      </w:r>
      <w:r w:rsidRPr="00050112">
        <w:rPr>
          <w:i/>
          <w:spacing w:val="4"/>
        </w:rPr>
        <w:t xml:space="preserve"> </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4"/>
        </w:rPr>
        <w:t xml:space="preserve"> </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w:t>
      </w:r>
      <w:r w:rsidRPr="00050112">
        <w:rPr>
          <w:i/>
          <w:spacing w:val="4"/>
        </w:rPr>
        <w:t xml:space="preserve"> </w:t>
      </w:r>
      <w:r w:rsidRPr="00050112">
        <w:rPr>
          <w:i/>
        </w:rPr>
        <w:t>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w:t>
      </w:r>
      <w:r w:rsidRPr="00050112">
        <w:rPr>
          <w:spacing w:val="4"/>
        </w:rPr>
        <w:t xml:space="preserve"> </w:t>
      </w:r>
      <w:r w:rsidRPr="00050112">
        <w:t>и</w:t>
      </w:r>
      <w:r w:rsidRPr="00050112">
        <w:rPr>
          <w:spacing w:val="2"/>
        </w:rPr>
        <w:t xml:space="preserve"> </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4"/>
        </w:rPr>
        <w:t xml:space="preserve"> </w:t>
      </w:r>
      <w:r w:rsidRPr="00050112">
        <w:rPr>
          <w:spacing w:val="-1"/>
        </w:rPr>
        <w:t>н</w:t>
      </w:r>
      <w:r w:rsidRPr="00050112">
        <w:t>а</w:t>
      </w:r>
      <w:r w:rsidRPr="00050112">
        <w:rPr>
          <w:spacing w:val="2"/>
        </w:rPr>
        <w:t xml:space="preserve"> </w:t>
      </w:r>
      <w:r w:rsidRPr="00050112">
        <w:t>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w:t>
      </w:r>
      <w:r w:rsidRPr="00050112">
        <w:rPr>
          <w:spacing w:val="3"/>
        </w:rPr>
        <w:t xml:space="preserve"> </w:t>
      </w:r>
      <w:r w:rsidRPr="00050112">
        <w:t>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3"/>
        </w:rPr>
        <w:t xml:space="preserve"> </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2"/>
        </w:rPr>
        <w:t xml:space="preserve"> </w:t>
      </w:r>
      <w:r w:rsidRPr="00050112">
        <w:rPr>
          <w:spacing w:val="1"/>
        </w:rPr>
        <w:t>и</w:t>
      </w:r>
      <w:r w:rsidRPr="00050112">
        <w:t>з</w:t>
      </w:r>
      <w:r w:rsidRPr="00050112">
        <w:rPr>
          <w:spacing w:val="-1"/>
        </w:rPr>
        <w:t xml:space="preserve"> </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w:t>
      </w:r>
      <w:r w:rsidRPr="00050112">
        <w:rPr>
          <w:spacing w:val="1"/>
        </w:rPr>
        <w:t xml:space="preserve"> </w:t>
      </w:r>
      <w:r w:rsidRPr="00050112">
        <w:t>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rPr>
        <w:t xml:space="preserve"> </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3"/>
        </w:rPr>
        <w:t xml:space="preserve"> </w:t>
      </w:r>
      <w:r w:rsidRPr="00050112">
        <w:rPr>
          <w:b/>
          <w:bCs/>
        </w:rPr>
        <w:t>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lastRenderedPageBreak/>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w:t>
      </w:r>
      <w:r w:rsidRPr="00050112">
        <w:rPr>
          <w:b/>
          <w:bCs/>
          <w:spacing w:val="4"/>
        </w:rPr>
        <w:t xml:space="preserve"> </w:t>
      </w:r>
      <w:r w:rsidRPr="00050112">
        <w:rPr>
          <w:b/>
          <w:bCs/>
        </w:rPr>
        <w:t>и</w:t>
      </w:r>
      <w:r w:rsidRPr="00050112">
        <w:rPr>
          <w:b/>
          <w:bCs/>
          <w:spacing w:val="2"/>
        </w:rPr>
        <w:t xml:space="preserve"> </w:t>
      </w:r>
      <w:r w:rsidRPr="00050112">
        <w:rPr>
          <w:b/>
          <w:bCs/>
        </w:rPr>
        <w:t>ре</w:t>
      </w:r>
      <w:r w:rsidRPr="00050112">
        <w:rPr>
          <w:b/>
          <w:bCs/>
          <w:spacing w:val="1"/>
        </w:rPr>
        <w:t>л</w:t>
      </w:r>
      <w:r w:rsidRPr="00050112">
        <w:rPr>
          <w:b/>
          <w:bCs/>
          <w:spacing w:val="-2"/>
        </w:rPr>
        <w:t>ье</w:t>
      </w:r>
      <w:r w:rsidRPr="00050112">
        <w:rPr>
          <w:b/>
          <w:bCs/>
        </w:rPr>
        <w:t>ф</w:t>
      </w:r>
      <w:r w:rsidRPr="00050112">
        <w:rPr>
          <w:b/>
          <w:bCs/>
          <w:spacing w:val="1"/>
        </w:rPr>
        <w:t xml:space="preserve"> </w:t>
      </w:r>
      <w:r w:rsidRPr="00050112">
        <w:rPr>
          <w:b/>
          <w:bCs/>
        </w:rPr>
        <w:t>Зе</w:t>
      </w:r>
      <w:r w:rsidRPr="00050112">
        <w:rPr>
          <w:b/>
          <w:bCs/>
          <w:spacing w:val="1"/>
        </w:rPr>
        <w:t>мл</w:t>
      </w:r>
      <w:r w:rsidRPr="00050112">
        <w:rPr>
          <w:b/>
          <w:bCs/>
          <w:spacing w:val="-1"/>
        </w:rPr>
        <w:t>и</w:t>
      </w:r>
      <w:r w:rsidRPr="00050112">
        <w:rPr>
          <w:b/>
          <w:bCs/>
        </w:rPr>
        <w:t>.</w:t>
      </w:r>
      <w:r w:rsidRPr="00050112">
        <w:rPr>
          <w:b/>
          <w:bCs/>
          <w:spacing w:val="7"/>
        </w:rPr>
        <w:t xml:space="preserve"> </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4"/>
        </w:rPr>
        <w:t xml:space="preserve"> </w:t>
      </w:r>
      <w:r w:rsidRPr="00050112">
        <w:rPr>
          <w:spacing w:val="-2"/>
        </w:rPr>
        <w:t>к</w:t>
      </w:r>
      <w:r w:rsidRPr="00050112">
        <w:t>ак</w:t>
      </w:r>
      <w:r w:rsidRPr="00050112">
        <w:rPr>
          <w:spacing w:val="4"/>
        </w:rPr>
        <w:t xml:space="preserve"> </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1"/>
        </w:rPr>
        <w:t xml:space="preserve"> </w:t>
      </w:r>
      <w:r w:rsidRPr="00050112">
        <w:rPr>
          <w:i/>
          <w:spacing w:val="-3"/>
        </w:rPr>
        <w:t>к</w:t>
      </w:r>
      <w:r w:rsidRPr="00050112">
        <w:rPr>
          <w:i/>
          <w:spacing w:val="-1"/>
        </w:rPr>
        <w:t>о</w:t>
      </w:r>
      <w:r w:rsidRPr="00050112">
        <w:rPr>
          <w:i/>
          <w:spacing w:val="1"/>
        </w:rPr>
        <w:t>р</w:t>
      </w:r>
      <w:r w:rsidRPr="00050112">
        <w:rPr>
          <w:i/>
        </w:rPr>
        <w:t>ы</w:t>
      </w:r>
      <w:r w:rsidRPr="00050112">
        <w:rPr>
          <w:i/>
          <w:spacing w:val="-2"/>
        </w:rPr>
        <w:t xml:space="preserve"> </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8"/>
        </w:rPr>
        <w:t xml:space="preserve"> </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0"/>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w:t>
      </w:r>
      <w:r w:rsidRPr="00050112">
        <w:rPr>
          <w:spacing w:val="11"/>
        </w:rPr>
        <w:t xml:space="preserve"> </w:t>
      </w:r>
      <w:r w:rsidRPr="00050112">
        <w:t>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0"/>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9"/>
        </w:rPr>
        <w:t xml:space="preserve"> </w:t>
      </w:r>
      <w:r w:rsidRPr="00050112">
        <w:rPr>
          <w:spacing w:val="1"/>
        </w:rPr>
        <w:t>н</w:t>
      </w:r>
      <w:r w:rsidRPr="00050112">
        <w:t>а</w:t>
      </w:r>
      <w:r w:rsidRPr="00050112">
        <w:rPr>
          <w:spacing w:val="9"/>
        </w:rPr>
        <w:t xml:space="preserve"> </w:t>
      </w:r>
      <w:r w:rsidRPr="00050112">
        <w:rPr>
          <w:spacing w:val="1"/>
        </w:rPr>
        <w:t>З</w:t>
      </w:r>
      <w:r w:rsidRPr="00050112">
        <w:rPr>
          <w:spacing w:val="-2"/>
        </w:rPr>
        <w:t>е</w:t>
      </w:r>
      <w:r w:rsidRPr="00050112">
        <w:t>м</w:t>
      </w:r>
      <w:r w:rsidRPr="00050112">
        <w:rPr>
          <w:spacing w:val="-1"/>
        </w:rPr>
        <w:t>л</w:t>
      </w:r>
      <w:r w:rsidRPr="00050112">
        <w:t>е</w:t>
      </w:r>
      <w:r w:rsidRPr="00050112">
        <w:rPr>
          <w:spacing w:val="11"/>
        </w:rPr>
        <w:t xml:space="preserve"> </w:t>
      </w:r>
      <w:r w:rsidRPr="00050112">
        <w:t>и</w:t>
      </w:r>
      <w:r w:rsidRPr="00050112">
        <w:rPr>
          <w:spacing w:val="12"/>
        </w:rPr>
        <w:t xml:space="preserve"> </w:t>
      </w:r>
      <w:r w:rsidRPr="00050112">
        <w:rPr>
          <w:spacing w:val="-1"/>
        </w:rPr>
        <w:t>и</w:t>
      </w:r>
      <w:r w:rsidRPr="00050112">
        <w:t>х</w:t>
      </w:r>
      <w:r w:rsidRPr="00050112">
        <w:rPr>
          <w:spacing w:val="10"/>
        </w:rPr>
        <w:t xml:space="preserve"> </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w:t>
      </w:r>
      <w:r w:rsidRPr="00050112">
        <w:rPr>
          <w:spacing w:val="3"/>
        </w:rPr>
        <w:t xml:space="preserve"> </w:t>
      </w:r>
      <w:r w:rsidRPr="00050112">
        <w:t>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4"/>
        </w:rPr>
        <w:t xml:space="preserve"> </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w:t>
      </w:r>
      <w:r w:rsidRPr="00050112">
        <w:t>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3"/>
        </w:rPr>
        <w:t xml:space="preserve"> </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 xml:space="preserve"> </w:t>
      </w:r>
      <w:r w:rsidRPr="00050112">
        <w:rPr>
          <w:i/>
          <w:spacing w:val="-2"/>
        </w:rPr>
        <w:t>ж</w:t>
      </w:r>
      <w:r w:rsidRPr="00050112">
        <w:rPr>
          <w:i/>
          <w:spacing w:val="1"/>
        </w:rPr>
        <w:t>и</w:t>
      </w:r>
      <w:r w:rsidRPr="00050112">
        <w:rPr>
          <w:i/>
        </w:rPr>
        <w:t>знь</w:t>
      </w:r>
      <w:r w:rsidRPr="00050112">
        <w:rPr>
          <w:i/>
          <w:spacing w:val="2"/>
        </w:rPr>
        <w:t xml:space="preserve"> </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2"/>
        </w:rPr>
        <w:t xml:space="preserve"> </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 xml:space="preserve"> </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3"/>
        </w:rPr>
        <w:t xml:space="preserve"> </w:t>
      </w:r>
      <w:r w:rsidRPr="00050112">
        <w:rPr>
          <w:i/>
          <w:spacing w:val="-1"/>
        </w:rPr>
        <w:t>л</w:t>
      </w:r>
      <w:r w:rsidRPr="00050112">
        <w:rPr>
          <w:i/>
          <w:spacing w:val="-3"/>
        </w:rPr>
        <w:t>ю</w:t>
      </w:r>
      <w:r w:rsidRPr="00050112">
        <w:rPr>
          <w:i/>
          <w:spacing w:val="1"/>
        </w:rPr>
        <w:t>д</w:t>
      </w:r>
      <w:r w:rsidRPr="00050112">
        <w:rPr>
          <w:i/>
        </w:rPr>
        <w:t>ей</w:t>
      </w:r>
      <w:r w:rsidRPr="00050112">
        <w:rPr>
          <w:i/>
          <w:spacing w:val="1"/>
        </w:rPr>
        <w:t xml:space="preserve"> </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2"/>
        </w:rPr>
        <w:t xml:space="preserve"> </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1"/>
        </w:rPr>
        <w:t xml:space="preserve"> </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2"/>
        </w:rPr>
        <w:t xml:space="preserve"> </w:t>
      </w:r>
      <w:r w:rsidRPr="00050112">
        <w:rPr>
          <w:i/>
          <w:spacing w:val="-1"/>
        </w:rPr>
        <w:t>л</w:t>
      </w:r>
      <w:r w:rsidRPr="00050112">
        <w:rPr>
          <w:i/>
          <w:spacing w:val="-4"/>
        </w:rPr>
        <w:t>у</w:t>
      </w:r>
      <w:r w:rsidRPr="00050112">
        <w:rPr>
          <w:i/>
        </w:rPr>
        <w:t>че</w:t>
      </w:r>
      <w:r w:rsidRPr="00050112">
        <w:rPr>
          <w:i/>
          <w:spacing w:val="1"/>
        </w:rPr>
        <w:t>й в зависимости от</w:t>
      </w:r>
      <w:r w:rsidRPr="00050112">
        <w:t xml:space="preserve"> </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w:t>
      </w:r>
      <w:r w:rsidRPr="00050112">
        <w:rPr>
          <w:i/>
          <w:spacing w:val="1"/>
        </w:rPr>
        <w:t xml:space="preserve"> </w:t>
      </w:r>
      <w:r w:rsidRPr="00050112">
        <w:rPr>
          <w:i/>
        </w:rPr>
        <w:t>вы</w:t>
      </w:r>
      <w:r w:rsidRPr="00050112">
        <w:rPr>
          <w:i/>
          <w:spacing w:val="-2"/>
        </w:rPr>
        <w:t>с</w:t>
      </w:r>
      <w:r w:rsidRPr="00050112">
        <w:rPr>
          <w:i/>
          <w:spacing w:val="1"/>
        </w:rPr>
        <w:t>о</w:t>
      </w:r>
      <w:r w:rsidRPr="00050112">
        <w:rPr>
          <w:i/>
          <w:spacing w:val="-3"/>
        </w:rPr>
        <w:t>т</w:t>
      </w:r>
      <w:r w:rsidRPr="00050112">
        <w:rPr>
          <w:i/>
        </w:rPr>
        <w:t>ы</w:t>
      </w:r>
      <w:r w:rsidRPr="00050112">
        <w:rPr>
          <w:i/>
          <w:spacing w:val="1"/>
        </w:rPr>
        <w:t xml:space="preserve"> </w:t>
      </w:r>
      <w:r w:rsidRPr="00050112">
        <w:rPr>
          <w:i/>
        </w:rPr>
        <w:t>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 xml:space="preserve"> </w:t>
      </w:r>
      <w:r w:rsidRPr="00050112">
        <w:rPr>
          <w:i/>
          <w:spacing w:val="-1"/>
        </w:rPr>
        <w:t>п</w:t>
      </w:r>
      <w:r w:rsidRPr="00050112">
        <w:rPr>
          <w:i/>
        </w:rPr>
        <w:t>о</w:t>
      </w:r>
      <w:r w:rsidRPr="00050112">
        <w:rPr>
          <w:i/>
          <w:spacing w:val="2"/>
        </w:rPr>
        <w:t xml:space="preserve"> </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rPr>
        <w:t>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 xml:space="preserve"> </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1"/>
        </w:rPr>
        <w:t xml:space="preserve"> </w:t>
      </w:r>
      <w:r w:rsidRPr="00050112">
        <w:rPr>
          <w:i/>
        </w:rPr>
        <w:t>(</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w:t>
      </w:r>
      <w:r w:rsidRPr="00050112">
        <w:rPr>
          <w:i/>
          <w:spacing w:val="-1"/>
        </w:rPr>
        <w:t xml:space="preserve"> </w:t>
      </w:r>
      <w:r w:rsidRPr="00050112">
        <w:rPr>
          <w:i/>
        </w:rPr>
        <w:t>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w:t>
      </w:r>
      <w:r w:rsidRPr="00050112">
        <w:rPr>
          <w:i/>
          <w:spacing w:val="1"/>
        </w:rPr>
        <w:t xml:space="preserve"> </w:t>
      </w:r>
      <w:r w:rsidRPr="00050112">
        <w:rPr>
          <w:i/>
        </w:rPr>
        <w:t>и</w:t>
      </w:r>
      <w:r w:rsidRPr="00050112">
        <w:rPr>
          <w:i/>
          <w:spacing w:val="-2"/>
        </w:rPr>
        <w:t xml:space="preserve"> </w:t>
      </w:r>
      <w:r w:rsidRPr="00050112">
        <w:rPr>
          <w:i/>
          <w:spacing w:val="1"/>
        </w:rPr>
        <w:t>др</w:t>
      </w:r>
      <w:r w:rsidRPr="00050112">
        <w:rPr>
          <w:i/>
        </w:rPr>
        <w:t>.</w:t>
      </w:r>
      <w:r w:rsidRPr="00050112">
        <w:rPr>
          <w:i/>
          <w:spacing w:val="-3"/>
        </w:rPr>
        <w:t xml:space="preserve"> </w:t>
      </w:r>
      <w:r w:rsidRPr="00050112">
        <w:rPr>
          <w:i/>
          <w:spacing w:val="-1"/>
        </w:rPr>
        <w:t>п</w:t>
      </w:r>
      <w:r w:rsidRPr="00050112">
        <w:rPr>
          <w:i/>
          <w:spacing w:val="1"/>
        </w:rPr>
        <w:t>о</w:t>
      </w:r>
      <w:r w:rsidRPr="00050112">
        <w:rPr>
          <w:i/>
        </w:rPr>
        <w:t>каза</w:t>
      </w:r>
      <w:r w:rsidRPr="00050112">
        <w:rPr>
          <w:i/>
          <w:spacing w:val="-3"/>
        </w:rPr>
        <w:t>т</w:t>
      </w:r>
      <w:r w:rsidRPr="00050112">
        <w:rPr>
          <w:i/>
        </w:rPr>
        <w:t>еле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w:t>
      </w:r>
      <w:r w:rsidRPr="00050112">
        <w:rPr>
          <w:b/>
          <w:bCs/>
          <w:spacing w:val="2"/>
        </w:rPr>
        <w:t xml:space="preserve"> </w:t>
      </w:r>
      <w:r w:rsidRPr="00050112">
        <w:rPr>
          <w:b/>
          <w:bCs/>
        </w:rPr>
        <w:t>– основна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rPr>
        <w:t>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rPr>
          <w:b/>
          <w:bCs/>
          <w:spacing w:val="4"/>
        </w:rPr>
        <w:t xml:space="preserve"> </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w:t>
      </w:r>
      <w:r w:rsidRPr="00050112">
        <w:rPr>
          <w:spacing w:val="2"/>
        </w:rPr>
        <w:t xml:space="preserve"> </w:t>
      </w:r>
      <w:r w:rsidRPr="00050112">
        <w:t>и</w:t>
      </w:r>
      <w:r w:rsidRPr="00050112">
        <w:rPr>
          <w:spacing w:val="2"/>
        </w:rPr>
        <w:t xml:space="preserve"> </w:t>
      </w:r>
      <w:r w:rsidRPr="00050112">
        <w:t>е</w:t>
      </w:r>
      <w:r w:rsidRPr="00050112">
        <w:rPr>
          <w:spacing w:val="-2"/>
        </w:rPr>
        <w:t>г</w:t>
      </w:r>
      <w:r w:rsidRPr="00050112">
        <w:t>о част</w:t>
      </w:r>
      <w:r w:rsidRPr="00050112">
        <w:rPr>
          <w:spacing w:val="1"/>
        </w:rPr>
        <w:t>и</w:t>
      </w:r>
      <w:r w:rsidRPr="00050112">
        <w:t>.</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w:t>
      </w:r>
      <w:r w:rsidRPr="00050112">
        <w:rPr>
          <w:spacing w:val="4"/>
        </w:rPr>
        <w:t xml:space="preserve"> </w:t>
      </w:r>
      <w:r w:rsidRPr="00050112">
        <w:t>М</w:t>
      </w:r>
      <w:r w:rsidRPr="00050112">
        <w:rPr>
          <w:spacing w:val="-1"/>
        </w:rPr>
        <w:t>ир</w:t>
      </w:r>
      <w:r w:rsidRPr="00050112">
        <w:rPr>
          <w:spacing w:val="1"/>
        </w:rPr>
        <w:t>о</w:t>
      </w:r>
      <w:r w:rsidRPr="00050112">
        <w:t>во</w:t>
      </w:r>
      <w:r w:rsidRPr="00050112">
        <w:rPr>
          <w:spacing w:val="-2"/>
        </w:rPr>
        <w:t>г</w:t>
      </w:r>
      <w:r w:rsidRPr="00050112">
        <w:t>о</w:t>
      </w:r>
      <w:r w:rsidRPr="00050112">
        <w:rPr>
          <w:spacing w:val="2"/>
        </w:rPr>
        <w:t xml:space="preserve"> </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3"/>
        </w:rPr>
        <w:t xml:space="preserve"> </w:t>
      </w:r>
      <w:r w:rsidRPr="00050112">
        <w:rPr>
          <w:spacing w:val="-1"/>
        </w:rPr>
        <w:t>Ти</w:t>
      </w:r>
      <w:r w:rsidRPr="00050112">
        <w:rPr>
          <w:spacing w:val="1"/>
        </w:rPr>
        <w:t>х</w:t>
      </w:r>
      <w:r w:rsidRPr="00050112">
        <w:rPr>
          <w:spacing w:val="-1"/>
        </w:rPr>
        <w:t>и</w:t>
      </w:r>
      <w:r w:rsidRPr="00050112">
        <w:t>й</w:t>
      </w:r>
      <w:r w:rsidRPr="00050112">
        <w:rPr>
          <w:spacing w:val="4"/>
        </w:rPr>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го</w:t>
      </w:r>
      <w:r w:rsidRPr="00050112">
        <w:rPr>
          <w:spacing w:val="3"/>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 xml:space="preserve"> </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w:t>
      </w:r>
      <w:r w:rsidRPr="00050112">
        <w:rPr>
          <w:spacing w:val="2"/>
        </w:rPr>
        <w:t xml:space="preserve"> </w:t>
      </w:r>
      <w:r w:rsidRPr="00050112">
        <w:t>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rPr>
          <w:spacing w:val="-3"/>
        </w:rPr>
        <w:t>т</w:t>
      </w:r>
      <w:r w:rsidRPr="00050112">
        <w:t>ы</w:t>
      </w:r>
      <w:r w:rsidRPr="00050112">
        <w:rPr>
          <w:spacing w:val="4"/>
        </w:rPr>
        <w:t xml:space="preserve"> </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3"/>
        </w:rPr>
        <w:t xml:space="preserve"> </w:t>
      </w:r>
      <w:r w:rsidRPr="00050112">
        <w:t>и</w:t>
      </w:r>
      <w:r w:rsidRPr="00050112">
        <w:rPr>
          <w:spacing w:val="1"/>
        </w:rPr>
        <w:t xml:space="preserve"> </w:t>
      </w:r>
      <w:r w:rsidRPr="00050112">
        <w:t>его</w:t>
      </w:r>
      <w:r w:rsidRPr="00050112">
        <w:rPr>
          <w:spacing w:val="-2"/>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3"/>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rPr>
          <w:b/>
          <w:bCs/>
          <w:spacing w:val="3"/>
        </w:rPr>
        <w:t xml:space="preserve"> </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w:t>
      </w:r>
      <w:r w:rsidRPr="00050112">
        <w:rPr>
          <w:spacing w:val="2"/>
        </w:rPr>
        <w:t xml:space="preserve"> </w:t>
      </w:r>
      <w:r w:rsidRPr="00050112">
        <w:t>и</w:t>
      </w:r>
      <w:r w:rsidRPr="00050112">
        <w:rPr>
          <w:spacing w:val="1"/>
        </w:rPr>
        <w:t xml:space="preserve"> и</w:t>
      </w:r>
      <w:r w:rsidRPr="00050112">
        <w:t>х</w:t>
      </w:r>
      <w:r w:rsidRPr="00050112">
        <w:rPr>
          <w:spacing w:val="2"/>
        </w:rPr>
        <w:t xml:space="preserve"> </w:t>
      </w:r>
      <w:r w:rsidRPr="00050112">
        <w:t>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w:t>
      </w:r>
      <w:r w:rsidRPr="00050112">
        <w:rPr>
          <w:spacing w:val="1"/>
        </w:rPr>
        <w:t xml:space="preserve"> </w:t>
      </w:r>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п</w:t>
      </w:r>
      <w:r w:rsidRPr="00050112">
        <w:t>о</w:t>
      </w:r>
      <w:r w:rsidRPr="00050112">
        <w:rPr>
          <w:spacing w:val="3"/>
        </w:rPr>
        <w:t xml:space="preserve"> </w:t>
      </w:r>
      <w:r w:rsidRPr="00050112">
        <w:t>к</w:t>
      </w:r>
      <w:r w:rsidRPr="00050112">
        <w:rPr>
          <w:spacing w:val="-2"/>
        </w:rPr>
        <w:t>а</w:t>
      </w:r>
      <w:r w:rsidRPr="00050112">
        <w:rPr>
          <w:spacing w:val="1"/>
        </w:rPr>
        <w:t>р</w:t>
      </w:r>
      <w:r w:rsidRPr="00050112">
        <w:t>там</w:t>
      </w:r>
      <w:r w:rsidRPr="00050112">
        <w:rPr>
          <w:spacing w:val="2"/>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spacing w:val="-2"/>
        </w:rPr>
        <w:t xml:space="preserve"> </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w:t>
      </w:r>
      <w:r w:rsidRPr="00050112">
        <w:rPr>
          <w:b/>
          <w:bCs/>
          <w:spacing w:val="-3"/>
        </w:rPr>
        <w:t xml:space="preserve"> </w:t>
      </w:r>
      <w:r w:rsidRPr="00050112">
        <w:rPr>
          <w:b/>
          <w:bCs/>
        </w:rPr>
        <w:t>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ю</w:t>
      </w:r>
      <w:r w:rsidRPr="00050112">
        <w:t>ж</w:t>
      </w:r>
      <w:r w:rsidRPr="00050112">
        <w:rPr>
          <w:spacing w:val="-1"/>
        </w:rPr>
        <w:t>ны</w:t>
      </w:r>
      <w:r w:rsidRPr="00050112">
        <w:t>х</w:t>
      </w:r>
      <w:r w:rsidRPr="00050112">
        <w:rPr>
          <w:spacing w:val="1"/>
        </w:rPr>
        <w:t xml:space="preserve"> </w:t>
      </w:r>
      <w:r w:rsidRPr="00050112">
        <w:t>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w:t>
      </w:r>
      <w:r w:rsidRPr="00050112">
        <w:rPr>
          <w:spacing w:val="1"/>
        </w:rPr>
        <w:t xml:space="preserve"> </w:t>
      </w:r>
      <w:r w:rsidRPr="00050112">
        <w:t>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w:t>
      </w:r>
      <w:r w:rsidRPr="00050112">
        <w:rPr>
          <w:spacing w:val="3"/>
        </w:rPr>
        <w:t xml:space="preserve"> </w:t>
      </w:r>
      <w:r w:rsidRPr="00050112">
        <w:t>и</w:t>
      </w:r>
      <w:r w:rsidRPr="00050112">
        <w:rPr>
          <w:spacing w:val="3"/>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 xml:space="preserve"> </w:t>
      </w:r>
      <w:r w:rsidRPr="00050112">
        <w:t>К</w:t>
      </w:r>
      <w:r w:rsidRPr="00050112">
        <w:rPr>
          <w:spacing w:val="-1"/>
        </w:rPr>
        <w:t>л</w:t>
      </w:r>
      <w:r w:rsidRPr="00050112">
        <w:rPr>
          <w:spacing w:val="1"/>
        </w:rPr>
        <w:t>и</w:t>
      </w:r>
      <w:r w:rsidRPr="00050112">
        <w:t>м</w:t>
      </w:r>
      <w:r w:rsidRPr="00050112">
        <w:rPr>
          <w:spacing w:val="-3"/>
        </w:rPr>
        <w:t>а</w:t>
      </w:r>
      <w:r w:rsidRPr="00050112">
        <w:t>т</w:t>
      </w:r>
      <w:r w:rsidRPr="00050112">
        <w:rPr>
          <w:spacing w:val="2"/>
        </w:rPr>
        <w:t xml:space="preserve"> </w:t>
      </w:r>
      <w:r w:rsidRPr="00050112">
        <w:t>и</w:t>
      </w:r>
      <w:r w:rsidRPr="00050112">
        <w:rPr>
          <w:spacing w:val="3"/>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2"/>
        </w:rPr>
        <w:t>о</w:t>
      </w:r>
      <w:r w:rsidRPr="00050112">
        <w:rPr>
          <w:spacing w:val="-1"/>
        </w:rPr>
        <w:t>д</w:t>
      </w:r>
      <w:r w:rsidRPr="00050112">
        <w:rPr>
          <w:spacing w:val="1"/>
        </w:rPr>
        <w:t>ы</w:t>
      </w:r>
      <w:r w:rsidRPr="00050112">
        <w:t>.</w:t>
      </w:r>
      <w:r w:rsidRPr="00050112">
        <w:rPr>
          <w:spacing w:val="1"/>
        </w:rPr>
        <w:t xml:space="preserve"> </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w:t>
      </w:r>
      <w:r w:rsidRPr="00050112">
        <w:rPr>
          <w:spacing w:val="36"/>
        </w:rPr>
        <w:t xml:space="preserve"> </w:t>
      </w:r>
      <w:r w:rsidRPr="00050112">
        <w:t>климата</w:t>
      </w:r>
      <w:r w:rsidRPr="00050112">
        <w:rPr>
          <w:spacing w:val="33"/>
        </w:rPr>
        <w:t xml:space="preserve"> </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w:t>
      </w:r>
      <w:r w:rsidRPr="00050112">
        <w:rPr>
          <w:spacing w:val="36"/>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34"/>
        </w:rPr>
        <w:t xml:space="preserve"> </w:t>
      </w:r>
      <w:r w:rsidRPr="00050112">
        <w:rPr>
          <w:spacing w:val="-1"/>
        </w:rPr>
        <w:t>А</w:t>
      </w:r>
      <w:r w:rsidRPr="00050112">
        <w:t>ф</w:t>
      </w:r>
      <w:r w:rsidRPr="00050112">
        <w:rPr>
          <w:spacing w:val="1"/>
        </w:rPr>
        <w:t>ри</w:t>
      </w:r>
      <w:r w:rsidRPr="00050112">
        <w:rPr>
          <w:spacing w:val="-2"/>
        </w:rPr>
        <w:t>к</w:t>
      </w:r>
      <w:r w:rsidRPr="00050112">
        <w:t>и</w:t>
      </w:r>
      <w:r w:rsidRPr="00050112">
        <w:rPr>
          <w:spacing w:val="36"/>
        </w:rPr>
        <w:t xml:space="preserve"> </w:t>
      </w:r>
      <w:r w:rsidRPr="00050112">
        <w:rPr>
          <w:spacing w:val="1"/>
        </w:rPr>
        <w:t>д</w:t>
      </w:r>
      <w:r w:rsidRPr="00050112">
        <w:rPr>
          <w:spacing w:val="-1"/>
        </w:rPr>
        <w:t>л</w:t>
      </w:r>
      <w:r w:rsidRPr="00050112">
        <w:t>я</w:t>
      </w:r>
      <w:r w:rsidRPr="00050112">
        <w:rPr>
          <w:spacing w:val="36"/>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34"/>
        </w:rPr>
        <w:t xml:space="preserve"> </w:t>
      </w:r>
      <w:r w:rsidRPr="00050112">
        <w:rPr>
          <w:spacing w:val="-1"/>
        </w:rPr>
        <w:t>лю</w:t>
      </w:r>
      <w:r w:rsidRPr="00050112">
        <w:rPr>
          <w:spacing w:val="1"/>
        </w:rPr>
        <w:t>д</w:t>
      </w:r>
      <w:r w:rsidRPr="00050112">
        <w:t>е</w:t>
      </w:r>
      <w:r w:rsidRPr="00050112">
        <w:rPr>
          <w:spacing w:val="1"/>
        </w:rPr>
        <w:t>й</w:t>
      </w:r>
      <w:r w:rsidRPr="00050112">
        <w:t>.</w:t>
      </w:r>
      <w:r w:rsidRPr="00050112">
        <w:rPr>
          <w:spacing w:val="35"/>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w:t>
      </w:r>
      <w:r w:rsidRPr="00050112">
        <w:rPr>
          <w:spacing w:val="3"/>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 xml:space="preserve"> </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т</w:t>
      </w:r>
      <w:r w:rsidRPr="00050112">
        <w:rPr>
          <w:spacing w:val="-1"/>
        </w:rPr>
        <w:t>р</w:t>
      </w:r>
      <w:r w:rsidRPr="00050112">
        <w:t>ан Северной</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w:t>
      </w:r>
      <w:r w:rsidRPr="00050112">
        <w:rPr>
          <w:spacing w:val="2"/>
        </w:rPr>
        <w:t xml:space="preserve"> </w:t>
      </w:r>
      <w:r w:rsidRPr="00050112">
        <w:t>г</w:t>
      </w:r>
      <w:r w:rsidRPr="00050112">
        <w:rPr>
          <w:spacing w:val="1"/>
        </w:rPr>
        <w:t>ор</w:t>
      </w:r>
      <w:r w:rsidRPr="00050112">
        <w:t>,</w:t>
      </w:r>
      <w:r w:rsidRPr="00050112">
        <w:rPr>
          <w:spacing w:val="1"/>
        </w:rPr>
        <w:t xml:space="preserve"> </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2"/>
        </w:rPr>
        <w:t xml:space="preserve"> </w:t>
      </w:r>
      <w:r w:rsidRPr="00050112">
        <w:rPr>
          <w:spacing w:val="1"/>
        </w:rPr>
        <w:t>п</w:t>
      </w:r>
      <w:r w:rsidRPr="00050112">
        <w:rPr>
          <w:spacing w:val="-4"/>
        </w:rPr>
        <w:t>у</w:t>
      </w:r>
      <w:r w:rsidRPr="00050112">
        <w:t>сты</w:t>
      </w:r>
      <w:r w:rsidRPr="00050112">
        <w:rPr>
          <w:spacing w:val="1"/>
        </w:rPr>
        <w:t>н</w:t>
      </w:r>
      <w:r w:rsidRPr="00050112">
        <w:t>ь и</w:t>
      </w:r>
      <w:r w:rsidRPr="00050112">
        <w:rPr>
          <w:spacing w:val="4"/>
        </w:rPr>
        <w:t xml:space="preserve"> </w:t>
      </w:r>
      <w:r w:rsidRPr="00050112">
        <w:rPr>
          <w:spacing w:val="1"/>
        </w:rPr>
        <w:t>о</w:t>
      </w:r>
      <w:r w:rsidRPr="00050112">
        <w:t>ази</w:t>
      </w:r>
      <w:r w:rsidRPr="00050112">
        <w:rPr>
          <w:spacing w:val="-2"/>
        </w:rPr>
        <w:t>с</w:t>
      </w:r>
      <w:r w:rsidRPr="00050112">
        <w:rPr>
          <w:spacing w:val="1"/>
        </w:rPr>
        <w:t>о</w:t>
      </w:r>
      <w:r w:rsidRPr="00050112">
        <w:t>в,</w:t>
      </w:r>
      <w:r w:rsidRPr="00050112">
        <w:rPr>
          <w:spacing w:val="2"/>
        </w:rPr>
        <w:t xml:space="preserve"> </w:t>
      </w:r>
      <w:r w:rsidRPr="00050112">
        <w:t>а</w:t>
      </w:r>
      <w:r w:rsidRPr="00050112">
        <w:rPr>
          <w:spacing w:val="3"/>
        </w:rPr>
        <w:t xml:space="preserve"> </w:t>
      </w:r>
      <w:r w:rsidRPr="00050112">
        <w:t>также</w:t>
      </w:r>
      <w:r w:rsidRPr="00050112">
        <w:rPr>
          <w:spacing w:val="4"/>
        </w:rPr>
        <w:t xml:space="preserve"> </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3"/>
        </w:rPr>
        <w:t xml:space="preserve"> </w:t>
      </w:r>
      <w:r w:rsidRPr="00050112">
        <w:rPr>
          <w:spacing w:val="-1"/>
        </w:rPr>
        <w:t>др</w:t>
      </w:r>
      <w:r w:rsidRPr="00050112">
        <w:t>евн</w:t>
      </w:r>
      <w:r w:rsidRPr="00050112">
        <w:rPr>
          <w:spacing w:val="-1"/>
        </w:rPr>
        <w:t>и</w:t>
      </w:r>
      <w:r w:rsidRPr="00050112">
        <w:t>х</w:t>
      </w:r>
      <w:r w:rsidRPr="00050112">
        <w:rPr>
          <w:spacing w:val="4"/>
        </w:rPr>
        <w:t xml:space="preserve"> </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1"/>
        </w:rPr>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w:t>
      </w:r>
      <w:r w:rsidRPr="00050112">
        <w:rPr>
          <w:spacing w:val="-1"/>
        </w:rPr>
        <w:t xml:space="preserve"> </w:t>
      </w:r>
      <w:r w:rsidRPr="00050112">
        <w:t>район</w:t>
      </w:r>
      <w:r w:rsidRPr="00050112">
        <w:rPr>
          <w:spacing w:val="-2"/>
        </w:rPr>
        <w:t xml:space="preserve"> </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w:t>
      </w:r>
      <w:r w:rsidRPr="00050112">
        <w:rPr>
          <w:spacing w:val="1"/>
        </w:rPr>
        <w:t xml:space="preserve"> </w:t>
      </w:r>
      <w:r w:rsidRPr="00050112">
        <w:t>н</w:t>
      </w:r>
      <w:r w:rsidRPr="00050112">
        <w:rPr>
          <w:spacing w:val="-2"/>
        </w:rPr>
        <w:t>е</w:t>
      </w:r>
      <w:r w:rsidRPr="00050112">
        <w:t>ф</w:t>
      </w:r>
      <w:r w:rsidRPr="00050112">
        <w:rPr>
          <w:spacing w:val="-2"/>
        </w:rPr>
        <w:t>т</w:t>
      </w:r>
      <w:r w:rsidRPr="00050112">
        <w:t>и</w:t>
      </w:r>
      <w:r w:rsidRPr="00050112">
        <w:rPr>
          <w:spacing w:val="1"/>
        </w:rPr>
        <w:t xml:space="preserve"> </w:t>
      </w:r>
      <w:r w:rsidRPr="00050112">
        <w:t>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60"/>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58"/>
        </w:rPr>
        <w:t xml:space="preserve"> </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w:t>
      </w:r>
      <w:r w:rsidRPr="00050112">
        <w:rPr>
          <w:spacing w:val="57"/>
        </w:rPr>
        <w:t xml:space="preserve"> </w:t>
      </w:r>
      <w:r w:rsidRPr="00050112">
        <w:t>и</w:t>
      </w:r>
      <w:r w:rsidRPr="00050112">
        <w:rPr>
          <w:spacing w:val="60"/>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60"/>
        </w:rPr>
        <w:t xml:space="preserve"> </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60"/>
        </w:rPr>
        <w:t xml:space="preserve"> </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60"/>
        </w:rPr>
        <w:t xml:space="preserve"> </w:t>
      </w:r>
      <w:r w:rsidRPr="00050112">
        <w:rPr>
          <w:spacing w:val="-2"/>
        </w:rPr>
        <w:t>с</w:t>
      </w:r>
      <w:r w:rsidRPr="00050112">
        <w:t>ава</w:t>
      </w:r>
      <w:r w:rsidRPr="00050112">
        <w:rPr>
          <w:spacing w:val="-2"/>
        </w:rPr>
        <w:t>н</w:t>
      </w:r>
      <w:r w:rsidRPr="00050112">
        <w:t>н</w:t>
      </w:r>
      <w:r w:rsidRPr="00050112">
        <w:rPr>
          <w:spacing w:val="57"/>
        </w:rPr>
        <w:t xml:space="preserve"> </w:t>
      </w:r>
      <w:r w:rsidRPr="00050112">
        <w:t xml:space="preserve">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w:t>
      </w:r>
      <w:r w:rsidRPr="00050112">
        <w:rPr>
          <w:spacing w:val="9"/>
        </w:rPr>
        <w:t xml:space="preserve"> </w:t>
      </w:r>
      <w:r w:rsidRPr="00050112">
        <w:t>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9"/>
        </w:rPr>
        <w:t xml:space="preserve"> </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w:t>
      </w:r>
      <w:r w:rsidRPr="00050112">
        <w:rPr>
          <w:spacing w:val="8"/>
        </w:rPr>
        <w:t xml:space="preserve"> </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2"/>
        </w:rPr>
        <w:t xml:space="preserve"> </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w:t>
      </w:r>
      <w:r w:rsidRPr="00050112">
        <w:rPr>
          <w:spacing w:val="-1"/>
        </w:rPr>
        <w:t xml:space="preserve"> </w:t>
      </w:r>
      <w:r w:rsidRPr="00050112">
        <w:t>и</w:t>
      </w:r>
      <w:r w:rsidRPr="00050112">
        <w:rPr>
          <w:spacing w:val="-1"/>
        </w:rPr>
        <w:t xml:space="preserve"> </w:t>
      </w:r>
      <w:r w:rsidRPr="00050112">
        <w:t xml:space="preserve">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2"/>
        </w:rPr>
        <w:t xml:space="preserve"> </w:t>
      </w:r>
      <w:r w:rsidRPr="00050112">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t>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w:t>
      </w:r>
      <w:r w:rsidRPr="00050112">
        <w:rPr>
          <w:spacing w:val="1"/>
        </w:rPr>
        <w:t xml:space="preserve"> </w:t>
      </w:r>
      <w:r w:rsidRPr="00050112">
        <w:t>и</w:t>
      </w:r>
      <w:r w:rsidRPr="00050112">
        <w:rPr>
          <w:spacing w:val="2"/>
        </w:rPr>
        <w:t xml:space="preserve"> </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2"/>
        </w:rPr>
        <w:t xml:space="preserve"> </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2"/>
        </w:rPr>
        <w:t xml:space="preserve"> </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w:t>
      </w:r>
      <w:r w:rsidRPr="00050112">
        <w:rPr>
          <w:spacing w:val="1"/>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1"/>
        </w:rPr>
        <w:t xml:space="preserve"> </w:t>
      </w:r>
      <w:r w:rsidRPr="00050112">
        <w:rPr>
          <w:spacing w:val="-2"/>
        </w:rPr>
        <w:t>ф</w:t>
      </w:r>
      <w:r w:rsidRPr="00050112">
        <w:rPr>
          <w:spacing w:val="1"/>
        </w:rPr>
        <w:t>ор</w:t>
      </w:r>
      <w:r w:rsidRPr="00050112">
        <w:rPr>
          <w:spacing w:val="-3"/>
        </w:rPr>
        <w:t>м</w:t>
      </w:r>
      <w:r w:rsidRPr="00050112">
        <w:t>ы</w:t>
      </w:r>
      <w:r w:rsidRPr="00050112">
        <w:rPr>
          <w:spacing w:val="2"/>
        </w:rPr>
        <w:t xml:space="preserve"> </w:t>
      </w:r>
      <w:r w:rsidRPr="00050112">
        <w:t xml:space="preserve">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1"/>
        </w:rPr>
        <w:t xml:space="preserve"> </w:t>
      </w:r>
      <w:r w:rsidRPr="00050112">
        <w:t>с</w:t>
      </w:r>
      <w:r w:rsidRPr="00050112">
        <w:rPr>
          <w:spacing w:val="2"/>
        </w:rPr>
        <w:t xml:space="preserve">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2"/>
        </w:rPr>
        <w:t xml:space="preserve"> </w:t>
      </w:r>
      <w:r w:rsidRPr="00050112">
        <w:rPr>
          <w:spacing w:val="-1"/>
        </w:rPr>
        <w:t>до</w:t>
      </w:r>
      <w:r w:rsidRPr="00050112">
        <w:rPr>
          <w:spacing w:val="1"/>
        </w:rPr>
        <w:t>б</w:t>
      </w:r>
      <w:r w:rsidRPr="00050112">
        <w:rPr>
          <w:spacing w:val="-1"/>
        </w:rPr>
        <w:t>ы</w:t>
      </w:r>
      <w:r w:rsidRPr="00050112">
        <w:rPr>
          <w:spacing w:val="-2"/>
        </w:rPr>
        <w:t>ч</w:t>
      </w:r>
      <w:r w:rsidRPr="00050112">
        <w:t>ей</w:t>
      </w:r>
      <w:r w:rsidRPr="00050112">
        <w:rPr>
          <w:spacing w:val="3"/>
        </w:rPr>
        <w:t xml:space="preserve"> </w:t>
      </w:r>
      <w:r w:rsidRPr="00050112">
        <w:t>ал</w:t>
      </w:r>
      <w:r w:rsidRPr="00050112">
        <w:rPr>
          <w:spacing w:val="-1"/>
        </w:rPr>
        <w:t>м</w:t>
      </w:r>
      <w:r w:rsidRPr="00050112">
        <w:t>а</w:t>
      </w:r>
      <w:r w:rsidRPr="00050112">
        <w:rPr>
          <w:spacing w:val="-3"/>
        </w:rPr>
        <w:t>з</w:t>
      </w:r>
      <w:r w:rsidRPr="00050112">
        <w:rPr>
          <w:spacing w:val="1"/>
        </w:rPr>
        <w:t>о</w:t>
      </w:r>
      <w:r w:rsidRPr="00050112">
        <w:t>в</w:t>
      </w:r>
      <w:r w:rsidRPr="00050112">
        <w:rPr>
          <w:spacing w:val="1"/>
        </w:rPr>
        <w:t xml:space="preserve"> </w:t>
      </w:r>
      <w:r w:rsidRPr="00050112">
        <w:t>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w:t>
      </w:r>
      <w:r w:rsidRPr="00050112">
        <w:rPr>
          <w:b/>
          <w:bCs/>
          <w:spacing w:val="-1"/>
        </w:rPr>
        <w:t xml:space="preserve"> </w:t>
      </w:r>
      <w:r w:rsidRPr="00050112">
        <w:rPr>
          <w:b/>
          <w:bCs/>
        </w:rPr>
        <w:t>и О</w:t>
      </w:r>
      <w:r w:rsidRPr="00050112">
        <w:rPr>
          <w:b/>
          <w:bCs/>
          <w:spacing w:val="-2"/>
        </w:rPr>
        <w:t>к</w:t>
      </w:r>
      <w:r w:rsidRPr="00050112">
        <w:rPr>
          <w:b/>
          <w:bCs/>
        </w:rPr>
        <w:t>е</w:t>
      </w:r>
      <w:r w:rsidRPr="00050112">
        <w:rPr>
          <w:b/>
          <w:bCs/>
          <w:spacing w:val="-1"/>
        </w:rPr>
        <w:t>ани</w:t>
      </w:r>
      <w:r w:rsidRPr="00050112">
        <w:rPr>
          <w:b/>
          <w:bCs/>
        </w:rPr>
        <w:t>я.</w:t>
      </w:r>
      <w:r w:rsidRPr="00050112">
        <w:rPr>
          <w:b/>
          <w:bCs/>
          <w:spacing w:val="-1"/>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1"/>
        </w:rPr>
        <w:t xml:space="preserve"> </w:t>
      </w:r>
      <w:r w:rsidRPr="00050112">
        <w:rPr>
          <w:spacing w:val="-4"/>
        </w:rPr>
        <w:t>у</w:t>
      </w:r>
      <w:r w:rsidRPr="00050112">
        <w:rPr>
          <w:spacing w:val="1"/>
        </w:rPr>
        <w:t>ни</w:t>
      </w:r>
      <w:r w:rsidRPr="00050112">
        <w:t>к</w:t>
      </w:r>
      <w:r w:rsidRPr="00050112">
        <w:rPr>
          <w:spacing w:val="-3"/>
        </w:rPr>
        <w:t>у</w:t>
      </w:r>
      <w:r w:rsidRPr="00050112">
        <w:t>м</w:t>
      </w:r>
      <w:r w:rsidRPr="00050112">
        <w:rPr>
          <w:spacing w:val="4"/>
        </w:rPr>
        <w:t xml:space="preserve"> </w:t>
      </w:r>
      <w:r w:rsidRPr="00050112">
        <w:t>–</w:t>
      </w:r>
      <w:r w:rsidRPr="00050112">
        <w:rPr>
          <w:spacing w:val="4"/>
        </w:rPr>
        <w:t xml:space="preserve"> </w:t>
      </w:r>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w:t>
      </w:r>
      <w:r w:rsidRPr="00050112">
        <w:rPr>
          <w:spacing w:val="3"/>
        </w:rPr>
        <w:t xml:space="preserve"> </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 xml:space="preserve"> </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 xml:space="preserve"> </w:t>
      </w:r>
      <w:r w:rsidRPr="00050112">
        <w:rPr>
          <w:spacing w:val="-1"/>
        </w:rPr>
        <w:t>п</w:t>
      </w:r>
      <w:r w:rsidRPr="00050112">
        <w:t>о</w:t>
      </w:r>
      <w:r w:rsidRPr="00050112">
        <w:rPr>
          <w:spacing w:val="1"/>
        </w:rPr>
        <w:t xml:space="preserve"> </w:t>
      </w:r>
      <w:r w:rsidRPr="00050112">
        <w:t>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t>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t>с</w:t>
      </w:r>
      <w:r w:rsidRPr="00050112">
        <w:rPr>
          <w:spacing w:val="-1"/>
        </w:rPr>
        <w:t>об</w:t>
      </w:r>
      <w:r w:rsidRPr="00050112">
        <w:rPr>
          <w:spacing w:val="1"/>
        </w:rPr>
        <w:t>о</w:t>
      </w:r>
      <w:r w:rsidRPr="00050112">
        <w:t>го</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w:t>
      </w:r>
      <w:r w:rsidRPr="00050112">
        <w:rPr>
          <w:spacing w:val="4"/>
        </w:rPr>
        <w:t xml:space="preserve"> </w:t>
      </w:r>
      <w:r w:rsidRPr="00050112">
        <w:t>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3"/>
        </w:rPr>
        <w:t xml:space="preserve"> </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3"/>
        </w:rPr>
        <w:t xml:space="preserve"> </w:t>
      </w:r>
      <w:r w:rsidRPr="00050112">
        <w:rPr>
          <w:spacing w:val="1"/>
        </w:rPr>
        <w:t>о</w:t>
      </w:r>
      <w:r w:rsidRPr="00050112">
        <w:rPr>
          <w:spacing w:val="-3"/>
        </w:rPr>
        <w:t>т</w:t>
      </w:r>
      <w:r w:rsidRPr="00050112">
        <w:t>ста</w:t>
      </w:r>
      <w:r w:rsidRPr="00050112">
        <w:rPr>
          <w:spacing w:val="-1"/>
        </w:rPr>
        <w:t>лы</w:t>
      </w:r>
      <w:r w:rsidRPr="00050112">
        <w:t>х</w:t>
      </w:r>
      <w:r w:rsidRPr="00050112">
        <w:rPr>
          <w:spacing w:val="1"/>
        </w:rPr>
        <w:t xml:space="preserve"> </w:t>
      </w:r>
      <w:r w:rsidRPr="00050112">
        <w:t>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w:t>
      </w:r>
      <w:r w:rsidRPr="00050112">
        <w:rPr>
          <w:spacing w:val="1"/>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w:t>
      </w:r>
      <w:r w:rsidRPr="00050112">
        <w:rPr>
          <w:spacing w:val="1"/>
        </w:rPr>
        <w:t xml:space="preserve"> </w:t>
      </w:r>
      <w:r w:rsidRPr="00050112">
        <w:t>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г</w:t>
      </w:r>
      <w:r w:rsidRPr="00050112">
        <w:rPr>
          <w:spacing w:val="2"/>
        </w:rPr>
        <w:t xml:space="preserve"> </w:t>
      </w:r>
      <w:r w:rsidRPr="00050112">
        <w:t xml:space="preserve">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 xml:space="preserve"> </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2"/>
        </w:rPr>
        <w:t xml:space="preserve"> </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w:t>
      </w:r>
      <w:r w:rsidRPr="00050112">
        <w:rPr>
          <w:spacing w:val="-2"/>
        </w:rPr>
        <w:t xml:space="preserve"> </w:t>
      </w:r>
      <w:r w:rsidRPr="00050112">
        <w:t>своих</w:t>
      </w:r>
      <w:r w:rsidRPr="00050112">
        <w:rPr>
          <w:spacing w:val="-2"/>
        </w:rPr>
        <w:t xml:space="preserve"> </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О</w:t>
      </w:r>
      <w:r w:rsidRPr="00050112">
        <w:t>кеа</w:t>
      </w:r>
      <w:r w:rsidRPr="00050112">
        <w:rPr>
          <w:spacing w:val="-1"/>
        </w:rPr>
        <w:t>н</w:t>
      </w:r>
      <w:r w:rsidRPr="00050112">
        <w:rPr>
          <w:spacing w:val="1"/>
        </w:rPr>
        <w:t>и</w:t>
      </w:r>
      <w:r w:rsidRPr="00050112">
        <w:t>я</w:t>
      </w:r>
      <w:r w:rsidRPr="00050112">
        <w:rPr>
          <w:spacing w:val="2"/>
        </w:rPr>
        <w:t xml:space="preserve"> </w:t>
      </w:r>
      <w:r w:rsidRPr="00050112">
        <w:t>(</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 xml:space="preserve"> </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r w:rsidRPr="00050112">
        <w:rPr>
          <w:spacing w:val="4"/>
        </w:rPr>
        <w:t xml:space="preserve"> </w:t>
      </w:r>
      <w:r w:rsidRPr="00050112">
        <w:t>–</w:t>
      </w:r>
      <w:r w:rsidRPr="00050112">
        <w:rPr>
          <w:spacing w:val="3"/>
        </w:rPr>
        <w:t xml:space="preserve"> </w:t>
      </w:r>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w:t>
      </w:r>
      <w:r w:rsidRPr="00050112">
        <w:rPr>
          <w:spacing w:val="1"/>
        </w:rPr>
        <w:t xml:space="preserve"> </w:t>
      </w:r>
      <w:r w:rsidRPr="00050112">
        <w:t>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w:t>
      </w:r>
      <w:r w:rsidRPr="00050112">
        <w:rPr>
          <w:spacing w:val="3"/>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3"/>
        </w:rPr>
        <w:t>т</w:t>
      </w:r>
      <w:r w:rsidRPr="00050112">
        <w:rPr>
          <w:spacing w:val="1"/>
        </w:rPr>
        <w:t>р</w:t>
      </w:r>
      <w:r w:rsidRPr="00050112">
        <w:rPr>
          <w:spacing w:val="-2"/>
        </w:rPr>
        <w:t>е</w:t>
      </w:r>
      <w:r w:rsidRPr="00050112">
        <w:t>х</w:t>
      </w:r>
      <w:r w:rsidRPr="00050112">
        <w:rPr>
          <w:spacing w:val="3"/>
        </w:rPr>
        <w:t xml:space="preserve"> </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w:t>
      </w:r>
      <w:r w:rsidRPr="00050112">
        <w:rPr>
          <w:spacing w:val="3"/>
        </w:rPr>
        <w:t xml:space="preserve"> </w:t>
      </w:r>
      <w:r w:rsidRPr="00050112">
        <w:t>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 xml:space="preserve"> </w:t>
      </w:r>
      <w:r w:rsidRPr="00050112">
        <w:t>–</w:t>
      </w:r>
      <w:r w:rsidRPr="00050112">
        <w:rPr>
          <w:spacing w:val="4"/>
        </w:rPr>
        <w:t xml:space="preserve"> </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w:t>
      </w:r>
      <w:r w:rsidRPr="00050112">
        <w:rPr>
          <w:spacing w:val="2"/>
        </w:rPr>
        <w:t xml:space="preserve"> </w:t>
      </w:r>
      <w:r w:rsidRPr="00050112">
        <w:t xml:space="preserve">здесь </w:t>
      </w:r>
      <w:r w:rsidRPr="00050112">
        <w:rPr>
          <w:spacing w:val="1"/>
        </w:rPr>
        <w:t>п</w:t>
      </w:r>
      <w:r w:rsidRPr="00050112">
        <w:rPr>
          <w:spacing w:val="4"/>
        </w:rPr>
        <w:t>а</w:t>
      </w:r>
      <w:r w:rsidRPr="00050112">
        <w:rPr>
          <w:spacing w:val="1"/>
        </w:rPr>
        <w:t>п</w:t>
      </w:r>
      <w:r w:rsidRPr="00050112">
        <w:rPr>
          <w:spacing w:val="-4"/>
        </w:rPr>
        <w:t>у</w:t>
      </w:r>
      <w:r w:rsidRPr="00050112">
        <w:t>асы</w:t>
      </w:r>
      <w:r w:rsidRPr="00050112">
        <w:rPr>
          <w:spacing w:val="3"/>
        </w:rPr>
        <w:t xml:space="preserve"> </w:t>
      </w:r>
      <w:r w:rsidRPr="00050112">
        <w:t>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3"/>
        </w:rPr>
        <w:t xml:space="preserve"> </w:t>
      </w:r>
      <w:r w:rsidRPr="00050112">
        <w:rPr>
          <w:spacing w:val="1"/>
        </w:rPr>
        <w:t>бо</w:t>
      </w:r>
      <w:r w:rsidRPr="00050112">
        <w:rPr>
          <w:spacing w:val="-1"/>
        </w:rPr>
        <w:t>л</w:t>
      </w:r>
      <w:r w:rsidRPr="00050112">
        <w:t>ее</w:t>
      </w:r>
      <w:r w:rsidRPr="00050112">
        <w:rPr>
          <w:spacing w:val="3"/>
        </w:rPr>
        <w:t xml:space="preserve"> </w:t>
      </w:r>
      <w:r w:rsidRPr="00050112">
        <w:rPr>
          <w:spacing w:val="-3"/>
        </w:rPr>
        <w:t>т</w:t>
      </w:r>
      <w:r w:rsidRPr="00050112">
        <w:t>ем</w:t>
      </w:r>
      <w:r w:rsidRPr="00050112">
        <w:rPr>
          <w:spacing w:val="1"/>
        </w:rPr>
        <w:t>н</w:t>
      </w:r>
      <w:r w:rsidRPr="00050112">
        <w:rPr>
          <w:spacing w:val="-4"/>
        </w:rPr>
        <w:t>у</w:t>
      </w:r>
      <w:r w:rsidRPr="00050112">
        <w:t>ю</w:t>
      </w:r>
      <w:r w:rsidRPr="00050112">
        <w:rPr>
          <w:spacing w:val="2"/>
        </w:rPr>
        <w:t xml:space="preserve"> </w:t>
      </w:r>
      <w:r w:rsidRPr="00050112">
        <w:t>к</w:t>
      </w:r>
      <w:r w:rsidRPr="00050112">
        <w:rPr>
          <w:spacing w:val="-1"/>
        </w:rPr>
        <w:t>о</w:t>
      </w:r>
      <w:r w:rsidRPr="00050112">
        <w:t xml:space="preserve">жу </w:t>
      </w:r>
      <w:r w:rsidRPr="00050112">
        <w:rPr>
          <w:spacing w:val="1"/>
        </w:rPr>
        <w:t>п</w:t>
      </w:r>
      <w:r w:rsidRPr="00050112">
        <w:t>о</w:t>
      </w:r>
      <w:r w:rsidRPr="00050112">
        <w:rPr>
          <w:spacing w:val="4"/>
        </w:rPr>
        <w:t xml:space="preserve"> </w:t>
      </w:r>
      <w:r w:rsidRPr="00050112">
        <w:t>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w:t>
      </w:r>
      <w:r w:rsidRPr="00050112">
        <w:rPr>
          <w:spacing w:val="2"/>
        </w:rPr>
        <w:t xml:space="preserve"> </w:t>
      </w:r>
      <w:r w:rsidRPr="00050112">
        <w:t>с</w:t>
      </w:r>
      <w:r w:rsidRPr="00050112">
        <w:rPr>
          <w:spacing w:val="1"/>
        </w:rPr>
        <w:t xml:space="preserve"> др</w:t>
      </w:r>
      <w:r w:rsidRPr="00050112">
        <w:rPr>
          <w:spacing w:val="-4"/>
        </w:rPr>
        <w:t>у</w:t>
      </w:r>
      <w:r w:rsidRPr="00050112">
        <w:t>г</w:t>
      </w:r>
      <w:r w:rsidRPr="00050112">
        <w:rPr>
          <w:spacing w:val="1"/>
        </w:rPr>
        <w:t>и</w:t>
      </w:r>
      <w:r w:rsidRPr="00050112">
        <w:t>ми</w:t>
      </w:r>
      <w:r w:rsidRPr="00050112">
        <w:rPr>
          <w:spacing w:val="1"/>
        </w:rPr>
        <w:t xml:space="preserve"> </w:t>
      </w:r>
      <w:r w:rsidRPr="00050112">
        <w:t>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w:t>
      </w:r>
      <w:r w:rsidRPr="00050112">
        <w:rPr>
          <w:spacing w:val="1"/>
        </w:rPr>
        <w:t xml:space="preserve"> </w:t>
      </w:r>
      <w:r w:rsidRPr="00050112">
        <w:t>М</w:t>
      </w:r>
      <w:r w:rsidRPr="00050112">
        <w:rPr>
          <w:spacing w:val="-1"/>
        </w:rPr>
        <w:t>и</w:t>
      </w:r>
      <w:r w:rsidRPr="00050112">
        <w:t>к</w:t>
      </w:r>
      <w:r w:rsidRPr="00050112">
        <w:rPr>
          <w:spacing w:val="-1"/>
        </w:rPr>
        <w:t>рон</w:t>
      </w:r>
      <w:r w:rsidRPr="00050112">
        <w:t>езия</w:t>
      </w:r>
      <w:r w:rsidRPr="00050112">
        <w:rPr>
          <w:spacing w:val="2"/>
        </w:rPr>
        <w:t xml:space="preserve"> </w:t>
      </w:r>
      <w:r w:rsidRPr="00050112">
        <w:t>и</w:t>
      </w:r>
      <w:r w:rsidRPr="00050112">
        <w:rPr>
          <w:spacing w:val="4"/>
        </w:rPr>
        <w:t xml:space="preserve"> </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5"/>
        </w:rPr>
        <w:t xml:space="preserve"> </w:t>
      </w:r>
      <w:r w:rsidRPr="00050112">
        <w:t>–</w:t>
      </w:r>
      <w:r w:rsidRPr="00050112">
        <w:rPr>
          <w:spacing w:val="5"/>
        </w:rPr>
        <w:t xml:space="preserve"> </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4"/>
        </w:rPr>
        <w:t xml:space="preserve"> </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2"/>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4"/>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2"/>
        </w:rPr>
        <w:t xml:space="preserve"> </w:t>
      </w:r>
      <w:r w:rsidRPr="00050112">
        <w:rPr>
          <w:spacing w:val="-1"/>
        </w:rPr>
        <w:t>и</w:t>
      </w:r>
      <w:r w:rsidRPr="00050112">
        <w:t>ст</w:t>
      </w:r>
      <w:r w:rsidRPr="00050112">
        <w:rPr>
          <w:spacing w:val="-1"/>
        </w:rPr>
        <w:t>ор</w:t>
      </w:r>
      <w:r w:rsidRPr="00050112">
        <w:rPr>
          <w:spacing w:val="1"/>
        </w:rPr>
        <w:t>и</w:t>
      </w:r>
      <w:r w:rsidRPr="00050112">
        <w:t>я</w:t>
      </w:r>
      <w:r w:rsidRPr="00050112">
        <w:rPr>
          <w:spacing w:val="3"/>
        </w:rPr>
        <w:t xml:space="preserve"> </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3"/>
        </w:rPr>
        <w:t xml:space="preserve"> </w:t>
      </w:r>
      <w:r w:rsidRPr="00050112">
        <w:t>К</w:t>
      </w:r>
      <w:r w:rsidRPr="00050112">
        <w:rPr>
          <w:spacing w:val="-1"/>
        </w:rPr>
        <w:t>л</w:t>
      </w:r>
      <w:r w:rsidRPr="00050112">
        <w:rPr>
          <w:spacing w:val="1"/>
        </w:rPr>
        <w:t>и</w:t>
      </w:r>
      <w:r w:rsidRPr="00050112">
        <w:rPr>
          <w:spacing w:val="-3"/>
        </w:rPr>
        <w:t>м</w:t>
      </w:r>
      <w:r w:rsidRPr="00050112">
        <w:t>ат и</w:t>
      </w:r>
      <w:r w:rsidRPr="00050112">
        <w:rPr>
          <w:spacing w:val="10"/>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3"/>
        </w:rPr>
        <w:t xml:space="preserve"> </w:t>
      </w:r>
      <w:r w:rsidRPr="00050112">
        <w:t>в</w:t>
      </w:r>
      <w:r w:rsidRPr="00050112">
        <w:rPr>
          <w:spacing w:val="-2"/>
        </w:rPr>
        <w:t>о</w:t>
      </w:r>
      <w:r w:rsidRPr="00050112">
        <w:rPr>
          <w:spacing w:val="-1"/>
        </w:rPr>
        <w:t>ды</w:t>
      </w:r>
      <w:r w:rsidRPr="00050112">
        <w:t>.</w:t>
      </w:r>
      <w:r w:rsidRPr="00050112">
        <w:rPr>
          <w:spacing w:val="2"/>
        </w:rPr>
        <w:t xml:space="preserve"> </w:t>
      </w:r>
      <w:r w:rsidRPr="00050112">
        <w:t>Южн</w:t>
      </w:r>
      <w:r w:rsidRPr="00050112">
        <w:rPr>
          <w:spacing w:val="-2"/>
        </w:rPr>
        <w:t>а</w:t>
      </w:r>
      <w:r w:rsidRPr="00050112">
        <w:t>я</w:t>
      </w:r>
      <w:r w:rsidRPr="00050112">
        <w:rPr>
          <w:spacing w:val="3"/>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r w:rsidRPr="00050112">
        <w:rPr>
          <w:spacing w:val="6"/>
        </w:rPr>
        <w:t xml:space="preserve"> </w:t>
      </w:r>
      <w:r w:rsidRPr="00050112">
        <w:t>– сам</w:t>
      </w:r>
      <w:r w:rsidRPr="00050112">
        <w:rPr>
          <w:spacing w:val="-1"/>
        </w:rPr>
        <w:t>ы</w:t>
      </w:r>
      <w:r w:rsidRPr="00050112">
        <w:t>й</w:t>
      </w:r>
      <w:r w:rsidRPr="00050112">
        <w:rPr>
          <w:spacing w:val="3"/>
        </w:rPr>
        <w:t xml:space="preserve"> </w:t>
      </w:r>
      <w:r w:rsidRPr="00050112">
        <w:t>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w:t>
      </w:r>
      <w:r w:rsidRPr="00050112">
        <w:rPr>
          <w:spacing w:val="3"/>
        </w:rPr>
        <w:t xml:space="preserve"> </w:t>
      </w:r>
      <w:r w:rsidRPr="00050112">
        <w:t>м</w:t>
      </w:r>
      <w:r w:rsidRPr="00050112">
        <w:rPr>
          <w:spacing w:val="-3"/>
        </w:rPr>
        <w:t>а</w:t>
      </w:r>
      <w:r w:rsidRPr="00050112">
        <w:t>те</w:t>
      </w:r>
      <w:r w:rsidRPr="00050112">
        <w:rPr>
          <w:spacing w:val="1"/>
        </w:rPr>
        <w:t>р</w:t>
      </w:r>
      <w:r w:rsidRPr="00050112">
        <w:rPr>
          <w:spacing w:val="-1"/>
        </w:rPr>
        <w:t>и</w:t>
      </w:r>
      <w:r w:rsidRPr="00050112">
        <w:t>к.</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 xml:space="preserve"> </w:t>
      </w:r>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3"/>
        </w:rPr>
        <w:t xml:space="preserve"> </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64"/>
        </w:rPr>
        <w:t xml:space="preserve"> </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61"/>
        </w:rPr>
        <w:t xml:space="preserve"> </w:t>
      </w:r>
      <w:r w:rsidRPr="00050112">
        <w:t xml:space="preserve">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1"/>
        </w:rPr>
        <w:t xml:space="preserve"> </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b/>
          <w:bCs/>
          <w:spacing w:val="3"/>
        </w:rPr>
        <w:t xml:space="preserve"> </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2"/>
        </w:rPr>
        <w:t xml:space="preserve"> </w:t>
      </w:r>
      <w:r w:rsidRPr="00050112">
        <w:t>–</w:t>
      </w:r>
      <w:r w:rsidRPr="00050112">
        <w:rPr>
          <w:spacing w:val="4"/>
        </w:rPr>
        <w:t xml:space="preserve"> </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w:t>
      </w:r>
      <w:r w:rsidRPr="00050112">
        <w:rPr>
          <w:spacing w:val="3"/>
        </w:rPr>
        <w:t xml:space="preserve"> </w:t>
      </w:r>
      <w:r w:rsidRPr="00050112">
        <w:rPr>
          <w:spacing w:val="1"/>
        </w:rPr>
        <w:t>н</w:t>
      </w:r>
      <w:r w:rsidRPr="00050112">
        <w:t xml:space="preserve">а </w:t>
      </w:r>
      <w:r w:rsidRPr="00050112">
        <w:rPr>
          <w:spacing w:val="1"/>
        </w:rPr>
        <w:t>З</w:t>
      </w:r>
      <w:r w:rsidRPr="00050112">
        <w:t>ем</w:t>
      </w:r>
      <w:r w:rsidRPr="00050112">
        <w:rPr>
          <w:spacing w:val="-1"/>
        </w:rPr>
        <w:t>л</w:t>
      </w:r>
      <w:r w:rsidRPr="00050112">
        <w:t>е</w:t>
      </w:r>
      <w:r w:rsidRPr="00050112">
        <w:rPr>
          <w:spacing w:val="2"/>
        </w:rPr>
        <w:t xml:space="preserve"> </w:t>
      </w:r>
      <w:r w:rsidRPr="00050112">
        <w:t>(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2"/>
        </w:rPr>
        <w:t xml:space="preserve"> </w:t>
      </w:r>
      <w:r w:rsidRPr="00050112">
        <w:rPr>
          <w:spacing w:val="-1"/>
        </w:rPr>
        <w:t>О</w:t>
      </w:r>
      <w:r w:rsidRPr="00050112">
        <w:t>сво</w:t>
      </w:r>
      <w:r w:rsidRPr="00050112">
        <w:rPr>
          <w:spacing w:val="-1"/>
        </w:rPr>
        <w:t>е</w:t>
      </w:r>
      <w:r w:rsidRPr="00050112">
        <w:rPr>
          <w:spacing w:val="1"/>
        </w:rPr>
        <w:t>ни</w:t>
      </w:r>
      <w:r w:rsidRPr="00050112">
        <w:t>е</w:t>
      </w:r>
      <w:r w:rsidRPr="00050112">
        <w:rPr>
          <w:spacing w:val="1"/>
        </w:rPr>
        <w:t xml:space="preserve"> </w:t>
      </w:r>
      <w:r w:rsidRPr="00050112">
        <w:t>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2"/>
        </w:rPr>
        <w:t xml:space="preserve"> </w:t>
      </w:r>
      <w:r w:rsidRPr="00050112">
        <w:rPr>
          <w:spacing w:val="-1"/>
        </w:rPr>
        <w:t>Ц</w:t>
      </w:r>
      <w:r w:rsidRPr="00050112">
        <w:t>е</w:t>
      </w:r>
      <w:r w:rsidRPr="00050112">
        <w:rPr>
          <w:spacing w:val="-3"/>
        </w:rPr>
        <w:t>л</w:t>
      </w:r>
      <w:r w:rsidRPr="00050112">
        <w:t>и</w:t>
      </w:r>
      <w:r w:rsidRPr="00050112">
        <w:rPr>
          <w:spacing w:val="3"/>
        </w:rPr>
        <w:t xml:space="preserve"> </w:t>
      </w:r>
      <w:r w:rsidRPr="00050112">
        <w:t>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1"/>
        </w:rPr>
        <w:t xml:space="preserve"> </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3"/>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5"/>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2"/>
        </w:rPr>
        <w:t xml:space="preserve"> </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 xml:space="preserve"> </w:t>
      </w:r>
      <w:r w:rsidRPr="00050112">
        <w:t>(</w:t>
      </w:r>
      <w:r w:rsidRPr="00050112">
        <w:rPr>
          <w:spacing w:val="-3"/>
        </w:rPr>
        <w:t>Н</w:t>
      </w:r>
      <w:r w:rsidRPr="00050112">
        <w:rPr>
          <w:spacing w:val="1"/>
        </w:rPr>
        <w:t>о</w:t>
      </w:r>
      <w:r w:rsidRPr="00050112">
        <w:t>в</w:t>
      </w:r>
      <w:r w:rsidRPr="00050112">
        <w:rPr>
          <w:spacing w:val="-2"/>
        </w:rPr>
        <w:t>ы</w:t>
      </w:r>
      <w:r w:rsidRPr="00050112">
        <w:t>й</w:t>
      </w:r>
      <w:r w:rsidRPr="00050112">
        <w:rPr>
          <w:spacing w:val="2"/>
        </w:rPr>
        <w:t xml:space="preserve"> </w:t>
      </w:r>
      <w:r w:rsidRPr="00050112">
        <w:t xml:space="preserve">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р</w:t>
      </w:r>
      <w:r w:rsidRPr="00050112">
        <w:t>ел</w:t>
      </w:r>
      <w:r w:rsidRPr="00050112">
        <w:rPr>
          <w:spacing w:val="-2"/>
        </w:rPr>
        <w:t>ье</w:t>
      </w:r>
      <w:r w:rsidRPr="00050112">
        <w:t>фа</w:t>
      </w:r>
      <w:r w:rsidRPr="00050112">
        <w:rPr>
          <w:spacing w:val="2"/>
        </w:rPr>
        <w:t xml:space="preserve"> </w:t>
      </w:r>
      <w:r w:rsidRPr="00050112">
        <w:t xml:space="preserve">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w:t>
      </w:r>
      <w:r w:rsidRPr="00050112">
        <w:rPr>
          <w:spacing w:val="1"/>
        </w:rPr>
        <w:t xml:space="preserve"> </w:t>
      </w:r>
      <w:r w:rsidRPr="00050112">
        <w:t>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1"/>
        </w:rPr>
        <w:t xml:space="preserve"> </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по</w:t>
      </w:r>
      <w:r w:rsidRPr="00050112">
        <w:t>д</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2"/>
        </w:rPr>
        <w:t xml:space="preserve"> </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w:t>
      </w:r>
      <w:r w:rsidRPr="00050112">
        <w:rPr>
          <w:spacing w:val="1"/>
        </w:rPr>
        <w:t xml:space="preserve"> </w:t>
      </w:r>
      <w:r w:rsidRPr="00050112">
        <w:t>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2"/>
        </w:rPr>
        <w:t xml:space="preserve"> </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w:t>
      </w:r>
      <w:r w:rsidRPr="00050112">
        <w:rPr>
          <w:spacing w:val="2"/>
        </w:rPr>
        <w:t xml:space="preserve"> </w:t>
      </w:r>
      <w:r w:rsidRPr="00050112">
        <w:t>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 xml:space="preserve"> </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2"/>
        </w:rPr>
        <w:t xml:space="preserve"> </w:t>
      </w:r>
      <w:r w:rsidRPr="00050112">
        <w:t>–</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Еврази</w:t>
      </w:r>
      <w:r w:rsidRPr="00050112">
        <w:rPr>
          <w:b/>
          <w:bCs/>
          <w:spacing w:val="-1"/>
        </w:rPr>
        <w:t>я</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 xml:space="preserve"> </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еф</w:t>
      </w:r>
      <w:r w:rsidRPr="00050112">
        <w:rPr>
          <w:spacing w:val="2"/>
        </w:rPr>
        <w:t xml:space="preserve"> </w:t>
      </w:r>
      <w:r w:rsidRPr="00050112">
        <w:t xml:space="preserve">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w:t>
      </w:r>
      <w:r w:rsidRPr="00050112">
        <w:rPr>
          <w:spacing w:val="-2"/>
        </w:rPr>
        <w:t xml:space="preserve"> </w:t>
      </w:r>
      <w:r w:rsidRPr="00050112">
        <w:t>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2"/>
        </w:rPr>
        <w:t xml:space="preserve"> </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клима</w:t>
      </w:r>
      <w:r w:rsidRPr="00050112">
        <w:rPr>
          <w:spacing w:val="-2"/>
        </w:rPr>
        <w:t>т</w:t>
      </w:r>
      <w:r w:rsidRPr="00050112">
        <w:t>а</w:t>
      </w:r>
      <w:r w:rsidRPr="00050112">
        <w:rPr>
          <w:spacing w:val="3"/>
        </w:rPr>
        <w:t xml:space="preserve"> </w:t>
      </w:r>
      <w:r w:rsidRPr="00050112">
        <w:rPr>
          <w:spacing w:val="-1"/>
        </w:rPr>
        <w:t>н</w:t>
      </w:r>
      <w:r w:rsidRPr="00050112">
        <w:t>а</w:t>
      </w:r>
      <w:r w:rsidRPr="00050112">
        <w:rPr>
          <w:spacing w:val="1"/>
        </w:rPr>
        <w:t xml:space="preserve"> </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2"/>
        </w:rPr>
        <w:t xml:space="preserve"> </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2"/>
        </w:rPr>
        <w:t xml:space="preserve"> </w:t>
      </w:r>
      <w:r w:rsidRPr="00050112">
        <w:rPr>
          <w:spacing w:val="-1"/>
        </w:rPr>
        <w:t>люд</w:t>
      </w:r>
      <w:r w:rsidRPr="00050112">
        <w:t>е</w:t>
      </w:r>
      <w:r w:rsidRPr="00050112">
        <w:rPr>
          <w:spacing w:val="1"/>
        </w:rPr>
        <w:t>й</w:t>
      </w:r>
      <w:r w:rsidRPr="00050112">
        <w:t>.</w:t>
      </w:r>
      <w:r w:rsidRPr="00050112">
        <w:rPr>
          <w:spacing w:val="3"/>
        </w:rPr>
        <w:t xml:space="preserve"> </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w:t>
      </w:r>
      <w:r w:rsidRPr="00050112">
        <w:rPr>
          <w:spacing w:val="10"/>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 xml:space="preserve"> </w:t>
      </w:r>
      <w:r w:rsidRPr="00050112">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1"/>
        </w:rPr>
        <w:t xml:space="preserve"> </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w:t>
      </w:r>
      <w:r w:rsidRPr="00050112">
        <w:rPr>
          <w:spacing w:val="3"/>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4"/>
        </w:rPr>
        <w:t xml:space="preserve"> </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м</w:t>
      </w:r>
      <w:r w:rsidRPr="00050112">
        <w:rPr>
          <w:spacing w:val="-1"/>
        </w:rPr>
        <w:t>о</w:t>
      </w:r>
      <w:r w:rsidRPr="00050112">
        <w:rPr>
          <w:spacing w:val="1"/>
        </w:rPr>
        <w:t>р</w:t>
      </w:r>
      <w:r w:rsidRPr="00050112">
        <w:t>я</w:t>
      </w:r>
      <w:r w:rsidRPr="00050112">
        <w:rPr>
          <w:spacing w:val="2"/>
        </w:rPr>
        <w:t xml:space="preserve"> </w:t>
      </w:r>
      <w:r w:rsidRPr="00050112">
        <w:t>и</w:t>
      </w:r>
      <w:r w:rsidRPr="00050112">
        <w:rPr>
          <w:spacing w:val="2"/>
        </w:rPr>
        <w:t xml:space="preserve"> </w:t>
      </w:r>
      <w:r w:rsidRPr="00050112">
        <w:t>т</w:t>
      </w:r>
      <w:r w:rsidRPr="00050112">
        <w:rPr>
          <w:spacing w:val="-3"/>
        </w:rPr>
        <w:t>е</w:t>
      </w:r>
      <w:r w:rsidRPr="00050112">
        <w:rPr>
          <w:spacing w:val="1"/>
        </w:rPr>
        <w:t>п</w:t>
      </w:r>
      <w:r w:rsidRPr="00050112">
        <w:rPr>
          <w:spacing w:val="-1"/>
        </w:rPr>
        <w:t>л</w:t>
      </w:r>
      <w:r w:rsidRPr="00050112">
        <w:rPr>
          <w:spacing w:val="1"/>
        </w:rPr>
        <w:t>о</w:t>
      </w:r>
      <w:r w:rsidRPr="00050112">
        <w:t>го</w:t>
      </w:r>
      <w:r w:rsidRPr="00050112">
        <w:rPr>
          <w:spacing w:val="2"/>
        </w:rPr>
        <w:t xml:space="preserve"> </w:t>
      </w:r>
      <w:r w:rsidRPr="00050112">
        <w:t>те</w:t>
      </w:r>
      <w:r w:rsidRPr="00050112">
        <w:rPr>
          <w:spacing w:val="-2"/>
        </w:rPr>
        <w:t>ч</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w:t>
      </w:r>
      <w:r w:rsidRPr="00050112">
        <w:rPr>
          <w:spacing w:val="1"/>
        </w:rPr>
        <w:t xml:space="preserve"> </w:t>
      </w:r>
      <w:r w:rsidRPr="00050112">
        <w:rPr>
          <w:spacing w:val="-2"/>
        </w:rPr>
        <w:t>ж</w:t>
      </w:r>
      <w:r w:rsidRPr="00050112">
        <w:rPr>
          <w:spacing w:val="1"/>
        </w:rPr>
        <w:t>и</w:t>
      </w:r>
      <w:r w:rsidRPr="00050112">
        <w:rPr>
          <w:spacing w:val="-3"/>
        </w:rPr>
        <w:t>з</w:t>
      </w:r>
      <w:r w:rsidRPr="00050112">
        <w:rPr>
          <w:spacing w:val="1"/>
        </w:rPr>
        <w:t>н</w:t>
      </w:r>
      <w:r w:rsidRPr="00050112">
        <w:t>ь</w:t>
      </w:r>
      <w:r w:rsidRPr="00050112">
        <w:rPr>
          <w:spacing w:val="3"/>
        </w:rPr>
        <w:t xml:space="preserve"> </w:t>
      </w:r>
      <w:r w:rsidRPr="00050112">
        <w:t xml:space="preserve">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1"/>
        </w:rPr>
        <w:t xml:space="preserve"> </w:t>
      </w:r>
      <w:r w:rsidRPr="00050112">
        <w:rPr>
          <w:spacing w:val="2"/>
        </w:rPr>
        <w:t>Е</w:t>
      </w:r>
      <w:r w:rsidRPr="00050112">
        <w:t>вропы</w:t>
      </w:r>
      <w:r w:rsidRPr="00050112">
        <w:rPr>
          <w:spacing w:val="2"/>
        </w:rPr>
        <w:t xml:space="preserve"> </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w:t>
      </w:r>
      <w:r w:rsidRPr="00050112">
        <w:rPr>
          <w:spacing w:val="-2"/>
        </w:rPr>
        <w:t xml:space="preserve"> </w:t>
      </w:r>
      <w:r w:rsidRPr="00050112">
        <w:t>с</w:t>
      </w:r>
      <w:r w:rsidRPr="00050112">
        <w:rPr>
          <w:spacing w:val="-3"/>
        </w:rPr>
        <w:t>т</w:t>
      </w:r>
      <w:r w:rsidRPr="00050112">
        <w:rPr>
          <w:spacing w:val="1"/>
        </w:rPr>
        <w:t>р</w:t>
      </w:r>
      <w:r w:rsidRPr="00050112">
        <w:t>ан</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3"/>
        </w:rPr>
        <w:t xml:space="preserve"> </w:t>
      </w:r>
      <w:r w:rsidRPr="00050112">
        <w:rPr>
          <w:spacing w:val="1"/>
        </w:rPr>
        <w:t>о</w:t>
      </w:r>
      <w:r w:rsidRPr="00050112">
        <w:rPr>
          <w:spacing w:val="-1"/>
        </w:rPr>
        <w:t>д</w:t>
      </w:r>
      <w:r w:rsidRPr="00050112">
        <w:rPr>
          <w:spacing w:val="1"/>
        </w:rPr>
        <w:t>и</w:t>
      </w:r>
      <w:r w:rsidRPr="00050112">
        <w:t>н</w:t>
      </w:r>
      <w:r w:rsidRPr="00050112">
        <w:rPr>
          <w:spacing w:val="-2"/>
        </w:rPr>
        <w:t xml:space="preserve"> </w:t>
      </w:r>
      <w:r w:rsidRPr="00050112">
        <w:rPr>
          <w:spacing w:val="-1"/>
        </w:rPr>
        <w:t>и</w:t>
      </w:r>
      <w:r w:rsidRPr="00050112">
        <w:t>з</w:t>
      </w:r>
      <w:r w:rsidRPr="00050112">
        <w:rPr>
          <w:spacing w:val="-1"/>
        </w:rPr>
        <w:t xml:space="preserve"> </w:t>
      </w:r>
      <w:r w:rsidRPr="00050112">
        <w:t>г</w:t>
      </w:r>
      <w:r w:rsidRPr="00050112">
        <w:rPr>
          <w:spacing w:val="-1"/>
        </w:rPr>
        <w:t>л</w:t>
      </w:r>
      <w:r w:rsidRPr="00050112">
        <w:t>авн</w:t>
      </w:r>
      <w:r w:rsidRPr="00050112">
        <w:rPr>
          <w:spacing w:val="-1"/>
        </w:rPr>
        <w:t>ы</w:t>
      </w:r>
      <w:r w:rsidRPr="00050112">
        <w:t>х</w:t>
      </w:r>
      <w:r w:rsidRPr="00050112">
        <w:rPr>
          <w:spacing w:val="1"/>
        </w:rPr>
        <w:t xml:space="preserve"> </w:t>
      </w:r>
      <w:r w:rsidRPr="00050112">
        <w:t>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1"/>
        </w:rPr>
        <w:t xml:space="preserve"> </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4"/>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3"/>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3"/>
        </w:rPr>
        <w:t xml:space="preserve"> </w:t>
      </w:r>
      <w:r w:rsidRPr="00050112">
        <w:rPr>
          <w:spacing w:val="-4"/>
        </w:rPr>
        <w:t>у</w:t>
      </w:r>
      <w:r w:rsidRPr="00050112">
        <w:t>словия</w:t>
      </w:r>
      <w:r w:rsidRPr="00050112">
        <w:rPr>
          <w:spacing w:val="2"/>
        </w:rPr>
        <w:t xml:space="preserve"> </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w:t>
      </w:r>
      <w:r w:rsidRPr="00050112">
        <w:rPr>
          <w:spacing w:val="2"/>
        </w:rPr>
        <w:t xml:space="preserve"> </w:t>
      </w:r>
      <w:r w:rsidRPr="00050112">
        <w:t>с</w:t>
      </w:r>
      <w:r w:rsidRPr="00050112">
        <w:rPr>
          <w:spacing w:val="-1"/>
        </w:rPr>
        <w:t>ы</w:t>
      </w:r>
      <w:r w:rsidRPr="00050112">
        <w:rPr>
          <w:spacing w:val="1"/>
        </w:rPr>
        <w:t>р</w:t>
      </w:r>
      <w:r w:rsidRPr="00050112">
        <w:rPr>
          <w:spacing w:val="6"/>
        </w:rPr>
        <w:t>ь</w:t>
      </w:r>
      <w:r w:rsidRPr="00050112">
        <w:t>я,</w:t>
      </w:r>
      <w:r w:rsidRPr="00050112">
        <w:rPr>
          <w:spacing w:val="1"/>
        </w:rPr>
        <w:t xml:space="preserve"> </w:t>
      </w:r>
      <w:r w:rsidRPr="00050112">
        <w:t>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w:t>
      </w:r>
      <w:r w:rsidRPr="00050112">
        <w:rPr>
          <w:spacing w:val="4"/>
        </w:rPr>
        <w:t xml:space="preserve"> </w:t>
      </w:r>
      <w:r w:rsidRPr="00050112">
        <w:t>и</w:t>
      </w:r>
      <w:r w:rsidRPr="00050112">
        <w:rPr>
          <w:spacing w:val="4"/>
        </w:rPr>
        <w:t xml:space="preserve"> </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1"/>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3"/>
        </w:rPr>
        <w:t xml:space="preserve"> </w:t>
      </w:r>
      <w:r w:rsidRPr="00050112">
        <w:rPr>
          <w:spacing w:val="1"/>
        </w:rPr>
        <w:t>н</w:t>
      </w:r>
      <w:r w:rsidRPr="00050112">
        <w:t>а</w:t>
      </w:r>
      <w:r w:rsidRPr="00050112">
        <w:rPr>
          <w:spacing w:val="2"/>
        </w:rPr>
        <w:t xml:space="preserve"> </w:t>
      </w:r>
      <w:r w:rsidRPr="00050112">
        <w:rPr>
          <w:spacing w:val="-2"/>
        </w:rPr>
        <w:t>ж</w:t>
      </w:r>
      <w:r w:rsidRPr="00050112">
        <w:rPr>
          <w:spacing w:val="1"/>
        </w:rPr>
        <w:t>и</w:t>
      </w:r>
      <w:r w:rsidRPr="00050112">
        <w:t>знь и</w:t>
      </w:r>
      <w:r w:rsidRPr="00050112">
        <w:rPr>
          <w:spacing w:val="3"/>
        </w:rPr>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w:t>
      </w:r>
      <w:r w:rsidRPr="00050112">
        <w:rPr>
          <w:spacing w:val="1"/>
        </w:rPr>
        <w:t xml:space="preserve"> </w:t>
      </w:r>
      <w:r w:rsidRPr="00050112">
        <w:t>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w:t>
      </w:r>
      <w:r w:rsidRPr="00050112">
        <w:rPr>
          <w:spacing w:val="1"/>
        </w:rPr>
        <w:t xml:space="preserve"> </w:t>
      </w:r>
      <w:r w:rsidRPr="00050112">
        <w:t>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w:t>
      </w:r>
      <w:r w:rsidRPr="00050112">
        <w:rPr>
          <w:spacing w:val="2"/>
        </w:rPr>
        <w:t xml:space="preserve"> </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2"/>
        </w:rPr>
        <w:t xml:space="preserve"> </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 xml:space="preserve"> </w:t>
      </w:r>
      <w:r w:rsidRPr="00050112">
        <w:t>(</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w:t>
      </w:r>
      <w:r w:rsidRPr="00050112">
        <w:rPr>
          <w:spacing w:val="-1"/>
        </w:rPr>
        <w:t xml:space="preserve"> </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 xml:space="preserve"> </w:t>
      </w:r>
      <w:r w:rsidRPr="00050112">
        <w:rPr>
          <w:spacing w:val="-1"/>
        </w:rPr>
        <w:t>л</w:t>
      </w:r>
      <w:r w:rsidRPr="00050112">
        <w:t>е</w:t>
      </w:r>
      <w:r w:rsidRPr="00050112">
        <w:rPr>
          <w:spacing w:val="-2"/>
        </w:rPr>
        <w:t>гк</w:t>
      </w:r>
      <w:r w:rsidRPr="00050112">
        <w:rPr>
          <w:spacing w:val="1"/>
        </w:rPr>
        <w:t>о</w:t>
      </w:r>
      <w:r w:rsidRPr="00050112">
        <w:t>й</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1"/>
        </w:rPr>
        <w:t xml:space="preserve"> </w:t>
      </w:r>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3"/>
        </w:rPr>
        <w:t xml:space="preserve"> </w:t>
      </w:r>
      <w:r w:rsidRPr="00050112">
        <w:rPr>
          <w:spacing w:val="-1"/>
        </w:rPr>
        <w:t>А</w:t>
      </w:r>
      <w:r w:rsidRPr="00050112">
        <w:t>з</w:t>
      </w:r>
      <w:r w:rsidRPr="00050112">
        <w:rPr>
          <w:spacing w:val="-2"/>
        </w:rPr>
        <w:t>и</w:t>
      </w:r>
      <w:r w:rsidRPr="00050112">
        <w:t>и</w:t>
      </w:r>
      <w:r w:rsidRPr="00050112">
        <w:rPr>
          <w:spacing w:val="3"/>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w:t>
      </w:r>
      <w:r w:rsidRPr="00050112">
        <w:rPr>
          <w:spacing w:val="3"/>
        </w:rPr>
        <w:t xml:space="preserve"> </w:t>
      </w:r>
      <w:r w:rsidRPr="00050112">
        <w:t>т</w:t>
      </w:r>
      <w:r w:rsidRPr="00050112">
        <w:rPr>
          <w:spacing w:val="1"/>
        </w:rPr>
        <w:t>р</w:t>
      </w:r>
      <w:r w:rsidRPr="00050112">
        <w:rPr>
          <w:spacing w:val="-2"/>
        </w:rPr>
        <w:t>е</w:t>
      </w:r>
      <w:r w:rsidRPr="00050112">
        <w:t>х</w:t>
      </w:r>
      <w:r w:rsidRPr="00050112">
        <w:rPr>
          <w:spacing w:val="1"/>
        </w:rPr>
        <w:t xml:space="preserve"> </w:t>
      </w:r>
      <w:r w:rsidRPr="00050112">
        <w:t>част</w:t>
      </w:r>
      <w:r w:rsidRPr="00050112">
        <w:rPr>
          <w:spacing w:val="-2"/>
        </w:rPr>
        <w:t>е</w:t>
      </w:r>
      <w:r w:rsidRPr="00050112">
        <w:t>й</w:t>
      </w:r>
      <w:r w:rsidRPr="00050112">
        <w:rPr>
          <w:spacing w:val="1"/>
        </w:rPr>
        <w:t xml:space="preserve"> </w:t>
      </w:r>
      <w:r w:rsidRPr="00050112">
        <w:t>све</w:t>
      </w:r>
      <w:r w:rsidRPr="00050112">
        <w:rPr>
          <w:spacing w:val="-3"/>
        </w:rPr>
        <w:t>т</w:t>
      </w:r>
      <w:r w:rsidRPr="00050112">
        <w:t>а),</w:t>
      </w:r>
      <w:r w:rsidRPr="00050112">
        <w:rPr>
          <w:spacing w:val="2"/>
        </w:rPr>
        <w:t xml:space="preserve">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 xml:space="preserve"> </w:t>
      </w:r>
      <w:r w:rsidRPr="00050112">
        <w:t>(</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 xml:space="preserve"> </w:t>
      </w:r>
      <w:r w:rsidRPr="00050112">
        <w:t>двух</w:t>
      </w:r>
      <w:r w:rsidRPr="00050112">
        <w:rPr>
          <w:spacing w:val="2"/>
        </w:rPr>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w:t>
      </w:r>
      <w:r w:rsidRPr="00050112">
        <w:rPr>
          <w:spacing w:val="5"/>
        </w:rPr>
        <w:t xml:space="preserve"> </w:t>
      </w:r>
      <w:r w:rsidRPr="00050112">
        <w:t>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4"/>
        </w:rPr>
        <w:t xml:space="preserve"> </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t>ж</w:t>
      </w:r>
      <w:r w:rsidRPr="00050112">
        <w:rPr>
          <w:spacing w:val="1"/>
        </w:rPr>
        <w:t>и</w:t>
      </w:r>
      <w:r w:rsidRPr="00050112">
        <w:t>з</w:t>
      </w:r>
      <w:r w:rsidRPr="00050112">
        <w:rPr>
          <w:spacing w:val="-2"/>
        </w:rPr>
        <w:t>н</w:t>
      </w:r>
      <w:r w:rsidRPr="00050112">
        <w:t>и</w:t>
      </w:r>
      <w:r w:rsidRPr="00050112">
        <w:rPr>
          <w:spacing w:val="4"/>
        </w:rPr>
        <w:t xml:space="preserve"> </w:t>
      </w:r>
      <w:r w:rsidRPr="00050112">
        <w:rPr>
          <w:spacing w:val="-1"/>
        </w:rPr>
        <w:t>л</w:t>
      </w:r>
      <w:r w:rsidRPr="00050112">
        <w:rPr>
          <w:spacing w:val="-3"/>
        </w:rPr>
        <w:t>ю</w:t>
      </w:r>
      <w:r w:rsidRPr="00050112">
        <w:rPr>
          <w:spacing w:val="1"/>
        </w:rPr>
        <w:t>д</w:t>
      </w:r>
      <w:r w:rsidRPr="00050112">
        <w:t>ей</w:t>
      </w:r>
      <w:r w:rsidRPr="00050112">
        <w:rPr>
          <w:spacing w:val="2"/>
        </w:rPr>
        <w:t xml:space="preserve"> </w:t>
      </w:r>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w:t>
      </w:r>
      <w:r w:rsidRPr="00050112">
        <w:rPr>
          <w:spacing w:val="1"/>
        </w:rPr>
        <w:t xml:space="preserve"> </w:t>
      </w:r>
      <w:r w:rsidRPr="00050112">
        <w:t>и газ</w:t>
      </w:r>
      <w:r w:rsidRPr="00050112">
        <w:rPr>
          <w:spacing w:val="-3"/>
        </w:rPr>
        <w:t>а</w:t>
      </w:r>
      <w:r w:rsidRPr="00050112">
        <w:t>),</w:t>
      </w:r>
      <w:r w:rsidRPr="00050112">
        <w:rPr>
          <w:spacing w:val="-1"/>
        </w:rPr>
        <w:t xml:space="preserve"> </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Стр</w:t>
      </w:r>
      <w:r w:rsidRPr="00050112">
        <w:rPr>
          <w:spacing w:val="-1"/>
        </w:rPr>
        <w:t>а</w:t>
      </w:r>
      <w:r w:rsidRPr="00050112">
        <w:rPr>
          <w:spacing w:val="1"/>
        </w:rPr>
        <w:t>н</w:t>
      </w:r>
      <w:r w:rsidRPr="00050112">
        <w:t>ы</w:t>
      </w:r>
      <w:r w:rsidRPr="00050112">
        <w:rPr>
          <w:spacing w:val="2"/>
        </w:rPr>
        <w:t xml:space="preserve"> </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з</w:t>
      </w:r>
      <w:r w:rsidRPr="00050112">
        <w:rPr>
          <w:spacing w:val="-2"/>
        </w:rPr>
        <w:t>и</w:t>
      </w:r>
      <w:r w:rsidRPr="00050112">
        <w:t>и</w:t>
      </w:r>
      <w:r w:rsidRPr="00050112">
        <w:rPr>
          <w:spacing w:val="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2"/>
        </w:rPr>
        <w:t xml:space="preserve"> </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2"/>
        </w:rPr>
        <w:t xml:space="preserve"> </w:t>
      </w:r>
      <w:r w:rsidRPr="00050112">
        <w:t>(</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w:t>
      </w:r>
      <w:r w:rsidRPr="00050112">
        <w:rPr>
          <w:spacing w:val="1"/>
        </w:rPr>
        <w:t xml:space="preserve"> </w:t>
      </w:r>
      <w:r w:rsidRPr="00050112">
        <w:t>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r w:rsidRPr="00050112">
        <w:rPr>
          <w:spacing w:val="-2"/>
        </w:rPr>
        <w:t xml:space="preserve"> </w:t>
      </w:r>
      <w:r w:rsidRPr="00050112">
        <w:t>и</w:t>
      </w:r>
      <w:r w:rsidRPr="00050112">
        <w:rPr>
          <w:spacing w:val="1"/>
        </w:rPr>
        <w:t xml:space="preserve"> </w:t>
      </w:r>
      <w:r w:rsidRPr="00050112">
        <w:t>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w:t>
      </w:r>
      <w:r w:rsidRPr="00050112">
        <w:rPr>
          <w:spacing w:val="-1"/>
        </w:rPr>
        <w:t xml:space="preserve"> </w:t>
      </w:r>
      <w:r w:rsidRPr="00050112">
        <w:t>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 xml:space="preserve"> </w:t>
      </w:r>
      <w:r w:rsidRPr="00050112">
        <w:rPr>
          <w:spacing w:val="-1"/>
        </w:rPr>
        <w:t>А</w:t>
      </w:r>
      <w:r w:rsidRPr="00050112">
        <w:t>зии</w:t>
      </w:r>
      <w:r w:rsidRPr="00050112">
        <w:rPr>
          <w:spacing w:val="3"/>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3"/>
        </w:rPr>
        <w:t xml:space="preserve"> </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3"/>
        </w:rPr>
        <w:t xml:space="preserve"> </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w:t>
      </w:r>
      <w:r w:rsidRPr="00050112">
        <w:rPr>
          <w:spacing w:val="1"/>
        </w:rPr>
        <w:t xml:space="preserve"> </w:t>
      </w:r>
      <w:r w:rsidRPr="00050112">
        <w:t>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w:t>
      </w:r>
      <w:r w:rsidRPr="00050112">
        <w:rPr>
          <w:spacing w:val="1"/>
        </w:rPr>
        <w:t xml:space="preserve"> </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w:t>
      </w:r>
      <w:r w:rsidRPr="00050112">
        <w:rPr>
          <w:spacing w:val="3"/>
        </w:rPr>
        <w:t xml:space="preserve"> </w:t>
      </w:r>
      <w:r w:rsidRPr="00050112">
        <w:t>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w:t>
      </w:r>
      <w:r w:rsidRPr="00050112">
        <w:rPr>
          <w:spacing w:val="1"/>
        </w:rPr>
        <w:t xml:space="preserve"> </w:t>
      </w:r>
      <w:r w:rsidRPr="00050112">
        <w:t>к</w:t>
      </w:r>
      <w:r w:rsidRPr="00050112">
        <w:rPr>
          <w:spacing w:val="-1"/>
        </w:rPr>
        <w:t>орн</w:t>
      </w:r>
      <w:r w:rsidRPr="00050112">
        <w:t>е</w:t>
      </w:r>
      <w:r w:rsidRPr="00050112">
        <w:rPr>
          <w:spacing w:val="1"/>
        </w:rPr>
        <w:t>й</w:t>
      </w:r>
      <w:r w:rsidRPr="00050112">
        <w:t>,</w:t>
      </w:r>
      <w:r w:rsidRPr="00050112">
        <w:rPr>
          <w:spacing w:val="1"/>
        </w:rPr>
        <w:t xml:space="preserve"> </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3"/>
        </w:rPr>
        <w:t xml:space="preserve"> </w:t>
      </w:r>
      <w:r w:rsidRPr="00050112">
        <w:t>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2"/>
        </w:rPr>
        <w:t xml:space="preserve"> </w:t>
      </w:r>
      <w:r w:rsidRPr="00050112">
        <w:rPr>
          <w:spacing w:val="-3"/>
        </w:rPr>
        <w:t>К</w:t>
      </w:r>
      <w:r w:rsidRPr="00050112">
        <w:rPr>
          <w:spacing w:val="1"/>
        </w:rPr>
        <w:t>и</w:t>
      </w:r>
      <w:r w:rsidRPr="00050112">
        <w:t>т</w:t>
      </w:r>
      <w:r w:rsidRPr="00050112">
        <w:rPr>
          <w:spacing w:val="-3"/>
        </w:rPr>
        <w:t>а</w:t>
      </w:r>
      <w:r w:rsidRPr="00050112">
        <w:t>я) и</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2"/>
        </w:rPr>
        <w:t xml:space="preserve"> </w:t>
      </w:r>
      <w:r w:rsidRPr="00050112">
        <w:t xml:space="preserve">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2"/>
        </w:rPr>
        <w:t xml:space="preserve"> </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w:t>
      </w:r>
      <w:r w:rsidRPr="00050112">
        <w:rPr>
          <w:spacing w:val="-3"/>
        </w:rPr>
        <w:t xml:space="preserve"> </w:t>
      </w:r>
      <w:r w:rsidRPr="00050112">
        <w:t>и</w:t>
      </w:r>
      <w:r w:rsidRPr="00050112">
        <w:rPr>
          <w:spacing w:val="1"/>
        </w:rPr>
        <w:t xml:space="preserve"> </w:t>
      </w:r>
      <w:r w:rsidRPr="00050112">
        <w:t>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3"/>
        </w:rPr>
        <w:t xml:space="preserve"> </w:t>
      </w:r>
      <w:r w:rsidRPr="00050112">
        <w:rPr>
          <w:spacing w:val="1"/>
        </w:rPr>
        <w:t>б</w:t>
      </w:r>
      <w:r w:rsidRPr="00050112">
        <w:rPr>
          <w:spacing w:val="-4"/>
        </w:rPr>
        <w:t>у</w:t>
      </w:r>
      <w:r w:rsidRPr="00050112">
        <w:rPr>
          <w:spacing w:val="1"/>
        </w:rPr>
        <w:t>дди</w:t>
      </w:r>
      <w:r w:rsidRPr="00050112">
        <w:t>зм</w:t>
      </w:r>
      <w:r w:rsidRPr="00050112">
        <w:rPr>
          <w:spacing w:val="-3"/>
        </w:rPr>
        <w:t xml:space="preserve"> </w:t>
      </w:r>
      <w:r w:rsidRPr="00050112">
        <w:t>и</w:t>
      </w:r>
      <w:r w:rsidRPr="00050112">
        <w:rPr>
          <w:spacing w:val="1"/>
        </w:rPr>
        <w:t xml:space="preserve"> </w:t>
      </w:r>
      <w:r w:rsidRPr="00050112">
        <w:rPr>
          <w:spacing w:val="-1"/>
        </w:rPr>
        <w:t>л</w:t>
      </w:r>
      <w:r w:rsidRPr="00050112">
        <w:t>ама</w:t>
      </w:r>
      <w:r w:rsidRPr="00050112">
        <w:rPr>
          <w:spacing w:val="1"/>
        </w:rPr>
        <w:t>и</w:t>
      </w:r>
      <w:r w:rsidRPr="00050112">
        <w:rPr>
          <w:spacing w:val="-3"/>
        </w:rPr>
        <w:t>з</w:t>
      </w:r>
      <w:r w:rsidRPr="00050112">
        <w:t>м,</w:t>
      </w:r>
      <w:r w:rsidRPr="00050112">
        <w:rPr>
          <w:spacing w:val="-1"/>
        </w:rPr>
        <w:t xml:space="preserve"> </w:t>
      </w:r>
      <w:r w:rsidRPr="00050112">
        <w:t>с</w:t>
      </w:r>
      <w:r w:rsidRPr="00050112">
        <w:rPr>
          <w:spacing w:val="1"/>
        </w:rPr>
        <w:t>и</w:t>
      </w:r>
      <w:r w:rsidRPr="00050112">
        <w:rPr>
          <w:spacing w:val="-1"/>
        </w:rPr>
        <w:t>н</w:t>
      </w:r>
      <w:r w:rsidRPr="00050112">
        <w:t>т</w:t>
      </w:r>
      <w:r w:rsidRPr="00050112">
        <w:rPr>
          <w:spacing w:val="1"/>
        </w:rPr>
        <w:t>ои</w:t>
      </w:r>
      <w:r w:rsidRPr="00050112">
        <w:t>зм,</w:t>
      </w:r>
      <w:r w:rsidRPr="00050112">
        <w:rPr>
          <w:spacing w:val="-1"/>
        </w:rPr>
        <w:t xml:space="preserve"> </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3"/>
        </w:rPr>
        <w:t xml:space="preserve"> </w:t>
      </w:r>
      <w:r w:rsidRPr="00050112">
        <w:rPr>
          <w:spacing w:val="1"/>
        </w:rPr>
        <w:t>н</w:t>
      </w:r>
      <w:r w:rsidRPr="00050112">
        <w:t>а</w:t>
      </w:r>
      <w:r w:rsidRPr="00050112">
        <w:rPr>
          <w:spacing w:val="2"/>
        </w:rPr>
        <w:t xml:space="preserve"> </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2"/>
        </w:rPr>
        <w:t xml:space="preserve"> </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w:t>
      </w:r>
      <w:r w:rsidRPr="00050112">
        <w:rPr>
          <w:spacing w:val="1"/>
        </w:rPr>
        <w:t xml:space="preserve"> </w:t>
      </w:r>
      <w:r w:rsidRPr="00050112">
        <w:t xml:space="preserve">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2"/>
        </w:rPr>
        <w:t xml:space="preserve"> </w:t>
      </w:r>
      <w:r w:rsidRPr="00050112">
        <w:rPr>
          <w:spacing w:val="-1"/>
        </w:rPr>
        <w:t>р</w:t>
      </w:r>
      <w:r w:rsidRPr="00050112">
        <w:t>еч</w:t>
      </w:r>
      <w:r w:rsidRPr="00050112">
        <w:rPr>
          <w:spacing w:val="-1"/>
        </w:rPr>
        <w:t>ны</w:t>
      </w:r>
      <w:r w:rsidRPr="00050112">
        <w:t>х</w:t>
      </w:r>
      <w:r w:rsidRPr="00050112">
        <w:rPr>
          <w:spacing w:val="2"/>
        </w:rPr>
        <w:t xml:space="preserve"> </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 xml:space="preserve"> </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1"/>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w:t>
      </w:r>
      <w:r w:rsidRPr="00050112">
        <w:rPr>
          <w:spacing w:val="1"/>
        </w:rPr>
        <w:t xml:space="preserve"> </w:t>
      </w:r>
      <w:r w:rsidRPr="00050112">
        <w:t>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2"/>
        </w:rPr>
        <w:t xml:space="preserve"> </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3"/>
        </w:rPr>
        <w:t xml:space="preserve"> </w:t>
      </w:r>
      <w:r w:rsidRPr="00050112">
        <w:t>(</w:t>
      </w:r>
      <w:r w:rsidRPr="00050112">
        <w:rPr>
          <w:spacing w:val="-1"/>
        </w:rPr>
        <w:t>д</w:t>
      </w:r>
      <w:r w:rsidRPr="00050112">
        <w:t>аже</w:t>
      </w:r>
      <w:r w:rsidRPr="00050112">
        <w:rPr>
          <w:spacing w:val="3"/>
        </w:rPr>
        <w:t xml:space="preserve"> </w:t>
      </w:r>
      <w:r w:rsidRPr="00050112">
        <w:t>в</w:t>
      </w:r>
      <w:r w:rsidRPr="00050112">
        <w:rPr>
          <w:spacing w:val="1"/>
        </w:rPr>
        <w:t xml:space="preserve"> </w:t>
      </w:r>
      <w:r w:rsidRPr="00050112">
        <w:t>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w:t>
      </w:r>
      <w:r w:rsidRPr="00050112">
        <w:rPr>
          <w:spacing w:val="3"/>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 xml:space="preserve"> </w:t>
      </w:r>
      <w:r w:rsidRPr="00050112">
        <w:rPr>
          <w:spacing w:val="-2"/>
        </w:rPr>
        <w:t>(</w:t>
      </w:r>
      <w:r w:rsidRPr="00050112">
        <w:rPr>
          <w:spacing w:val="1"/>
        </w:rPr>
        <w:t>ц</w:t>
      </w:r>
      <w:r w:rsidRPr="00050112">
        <w:t>е</w:t>
      </w:r>
      <w:r w:rsidRPr="00050112">
        <w:rPr>
          <w:spacing w:val="1"/>
        </w:rPr>
        <w:t>н</w:t>
      </w:r>
      <w:r w:rsidRPr="00050112">
        <w:rPr>
          <w:spacing w:val="-3"/>
        </w:rPr>
        <w:t>т</w:t>
      </w:r>
      <w:r w:rsidRPr="00050112">
        <w:t>р</w:t>
      </w:r>
      <w:r w:rsidRPr="00050112">
        <w:rPr>
          <w:spacing w:val="3"/>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 xml:space="preserve"> </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w:t>
      </w:r>
      <w:r w:rsidRPr="00050112">
        <w:rPr>
          <w:spacing w:val="2"/>
        </w:rPr>
        <w:t xml:space="preserve"> </w:t>
      </w:r>
      <w:r w:rsidRPr="00050112">
        <w:t>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w:t>
      </w:r>
      <w:r w:rsidRPr="00050112">
        <w:rPr>
          <w:spacing w:val="1"/>
        </w:rPr>
        <w:t xml:space="preserve"> </w:t>
      </w:r>
      <w:r w:rsidRPr="00050112">
        <w:t>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w:t>
      </w:r>
      <w:r w:rsidRPr="00050112">
        <w:rPr>
          <w:spacing w:val="2"/>
        </w:rPr>
        <w:t xml:space="preserve"> </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3"/>
        </w:rPr>
        <w:t xml:space="preserve"> </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3"/>
        </w:rPr>
        <w:t xml:space="preserve"> </w:t>
      </w:r>
      <w:r w:rsidRPr="00050112">
        <w:rPr>
          <w:spacing w:val="-1"/>
        </w:rPr>
        <w:t>од</w:t>
      </w:r>
      <w:r w:rsidRPr="00050112">
        <w:rPr>
          <w:spacing w:val="1"/>
        </w:rPr>
        <w:t>н</w:t>
      </w:r>
      <w:r w:rsidRPr="00050112">
        <w:t>и</w:t>
      </w:r>
      <w:r w:rsidRPr="00050112">
        <w:rPr>
          <w:spacing w:val="1"/>
        </w:rPr>
        <w:t xml:space="preserve"> и</w:t>
      </w:r>
      <w:r w:rsidRPr="00050112">
        <w:t>з</w:t>
      </w:r>
      <w:r w:rsidRPr="00050112">
        <w:rPr>
          <w:spacing w:val="2"/>
        </w:rPr>
        <w:t xml:space="preserve"> </w:t>
      </w:r>
      <w:r w:rsidRPr="00050112">
        <w:t>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w:t>
      </w:r>
      <w:r w:rsidRPr="00050112">
        <w:rPr>
          <w:spacing w:val="1"/>
        </w:rPr>
        <w:t xml:space="preserve"> </w:t>
      </w:r>
      <w:r w:rsidRPr="00050112">
        <w:t>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w:t>
      </w:r>
      <w:r w:rsidRPr="00050112">
        <w:rPr>
          <w:spacing w:val="2"/>
        </w:rPr>
        <w:t xml:space="preserve"> </w:t>
      </w:r>
      <w:r w:rsidRPr="00050112">
        <w:t>и</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2"/>
        </w:rPr>
        <w:t xml:space="preserve"> </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3"/>
        </w:rPr>
        <w:t xml:space="preserve"> </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3"/>
        </w:rPr>
        <w:t xml:space="preserve"> </w:t>
      </w:r>
      <w:r w:rsidRPr="00050112">
        <w:t>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w:t>
      </w:r>
      <w:r w:rsidRPr="00050112">
        <w:rPr>
          <w:spacing w:val="6"/>
        </w:rPr>
        <w:t xml:space="preserve"> </w:t>
      </w:r>
      <w:r w:rsidRPr="00050112">
        <w:t xml:space="preserve">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w:t>
      </w:r>
      <w:r w:rsidRPr="00050112">
        <w:rPr>
          <w:spacing w:val="1"/>
        </w:rPr>
        <w:t xml:space="preserve"> о</w:t>
      </w:r>
      <w:r w:rsidRPr="00050112">
        <w:t>т</w:t>
      </w:r>
      <w:r w:rsidRPr="00050112">
        <w:rPr>
          <w:spacing w:val="1"/>
        </w:rPr>
        <w:t xml:space="preserve"> </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t>М</w:t>
      </w:r>
      <w:r w:rsidRPr="00050112">
        <w:rPr>
          <w:spacing w:val="-1"/>
        </w:rPr>
        <w:t>ь</w:t>
      </w:r>
      <w:r w:rsidRPr="00050112">
        <w:rPr>
          <w:spacing w:val="-2"/>
        </w:rPr>
        <w:t>я</w:t>
      </w:r>
      <w:r w:rsidRPr="00050112">
        <w:rPr>
          <w:spacing w:val="-1"/>
        </w:rPr>
        <w:t>н</w:t>
      </w:r>
      <w:r w:rsidRPr="00050112">
        <w:t>ме</w:t>
      </w:r>
      <w:r w:rsidRPr="00050112">
        <w:rPr>
          <w:spacing w:val="2"/>
        </w:rPr>
        <w:t xml:space="preserve"> </w:t>
      </w:r>
      <w:r w:rsidRPr="00050112">
        <w:rPr>
          <w:spacing w:val="-1"/>
        </w:rPr>
        <w:t>д</w:t>
      </w:r>
      <w:r w:rsidRPr="00050112">
        <w:t>о</w:t>
      </w:r>
      <w:r w:rsidRPr="00050112">
        <w:rPr>
          <w:spacing w:val="2"/>
        </w:rPr>
        <w:t xml:space="preserve"> </w:t>
      </w:r>
      <w:r w:rsidRPr="00050112">
        <w:t>са</w:t>
      </w:r>
      <w:r w:rsidRPr="00050112">
        <w:rPr>
          <w:spacing w:val="-2"/>
        </w:rPr>
        <w:t>м</w:t>
      </w:r>
      <w:r w:rsidRPr="00050112">
        <w:rPr>
          <w:spacing w:val="1"/>
        </w:rPr>
        <w:t>о</w:t>
      </w:r>
      <w:r w:rsidRPr="00050112">
        <w:rPr>
          <w:spacing w:val="-2"/>
        </w:rPr>
        <w:t>г</w:t>
      </w:r>
      <w:r w:rsidRPr="00050112">
        <w:t>о</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 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6"/>
        </w:rPr>
        <w:t xml:space="preserve"> </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9"/>
        </w:rPr>
        <w:t xml:space="preserve"> </w:t>
      </w:r>
      <w:r w:rsidRPr="00050112">
        <w:t>–</w:t>
      </w:r>
      <w:r w:rsidRPr="00050112">
        <w:rPr>
          <w:spacing w:val="4"/>
        </w:rPr>
        <w:t xml:space="preserve"> </w:t>
      </w:r>
      <w:r w:rsidRPr="00050112">
        <w:rPr>
          <w:spacing w:val="1"/>
        </w:rPr>
        <w:t>д</w:t>
      </w:r>
      <w:r w:rsidRPr="00050112">
        <w:t>в</w:t>
      </w:r>
      <w:r w:rsidRPr="00050112">
        <w:rPr>
          <w:spacing w:val="-4"/>
        </w:rPr>
        <w:t>у</w:t>
      </w:r>
      <w:r w:rsidRPr="00050112">
        <w:t>х</w:t>
      </w:r>
      <w:r w:rsidRPr="00050112">
        <w:rPr>
          <w:spacing w:val="6"/>
        </w:rPr>
        <w:t xml:space="preserve"> </w:t>
      </w:r>
      <w:r w:rsidRPr="00050112">
        <w:t>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4"/>
        </w:rPr>
        <w:t xml:space="preserve"> </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2"/>
        </w:rPr>
        <w:t xml:space="preserve"> </w:t>
      </w:r>
      <w:r w:rsidRPr="00050112">
        <w:t>–</w:t>
      </w:r>
      <w:r w:rsidRPr="00050112">
        <w:rPr>
          <w:spacing w:val="1"/>
        </w:rPr>
        <w:t xml:space="preserve"> </w:t>
      </w:r>
      <w:r w:rsidRPr="00050112">
        <w:rPr>
          <w:spacing w:val="-1"/>
        </w:rPr>
        <w:t>Инд</w:t>
      </w:r>
      <w:r w:rsidRPr="00050112">
        <w:rPr>
          <w:spacing w:val="1"/>
        </w:rPr>
        <w:t>и</w:t>
      </w:r>
      <w:r w:rsidRPr="00050112">
        <w:t>и</w:t>
      </w:r>
      <w:r w:rsidRPr="00050112">
        <w:rPr>
          <w:spacing w:val="-2"/>
        </w:rPr>
        <w:t xml:space="preserve"> </w:t>
      </w:r>
      <w:r w:rsidRPr="00050112">
        <w:t>и</w:t>
      </w:r>
      <w:r w:rsidRPr="00050112">
        <w:rPr>
          <w:spacing w:val="1"/>
        </w:rPr>
        <w:t xml:space="preserve"> </w:t>
      </w:r>
      <w:r w:rsidRPr="00050112">
        <w:t>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 xml:space="preserve"> </w:t>
      </w:r>
      <w:r w:rsidRPr="00050112">
        <w:rPr>
          <w:b/>
          <w:bCs/>
        </w:rPr>
        <w:t>и</w:t>
      </w:r>
      <w:r w:rsidRPr="00050112">
        <w:rPr>
          <w:b/>
          <w:bCs/>
          <w:spacing w:val="1"/>
        </w:rPr>
        <w:t xml:space="preserve"> </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r w:rsidRPr="00050112">
        <w:rPr>
          <w:b/>
          <w:bCs/>
          <w:spacing w:val="6"/>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 xml:space="preserve"> </w:t>
      </w:r>
      <w:r w:rsidRPr="00050112">
        <w:t>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4"/>
        </w:rPr>
        <w:t xml:space="preserve"> </w:t>
      </w:r>
      <w:r w:rsidRPr="00050112">
        <w:rPr>
          <w:spacing w:val="1"/>
        </w:rPr>
        <w:t>н</w:t>
      </w:r>
      <w:r w:rsidRPr="00050112">
        <w:t>а</w:t>
      </w:r>
      <w:r w:rsidRPr="00050112">
        <w:rPr>
          <w:spacing w:val="1"/>
        </w:rPr>
        <w:t xml:space="preserve"> </w:t>
      </w:r>
      <w:r w:rsidRPr="00050112">
        <w:t>ж</w:t>
      </w:r>
      <w:r w:rsidRPr="00050112">
        <w:rPr>
          <w:spacing w:val="1"/>
        </w:rPr>
        <w:t>и</w:t>
      </w:r>
      <w:r w:rsidRPr="00050112">
        <w:rPr>
          <w:spacing w:val="-3"/>
        </w:rPr>
        <w:t>з</w:t>
      </w:r>
      <w:r w:rsidRPr="00050112">
        <w:rPr>
          <w:spacing w:val="1"/>
        </w:rPr>
        <w:t>н</w:t>
      </w:r>
      <w:r w:rsidRPr="00050112">
        <w:t>ь</w:t>
      </w:r>
      <w:r w:rsidRPr="00050112">
        <w:rPr>
          <w:spacing w:val="2"/>
        </w:rPr>
        <w:t xml:space="preserve"> </w:t>
      </w:r>
      <w:r w:rsidRPr="00050112">
        <w:t>и</w:t>
      </w:r>
      <w:r w:rsidRPr="00050112">
        <w:rPr>
          <w:spacing w:val="4"/>
        </w:rPr>
        <w:t xml:space="preserve"> </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2"/>
        </w:rPr>
        <w:t xml:space="preserve"> </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w:t>
      </w:r>
      <w:r w:rsidRPr="00050112">
        <w:rPr>
          <w:spacing w:val="2"/>
        </w:rPr>
        <w:t xml:space="preserve"> </w:t>
      </w:r>
      <w:r w:rsidRPr="00050112">
        <w:t>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4"/>
        </w:rPr>
        <w:t xml:space="preserve"> </w:t>
      </w:r>
      <w:r w:rsidRPr="00050112">
        <w:rPr>
          <w:spacing w:val="1"/>
        </w:rPr>
        <w:t>н</w:t>
      </w:r>
      <w:r w:rsidRPr="00050112">
        <w:t>а</w:t>
      </w:r>
      <w:r w:rsidRPr="00050112">
        <w:rPr>
          <w:spacing w:val="2"/>
        </w:rPr>
        <w:t xml:space="preserve"> </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4"/>
        </w:rPr>
        <w:t xml:space="preserve"> </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w:t>
      </w:r>
      <w:r w:rsidRPr="00050112">
        <w:rPr>
          <w:spacing w:val="9"/>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3"/>
        </w:rPr>
        <w:t xml:space="preserve"> </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w:t>
      </w:r>
      <w:r w:rsidRPr="00050112">
        <w:rPr>
          <w:spacing w:val="3"/>
        </w:rPr>
        <w:t xml:space="preserve"> </w:t>
      </w:r>
      <w:r w:rsidRPr="00050112">
        <w:t>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w:t>
      </w:r>
      <w:r w:rsidRPr="00050112">
        <w:rPr>
          <w:spacing w:val="3"/>
        </w:rPr>
        <w:t xml:space="preserve"> </w:t>
      </w:r>
      <w:r w:rsidRPr="00050112">
        <w:t xml:space="preserve">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2"/>
        </w:rPr>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t>и</w:t>
      </w:r>
      <w:r w:rsidRPr="00050112">
        <w:rPr>
          <w:spacing w:val="4"/>
        </w:rPr>
        <w:t xml:space="preserve"> </w:t>
      </w:r>
      <w:r w:rsidRPr="00050112">
        <w:rPr>
          <w:spacing w:val="-2"/>
        </w:rPr>
        <w:t>е</w:t>
      </w:r>
      <w:r w:rsidRPr="00050112">
        <w:t>е</w:t>
      </w:r>
      <w:r w:rsidRPr="00050112">
        <w:rPr>
          <w:spacing w:val="3"/>
        </w:rPr>
        <w:t xml:space="preserve"> </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w:t>
      </w:r>
      <w:r w:rsidRPr="00050112">
        <w:rPr>
          <w:spacing w:val="3"/>
        </w:rPr>
        <w:t xml:space="preserve"> </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1"/>
        </w:rPr>
        <w:t xml:space="preserve"> </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5"/>
        </w:rPr>
        <w:t xml:space="preserve"> </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6"/>
        </w:rPr>
        <w:t xml:space="preserve"> </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7"/>
        </w:rPr>
        <w:t xml:space="preserve"> </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7"/>
        </w:rPr>
        <w:t xml:space="preserve"> </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6"/>
        </w:rPr>
        <w:t xml:space="preserve"> </w:t>
      </w:r>
      <w:r w:rsidRPr="00050112">
        <w:t>Ю</w:t>
      </w:r>
      <w:r w:rsidRPr="00050112">
        <w:rPr>
          <w:spacing w:val="-2"/>
        </w:rPr>
        <w:t>Н</w:t>
      </w:r>
      <w:r w:rsidRPr="00050112">
        <w:rPr>
          <w:spacing w:val="-1"/>
        </w:rPr>
        <w:t>Е</w:t>
      </w:r>
      <w:r w:rsidRPr="00050112">
        <w:t>СКО</w:t>
      </w:r>
      <w:r w:rsidRPr="00050112">
        <w:rPr>
          <w:spacing w:val="5"/>
        </w:rPr>
        <w:t xml:space="preserve"> </w:t>
      </w:r>
      <w:r w:rsidRPr="00050112">
        <w:t xml:space="preserve">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r w:rsidRPr="00050112">
        <w:rPr>
          <w:b/>
          <w:bCs/>
          <w:spacing w:val="6"/>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rPr>
          <w:spacing w:val="1"/>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
        </w:rPr>
        <w:t xml:space="preserve"> </w:t>
      </w:r>
      <w:r w:rsidRPr="00050112">
        <w:t>В</w:t>
      </w:r>
      <w:r w:rsidRPr="00050112">
        <w:rPr>
          <w:spacing w:val="1"/>
        </w:rPr>
        <w:t>о</w:t>
      </w:r>
      <w:r w:rsidRPr="00050112">
        <w:rPr>
          <w:spacing w:val="-1"/>
        </w:rPr>
        <w:t>д</w:t>
      </w:r>
      <w:r w:rsidRPr="00050112">
        <w:rPr>
          <w:spacing w:val="1"/>
        </w:rPr>
        <w:t>ны</w:t>
      </w:r>
      <w:r w:rsidRPr="00050112">
        <w:t>е</w:t>
      </w:r>
      <w:r w:rsidRPr="00050112">
        <w:rPr>
          <w:spacing w:val="2"/>
        </w:rPr>
        <w:t xml:space="preserve"> </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г</w:t>
      </w:r>
      <w:r w:rsidRPr="00050112">
        <w:rPr>
          <w:spacing w:val="-1"/>
        </w:rPr>
        <w:t>р</w:t>
      </w:r>
      <w:r w:rsidRPr="00050112">
        <w:t>а</w:t>
      </w:r>
      <w:r w:rsidRPr="00050112">
        <w:rPr>
          <w:spacing w:val="1"/>
        </w:rPr>
        <w:t>н</w:t>
      </w:r>
      <w:r w:rsidRPr="00050112">
        <w:rPr>
          <w:spacing w:val="-1"/>
        </w:rPr>
        <w:t>иц</w:t>
      </w:r>
      <w:r w:rsidRPr="00050112">
        <w:t>ы</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w:t>
      </w:r>
      <w:r w:rsidRPr="00050112">
        <w:rPr>
          <w:spacing w:val="1"/>
        </w:rPr>
        <w:t xml:space="preserve"> </w:t>
      </w:r>
      <w:r w:rsidRPr="00050112">
        <w:t>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w:t>
      </w:r>
      <w:r w:rsidRPr="00050112">
        <w:rPr>
          <w:spacing w:val="2"/>
        </w:rPr>
        <w:t xml:space="preserve"> </w:t>
      </w:r>
      <w:r w:rsidRPr="00050112">
        <w:t>засе</w:t>
      </w:r>
      <w:r w:rsidRPr="00050112">
        <w:rPr>
          <w:spacing w:val="-1"/>
        </w:rPr>
        <w:t>л</w:t>
      </w:r>
      <w:r w:rsidRPr="00050112">
        <w:rPr>
          <w:spacing w:val="-2"/>
        </w:rPr>
        <w:t>е</w:t>
      </w:r>
      <w:r w:rsidRPr="00050112">
        <w:rPr>
          <w:spacing w:val="1"/>
        </w:rPr>
        <w:t>н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2"/>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1"/>
        </w:rPr>
        <w:t xml:space="preserve"> </w:t>
      </w:r>
      <w:r w:rsidRPr="00050112">
        <w:rPr>
          <w:spacing w:val="-1"/>
        </w:rPr>
        <w:t>X</w:t>
      </w:r>
      <w:r w:rsidRPr="00050112">
        <w:t>I</w:t>
      </w:r>
      <w:r w:rsidRPr="00050112">
        <w:rPr>
          <w:spacing w:val="11"/>
        </w:rPr>
        <w:t xml:space="preserve"> </w:t>
      </w:r>
      <w:r w:rsidRPr="00050112">
        <w:t>–</w:t>
      </w:r>
      <w:r w:rsidRPr="00050112">
        <w:rPr>
          <w:spacing w:val="3"/>
        </w:rPr>
        <w:t xml:space="preserve"> </w:t>
      </w:r>
      <w:r w:rsidRPr="00050112">
        <w:rPr>
          <w:spacing w:val="-1"/>
        </w:rPr>
        <w:t>XV</w:t>
      </w:r>
      <w:r w:rsidRPr="00050112">
        <w:t>I</w:t>
      </w:r>
      <w:r w:rsidRPr="00050112">
        <w:rPr>
          <w:spacing w:val="2"/>
        </w:rPr>
        <w:t xml:space="preserve"> </w:t>
      </w:r>
      <w:r w:rsidRPr="00050112">
        <w:t>в</w:t>
      </w:r>
      <w:r w:rsidRPr="00050112">
        <w:rPr>
          <w:spacing w:val="-1"/>
        </w:rPr>
        <w:t>в</w:t>
      </w:r>
      <w:r w:rsidRPr="00050112">
        <w:t>.</w:t>
      </w:r>
      <w:r w:rsidRPr="00050112">
        <w:rPr>
          <w:spacing w:val="1"/>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w:t>
      </w:r>
      <w:r w:rsidRPr="00050112">
        <w:rPr>
          <w:spacing w:val="1"/>
        </w:rPr>
        <w:t xml:space="preserve"> </w:t>
      </w:r>
      <w:r w:rsidRPr="00050112">
        <w:t>и</w:t>
      </w:r>
      <w:r w:rsidRPr="00050112">
        <w:rPr>
          <w:spacing w:val="1"/>
        </w:rPr>
        <w:t xml:space="preserve"> </w:t>
      </w:r>
      <w:r w:rsidRPr="00050112">
        <w:t>за</w:t>
      </w:r>
      <w:r w:rsidRPr="00050112">
        <w:rPr>
          <w:spacing w:val="-3"/>
        </w:rPr>
        <w:t>с</w:t>
      </w:r>
      <w:r w:rsidRPr="00050112">
        <w:t>еле</w:t>
      </w:r>
      <w:r w:rsidRPr="00050112">
        <w:rPr>
          <w:spacing w:val="-2"/>
        </w:rPr>
        <w:t>н</w:t>
      </w:r>
      <w:r w:rsidRPr="00050112">
        <w:rPr>
          <w:spacing w:val="-1"/>
        </w:rPr>
        <w:t>и</w:t>
      </w:r>
      <w:r w:rsidRPr="00050112">
        <w:t>я</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t>и</w:t>
      </w:r>
      <w:r w:rsidRPr="00050112">
        <w:rPr>
          <w:spacing w:val="1"/>
        </w:rPr>
        <w:t xml:space="preserve"> </w:t>
      </w:r>
      <w:r w:rsidRPr="00050112">
        <w:t xml:space="preserve">в </w:t>
      </w:r>
      <w:r w:rsidRPr="00050112">
        <w:rPr>
          <w:spacing w:val="-1"/>
        </w:rPr>
        <w:t>XV</w:t>
      </w:r>
      <w:r w:rsidRPr="00050112">
        <w:t>II</w:t>
      </w:r>
      <w:r w:rsidRPr="00050112">
        <w:rPr>
          <w:spacing w:val="8"/>
        </w:rPr>
        <w:t xml:space="preserve"> </w:t>
      </w:r>
      <w:r w:rsidRPr="00050112">
        <w:t>–</w:t>
      </w:r>
      <w:r w:rsidRPr="00050112">
        <w:rPr>
          <w:spacing w:val="2"/>
        </w:rPr>
        <w:t xml:space="preserve"> </w:t>
      </w:r>
      <w:r w:rsidRPr="00050112">
        <w:rPr>
          <w:spacing w:val="-1"/>
        </w:rPr>
        <w:t>XV</w:t>
      </w:r>
      <w:r w:rsidRPr="00050112">
        <w:t>III</w:t>
      </w:r>
      <w:r w:rsidRPr="00050112">
        <w:rPr>
          <w:spacing w:val="1"/>
        </w:rPr>
        <w:t xml:space="preserve"> </w:t>
      </w:r>
      <w:r w:rsidRPr="00050112">
        <w:t>в</w:t>
      </w:r>
      <w:r w:rsidRPr="00050112">
        <w:rPr>
          <w:spacing w:val="-1"/>
        </w:rPr>
        <w:t>в</w:t>
      </w:r>
      <w:r w:rsidRPr="00050112">
        <w:t>.</w:t>
      </w:r>
      <w:r w:rsidRPr="00050112">
        <w:rPr>
          <w:spacing w:val="2"/>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w:t>
      </w:r>
      <w:r w:rsidRPr="00050112">
        <w:rPr>
          <w:spacing w:val="1"/>
        </w:rPr>
        <w:t xml:space="preserve"> </w:t>
      </w:r>
      <w:r w:rsidRPr="00050112">
        <w:t>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w:t>
      </w:r>
      <w:r w:rsidRPr="00050112">
        <w:rPr>
          <w:spacing w:val="1"/>
        </w:rPr>
        <w:t xml:space="preserve"> </w:t>
      </w:r>
      <w:r w:rsidRPr="00050112">
        <w:t>в</w:t>
      </w:r>
      <w:r w:rsidRPr="00050112">
        <w:rPr>
          <w:spacing w:val="-1"/>
        </w:rPr>
        <w:t xml:space="preserve"> </w:t>
      </w:r>
      <w:r w:rsidRPr="00050112">
        <w:rPr>
          <w:spacing w:val="-2"/>
        </w:rPr>
        <w:t>X</w:t>
      </w:r>
      <w:r w:rsidRPr="00050112">
        <w:t>IX</w:t>
      </w:r>
      <w:r w:rsidRPr="00050112">
        <w:rPr>
          <w:spacing w:val="3"/>
        </w:rPr>
        <w:t xml:space="preserve"> </w:t>
      </w:r>
      <w:r w:rsidRPr="00050112">
        <w:t>–</w:t>
      </w:r>
      <w:r w:rsidRPr="00050112">
        <w:rPr>
          <w:spacing w:val="-2"/>
        </w:rPr>
        <w:t xml:space="preserve"> </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4"/>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ьеф</w:t>
      </w:r>
      <w:r w:rsidRPr="00050112">
        <w:rPr>
          <w:b/>
          <w:bCs/>
          <w:spacing w:val="6"/>
        </w:rPr>
        <w:t xml:space="preserve"> </w:t>
      </w:r>
      <w:r w:rsidRPr="00050112">
        <w:rPr>
          <w:b/>
          <w:bCs/>
        </w:rPr>
        <w:t xml:space="preserve">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rPr>
          <w:spacing w:val="-2"/>
        </w:rPr>
        <w:t>ф</w:t>
      </w:r>
      <w:r w:rsidRPr="00050112">
        <w:rPr>
          <w:spacing w:val="1"/>
        </w:rPr>
        <w:t>о</w:t>
      </w:r>
      <w:r w:rsidRPr="00050112">
        <w:rPr>
          <w:spacing w:val="-1"/>
        </w:rPr>
        <w:t>р</w:t>
      </w:r>
      <w:r w:rsidRPr="00050112">
        <w:t>мы</w:t>
      </w:r>
      <w:r w:rsidRPr="00050112">
        <w:rPr>
          <w:spacing w:val="2"/>
        </w:rPr>
        <w:t xml:space="preserve"> </w:t>
      </w:r>
      <w:r w:rsidRPr="00050112">
        <w:rPr>
          <w:spacing w:val="-1"/>
        </w:rPr>
        <w:t>р</w:t>
      </w:r>
      <w:r w:rsidRPr="00050112">
        <w:t>ел</w:t>
      </w:r>
      <w:r w:rsidRPr="00050112">
        <w:rPr>
          <w:spacing w:val="-2"/>
        </w:rPr>
        <w:t>ь</w:t>
      </w:r>
      <w:r w:rsidRPr="00050112">
        <w:t>ефа</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2"/>
        </w:rPr>
        <w:t xml:space="preserve"> </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2"/>
        </w:rPr>
        <w:t xml:space="preserve"> </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2"/>
        </w:rPr>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2"/>
        </w:rPr>
        <w:t xml:space="preserve"> </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4"/>
        </w:rPr>
        <w:t xml:space="preserve"> </w:t>
      </w:r>
      <w:r w:rsidRPr="00050112">
        <w:rPr>
          <w:b/>
          <w:bCs/>
          <w:spacing w:val="-1"/>
        </w:rPr>
        <w:t>Ро</w:t>
      </w:r>
      <w:r w:rsidRPr="00050112">
        <w:rPr>
          <w:b/>
          <w:bCs/>
        </w:rPr>
        <w:t>сси</w:t>
      </w:r>
      <w:r w:rsidRPr="00050112">
        <w:rPr>
          <w:b/>
          <w:bCs/>
          <w:spacing w:val="-2"/>
        </w:rPr>
        <w:t>и</w:t>
      </w:r>
      <w:r w:rsidRPr="00050112">
        <w:rPr>
          <w:b/>
          <w:bCs/>
        </w:rPr>
        <w:t>.</w:t>
      </w:r>
      <w:r w:rsidRPr="00050112">
        <w:rPr>
          <w:b/>
          <w:bCs/>
          <w:spacing w:val="3"/>
        </w:rPr>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t>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w:t>
      </w:r>
      <w:r w:rsidRPr="00050112">
        <w:rPr>
          <w:spacing w:val="1"/>
        </w:rPr>
        <w:t xml:space="preserve"> </w:t>
      </w:r>
      <w:r w:rsidRPr="00050112">
        <w:t>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w:t>
      </w:r>
      <w:r w:rsidRPr="00050112">
        <w:rPr>
          <w:spacing w:val="2"/>
        </w:rPr>
        <w:t xml:space="preserve"> </w:t>
      </w:r>
      <w:r w:rsidRPr="00050112">
        <w:t>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w:t>
      </w:r>
      <w:r w:rsidRPr="00050112">
        <w:rPr>
          <w:spacing w:val="1"/>
        </w:rPr>
        <w:t xml:space="preserve"> </w:t>
      </w:r>
      <w:r w:rsidRPr="00050112">
        <w:t xml:space="preserve">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 xml:space="preserve"> </w:t>
      </w:r>
      <w:r w:rsidRPr="00050112">
        <w:t>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w:t>
      </w:r>
      <w:r w:rsidRPr="00050112">
        <w:rPr>
          <w:spacing w:val="2"/>
        </w:rPr>
        <w:t xml:space="preserve"> </w:t>
      </w:r>
      <w:r w:rsidRPr="00050112">
        <w:t>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w:t>
      </w:r>
      <w:r w:rsidRPr="00050112">
        <w:rPr>
          <w:spacing w:val="3"/>
        </w:rPr>
        <w:t xml:space="preserve"> </w:t>
      </w:r>
      <w:r w:rsidRPr="00050112">
        <w:t>типы</w:t>
      </w:r>
      <w:r w:rsidRPr="00050112">
        <w:rPr>
          <w:spacing w:val="2"/>
        </w:rPr>
        <w:t xml:space="preserve"> </w:t>
      </w:r>
      <w:r w:rsidRPr="00050112">
        <w:t>кли</w:t>
      </w:r>
      <w:r w:rsidRPr="00050112">
        <w:rPr>
          <w:spacing w:val="-2"/>
        </w:rPr>
        <w:t>м</w:t>
      </w:r>
      <w:r w:rsidRPr="00050112">
        <w:t>ата</w:t>
      </w:r>
      <w:r w:rsidRPr="00050112">
        <w:rPr>
          <w:spacing w:val="2"/>
        </w:rPr>
        <w:t xml:space="preserve"> </w:t>
      </w:r>
      <w:r w:rsidRPr="00050112">
        <w:t>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w:t>
      </w:r>
      <w:r w:rsidRPr="00050112">
        <w:rPr>
          <w:spacing w:val="68"/>
        </w:rPr>
        <w:t xml:space="preserve"> </w:t>
      </w:r>
      <w:r w:rsidRPr="00050112">
        <w:t>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w:t>
      </w:r>
      <w:r w:rsidRPr="00050112">
        <w:rPr>
          <w:spacing w:val="69"/>
        </w:rPr>
        <w:t xml:space="preserve"> </w:t>
      </w:r>
      <w:r w:rsidRPr="00050112">
        <w:t xml:space="preserve">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w:t>
      </w:r>
      <w:r w:rsidRPr="00050112">
        <w:rPr>
          <w:spacing w:val="1"/>
        </w:rPr>
        <w:t xml:space="preserve"> </w:t>
      </w:r>
      <w:r w:rsidRPr="00050112">
        <w:t>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w:t>
      </w:r>
      <w:r w:rsidRPr="00050112">
        <w:rPr>
          <w:spacing w:val="1"/>
        </w:rPr>
        <w:t xml:space="preserve"> </w:t>
      </w:r>
      <w:r w:rsidRPr="00050112">
        <w:t>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2"/>
        </w:rPr>
        <w:t xml:space="preserve"> </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4"/>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w:t>
      </w:r>
      <w:r w:rsidRPr="00050112">
        <w:rPr>
          <w:spacing w:val="3"/>
        </w:rPr>
        <w:t xml:space="preserve"> </w:t>
      </w:r>
      <w:r w:rsidRPr="00050112">
        <w:t>Р</w:t>
      </w:r>
      <w:r w:rsidRPr="00050112">
        <w:rPr>
          <w:spacing w:val="-3"/>
        </w:rPr>
        <w:t>а</w:t>
      </w:r>
      <w:r w:rsidRPr="00050112">
        <w:rPr>
          <w:spacing w:val="-1"/>
        </w:rPr>
        <w:t>б</w:t>
      </w:r>
      <w:r w:rsidRPr="00050112">
        <w:rPr>
          <w:spacing w:val="1"/>
        </w:rPr>
        <w:t>о</w:t>
      </w:r>
      <w:r w:rsidRPr="00050112">
        <w:t>та</w:t>
      </w:r>
      <w:r w:rsidRPr="00050112">
        <w:rPr>
          <w:spacing w:val="1"/>
        </w:rPr>
        <w:t xml:space="preserve"> </w:t>
      </w:r>
      <w:r w:rsidRPr="00050112">
        <w:t>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w:t>
      </w:r>
      <w:r w:rsidRPr="00050112">
        <w:rPr>
          <w:b/>
          <w:bCs/>
          <w:spacing w:val="2"/>
        </w:rPr>
        <w:t xml:space="preserve"> </w:t>
      </w:r>
      <w:r w:rsidRPr="00050112">
        <w:rPr>
          <w:b/>
          <w:bCs/>
        </w:rPr>
        <w:t>воды</w:t>
      </w:r>
      <w:r w:rsidRPr="00050112">
        <w:rPr>
          <w:b/>
          <w:bCs/>
          <w:spacing w:val="1"/>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t>Разно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24"/>
        </w:rPr>
        <w:t xml:space="preserve"> </w:t>
      </w:r>
      <w:r w:rsidRPr="00050112">
        <w:t xml:space="preserve">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1"/>
        </w:rPr>
        <w:t xml:space="preserve"> </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t>чв и</w:t>
      </w:r>
      <w:r w:rsidRPr="00050112">
        <w:rPr>
          <w:spacing w:val="1"/>
        </w:rPr>
        <w:t xml:space="preserve"> </w:t>
      </w:r>
      <w:r w:rsidRPr="00050112">
        <w:rPr>
          <w:spacing w:val="-1"/>
        </w:rPr>
        <w:t>и</w:t>
      </w:r>
      <w:r w:rsidRPr="00050112">
        <w:t>х</w:t>
      </w:r>
      <w:r w:rsidRPr="00050112">
        <w:rPr>
          <w:spacing w:val="4"/>
        </w:rPr>
        <w:t xml:space="preserve"> </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w:t>
      </w:r>
      <w:r w:rsidRPr="00050112">
        <w:rPr>
          <w:spacing w:val="3"/>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1"/>
        </w:rPr>
        <w:t>о</w:t>
      </w:r>
      <w:r w:rsidRPr="00050112">
        <w:rPr>
          <w:spacing w:val="-1"/>
        </w:rPr>
        <w:t>р</w:t>
      </w:r>
      <w:r w:rsidRPr="00050112">
        <w:t>ы</w:t>
      </w:r>
      <w:r w:rsidRPr="00050112">
        <w:rPr>
          <w:spacing w:val="2"/>
        </w:rPr>
        <w:t xml:space="preserve"> </w:t>
      </w:r>
      <w:r w:rsidRPr="00050112">
        <w:t>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w:t>
      </w:r>
      <w:r w:rsidRPr="00050112">
        <w:rPr>
          <w:spacing w:val="2"/>
        </w:rPr>
        <w:t xml:space="preserve"> </w:t>
      </w:r>
      <w:r w:rsidRPr="00050112">
        <w:t xml:space="preserve">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2"/>
        </w:rPr>
        <w:t xml:space="preserve"> </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2"/>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1"/>
        </w:rPr>
        <w:t xml:space="preserve"> </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w:t>
      </w:r>
      <w:r w:rsidRPr="00050112">
        <w:rPr>
          <w:b/>
          <w:bCs/>
          <w:spacing w:val="2"/>
        </w:rPr>
        <w:t xml:space="preserve"> </w:t>
      </w:r>
      <w:r w:rsidRPr="00050112">
        <w:rPr>
          <w:b/>
          <w:bCs/>
        </w:rPr>
        <w:t>и</w:t>
      </w:r>
      <w:r w:rsidRPr="00050112">
        <w:rPr>
          <w:b/>
          <w:bCs/>
          <w:spacing w:val="2"/>
        </w:rPr>
        <w:t xml:space="preserve"> </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w:t>
      </w:r>
      <w:r w:rsidRPr="00050112">
        <w:rPr>
          <w:b/>
          <w:bCs/>
          <w:spacing w:val="2"/>
        </w:rPr>
        <w:t xml:space="preserve"> </w:t>
      </w:r>
      <w:r w:rsidRPr="00050112">
        <w:rPr>
          <w:b/>
          <w:bCs/>
        </w:rPr>
        <w:t xml:space="preserve">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rPr>
          <w:b/>
          <w:bCs/>
          <w:spacing w:val="7"/>
        </w:rPr>
        <w:t xml:space="preserve"> </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w:t>
      </w:r>
      <w:r w:rsidRPr="00050112">
        <w:rPr>
          <w:spacing w:val="2"/>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w:t>
      </w:r>
      <w:r w:rsidRPr="00050112">
        <w:rPr>
          <w:spacing w:val="2"/>
        </w:rPr>
        <w:t xml:space="preserve"> </w:t>
      </w:r>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1"/>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b/>
          <w:bCs/>
          <w:spacing w:val="2"/>
        </w:rPr>
        <w:t xml:space="preserve"> </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и</w:t>
      </w:r>
      <w:r w:rsidRPr="00050112">
        <w:rPr>
          <w:spacing w:val="1"/>
        </w:rPr>
        <w:t xml:space="preserve"> </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25"/>
        </w:rPr>
        <w:t xml:space="preserve"> </w:t>
      </w:r>
      <w:r w:rsidRPr="00050112">
        <w:t>т</w:t>
      </w:r>
      <w:r w:rsidRPr="00050112">
        <w:rPr>
          <w:spacing w:val="-4"/>
        </w:rPr>
        <w:t>у</w:t>
      </w:r>
      <w:r w:rsidRPr="00050112">
        <w:rPr>
          <w:spacing w:val="1"/>
        </w:rPr>
        <w:t>ндр</w:t>
      </w:r>
      <w:r w:rsidRPr="00050112">
        <w:t>ы</w:t>
      </w:r>
      <w:r w:rsidRPr="00050112">
        <w:rPr>
          <w:spacing w:val="26"/>
        </w:rPr>
        <w:t xml:space="preserve"> </w:t>
      </w:r>
      <w:r w:rsidRPr="00050112">
        <w:t>и</w:t>
      </w:r>
      <w:r w:rsidRPr="00050112">
        <w:rPr>
          <w:spacing w:val="24"/>
        </w:rPr>
        <w:t xml:space="preserve"> </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w:t>
      </w:r>
      <w:r w:rsidRPr="00050112">
        <w:rPr>
          <w:spacing w:val="25"/>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6"/>
        </w:rPr>
        <w:t xml:space="preserve"> </w:t>
      </w:r>
      <w:r w:rsidRPr="00050112">
        <w:rPr>
          <w:spacing w:val="-1"/>
        </w:rPr>
        <w:t>л</w:t>
      </w:r>
      <w:r w:rsidRPr="00050112">
        <w:t>е</w:t>
      </w:r>
      <w:r w:rsidRPr="00050112">
        <w:rPr>
          <w:spacing w:val="-2"/>
        </w:rPr>
        <w:t>с</w:t>
      </w:r>
      <w:r w:rsidRPr="00050112">
        <w:rPr>
          <w:spacing w:val="1"/>
        </w:rPr>
        <w:t>о</w:t>
      </w:r>
      <w:r w:rsidRPr="00050112">
        <w:t>в</w:t>
      </w:r>
      <w:r w:rsidRPr="00050112">
        <w:rPr>
          <w:spacing w:val="25"/>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7"/>
        </w:rPr>
        <w:t xml:space="preserve"> </w:t>
      </w:r>
      <w:r w:rsidRPr="00050112">
        <w:t>т</w:t>
      </w:r>
      <w:r w:rsidRPr="00050112">
        <w:rPr>
          <w:spacing w:val="-3"/>
        </w:rPr>
        <w:t>а</w:t>
      </w:r>
      <w:r w:rsidRPr="00050112">
        <w:rPr>
          <w:spacing w:val="1"/>
        </w:rPr>
        <w:t>й</w:t>
      </w:r>
      <w:r w:rsidRPr="00050112">
        <w:t>га,</w:t>
      </w:r>
      <w:r w:rsidRPr="00050112">
        <w:rPr>
          <w:spacing w:val="25"/>
        </w:rPr>
        <w:t xml:space="preserve"> </w:t>
      </w:r>
      <w:r w:rsidRPr="00050112">
        <w:t>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3"/>
        </w:rPr>
        <w:t xml:space="preserve"> </w:t>
      </w:r>
      <w:r w:rsidRPr="00050112">
        <w:rPr>
          <w:spacing w:val="-2"/>
        </w:rPr>
        <w:t>с</w:t>
      </w:r>
      <w:r w:rsidRPr="00050112">
        <w:t>тепи</w:t>
      </w:r>
      <w:r w:rsidRPr="00050112">
        <w:rPr>
          <w:spacing w:val="2"/>
        </w:rPr>
        <w:t xml:space="preserve"> </w:t>
      </w:r>
      <w:r w:rsidRPr="00050112">
        <w:t>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р</w:t>
      </w:r>
      <w:r w:rsidRPr="00050112">
        <w:rPr>
          <w:b/>
          <w:bCs/>
          <w:spacing w:val="1"/>
        </w:rPr>
        <w:t>у</w:t>
      </w:r>
      <w:r w:rsidRPr="00050112">
        <w:rPr>
          <w:b/>
          <w:bCs/>
          <w:spacing w:val="-1"/>
        </w:rPr>
        <w:t>пны</w:t>
      </w:r>
      <w:r w:rsidRPr="00050112">
        <w:rPr>
          <w:b/>
          <w:bCs/>
        </w:rPr>
        <w:t>е</w:t>
      </w:r>
      <w:r w:rsidRPr="00050112">
        <w:rPr>
          <w:b/>
          <w:bCs/>
          <w:spacing w:val="2"/>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2"/>
        </w:rPr>
        <w:t xml:space="preserve">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rPr>
          <w:b/>
          <w:bCs/>
          <w:spacing w:val="4"/>
        </w:rPr>
        <w:t xml:space="preserve"> </w:t>
      </w:r>
      <w:r w:rsidRPr="00050112">
        <w:t>Р</w:t>
      </w:r>
      <w:r w:rsidRPr="00050112">
        <w:rPr>
          <w:spacing w:val="-4"/>
        </w:rPr>
        <w:t>у</w:t>
      </w:r>
      <w:r w:rsidRPr="00050112">
        <w:t>сска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2"/>
        </w:rPr>
        <w:t xml:space="preserve"> </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3"/>
        </w:rPr>
        <w:t xml:space="preserve"> </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 xml:space="preserve"> </w:t>
      </w:r>
      <w:r w:rsidRPr="00050112">
        <w:rPr>
          <w:spacing w:val="-3"/>
        </w:rPr>
        <w:t>м</w:t>
      </w:r>
      <w:r w:rsidRPr="00050112">
        <w:rPr>
          <w:spacing w:val="1"/>
        </w:rPr>
        <w:t>и</w:t>
      </w:r>
      <w:r w:rsidRPr="00050112">
        <w:rPr>
          <w:spacing w:val="-1"/>
        </w:rPr>
        <w:t>р</w:t>
      </w:r>
      <w:r w:rsidRPr="00050112">
        <w:t>а,</w:t>
      </w:r>
      <w:r w:rsidRPr="00050112">
        <w:rPr>
          <w:spacing w:val="2"/>
        </w:rPr>
        <w:t xml:space="preserve"> </w:t>
      </w:r>
      <w:r w:rsidRPr="00050112">
        <w:rPr>
          <w:spacing w:val="1"/>
        </w:rPr>
        <w:t>д</w:t>
      </w:r>
      <w:r w:rsidRPr="00050112">
        <w:rPr>
          <w:spacing w:val="-1"/>
        </w:rPr>
        <w:t>р</w:t>
      </w:r>
      <w:r w:rsidRPr="00050112">
        <w:t>евн</w:t>
      </w:r>
      <w:r w:rsidRPr="00050112">
        <w:rPr>
          <w:spacing w:val="-1"/>
        </w:rPr>
        <w:t>я</w:t>
      </w:r>
      <w:r w:rsidRPr="00050112">
        <w:t>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3"/>
        </w:rPr>
        <w:t xml:space="preserve"> </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w:t>
      </w:r>
      <w:r w:rsidRPr="00050112">
        <w:rPr>
          <w:spacing w:val="1"/>
        </w:rPr>
        <w:t xml:space="preserve"> </w:t>
      </w:r>
      <w:r w:rsidRPr="00050112">
        <w:t>к</w:t>
      </w:r>
      <w:r w:rsidRPr="00050112">
        <w:rPr>
          <w:spacing w:val="-3"/>
        </w:rPr>
        <w:t>л</w:t>
      </w:r>
      <w:r w:rsidRPr="00050112">
        <w:rPr>
          <w:spacing w:val="1"/>
        </w:rPr>
        <w:t>и</w:t>
      </w:r>
      <w:r w:rsidRPr="00050112">
        <w:t>ма</w:t>
      </w:r>
      <w:r w:rsidRPr="00050112">
        <w:rPr>
          <w:spacing w:val="-3"/>
        </w:rPr>
        <w:t>т</w:t>
      </w:r>
      <w:r w:rsidRPr="00050112">
        <w:t>;</w:t>
      </w:r>
      <w:r w:rsidRPr="00050112">
        <w:rPr>
          <w:spacing w:val="1"/>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2"/>
        </w:rPr>
        <w:t xml:space="preserve"> </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w:t>
      </w:r>
      <w:r w:rsidRPr="00050112">
        <w:rPr>
          <w:spacing w:val="-2"/>
        </w:rPr>
        <w:t xml:space="preserve"> </w:t>
      </w:r>
      <w:r w:rsidRPr="00050112">
        <w:t>вод</w:t>
      </w:r>
      <w:r w:rsidRPr="00050112">
        <w:rPr>
          <w:spacing w:val="-1"/>
        </w:rPr>
        <w:t xml:space="preserve"> </w:t>
      </w:r>
      <w:r w:rsidRPr="00050112">
        <w:t>и</w:t>
      </w:r>
      <w:r w:rsidRPr="00050112">
        <w:rPr>
          <w:spacing w:val="1"/>
        </w:rPr>
        <w:t xml:space="preserve"> </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w:t>
      </w:r>
      <w:r w:rsidRPr="00050112">
        <w:rPr>
          <w:spacing w:val="4"/>
        </w:rPr>
        <w:t xml:space="preserve"> </w:t>
      </w:r>
      <w:r w:rsidRPr="00050112">
        <w:t>Р</w:t>
      </w:r>
      <w:r w:rsidRPr="00050112">
        <w:rPr>
          <w:spacing w:val="-4"/>
        </w:rPr>
        <w:t>у</w:t>
      </w:r>
      <w:r w:rsidRPr="00050112">
        <w:t>сской</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3"/>
        </w:rPr>
        <w:t xml:space="preserve"> </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w:t>
      </w:r>
      <w:r w:rsidRPr="00050112">
        <w:rPr>
          <w:spacing w:val="3"/>
        </w:rPr>
        <w:t xml:space="preserve"> </w:t>
      </w:r>
      <w:r w:rsidRPr="00050112">
        <w:t>в</w:t>
      </w:r>
      <w:r w:rsidRPr="00050112">
        <w:rPr>
          <w:spacing w:val="-1"/>
        </w:rPr>
        <w:t>ли</w:t>
      </w:r>
      <w:r w:rsidRPr="00050112">
        <w:rPr>
          <w:spacing w:val="-2"/>
        </w:rPr>
        <w:t>я</w:t>
      </w:r>
      <w:r w:rsidRPr="00050112">
        <w:rPr>
          <w:spacing w:val="1"/>
        </w:rPr>
        <w:t>ни</w:t>
      </w:r>
      <w:r w:rsidRPr="00050112">
        <w:t>е</w:t>
      </w:r>
      <w:r w:rsidRPr="00050112">
        <w:rPr>
          <w:spacing w:val="2"/>
        </w:rPr>
        <w:t xml:space="preserve"> </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w:t>
      </w:r>
      <w:r w:rsidRPr="00050112">
        <w:rPr>
          <w:spacing w:val="1"/>
        </w:rPr>
        <w:t xml:space="preserve"> </w:t>
      </w:r>
      <w:r w:rsidRPr="00050112">
        <w:t>теч</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3"/>
        </w:rPr>
        <w:t xml:space="preserve"> </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3"/>
        </w:rPr>
        <w:t xml:space="preserve"> </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w:t>
      </w:r>
      <w:r w:rsidRPr="00050112">
        <w:rPr>
          <w:spacing w:val="39"/>
        </w:rPr>
        <w:t xml:space="preserve"> </w:t>
      </w:r>
      <w:r w:rsidRPr="00050112">
        <w:t>и</w:t>
      </w:r>
      <w:r w:rsidRPr="00050112">
        <w:rPr>
          <w:spacing w:val="40"/>
        </w:rPr>
        <w:t xml:space="preserve"> </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0"/>
        </w:rPr>
        <w:t xml:space="preserve"> </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37"/>
        </w:rPr>
        <w:t xml:space="preserve"> </w:t>
      </w:r>
      <w:r w:rsidRPr="00050112">
        <w:rPr>
          <w:spacing w:val="1"/>
        </w:rPr>
        <w:t>р</w:t>
      </w:r>
      <w:r w:rsidRPr="00050112">
        <w:t>еч</w:t>
      </w:r>
      <w:r w:rsidRPr="00050112">
        <w:rPr>
          <w:spacing w:val="-1"/>
        </w:rPr>
        <w:t>н</w:t>
      </w:r>
      <w:r w:rsidRPr="00050112">
        <w:rPr>
          <w:spacing w:val="1"/>
        </w:rPr>
        <w:t>ы</w:t>
      </w:r>
      <w:r w:rsidRPr="00050112">
        <w:t>м</w:t>
      </w:r>
      <w:r w:rsidRPr="00050112">
        <w:rPr>
          <w:spacing w:val="39"/>
        </w:rPr>
        <w:t xml:space="preserve"> </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40"/>
        </w:rPr>
        <w:t xml:space="preserve"> </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43"/>
        </w:rPr>
        <w:t xml:space="preserve"> </w:t>
      </w:r>
      <w:r w:rsidRPr="00050112">
        <w:rPr>
          <w:spacing w:val="-1"/>
        </w:rPr>
        <w:t>п</w:t>
      </w:r>
      <w:r w:rsidRPr="00050112">
        <w:rPr>
          <w:spacing w:val="1"/>
        </w:rPr>
        <w:t>о</w:t>
      </w:r>
      <w:r w:rsidRPr="00050112">
        <w:t>чв</w:t>
      </w:r>
      <w:r w:rsidRPr="00050112">
        <w:rPr>
          <w:spacing w:val="42"/>
        </w:rPr>
        <w:t xml:space="preserve"> </w:t>
      </w:r>
      <w:r w:rsidRPr="00050112">
        <w:rPr>
          <w:spacing w:val="1"/>
        </w:rPr>
        <w:t>н</w:t>
      </w:r>
      <w:r w:rsidRPr="00050112">
        <w:t>а</w:t>
      </w:r>
      <w:r w:rsidRPr="00050112">
        <w:rPr>
          <w:spacing w:val="43"/>
        </w:rPr>
        <w:t xml:space="preserve"> </w:t>
      </w:r>
      <w:r w:rsidRPr="00050112">
        <w:t>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43"/>
        </w:rPr>
        <w:t xml:space="preserve"> </w:t>
      </w:r>
      <w:r w:rsidRPr="00050112">
        <w:rPr>
          <w:spacing w:val="-1"/>
        </w:rPr>
        <w:t>л</w:t>
      </w:r>
      <w:r w:rsidRPr="00050112">
        <w:rPr>
          <w:spacing w:val="-4"/>
        </w:rPr>
        <w:t>у</w:t>
      </w:r>
      <w:r w:rsidRPr="00050112">
        <w:t>га</w:t>
      </w:r>
      <w:r w:rsidRPr="00050112">
        <w:rPr>
          <w:spacing w:val="1"/>
        </w:rPr>
        <w:t>х</w:t>
      </w:r>
      <w:r w:rsidRPr="00050112">
        <w:t>,</w:t>
      </w:r>
      <w:r w:rsidRPr="00050112">
        <w:rPr>
          <w:spacing w:val="42"/>
        </w:rPr>
        <w:t xml:space="preserve"> </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43"/>
        </w:rPr>
        <w:t xml:space="preserve"> </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7"/>
        </w:rPr>
        <w:t xml:space="preserve"> </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w:t>
      </w:r>
      <w:r w:rsidRPr="00050112">
        <w:rPr>
          <w:spacing w:val="4"/>
        </w:rPr>
        <w:t xml:space="preserve"> </w:t>
      </w:r>
      <w:r w:rsidRPr="00050112">
        <w:t>(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w:t>
      </w:r>
      <w:r w:rsidRPr="00050112">
        <w:rPr>
          <w:spacing w:val="1"/>
        </w:rPr>
        <w:t xml:space="preserve"> </w:t>
      </w:r>
      <w:r w:rsidRPr="00050112">
        <w:t>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w:t>
      </w:r>
      <w:r w:rsidRPr="00050112">
        <w:rPr>
          <w:spacing w:val="-1"/>
        </w:rPr>
        <w:t xml:space="preserve"> </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w:t>
      </w:r>
      <w:r w:rsidRPr="00050112">
        <w:rPr>
          <w:spacing w:val="-1"/>
        </w:rPr>
        <w:t xml:space="preserve"> </w:t>
      </w:r>
      <w:r w:rsidRPr="00050112">
        <w:t>Бе</w:t>
      </w:r>
      <w:r w:rsidRPr="00050112">
        <w:rPr>
          <w:spacing w:val="-1"/>
        </w:rPr>
        <w:t>ло</w:t>
      </w:r>
      <w:r w:rsidRPr="00050112">
        <w:rPr>
          <w:spacing w:val="3"/>
        </w:rPr>
        <w:t>г</w:t>
      </w:r>
      <w:r w:rsidRPr="00050112">
        <w:t>о</w:t>
      </w:r>
      <w:r w:rsidRPr="00050112">
        <w:rPr>
          <w:spacing w:val="1"/>
        </w:rPr>
        <w:t xml:space="preserve"> </w:t>
      </w:r>
      <w:r w:rsidRPr="00050112">
        <w:t>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1"/>
        </w:rPr>
        <w:t xml:space="preserve"> </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w:t>
      </w:r>
      <w:r w:rsidRPr="00050112">
        <w:rPr>
          <w:spacing w:val="3"/>
        </w:rPr>
        <w:t xml:space="preserve"> </w:t>
      </w:r>
      <w:r w:rsidRPr="00050112">
        <w:t>Р</w:t>
      </w:r>
      <w:r w:rsidRPr="00050112">
        <w:rPr>
          <w:spacing w:val="-4"/>
        </w:rPr>
        <w:t>у</w:t>
      </w:r>
      <w:r w:rsidRPr="00050112">
        <w:t>сск</w:t>
      </w:r>
      <w:r w:rsidRPr="00050112">
        <w:rPr>
          <w:spacing w:val="1"/>
        </w:rPr>
        <w:t>о</w:t>
      </w:r>
      <w:r w:rsidRPr="00050112">
        <w:t>й</w:t>
      </w:r>
      <w:r w:rsidRPr="00050112">
        <w:rPr>
          <w:spacing w:val="4"/>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р</w:t>
      </w:r>
      <w:r w:rsidRPr="00050112">
        <w:t>ав</w:t>
      </w:r>
      <w:r w:rsidRPr="00050112">
        <w:rPr>
          <w:spacing w:val="-2"/>
        </w:rPr>
        <w:t>н</w:t>
      </w:r>
      <w:r w:rsidRPr="00050112">
        <w:rPr>
          <w:spacing w:val="1"/>
        </w:rPr>
        <w:t>ин</w:t>
      </w:r>
      <w:r w:rsidRPr="00050112">
        <w:t>а</w:t>
      </w:r>
      <w:r w:rsidRPr="00050112">
        <w:rPr>
          <w:spacing w:val="1"/>
        </w:rPr>
        <w:t xml:space="preserve"> </w:t>
      </w:r>
      <w:r w:rsidRPr="00050112">
        <w:t>с</w:t>
      </w:r>
      <w:r w:rsidRPr="00050112">
        <w:rPr>
          <w:spacing w:val="3"/>
        </w:rPr>
        <w:t xml:space="preserve"> </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w:t>
      </w:r>
      <w:r w:rsidRPr="00050112">
        <w:rPr>
          <w:spacing w:val="4"/>
        </w:rPr>
        <w:t xml:space="preserve"> </w:t>
      </w:r>
      <w:r w:rsidRPr="00050112">
        <w:t>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w:t>
      </w:r>
      <w:r w:rsidRPr="00050112">
        <w:rPr>
          <w:spacing w:val="1"/>
        </w:rPr>
        <w:t xml:space="preserve"> </w:t>
      </w:r>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w:t>
      </w:r>
      <w:r w:rsidRPr="00050112">
        <w:rPr>
          <w:spacing w:val="40"/>
        </w:rPr>
        <w:t xml:space="preserve"> </w:t>
      </w:r>
      <w:r w:rsidRPr="00050112">
        <w:t>и</w:t>
      </w:r>
      <w:r w:rsidRPr="00050112">
        <w:rPr>
          <w:spacing w:val="43"/>
        </w:rPr>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w:t>
      </w:r>
      <w:r w:rsidRPr="00050112">
        <w:rPr>
          <w:spacing w:val="42"/>
        </w:rPr>
        <w:t xml:space="preserve"> </w:t>
      </w:r>
      <w:r w:rsidRPr="00050112">
        <w:t>ф</w:t>
      </w:r>
      <w:r w:rsidRPr="00050112">
        <w:rPr>
          <w:spacing w:val="-2"/>
        </w:rPr>
        <w:t>а</w:t>
      </w:r>
      <w:r w:rsidRPr="00050112">
        <w:t>кт</w:t>
      </w:r>
      <w:r w:rsidRPr="00050112">
        <w:rPr>
          <w:spacing w:val="-1"/>
        </w:rPr>
        <w:t>о</w:t>
      </w:r>
      <w:r w:rsidRPr="00050112">
        <w:rPr>
          <w:spacing w:val="1"/>
        </w:rPr>
        <w:t>р</w:t>
      </w:r>
      <w:r w:rsidRPr="00050112">
        <w:t>ы</w:t>
      </w:r>
      <w:r w:rsidRPr="00050112">
        <w:rPr>
          <w:spacing w:val="43"/>
        </w:rPr>
        <w:t xml:space="preserve"> </w:t>
      </w:r>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41"/>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42"/>
        </w:rPr>
        <w:t xml:space="preserve"> </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1"/>
        </w:rPr>
        <w:t xml:space="preserve"> </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 xml:space="preserve"> </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2"/>
        </w:rPr>
        <w:t xml:space="preserve"> </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w:t>
      </w:r>
      <w:r w:rsidRPr="00050112">
        <w:rPr>
          <w:spacing w:val="1"/>
        </w:rPr>
        <w:t xml:space="preserve"> </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3"/>
        </w:rPr>
        <w:t xml:space="preserve"> </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сами</w:t>
      </w:r>
      <w:r w:rsidRPr="00050112">
        <w:rPr>
          <w:spacing w:val="1"/>
        </w:rPr>
        <w:t xml:space="preserve"> </w:t>
      </w:r>
      <w:r w:rsidRPr="00050112">
        <w:t xml:space="preserve">и </w:t>
      </w:r>
      <w:r w:rsidRPr="00050112">
        <w:rPr>
          <w:spacing w:val="-2"/>
        </w:rPr>
        <w:t>и</w:t>
      </w:r>
      <w:r w:rsidRPr="00050112">
        <w:t>х</w:t>
      </w:r>
      <w:r w:rsidRPr="00050112">
        <w:rPr>
          <w:spacing w:val="1"/>
        </w:rPr>
        <w:t xml:space="preserve"> </w:t>
      </w:r>
      <w:r w:rsidRPr="00050112">
        <w:rPr>
          <w:spacing w:val="-1"/>
        </w:rPr>
        <w:t>вли</w:t>
      </w:r>
      <w:r w:rsidRPr="00050112">
        <w:t>я</w:t>
      </w:r>
      <w:r w:rsidRPr="00050112">
        <w:rPr>
          <w:spacing w:val="-1"/>
        </w:rPr>
        <w:t>н</w:t>
      </w:r>
      <w:r w:rsidRPr="00050112">
        <w:rPr>
          <w:spacing w:val="1"/>
        </w:rPr>
        <w:t>и</w:t>
      </w:r>
      <w:r w:rsidRPr="00050112">
        <w:t>е на</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w:t>
      </w:r>
      <w:r w:rsidRPr="00050112">
        <w:rPr>
          <w:spacing w:val="-1"/>
        </w:rPr>
        <w:t xml:space="preserve"> </w:t>
      </w:r>
      <w:r w:rsidRPr="00050112">
        <w:t>и</w:t>
      </w:r>
      <w:r w:rsidRPr="00050112">
        <w:rPr>
          <w:spacing w:val="1"/>
        </w:rPr>
        <w:t xml:space="preserve"> </w:t>
      </w:r>
      <w:r w:rsidRPr="00050112">
        <w:t>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4"/>
        </w:rPr>
        <w:t xml:space="preserve"> </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w:t>
      </w:r>
      <w:r w:rsidRPr="00050112">
        <w:t xml:space="preserve"> </w:t>
      </w:r>
      <w:r w:rsidRPr="00050112">
        <w:rPr>
          <w:spacing w:val="1"/>
        </w:rPr>
        <w:t>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3"/>
        </w:rPr>
        <w:t xml:space="preserve"> </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w:t>
      </w:r>
      <w:r w:rsidRPr="00050112">
        <w:rPr>
          <w:spacing w:val="3"/>
        </w:rPr>
        <w:t xml:space="preserve"> </w:t>
      </w:r>
      <w:r w:rsidRPr="00050112">
        <w:t>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t>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w:t>
      </w:r>
      <w:r w:rsidRPr="00050112">
        <w:rPr>
          <w:spacing w:val="2"/>
        </w:rPr>
        <w:t xml:space="preserve"> </w:t>
      </w:r>
      <w:r w:rsidRPr="00050112">
        <w:t>г</w:t>
      </w:r>
      <w:r w:rsidRPr="00050112">
        <w:rPr>
          <w:spacing w:val="-1"/>
        </w:rPr>
        <w:t>ор</w:t>
      </w:r>
      <w:r w:rsidRPr="00050112">
        <w:t>ы</w:t>
      </w:r>
      <w:r w:rsidRPr="00050112">
        <w:rPr>
          <w:spacing w:val="3"/>
        </w:rPr>
        <w:t xml:space="preserve"> </w:t>
      </w:r>
      <w:r w:rsidRPr="00050112">
        <w:t>с</w:t>
      </w:r>
      <w:r w:rsidRPr="00050112">
        <w:rPr>
          <w:spacing w:val="2"/>
        </w:rPr>
        <w:t xml:space="preserve"> </w:t>
      </w:r>
      <w:r w:rsidRPr="00050112">
        <w:rPr>
          <w:spacing w:val="-2"/>
        </w:rPr>
        <w:t>с</w:t>
      </w:r>
      <w:r w:rsidRPr="00050112">
        <w:t>ам</w:t>
      </w:r>
      <w:r w:rsidRPr="00050112">
        <w:rPr>
          <w:spacing w:val="-1"/>
        </w:rPr>
        <w:t>о</w:t>
      </w:r>
      <w:r w:rsidRPr="00050112">
        <w:t>й</w:t>
      </w:r>
      <w:r w:rsidRPr="00050112">
        <w:rPr>
          <w:spacing w:val="3"/>
        </w:rPr>
        <w:t xml:space="preserve"> </w:t>
      </w:r>
      <w:r w:rsidRPr="00050112">
        <w:t>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w:t>
      </w:r>
      <w:r w:rsidRPr="00050112">
        <w:rPr>
          <w:spacing w:val="3"/>
        </w:rPr>
        <w:t xml:space="preserve"> </w:t>
      </w:r>
      <w:r w:rsidRPr="00050112">
        <w:t>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3"/>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3"/>
        </w:rPr>
        <w:t xml:space="preserve"> </w:t>
      </w:r>
      <w:r w:rsidRPr="00050112">
        <w:t>к</w:t>
      </w:r>
      <w:r w:rsidRPr="00050112">
        <w:rPr>
          <w:spacing w:val="-3"/>
        </w:rPr>
        <w:t>л</w:t>
      </w:r>
      <w:r w:rsidRPr="00050112">
        <w:rPr>
          <w:spacing w:val="1"/>
        </w:rPr>
        <w:t>и</w:t>
      </w:r>
      <w:r w:rsidRPr="00050112">
        <w:t>мата</w:t>
      </w:r>
      <w:r w:rsidRPr="00050112">
        <w:rPr>
          <w:spacing w:val="2"/>
        </w:rPr>
        <w:t xml:space="preserve"> </w:t>
      </w:r>
      <w:r w:rsidRPr="00050112">
        <w:t>в западн</w:t>
      </w:r>
      <w:r w:rsidRPr="00050112">
        <w:rPr>
          <w:spacing w:val="-1"/>
        </w:rPr>
        <w:t>ы</w:t>
      </w:r>
      <w:r w:rsidRPr="00050112">
        <w:t>х</w:t>
      </w:r>
      <w:r w:rsidRPr="00050112">
        <w:rPr>
          <w:spacing w:val="3"/>
        </w:rPr>
        <w:t xml:space="preserve"> </w:t>
      </w:r>
      <w:r w:rsidRPr="00050112">
        <w:t>и</w:t>
      </w:r>
      <w:r w:rsidRPr="00050112">
        <w:rPr>
          <w:spacing w:val="3"/>
        </w:rPr>
        <w:t xml:space="preserve"> </w:t>
      </w:r>
      <w:r w:rsidRPr="00050112">
        <w:t>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w:t>
      </w:r>
      <w:r w:rsidRPr="00050112">
        <w:rPr>
          <w:spacing w:val="3"/>
        </w:rPr>
        <w:t xml:space="preserve"> </w:t>
      </w:r>
      <w:r w:rsidRPr="00050112">
        <w:t>част</w:t>
      </w:r>
      <w:r w:rsidRPr="00050112">
        <w:rPr>
          <w:spacing w:val="-2"/>
        </w:rPr>
        <w:t>я</w:t>
      </w:r>
      <w:r w:rsidRPr="00050112">
        <w:rPr>
          <w:spacing w:val="-1"/>
        </w:rPr>
        <w:t>х</w:t>
      </w:r>
      <w:r w:rsidRPr="00050112">
        <w:t>;</w:t>
      </w:r>
      <w:r w:rsidRPr="00050112">
        <w:rPr>
          <w:spacing w:val="3"/>
        </w:rPr>
        <w:t xml:space="preserve"> </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5"/>
        </w:rPr>
        <w:t xml:space="preserve"> </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5"/>
        </w:rPr>
        <w:t xml:space="preserve"> </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 xml:space="preserve"> </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 xml:space="preserve"> </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3"/>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3"/>
        </w:rPr>
        <w:t xml:space="preserve"> </w:t>
      </w:r>
      <w:r w:rsidRPr="00050112">
        <w:rPr>
          <w:spacing w:val="-2"/>
        </w:rPr>
        <w:t>с</w:t>
      </w:r>
      <w:r w:rsidRPr="00050112">
        <w:rPr>
          <w:spacing w:val="-4"/>
        </w:rPr>
        <w:t>у</w:t>
      </w:r>
      <w:r w:rsidRPr="00050112">
        <w:rPr>
          <w:spacing w:val="1"/>
        </w:rPr>
        <w:t>ро</w:t>
      </w:r>
      <w:r w:rsidRPr="00050112">
        <w:t>вость</w:t>
      </w:r>
      <w:r w:rsidRPr="00050112">
        <w:rPr>
          <w:spacing w:val="2"/>
        </w:rPr>
        <w:t xml:space="preserve"> </w:t>
      </w:r>
      <w:r w:rsidRPr="00050112">
        <w:t>кли</w:t>
      </w:r>
      <w:r w:rsidRPr="00050112">
        <w:rPr>
          <w:spacing w:val="-2"/>
        </w:rPr>
        <w:t>м</w:t>
      </w:r>
      <w:r w:rsidRPr="00050112">
        <w:t xml:space="preserve">ата </w:t>
      </w:r>
      <w:r w:rsidRPr="00050112">
        <w:rPr>
          <w:spacing w:val="1"/>
        </w:rPr>
        <w:t>н</w:t>
      </w:r>
      <w:r w:rsidRPr="00050112">
        <w:t>а</w:t>
      </w:r>
      <w:r w:rsidRPr="00050112">
        <w:rPr>
          <w:spacing w:val="3"/>
        </w:rPr>
        <w:t xml:space="preserve"> </w:t>
      </w:r>
      <w:r w:rsidRPr="00050112">
        <w:t>сев</w:t>
      </w:r>
      <w:r w:rsidRPr="00050112">
        <w:rPr>
          <w:spacing w:val="-3"/>
        </w:rPr>
        <w:t>е</w:t>
      </w:r>
      <w:r w:rsidRPr="00050112">
        <w:rPr>
          <w:spacing w:val="1"/>
        </w:rPr>
        <w:t>р</w:t>
      </w:r>
      <w:r w:rsidRPr="00050112">
        <w:t>е 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2"/>
        </w:rPr>
        <w:t xml:space="preserve"> </w:t>
      </w:r>
      <w:r w:rsidRPr="00050112">
        <w:rPr>
          <w:spacing w:val="-1"/>
        </w:rPr>
        <w:t>ю</w:t>
      </w:r>
      <w:r w:rsidRPr="00050112">
        <w:t>г</w:t>
      </w:r>
      <w:r w:rsidRPr="00050112">
        <w:rPr>
          <w:spacing w:val="-2"/>
        </w:rPr>
        <w:t>е</w:t>
      </w:r>
      <w:r w:rsidRPr="00050112">
        <w:t>;</w:t>
      </w:r>
      <w:r w:rsidRPr="00050112">
        <w:rPr>
          <w:spacing w:val="3"/>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w:t>
      </w:r>
      <w:r w:rsidRPr="00050112">
        <w:rPr>
          <w:spacing w:val="1"/>
        </w:rPr>
        <w:t xml:space="preserve"> </w:t>
      </w:r>
      <w:r w:rsidRPr="00050112">
        <w:t>и</w:t>
      </w:r>
      <w:r w:rsidRPr="00050112">
        <w:rPr>
          <w:spacing w:val="2"/>
        </w:rPr>
        <w:t xml:space="preserve"> </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2"/>
        </w:rPr>
        <w:t xml:space="preserve"> </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w:t>
      </w:r>
      <w:r w:rsidRPr="00050112">
        <w:rPr>
          <w:spacing w:val="4"/>
        </w:rPr>
        <w:t xml:space="preserve"> </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2"/>
        </w:rPr>
        <w:t xml:space="preserve"> </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w:t>
      </w:r>
      <w:r w:rsidRPr="00050112">
        <w:rPr>
          <w:spacing w:val="4"/>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4"/>
        </w:rPr>
        <w:t xml:space="preserve"> </w:t>
      </w:r>
      <w:r w:rsidRPr="00050112">
        <w:rPr>
          <w:spacing w:val="-3"/>
        </w:rPr>
        <w:t>в</w:t>
      </w:r>
      <w:r w:rsidRPr="00050112">
        <w:rPr>
          <w:spacing w:val="1"/>
        </w:rPr>
        <w:t>о</w:t>
      </w:r>
      <w:r w:rsidRPr="00050112">
        <w:t>д</w:t>
      </w:r>
      <w:r w:rsidRPr="00050112">
        <w:rPr>
          <w:spacing w:val="2"/>
        </w:rPr>
        <w:t xml:space="preserve"> </w:t>
      </w:r>
      <w:r w:rsidRPr="00050112">
        <w:rPr>
          <w:spacing w:val="1"/>
        </w:rPr>
        <w:t>о</w:t>
      </w:r>
      <w:r w:rsidRPr="00050112">
        <w:t xml:space="preserve">т </w:t>
      </w:r>
      <w:r w:rsidRPr="00050112">
        <w:rPr>
          <w:spacing w:val="1"/>
        </w:rPr>
        <w:t>р</w:t>
      </w:r>
      <w:r w:rsidRPr="00050112">
        <w:t>ел</w:t>
      </w:r>
      <w:r w:rsidRPr="00050112">
        <w:rPr>
          <w:spacing w:val="-4"/>
        </w:rPr>
        <w:t>ь</w:t>
      </w:r>
      <w:r w:rsidRPr="00050112">
        <w:t>ефа</w:t>
      </w:r>
      <w:r w:rsidRPr="00050112">
        <w:rPr>
          <w:spacing w:val="4"/>
        </w:rPr>
        <w:t xml:space="preserve"> </w:t>
      </w:r>
      <w:r w:rsidRPr="00050112">
        <w:t>и</w:t>
      </w:r>
      <w:r w:rsidRPr="00050112">
        <w:rPr>
          <w:spacing w:val="1"/>
        </w:rPr>
        <w:t xml:space="preserve"> о</w:t>
      </w:r>
      <w:r w:rsidRPr="00050112">
        <w:t>т</w:t>
      </w:r>
      <w:r w:rsidRPr="00050112">
        <w:rPr>
          <w:spacing w:val="3"/>
        </w:rPr>
        <w:t xml:space="preserve"> </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w:t>
      </w:r>
      <w:r w:rsidRPr="00050112">
        <w:rPr>
          <w:spacing w:val="33"/>
        </w:rPr>
        <w:t xml:space="preserve"> </w:t>
      </w:r>
      <w:r w:rsidRPr="00050112">
        <w:t>тепла</w:t>
      </w:r>
      <w:r w:rsidRPr="00050112">
        <w:rPr>
          <w:spacing w:val="31"/>
        </w:rPr>
        <w:t xml:space="preserve"> </w:t>
      </w:r>
      <w:r w:rsidRPr="00050112">
        <w:t>и</w:t>
      </w:r>
      <w:r w:rsidRPr="00050112">
        <w:rPr>
          <w:spacing w:val="34"/>
        </w:rPr>
        <w:t xml:space="preserve"> </w:t>
      </w:r>
      <w:r w:rsidRPr="00050112">
        <w:t>в</w:t>
      </w:r>
      <w:r w:rsidRPr="00050112">
        <w:rPr>
          <w:spacing w:val="-1"/>
        </w:rPr>
        <w:t>л</w:t>
      </w:r>
      <w:r w:rsidRPr="00050112">
        <w:t>аг</w:t>
      </w:r>
      <w:r w:rsidRPr="00050112">
        <w:rPr>
          <w:spacing w:val="1"/>
        </w:rPr>
        <w:t>и</w:t>
      </w:r>
      <w:r w:rsidRPr="00050112">
        <w:t>;</w:t>
      </w:r>
      <w:r w:rsidRPr="00050112">
        <w:rPr>
          <w:spacing w:val="31"/>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1"/>
        </w:rPr>
        <w:t xml:space="preserve"> </w:t>
      </w:r>
      <w:r w:rsidRPr="00050112">
        <w:t>зо</w:t>
      </w:r>
      <w:r w:rsidRPr="00050112">
        <w:rPr>
          <w:spacing w:val="1"/>
        </w:rPr>
        <w:t>н</w:t>
      </w:r>
      <w:r w:rsidRPr="00050112">
        <w:t>ы</w:t>
      </w:r>
      <w:r w:rsidRPr="00050112">
        <w:rPr>
          <w:spacing w:val="37"/>
        </w:rPr>
        <w:t xml:space="preserve"> </w:t>
      </w:r>
      <w:r w:rsidRPr="00050112">
        <w:t>–</w:t>
      </w:r>
      <w:r w:rsidRPr="00050112">
        <w:rPr>
          <w:spacing w:val="34"/>
        </w:rPr>
        <w:t xml:space="preserve"> </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w:t>
      </w:r>
      <w:r w:rsidRPr="00050112">
        <w:rPr>
          <w:spacing w:val="3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3"/>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2"/>
        </w:rPr>
        <w:t xml:space="preserve"> </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с</w:t>
      </w:r>
      <w:r w:rsidRPr="00050112">
        <w:rPr>
          <w:spacing w:val="-1"/>
        </w:rPr>
        <w:t>о</w:t>
      </w:r>
      <w:r w:rsidRPr="00050112">
        <w:t>ста</w:t>
      </w:r>
      <w:r w:rsidRPr="00050112">
        <w:rPr>
          <w:spacing w:val="-3"/>
        </w:rPr>
        <w:t>в</w:t>
      </w:r>
      <w:r w:rsidRPr="00050112">
        <w:t>е</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w:t>
      </w:r>
      <w:r w:rsidRPr="00050112">
        <w:rPr>
          <w:spacing w:val="3"/>
        </w:rPr>
        <w:t xml:space="preserve"> </w:t>
      </w:r>
      <w:r w:rsidRPr="00050112">
        <w:t>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2"/>
        </w:rPr>
        <w:t xml:space="preserve"> </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3"/>
        </w:rPr>
        <w:t xml:space="preserve"> </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2"/>
        </w:rPr>
        <w:t xml:space="preserve"> </w:t>
      </w:r>
      <w:r w:rsidRPr="00050112">
        <w:t>(</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ы</w:t>
      </w:r>
      <w:r w:rsidRPr="00050112">
        <w:rPr>
          <w:spacing w:val="3"/>
        </w:rPr>
        <w:t xml:space="preserve"> </w:t>
      </w:r>
      <w:r w:rsidRPr="00050112">
        <w:t xml:space="preserve">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w:t>
      </w:r>
      <w:r w:rsidRPr="00050112">
        <w:rPr>
          <w:spacing w:val="3"/>
        </w:rPr>
        <w:t xml:space="preserve"> </w:t>
      </w:r>
      <w:r w:rsidRPr="00050112">
        <w:t>те</w:t>
      </w:r>
      <w:r w:rsidRPr="00050112">
        <w:rPr>
          <w:spacing w:val="-1"/>
        </w:rPr>
        <w:t>рр</w:t>
      </w:r>
      <w:r w:rsidRPr="00050112">
        <w:t>асами</w:t>
      </w:r>
      <w:r w:rsidRPr="00050112">
        <w:rPr>
          <w:spacing w:val="2"/>
        </w:rPr>
        <w:t xml:space="preserve"> </w:t>
      </w:r>
      <w:r w:rsidRPr="00050112">
        <w:t>и</w:t>
      </w:r>
      <w:r w:rsidRPr="00050112">
        <w:rPr>
          <w:spacing w:val="4"/>
        </w:rPr>
        <w:t xml:space="preserve"> </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3"/>
        </w:rPr>
        <w:t>м</w:t>
      </w:r>
      <w:r w:rsidRPr="00050112">
        <w:t>елк</w:t>
      </w:r>
      <w:r w:rsidRPr="00050112">
        <w:rPr>
          <w:spacing w:val="-2"/>
        </w:rPr>
        <w:t>и</w:t>
      </w:r>
      <w:r w:rsidRPr="00050112">
        <w:t>е</w:t>
      </w:r>
      <w:r w:rsidRPr="00050112">
        <w:rPr>
          <w:spacing w:val="3"/>
        </w:rPr>
        <w:t xml:space="preserve"> </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w:t>
      </w:r>
      <w:r w:rsidRPr="00050112">
        <w:rPr>
          <w:spacing w:val="3"/>
        </w:rPr>
        <w:t xml:space="preserve"> </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2"/>
        </w:rPr>
        <w:t xml:space="preserve"> </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2"/>
        </w:rPr>
        <w:t xml:space="preserve"> </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4"/>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4"/>
        </w:rPr>
        <w:t xml:space="preserve"> </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3"/>
        </w:rPr>
        <w:t xml:space="preserve"> </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 xml:space="preserve"> </w:t>
      </w:r>
      <w:r w:rsidRPr="00050112">
        <w:t>и</w:t>
      </w:r>
      <w:r w:rsidRPr="00050112">
        <w:rPr>
          <w:spacing w:val="4"/>
        </w:rPr>
        <w:t xml:space="preserve"> </w:t>
      </w:r>
      <w:r w:rsidRPr="00050112">
        <w:t>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w:t>
      </w:r>
      <w:r w:rsidRPr="00050112">
        <w:rPr>
          <w:spacing w:val="2"/>
        </w:rPr>
        <w:t xml:space="preserve"> </w:t>
      </w:r>
      <w:r w:rsidRPr="00050112">
        <w:t>в</w:t>
      </w:r>
      <w:r w:rsidRPr="00050112">
        <w:rPr>
          <w:spacing w:val="1"/>
        </w:rPr>
        <w:t xml:space="preserve"> </w:t>
      </w:r>
      <w:r w:rsidRPr="00050112">
        <w:t>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2"/>
        </w:rPr>
        <w:t xml:space="preserve"> </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w:t>
      </w:r>
      <w:r w:rsidRPr="00050112">
        <w:rPr>
          <w:spacing w:val="1"/>
        </w:rPr>
        <w:t xml:space="preserve"> </w:t>
      </w:r>
      <w:r w:rsidRPr="00050112">
        <w:t>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2"/>
        </w:rPr>
        <w:t xml:space="preserve"> </w:t>
      </w:r>
      <w:r w:rsidRPr="00050112">
        <w:t>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и</w:t>
      </w:r>
      <w:r w:rsidRPr="00050112">
        <w:rPr>
          <w:spacing w:val="2"/>
        </w:rPr>
        <w:t xml:space="preserve"> </w:t>
      </w:r>
      <w:r w:rsidRPr="00050112">
        <w:t xml:space="preserve">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кл</w:t>
      </w:r>
      <w:r w:rsidRPr="00050112">
        <w:rPr>
          <w:spacing w:val="-2"/>
        </w:rPr>
        <w:t>и</w:t>
      </w:r>
      <w:r w:rsidRPr="00050112">
        <w:t>мата</w:t>
      </w:r>
      <w:r w:rsidRPr="00050112">
        <w:rPr>
          <w:spacing w:val="2"/>
        </w:rPr>
        <w:t xml:space="preserve"> </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w:t>
      </w:r>
      <w:r w:rsidRPr="00050112">
        <w:rPr>
          <w:spacing w:val="1"/>
        </w:rPr>
        <w:t xml:space="preserve"> </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3"/>
        </w:rPr>
        <w:t xml:space="preserve"> </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3"/>
        </w:rPr>
        <w:t xml:space="preserve"> </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3"/>
        </w:rPr>
        <w:t xml:space="preserve"> </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31"/>
        </w:rPr>
        <w:t xml:space="preserve"> </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w:t>
      </w:r>
      <w:r w:rsidRPr="00050112">
        <w:rPr>
          <w:spacing w:val="29"/>
        </w:rPr>
        <w:t xml:space="preserve"> </w:t>
      </w:r>
      <w:r w:rsidRPr="00050112">
        <w:t>климат</w:t>
      </w:r>
      <w:r w:rsidRPr="00050112">
        <w:rPr>
          <w:spacing w:val="28"/>
        </w:rPr>
        <w:t xml:space="preserve"> </w:t>
      </w:r>
      <w:r w:rsidRPr="00050112">
        <w:t>и</w:t>
      </w:r>
      <w:r w:rsidRPr="00050112">
        <w:rPr>
          <w:spacing w:val="31"/>
        </w:rPr>
        <w:t xml:space="preserve"> </w:t>
      </w:r>
      <w:r w:rsidRPr="00050112">
        <w:rPr>
          <w:spacing w:val="-1"/>
        </w:rPr>
        <w:t>и</w:t>
      </w:r>
      <w:r w:rsidRPr="00050112">
        <w:t>х</w:t>
      </w:r>
      <w:r w:rsidRPr="00050112">
        <w:rPr>
          <w:spacing w:val="29"/>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8"/>
        </w:rPr>
        <w:t xml:space="preserve"> </w:t>
      </w:r>
      <w:r w:rsidRPr="00050112">
        <w:rPr>
          <w:spacing w:val="-1"/>
        </w:rPr>
        <w:t>н</w:t>
      </w:r>
      <w:r w:rsidRPr="00050112">
        <w:t>а</w:t>
      </w:r>
      <w:r w:rsidRPr="00050112">
        <w:rPr>
          <w:spacing w:val="3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9"/>
        </w:rPr>
        <w:t xml:space="preserve"> </w:t>
      </w:r>
      <w:r w:rsidRPr="00050112">
        <w:t>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2"/>
        </w:rPr>
        <w:t xml:space="preserve">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л</w:t>
      </w:r>
      <w:r w:rsidRPr="00050112">
        <w:t>тай,</w:t>
      </w:r>
      <w:r w:rsidRPr="00050112">
        <w:rPr>
          <w:spacing w:val="1"/>
        </w:rPr>
        <w:t xml:space="preserve"> </w:t>
      </w:r>
      <w:r w:rsidRPr="00050112">
        <w:t>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w:t>
      </w:r>
      <w:r w:rsidRPr="00050112">
        <w:rPr>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w:t>
      </w:r>
      <w:r w:rsidRPr="00050112">
        <w:rPr>
          <w:spacing w:val="1"/>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t>и</w:t>
      </w:r>
      <w:r w:rsidRPr="00050112">
        <w:rPr>
          <w:spacing w:val="1"/>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2"/>
        </w:rPr>
        <w:t xml:space="preserve"> </w:t>
      </w:r>
      <w:r w:rsidRPr="00050112">
        <w:t xml:space="preserve">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1"/>
        </w:rPr>
        <w:t xml:space="preserve"> </w:t>
      </w:r>
      <w:r w:rsidRPr="00050112">
        <w:rPr>
          <w:spacing w:val="-2"/>
        </w:rPr>
        <w:t>п</w:t>
      </w:r>
      <w:r w:rsidRPr="00050112">
        <w:rPr>
          <w:spacing w:val="1"/>
        </w:rPr>
        <w:t>о</w:t>
      </w:r>
      <w:r w:rsidRPr="00050112">
        <w:t>чв,</w:t>
      </w:r>
      <w:r w:rsidRPr="00050112">
        <w:rPr>
          <w:spacing w:val="-1"/>
        </w:rPr>
        <w:t xml:space="preserve"> </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w:t>
      </w:r>
      <w:r w:rsidRPr="00050112">
        <w:rPr>
          <w:spacing w:val="1"/>
        </w:rPr>
        <w:t xml:space="preserve"> </w:t>
      </w:r>
      <w:r w:rsidRPr="00050112">
        <w:t>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w:t>
      </w:r>
      <w:r w:rsidRPr="00050112">
        <w:rPr>
          <w:spacing w:val="-1"/>
        </w:rPr>
        <w:t xml:space="preserve"> </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w:t>
      </w:r>
      <w:r w:rsidRPr="00050112">
        <w:rPr>
          <w:spacing w:val="1"/>
        </w:rPr>
        <w:t xml:space="preserve"> </w:t>
      </w:r>
      <w:r w:rsidRPr="00050112">
        <w:t>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4"/>
        </w:rPr>
        <w:t xml:space="preserve"> </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4"/>
        </w:rPr>
        <w:t xml:space="preserve"> </w:t>
      </w:r>
      <w:r w:rsidRPr="00050112">
        <w:rPr>
          <w:spacing w:val="-1"/>
        </w:rPr>
        <w:t>н</w:t>
      </w:r>
      <w:r w:rsidRPr="00050112">
        <w:t>асл</w:t>
      </w:r>
      <w:r w:rsidRPr="00050112">
        <w:rPr>
          <w:spacing w:val="-3"/>
        </w:rPr>
        <w:t>е</w:t>
      </w:r>
      <w:r w:rsidRPr="00050112">
        <w:rPr>
          <w:spacing w:val="1"/>
        </w:rPr>
        <w:t>ди</w:t>
      </w:r>
      <w:r w:rsidRPr="00050112">
        <w:t>я</w:t>
      </w:r>
      <w:r w:rsidRPr="00050112">
        <w:rPr>
          <w:spacing w:val="1"/>
        </w:rPr>
        <w:t xml:space="preserve"> </w:t>
      </w:r>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3"/>
        </w:rPr>
        <w:t xml:space="preserve"> </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w:t>
      </w:r>
      <w:r w:rsidRPr="00050112">
        <w:rPr>
          <w:spacing w:val="1"/>
        </w:rPr>
        <w:t xml:space="preserve"> </w:t>
      </w:r>
      <w:r w:rsidRPr="00050112">
        <w:t>и</w:t>
      </w:r>
      <w:r w:rsidRPr="00050112">
        <w:rPr>
          <w:spacing w:val="-2"/>
        </w:rPr>
        <w:t xml:space="preserve"> </w:t>
      </w:r>
      <w:r w:rsidRPr="00050112">
        <w:t>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w:t>
      </w:r>
      <w:r w:rsidRPr="00050112">
        <w:rPr>
          <w:spacing w:val="1"/>
        </w:rPr>
        <w:t xml:space="preserve"> </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w:t>
      </w:r>
      <w:r w:rsidRPr="00050112">
        <w:rPr>
          <w:spacing w:val="1"/>
        </w:rPr>
        <w:t xml:space="preserve"> </w:t>
      </w:r>
      <w:r w:rsidRPr="00050112">
        <w:t>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2"/>
        </w:rPr>
        <w:t xml:space="preserve"> </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w:t>
      </w:r>
      <w:r w:rsidRPr="00050112">
        <w:rPr>
          <w:spacing w:val="-1"/>
        </w:rPr>
        <w:t xml:space="preserve"> </w:t>
      </w:r>
      <w:r w:rsidRPr="00050112">
        <w:t>и</w:t>
      </w:r>
      <w:r w:rsidRPr="00050112">
        <w:rPr>
          <w:spacing w:val="1"/>
        </w:rPr>
        <w:t xml:space="preserve"> </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w:t>
      </w:r>
      <w:r w:rsidRPr="00050112">
        <w:rPr>
          <w:spacing w:val="1"/>
        </w:rPr>
        <w:t xml:space="preserve"> </w:t>
      </w:r>
      <w:r w:rsidRPr="00050112">
        <w:t>ра</w:t>
      </w:r>
      <w:r w:rsidRPr="00050112">
        <w:rPr>
          <w:spacing w:val="-2"/>
        </w:rPr>
        <w:t>в</w:t>
      </w:r>
      <w:r w:rsidRPr="00050112">
        <w:rPr>
          <w:spacing w:val="1"/>
        </w:rPr>
        <w:t>н</w:t>
      </w:r>
      <w:r w:rsidRPr="00050112">
        <w:rPr>
          <w:spacing w:val="-1"/>
        </w:rPr>
        <w:t>ин</w:t>
      </w:r>
      <w:r w:rsidRPr="00050112">
        <w:t>;</w:t>
      </w:r>
      <w:r w:rsidRPr="00050112">
        <w:rPr>
          <w:spacing w:val="1"/>
        </w:rPr>
        <w:t xml:space="preserve"> </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ге и</w:t>
      </w:r>
      <w:r w:rsidRPr="00050112">
        <w:rPr>
          <w:spacing w:val="3"/>
        </w:rPr>
        <w:t xml:space="preserve"> </w:t>
      </w:r>
      <w:r w:rsidRPr="00050112">
        <w:t>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w:t>
      </w:r>
      <w:r w:rsidRPr="00050112">
        <w:rPr>
          <w:spacing w:val="2"/>
        </w:rPr>
        <w:t xml:space="preserve"> </w:t>
      </w:r>
      <w:r w:rsidRPr="00050112">
        <w:t>и</w:t>
      </w:r>
      <w:r w:rsidRPr="00050112">
        <w:rPr>
          <w:spacing w:val="3"/>
        </w:rPr>
        <w:t xml:space="preserve"> </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6"/>
        </w:rPr>
        <w:t xml:space="preserve"> </w:t>
      </w:r>
      <w:r w:rsidRPr="00050112">
        <w:rPr>
          <w:spacing w:val="1"/>
        </w:rPr>
        <w:t>н</w:t>
      </w:r>
      <w:r w:rsidRPr="00050112">
        <w:t>а</w:t>
      </w:r>
      <w:r w:rsidRPr="00050112">
        <w:rPr>
          <w:spacing w:val="3"/>
        </w:rPr>
        <w:t xml:space="preserve"> </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2"/>
        </w:rPr>
        <w:t xml:space="preserve"> </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 xml:space="preserve"> </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w:t>
      </w:r>
      <w:r w:rsidRPr="00050112">
        <w:rPr>
          <w:spacing w:val="-1"/>
        </w:rPr>
        <w:t xml:space="preserve"> </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w:t>
      </w:r>
      <w:r w:rsidRPr="00050112">
        <w:rPr>
          <w:spacing w:val="1"/>
        </w:rPr>
        <w:t xml:space="preserve"> </w:t>
      </w:r>
      <w:r w:rsidRPr="00050112">
        <w:t xml:space="preserve">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w:t>
      </w:r>
      <w:r w:rsidRPr="00050112">
        <w:rPr>
          <w:spacing w:val="-1"/>
        </w:rPr>
        <w:t xml:space="preserve"> </w:t>
      </w:r>
      <w:r w:rsidRPr="00050112">
        <w:t>Са</w:t>
      </w:r>
      <w:r w:rsidRPr="00050112">
        <w:rPr>
          <w:spacing w:val="-1"/>
        </w:rPr>
        <w:t>х</w:t>
      </w:r>
      <w:r w:rsidRPr="00050112">
        <w:t>али</w:t>
      </w:r>
      <w:r w:rsidRPr="00050112">
        <w:rPr>
          <w:spacing w:val="1"/>
        </w:rPr>
        <w:t>н</w:t>
      </w:r>
      <w:r w:rsidRPr="00050112">
        <w:t>,</w:t>
      </w:r>
      <w:r w:rsidRPr="00050112">
        <w:rPr>
          <w:spacing w:val="-3"/>
        </w:rPr>
        <w:t xml:space="preserve"> </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r w:rsidRPr="00050112">
        <w:rPr>
          <w:b/>
          <w:bCs/>
          <w:spacing w:val="4"/>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и</w:t>
      </w:r>
      <w:r w:rsidRPr="00050112">
        <w:rPr>
          <w:spacing w:val="2"/>
        </w:rPr>
        <w:t xml:space="preserve"> </w:t>
      </w:r>
      <w:r w:rsidRPr="00050112">
        <w:t>ее</w:t>
      </w:r>
      <w:r w:rsidRPr="00050112">
        <w:rPr>
          <w:spacing w:val="2"/>
        </w:rPr>
        <w:t xml:space="preserve"> </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2"/>
        </w:rPr>
        <w:t xml:space="preserve"> </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w:t>
      </w:r>
      <w:r w:rsidRPr="00050112">
        <w:rPr>
          <w:spacing w:val="5"/>
        </w:rPr>
        <w:t xml:space="preserve"> </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w:t>
      </w:r>
      <w:r w:rsidRPr="00050112">
        <w:rPr>
          <w:spacing w:val="2"/>
        </w:rPr>
        <w:t xml:space="preserve"> </w:t>
      </w:r>
      <w:r w:rsidRPr="00050112">
        <w:t>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 xml:space="preserve"> </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w:t>
      </w:r>
      <w:r w:rsidRPr="00050112">
        <w:rPr>
          <w:spacing w:val="5"/>
        </w:rPr>
        <w:t xml:space="preserve"> </w:t>
      </w:r>
      <w:r w:rsidRPr="00050112">
        <w:t>сел</w:t>
      </w:r>
      <w:r w:rsidRPr="00050112">
        <w:rPr>
          <w:spacing w:val="-1"/>
        </w:rPr>
        <w:t>ь</w:t>
      </w:r>
      <w:r w:rsidRPr="00050112">
        <w:rPr>
          <w:spacing w:val="-2"/>
        </w:rPr>
        <w:t>с</w:t>
      </w:r>
      <w:r w:rsidRPr="00050112">
        <w:t>к</w:t>
      </w:r>
      <w:r w:rsidRPr="00050112">
        <w:rPr>
          <w:spacing w:val="1"/>
        </w:rPr>
        <w:t>о</w:t>
      </w:r>
      <w:r w:rsidRPr="00050112">
        <w:t>е</w:t>
      </w:r>
      <w:r w:rsidRPr="00050112">
        <w:rPr>
          <w:spacing w:val="2"/>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4"/>
        </w:rPr>
        <w:t xml:space="preserve"> </w:t>
      </w:r>
      <w:r w:rsidRPr="00050112">
        <w:t>Р</w:t>
      </w:r>
      <w:r w:rsidRPr="00050112">
        <w:rPr>
          <w:spacing w:val="-3"/>
        </w:rPr>
        <w:t>а</w:t>
      </w:r>
      <w:r w:rsidRPr="00050112">
        <w:t>ссел</w:t>
      </w:r>
      <w:r w:rsidRPr="00050112">
        <w:rPr>
          <w:spacing w:val="-3"/>
        </w:rPr>
        <w:t>е</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spacing w:val="3"/>
        </w:rPr>
        <w:t xml:space="preserve"> </w:t>
      </w:r>
      <w:r w:rsidRPr="00050112">
        <w:rPr>
          <w:b/>
          <w:bCs/>
        </w:rPr>
        <w:t>св</w:t>
      </w:r>
      <w:r w:rsidRPr="00050112">
        <w:rPr>
          <w:b/>
          <w:bCs/>
          <w:spacing w:val="-1"/>
        </w:rPr>
        <w:t>о</w:t>
      </w:r>
      <w:r w:rsidRPr="00050112">
        <w:rPr>
          <w:b/>
          <w:bCs/>
        </w:rPr>
        <w:t>ей</w:t>
      </w:r>
      <w:r w:rsidRPr="00050112">
        <w:rPr>
          <w:b/>
          <w:bCs/>
          <w:spacing w:val="2"/>
        </w:rPr>
        <w:t xml:space="preserve"> </w:t>
      </w:r>
      <w:r w:rsidRPr="00050112">
        <w:rPr>
          <w:b/>
          <w:bCs/>
        </w:rPr>
        <w:t>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2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2"/>
        </w:rPr>
        <w:t xml:space="preserve"> </w:t>
      </w:r>
      <w:r w:rsidRPr="00050112">
        <w:t>сво</w:t>
      </w:r>
      <w:r w:rsidRPr="00050112">
        <w:rPr>
          <w:spacing w:val="-1"/>
        </w:rPr>
        <w:t>е</w:t>
      </w:r>
      <w:r w:rsidRPr="00050112">
        <w:t>го</w:t>
      </w:r>
      <w:r w:rsidRPr="00050112">
        <w:rPr>
          <w:spacing w:val="2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1"/>
        </w:rPr>
        <w:t xml:space="preserve"> </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23"/>
        </w:rPr>
        <w:t xml:space="preserve"> </w:t>
      </w:r>
      <w:r w:rsidRPr="00050112">
        <w:rPr>
          <w:spacing w:val="-3"/>
        </w:rPr>
        <w:t>Р</w:t>
      </w:r>
      <w:r w:rsidRPr="00050112">
        <w:t>еки</w:t>
      </w:r>
      <w:r w:rsidRPr="00050112">
        <w:rPr>
          <w:spacing w:val="22"/>
        </w:rPr>
        <w:t xml:space="preserve"> </w:t>
      </w:r>
      <w:r w:rsidRPr="00050112">
        <w:t>и</w:t>
      </w:r>
      <w:r w:rsidRPr="00050112">
        <w:rPr>
          <w:spacing w:val="24"/>
        </w:rPr>
        <w:t xml:space="preserve"> </w:t>
      </w:r>
      <w:r w:rsidRPr="00050112">
        <w:rPr>
          <w:spacing w:val="1"/>
        </w:rPr>
        <w:t>о</w:t>
      </w:r>
      <w:r w:rsidRPr="00050112">
        <w:rPr>
          <w:spacing w:val="-3"/>
        </w:rPr>
        <w:t>з</w:t>
      </w:r>
      <w:r w:rsidRPr="00050112">
        <w:t>е</w:t>
      </w:r>
      <w:r w:rsidRPr="00050112">
        <w:rPr>
          <w:spacing w:val="1"/>
        </w:rPr>
        <w:t>р</w:t>
      </w:r>
      <w:r w:rsidRPr="00050112">
        <w:t>а,</w:t>
      </w:r>
      <w:r w:rsidRPr="00050112">
        <w:rPr>
          <w:spacing w:val="20"/>
        </w:rPr>
        <w:t xml:space="preserve"> </w:t>
      </w:r>
      <w:r w:rsidRPr="00050112">
        <w:t>ка</w:t>
      </w:r>
      <w:r w:rsidRPr="00050112">
        <w:rPr>
          <w:spacing w:val="-1"/>
        </w:rPr>
        <w:t>н</w:t>
      </w:r>
      <w:r w:rsidRPr="00050112">
        <w:t>а</w:t>
      </w:r>
      <w:r w:rsidRPr="00050112">
        <w:rPr>
          <w:spacing w:val="-3"/>
        </w:rPr>
        <w:t>л</w:t>
      </w:r>
      <w:r w:rsidRPr="00050112">
        <w:t>ы и</w:t>
      </w:r>
      <w:r w:rsidRPr="00050112">
        <w:rPr>
          <w:spacing w:val="4"/>
        </w:rPr>
        <w:t xml:space="preserve"> </w:t>
      </w:r>
      <w:r w:rsidRPr="00050112">
        <w:t>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3"/>
        </w:rPr>
        <w:t xml:space="preserve">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4"/>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r w:rsidRPr="00050112">
        <w:rPr>
          <w:spacing w:val="1"/>
        </w:rPr>
        <w:t xml:space="preserve"> </w:t>
      </w:r>
      <w:r w:rsidRPr="00050112">
        <w:t>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w:t>
      </w:r>
      <w:r w:rsidRPr="00050112">
        <w:rPr>
          <w:spacing w:val="1"/>
        </w:rPr>
        <w:t xml:space="preserve"> </w:t>
      </w:r>
      <w:r w:rsidRPr="00050112">
        <w:t>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2"/>
        </w:rPr>
        <w:t xml:space="preserve"> </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w:t>
      </w:r>
      <w:r w:rsidRPr="00050112">
        <w:rPr>
          <w:spacing w:val="2"/>
        </w:rPr>
        <w:t xml:space="preserve"> </w:t>
      </w:r>
      <w:r w:rsidRPr="00050112">
        <w:t>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2"/>
        </w:rPr>
        <w:t xml:space="preserve"> </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3"/>
        </w:rPr>
        <w:t xml:space="preserve"> </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 xml:space="preserve">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w:t>
      </w:r>
      <w:r w:rsidRPr="00050112">
        <w:rPr>
          <w:spacing w:val="1"/>
        </w:rPr>
        <w:t xml:space="preserve"> </w:t>
      </w:r>
      <w:r w:rsidRPr="00050112">
        <w:t>и</w:t>
      </w:r>
      <w:r w:rsidRPr="00050112">
        <w:rPr>
          <w:spacing w:val="2"/>
        </w:rPr>
        <w:t xml:space="preserve"> </w:t>
      </w:r>
      <w:r w:rsidRPr="00050112">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w:t>
      </w:r>
      <w:r w:rsidRPr="00050112">
        <w:rPr>
          <w:spacing w:val="2"/>
        </w:rPr>
        <w:t xml:space="preserve"> </w:t>
      </w:r>
      <w:r w:rsidRPr="00050112">
        <w:t>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1"/>
        </w:rPr>
        <w:t xml:space="preserve"> </w:t>
      </w:r>
      <w:r w:rsidRPr="00050112">
        <w:t>в ж</w:t>
      </w:r>
      <w:r w:rsidRPr="00050112">
        <w:rPr>
          <w:spacing w:val="1"/>
        </w:rPr>
        <w:t>и</w:t>
      </w:r>
      <w:r w:rsidRPr="00050112">
        <w:rPr>
          <w:spacing w:val="-3"/>
        </w:rPr>
        <w:t>з</w:t>
      </w:r>
      <w:r w:rsidRPr="00050112">
        <w:rPr>
          <w:spacing w:val="1"/>
        </w:rPr>
        <w:t>н</w:t>
      </w:r>
      <w:r w:rsidRPr="00050112">
        <w:t>и</w:t>
      </w:r>
      <w:r w:rsidRPr="00050112">
        <w:rPr>
          <w:spacing w:val="2"/>
        </w:rPr>
        <w:t xml:space="preserve"> </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2"/>
        </w:rPr>
        <w:t xml:space="preserve"> </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29"/>
        </w:rPr>
        <w:t xml:space="preserve"> </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2"/>
        </w:rPr>
        <w:t xml:space="preserve">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4"/>
        </w:rPr>
        <w:t xml:space="preserve"> </w:t>
      </w:r>
      <w:r w:rsidRPr="00050112">
        <w:rPr>
          <w:spacing w:val="-1"/>
        </w:rPr>
        <w:t>р</w:t>
      </w:r>
      <w:r w:rsidRPr="00050112">
        <w:t>аз</w:t>
      </w:r>
      <w:r w:rsidRPr="00050112">
        <w:rPr>
          <w:spacing w:val="-1"/>
        </w:rPr>
        <w:t>ви</w:t>
      </w:r>
      <w:r w:rsidRPr="00050112">
        <w:t>тия</w:t>
      </w:r>
      <w:r w:rsidRPr="00050112">
        <w:rPr>
          <w:spacing w:val="4"/>
        </w:rPr>
        <w:t xml:space="preserve"> </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4"/>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3"/>
        </w:rPr>
        <w:t xml:space="preserve"> </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w:t>
      </w:r>
      <w:r w:rsidRPr="00050112">
        <w:rPr>
          <w:b/>
          <w:bCs/>
          <w:spacing w:val="2"/>
        </w:rPr>
        <w:t xml:space="preserve"> </w:t>
      </w:r>
      <w:r w:rsidRPr="00050112">
        <w:rPr>
          <w:b/>
          <w:bCs/>
        </w:rPr>
        <w:t>и</w:t>
      </w:r>
      <w:r w:rsidRPr="00050112">
        <w:rPr>
          <w:b/>
          <w:bCs/>
          <w:spacing w:val="4"/>
        </w:rPr>
        <w:t xml:space="preserve"> </w:t>
      </w:r>
      <w:r w:rsidRPr="00050112">
        <w:rPr>
          <w:b/>
          <w:bCs/>
        </w:rPr>
        <w:t>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rPr>
          <w:b/>
          <w:bCs/>
          <w:spacing w:val="8"/>
        </w:rPr>
        <w:t xml:space="preserve"> </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3"/>
        </w:rPr>
        <w:t xml:space="preserve"> </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4"/>
        </w:rPr>
        <w:t xml:space="preserve"> </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w:t>
      </w:r>
      <w:r w:rsidRPr="00050112">
        <w:rPr>
          <w:spacing w:val="2"/>
        </w:rPr>
        <w:t xml:space="preserve"> </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1"/>
        </w:rPr>
        <w:t xml:space="preserve"> </w:t>
      </w:r>
      <w:r w:rsidRPr="00050112">
        <w:t>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щевая</w:t>
      </w:r>
      <w:r w:rsidRPr="00050112">
        <w:rPr>
          <w:spacing w:val="59"/>
        </w:rPr>
        <w:t xml:space="preserve"> </w:t>
      </w:r>
      <w:r w:rsidRPr="00050112">
        <w:t xml:space="preserve">и </w:t>
      </w:r>
      <w:r w:rsidRPr="00050112">
        <w:rPr>
          <w:spacing w:val="-1"/>
        </w:rPr>
        <w:t>л</w:t>
      </w:r>
      <w:r w:rsidRPr="00050112">
        <w:t>егкая</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3"/>
        </w:rPr>
        <w:t xml:space="preserve"> </w:t>
      </w:r>
      <w:r w:rsidRPr="00050112">
        <w:t>Ле</w:t>
      </w:r>
      <w:r w:rsidRPr="00050112">
        <w:rPr>
          <w:spacing w:val="-3"/>
        </w:rPr>
        <w:t>с</w:t>
      </w:r>
      <w:r w:rsidRPr="00050112">
        <w:rPr>
          <w:spacing w:val="1"/>
        </w:rPr>
        <w:t>н</w:t>
      </w:r>
      <w:r w:rsidRPr="00050112">
        <w:rPr>
          <w:spacing w:val="-1"/>
        </w:rPr>
        <w:t>о</w:t>
      </w:r>
      <w:r w:rsidRPr="00050112">
        <w:t>й</w:t>
      </w:r>
      <w:r w:rsidRPr="00050112">
        <w:rPr>
          <w:spacing w:val="4"/>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 xml:space="preserve"> </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3"/>
        </w:rPr>
        <w:t xml:space="preserve"> </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1"/>
        </w:rPr>
        <w:t xml:space="preserve"> </w:t>
      </w:r>
      <w:r w:rsidRPr="00050112">
        <w:t>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3"/>
        </w:rPr>
        <w:t xml:space="preserve"> </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2"/>
        </w:rPr>
        <w:t xml:space="preserve"> </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1"/>
        </w:rPr>
        <w:t xml:space="preserve"> </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1"/>
        </w:rPr>
        <w:t xml:space="preserve"> </w:t>
      </w:r>
      <w:r w:rsidRPr="00050112">
        <w:t>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3"/>
        </w:rPr>
        <w:t xml:space="preserve"> </w:t>
      </w:r>
      <w:r w:rsidRPr="00050112">
        <w:rPr>
          <w:spacing w:val="-1"/>
        </w:rPr>
        <w:t>Н</w:t>
      </w:r>
      <w:r w:rsidRPr="00050112">
        <w:t>ефтя</w:t>
      </w:r>
      <w:r w:rsidRPr="00050112">
        <w:rPr>
          <w:spacing w:val="1"/>
        </w:rPr>
        <w:t>н</w:t>
      </w:r>
      <w:r w:rsidRPr="00050112">
        <w:rPr>
          <w:spacing w:val="-2"/>
        </w:rPr>
        <w:t>а</w:t>
      </w:r>
      <w:r w:rsidRPr="00050112">
        <w:t>я</w:t>
      </w:r>
      <w:r w:rsidRPr="00050112">
        <w:rPr>
          <w:spacing w:val="4"/>
        </w:rPr>
        <w:t xml:space="preserve"> </w:t>
      </w:r>
      <w:r w:rsidRPr="00050112">
        <w:t>и</w:t>
      </w:r>
      <w:r w:rsidRPr="00050112">
        <w:rPr>
          <w:spacing w:val="4"/>
        </w:rPr>
        <w:t xml:space="preserve"> </w:t>
      </w:r>
      <w:r w:rsidRPr="00050112">
        <w:t>га</w:t>
      </w:r>
      <w:r w:rsidRPr="00050112">
        <w:rPr>
          <w:spacing w:val="-3"/>
        </w:rPr>
        <w:t>з</w:t>
      </w:r>
      <w:r w:rsidRPr="00050112">
        <w:rPr>
          <w:spacing w:val="1"/>
        </w:rPr>
        <w:t>о</w:t>
      </w:r>
      <w:r w:rsidRPr="00050112">
        <w:t>в</w:t>
      </w:r>
      <w:r w:rsidRPr="00050112">
        <w:rPr>
          <w:spacing w:val="-3"/>
        </w:rPr>
        <w:t>а</w:t>
      </w:r>
      <w:r w:rsidRPr="00050112">
        <w:t>я</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2"/>
        </w:rPr>
        <w:t xml:space="preserve"> </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w:t>
      </w:r>
      <w:r w:rsidRPr="00050112">
        <w:rPr>
          <w:spacing w:val="1"/>
        </w:rPr>
        <w:t xml:space="preserve"> </w:t>
      </w:r>
      <w:r w:rsidRPr="00050112">
        <w:t>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w:t>
      </w:r>
      <w:r w:rsidRPr="00050112">
        <w:rPr>
          <w:spacing w:val="3"/>
        </w:rPr>
        <w:t xml:space="preserve"> </w:t>
      </w:r>
      <w:r w:rsidRPr="00050112">
        <w:t>и</w:t>
      </w:r>
      <w:r w:rsidRPr="00050112">
        <w:rPr>
          <w:spacing w:val="3"/>
        </w:rPr>
        <w:t xml:space="preserve"> </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w:t>
      </w:r>
      <w:r w:rsidRPr="00050112">
        <w:rPr>
          <w:spacing w:val="1"/>
        </w:rPr>
        <w:t xml:space="preserve"> </w:t>
      </w:r>
      <w:r w:rsidRPr="00050112">
        <w:t>к</w:t>
      </w:r>
      <w:r w:rsidRPr="00050112">
        <w:rPr>
          <w:spacing w:val="-1"/>
        </w:rPr>
        <w:t>о</w:t>
      </w:r>
      <w:r w:rsidRPr="00050112">
        <w:t>мпле</w:t>
      </w:r>
      <w:r w:rsidRPr="00050112">
        <w:rPr>
          <w:spacing w:val="-2"/>
        </w:rPr>
        <w:t>к</w:t>
      </w:r>
      <w:r w:rsidRPr="00050112">
        <w:t>с.</w:t>
      </w:r>
      <w:r w:rsidRPr="00050112">
        <w:rPr>
          <w:spacing w:val="2"/>
        </w:rPr>
        <w:t xml:space="preserve"> </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2"/>
        </w:rPr>
        <w:t xml:space="preserve"> </w:t>
      </w:r>
      <w:r w:rsidRPr="00050112">
        <w:t>С</w:t>
      </w:r>
      <w:r w:rsidRPr="00050112">
        <w:rPr>
          <w:spacing w:val="-3"/>
        </w:rPr>
        <w:t>в</w:t>
      </w:r>
      <w:r w:rsidRPr="00050112">
        <w:t>язи</w:t>
      </w:r>
      <w:r w:rsidRPr="00050112">
        <w:rPr>
          <w:spacing w:val="1"/>
        </w:rPr>
        <w:t xml:space="preserve"> </w:t>
      </w:r>
      <w:r w:rsidRPr="00050112">
        <w:t xml:space="preserve">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3"/>
        </w:rPr>
        <w:t xml:space="preserve"> </w:t>
      </w:r>
      <w:r w:rsidRPr="00050112">
        <w:t>В</w:t>
      </w:r>
      <w:r w:rsidRPr="00050112">
        <w:rPr>
          <w:spacing w:val="-1"/>
        </w:rPr>
        <w:t>П</w:t>
      </w:r>
      <w:r w:rsidRPr="00050112">
        <w:t>К.</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3"/>
        </w:rPr>
        <w:t xml:space="preserve"> </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 xml:space="preserve"> </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2"/>
        </w:rPr>
        <w:t xml:space="preserve"> </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 xml:space="preserve"> </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 xml:space="preserve">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1"/>
        </w:rPr>
        <w:t xml:space="preserve"> </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5"/>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 xml:space="preserve"> </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2"/>
        </w:rPr>
        <w:t xml:space="preserve"> </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4"/>
        </w:rPr>
        <w:t xml:space="preserve"> </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w:t>
      </w:r>
      <w:r w:rsidRPr="00050112">
        <w:rPr>
          <w:spacing w:val="1"/>
        </w:rPr>
        <w:t xml:space="preserve"> </w:t>
      </w:r>
      <w:r w:rsidRPr="00050112">
        <w:t>в</w:t>
      </w:r>
      <w:r w:rsidRPr="00050112">
        <w:rPr>
          <w:spacing w:val="2"/>
        </w:rPr>
        <w:t xml:space="preserve"> </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2"/>
        </w:rPr>
        <w:t xml:space="preserve"> </w:t>
      </w:r>
      <w:r w:rsidRPr="00050112">
        <w:rPr>
          <w:spacing w:val="-4"/>
        </w:rPr>
        <w:t>Т</w:t>
      </w:r>
      <w:r w:rsidRPr="00050112">
        <w:rPr>
          <w:spacing w:val="1"/>
        </w:rPr>
        <w:t>и</w:t>
      </w:r>
      <w:r w:rsidRPr="00050112">
        <w:rPr>
          <w:spacing w:val="-1"/>
        </w:rPr>
        <w:t>п</w:t>
      </w:r>
      <w:r w:rsidRPr="00050112">
        <w:t>ы</w:t>
      </w:r>
      <w:r w:rsidRPr="00050112">
        <w:rPr>
          <w:spacing w:val="1"/>
        </w:rPr>
        <w:t xml:space="preserve"> </w:t>
      </w:r>
      <w:r w:rsidRPr="00050112">
        <w:t>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w:t>
      </w:r>
      <w:r w:rsidRPr="00050112">
        <w:rPr>
          <w:spacing w:val="2"/>
        </w:rPr>
        <w:t xml:space="preserve"> </w:t>
      </w:r>
      <w:r w:rsidRPr="00050112">
        <w:t>сет</w:t>
      </w:r>
      <w:r w:rsidRPr="00050112">
        <w:rPr>
          <w:spacing w:val="-2"/>
        </w:rPr>
        <w:t>е</w:t>
      </w:r>
      <w:r w:rsidRPr="00050112">
        <w:rPr>
          <w:spacing w:val="1"/>
        </w:rPr>
        <w:t>й</w:t>
      </w:r>
      <w:r w:rsidRPr="00050112">
        <w:t>.</w:t>
      </w:r>
      <w:r w:rsidRPr="00050112">
        <w:rPr>
          <w:spacing w:val="2"/>
        </w:rPr>
        <w:t xml:space="preserve"> </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1"/>
        </w:rPr>
        <w:t xml:space="preserve"> </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b/>
          <w:bCs/>
          <w:spacing w:val="3"/>
        </w:rPr>
        <w:t xml:space="preserve"> </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w:t>
      </w:r>
      <w:r w:rsidRPr="00050112">
        <w:rPr>
          <w:spacing w:val="1"/>
        </w:rPr>
        <w:t xml:space="preserve"> </w:t>
      </w:r>
      <w:r w:rsidRPr="00050112">
        <w:t>фа</w:t>
      </w:r>
      <w:r w:rsidRPr="00050112">
        <w:rPr>
          <w:spacing w:val="1"/>
        </w:rPr>
        <w:t>к</w:t>
      </w:r>
      <w:r w:rsidRPr="00050112">
        <w:rPr>
          <w:spacing w:val="-3"/>
        </w:rPr>
        <w:t>т</w:t>
      </w:r>
      <w:r w:rsidRPr="00050112">
        <w:rPr>
          <w:spacing w:val="-1"/>
        </w:rPr>
        <w:t>о</w:t>
      </w:r>
      <w:r w:rsidRPr="00050112">
        <w:t>р</w:t>
      </w:r>
      <w:r w:rsidRPr="00050112">
        <w:rPr>
          <w:spacing w:val="2"/>
        </w:rPr>
        <w:t xml:space="preserve"> </w:t>
      </w:r>
      <w:r w:rsidRPr="00050112">
        <w:t>в</w:t>
      </w:r>
      <w:r w:rsidRPr="00050112">
        <w:rPr>
          <w:spacing w:val="3"/>
        </w:rPr>
        <w:t xml:space="preserve"> </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 xml:space="preserve"> </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2"/>
        </w:rPr>
        <w:t xml:space="preserve"> </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3"/>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7"/>
        </w:rPr>
        <w:t xml:space="preserve"> </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w:t>
      </w:r>
      <w:r w:rsidRPr="00050112">
        <w:rPr>
          <w:spacing w:val="2"/>
        </w:rPr>
        <w:t xml:space="preserve"> </w:t>
      </w:r>
      <w:r w:rsidRPr="00050112">
        <w:t>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3"/>
        </w:rPr>
        <w:t xml:space="preserve"> </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2"/>
        </w:rPr>
        <w:t xml:space="preserve"> </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3"/>
        </w:rPr>
        <w:t xml:space="preserve"> </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w:t>
      </w:r>
      <w:r w:rsidRPr="00050112">
        <w:rPr>
          <w:i/>
          <w:spacing w:val="14"/>
        </w:rPr>
        <w:t xml:space="preserve"> </w:t>
      </w:r>
      <w:r w:rsidRPr="00050112">
        <w:rPr>
          <w:i/>
        </w:rPr>
        <w:t>и</w:t>
      </w:r>
      <w:r w:rsidRPr="00050112">
        <w:rPr>
          <w:i/>
          <w:spacing w:val="14"/>
        </w:rPr>
        <w:t xml:space="preserve"> </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4"/>
        </w:rPr>
        <w:t xml:space="preserve"> </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6"/>
        </w:rPr>
        <w:t xml:space="preserve"> </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w:t>
      </w:r>
      <w:r w:rsidRPr="00050112">
        <w:rPr>
          <w:spacing w:val="14"/>
        </w:rPr>
        <w:t xml:space="preserve"> </w:t>
      </w:r>
      <w:r w:rsidRPr="00050112">
        <w:t>з</w:t>
      </w:r>
      <w:r w:rsidRPr="00050112">
        <w:rPr>
          <w:spacing w:val="-2"/>
        </w:rPr>
        <w:t>н</w:t>
      </w:r>
      <w:r w:rsidRPr="00050112">
        <w:t>ач</w:t>
      </w:r>
      <w:r w:rsidRPr="00050112">
        <w:rPr>
          <w:spacing w:val="-2"/>
        </w:rPr>
        <w:t>е</w:t>
      </w:r>
      <w:r w:rsidRPr="00050112">
        <w:rPr>
          <w:spacing w:val="1"/>
        </w:rPr>
        <w:t>ни</w:t>
      </w:r>
      <w:r w:rsidRPr="00050112">
        <w:t>е</w:t>
      </w:r>
      <w:r w:rsidRPr="00050112">
        <w:rPr>
          <w:spacing w:val="1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w:t>
      </w:r>
      <w:r w:rsidRPr="00050112">
        <w:rPr>
          <w:spacing w:val="13"/>
        </w:rPr>
        <w:t xml:space="preserve"> </w:t>
      </w:r>
      <w:r w:rsidRPr="00050112">
        <w:t>М</w:t>
      </w:r>
      <w:r w:rsidRPr="00050112">
        <w:rPr>
          <w:spacing w:val="1"/>
        </w:rPr>
        <w:t>о</w:t>
      </w:r>
      <w:r w:rsidRPr="00050112">
        <w:rPr>
          <w:spacing w:val="-2"/>
        </w:rPr>
        <w:t>с</w:t>
      </w:r>
      <w:r w:rsidRPr="00050112">
        <w:t>к</w:t>
      </w:r>
      <w:r w:rsidRPr="00050112">
        <w:rPr>
          <w:spacing w:val="-3"/>
        </w:rPr>
        <w:t>в</w:t>
      </w:r>
      <w:r w:rsidRPr="00050112">
        <w:t>а –</w:t>
      </w:r>
      <w:r w:rsidRPr="00050112">
        <w:rPr>
          <w:spacing w:val="1"/>
        </w:rPr>
        <w:t xml:space="preserve"> </w:t>
      </w:r>
      <w:r w:rsidRPr="00050112">
        <w:t>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 xml:space="preserve"> </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 xml:space="preserve"> </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3"/>
        </w:rPr>
        <w:t xml:space="preserve"> </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3"/>
        </w:rPr>
        <w:t xml:space="preserve">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lastRenderedPageBreak/>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w:t>
      </w:r>
      <w:r w:rsidRPr="00050112">
        <w:rPr>
          <w:spacing w:val="4"/>
        </w:rPr>
        <w:t xml:space="preserve"> </w:t>
      </w:r>
      <w:r w:rsidRPr="00050112">
        <w:t>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 </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2"/>
        </w:rPr>
        <w:t xml:space="preserve"> </w:t>
      </w:r>
      <w:r w:rsidRPr="00050112">
        <w:rPr>
          <w:i/>
          <w:spacing w:val="-3"/>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2"/>
        </w:rPr>
        <w:t xml:space="preserve">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 xml:space="preserve"> </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2"/>
        </w:rPr>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1"/>
        </w:rPr>
        <w:t>Ти</w:t>
      </w:r>
      <w:r w:rsidRPr="00050112">
        <w:rPr>
          <w:i/>
          <w:spacing w:val="1"/>
        </w:rPr>
        <w:t>хо</w:t>
      </w:r>
      <w:r w:rsidRPr="00050112">
        <w:rPr>
          <w:i/>
          <w:spacing w:val="-2"/>
        </w:rPr>
        <w:t>г</w:t>
      </w:r>
      <w:r w:rsidRPr="00050112">
        <w:rPr>
          <w:i/>
        </w:rPr>
        <w:t>о</w:t>
      </w:r>
      <w:r w:rsidRPr="00050112">
        <w:rPr>
          <w:i/>
          <w:spacing w:val="4"/>
        </w:rPr>
        <w:t xml:space="preserve"> </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4"/>
        </w:rPr>
        <w:t xml:space="preserve"> </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4"/>
        </w:rPr>
        <w:t xml:space="preserve"> </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w:t>
      </w:r>
      <w:r w:rsidRPr="00050112">
        <w:rPr>
          <w:spacing w:val="9"/>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w:t>
      </w:r>
      <w:r w:rsidRPr="00050112">
        <w:rPr>
          <w:spacing w:val="34"/>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4"/>
        </w:rPr>
        <w:t xml:space="preserve"> </w:t>
      </w:r>
      <w:r w:rsidRPr="00050112">
        <w:t>Дал</w:t>
      </w:r>
      <w:r w:rsidRPr="00050112">
        <w:rPr>
          <w:spacing w:val="-1"/>
        </w:rPr>
        <w:t>ь</w:t>
      </w:r>
      <w:r w:rsidRPr="00050112">
        <w:rPr>
          <w:spacing w:val="1"/>
        </w:rPr>
        <w:t>н</w:t>
      </w:r>
      <w:r w:rsidRPr="00050112">
        <w:t>е</w:t>
      </w:r>
      <w:r w:rsidRPr="00050112">
        <w:rPr>
          <w:spacing w:val="-2"/>
        </w:rPr>
        <w:t>г</w:t>
      </w:r>
      <w:r w:rsidRPr="00050112">
        <w:t>о</w:t>
      </w:r>
      <w:r w:rsidRPr="00050112">
        <w:rPr>
          <w:spacing w:val="34"/>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а</w:t>
      </w:r>
      <w:r w:rsidRPr="00050112">
        <w:rPr>
          <w:spacing w:val="33"/>
        </w:rPr>
        <w:t xml:space="preserve"> </w:t>
      </w:r>
      <w:r w:rsidRPr="00050112">
        <w:t>в</w:t>
      </w:r>
      <w:r w:rsidRPr="00050112">
        <w:rPr>
          <w:spacing w:val="35"/>
        </w:rPr>
        <w:t xml:space="preserve"> </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w:t>
      </w:r>
      <w:r w:rsidRPr="00050112">
        <w:rPr>
          <w:spacing w:val="1"/>
        </w:rPr>
        <w:t xml:space="preserve"> </w:t>
      </w:r>
      <w:r w:rsidRPr="00050112">
        <w:t>Р</w:t>
      </w:r>
      <w:r w:rsidRPr="00050112">
        <w:rPr>
          <w:spacing w:val="-2"/>
        </w:rPr>
        <w:t>Ф</w:t>
      </w:r>
      <w:r w:rsidRPr="00050112">
        <w:t>.</w:t>
      </w:r>
      <w:r w:rsidRPr="00050112">
        <w:rPr>
          <w:spacing w:val="-1"/>
        </w:rPr>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spacing w:val="2"/>
        </w:rPr>
        <w:t xml:space="preserve"> </w:t>
      </w:r>
      <w:r w:rsidRPr="00050112">
        <w:rPr>
          <w:b/>
          <w:bCs/>
        </w:rPr>
        <w:t>в мире.</w:t>
      </w:r>
      <w:r w:rsidRPr="00050112">
        <w:rPr>
          <w:b/>
          <w:bCs/>
          <w:spacing w:val="2"/>
        </w:rPr>
        <w:t xml:space="preserve"> </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w:t>
      </w:r>
      <w:r w:rsidRPr="00050112">
        <w:rPr>
          <w:spacing w:val="3"/>
        </w:rPr>
        <w:t xml:space="preserve"> </w:t>
      </w:r>
      <w:r w:rsidRPr="00050112">
        <w:t>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 xml:space="preserve"> </w:t>
      </w:r>
      <w:r w:rsidRPr="00050112">
        <w:rPr>
          <w:spacing w:val="-3"/>
        </w:rPr>
        <w:t>м</w:t>
      </w:r>
      <w:r w:rsidRPr="00050112">
        <w:rPr>
          <w:spacing w:val="1"/>
        </w:rPr>
        <w:t>и</w:t>
      </w:r>
      <w:r w:rsidRPr="00050112">
        <w:rPr>
          <w:spacing w:val="-1"/>
        </w:rPr>
        <w:t>р</w:t>
      </w:r>
      <w:r w:rsidRPr="00050112">
        <w:t>е</w:t>
      </w:r>
      <w:r w:rsidRPr="00050112">
        <w:rPr>
          <w:spacing w:val="3"/>
        </w:rPr>
        <w:t xml:space="preserve"> </w:t>
      </w:r>
      <w:r w:rsidRPr="00050112">
        <w:t>(м</w:t>
      </w:r>
      <w:r w:rsidRPr="00050112">
        <w:rPr>
          <w:spacing w:val="-2"/>
        </w:rPr>
        <w:t>е</w:t>
      </w:r>
      <w:r w:rsidRPr="00050112">
        <w:t>сто</w:t>
      </w:r>
      <w:r w:rsidRPr="00050112">
        <w:rPr>
          <w:spacing w:val="4"/>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1"/>
        </w:rPr>
        <w:t xml:space="preserve"> </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w:t>
      </w:r>
      <w:r w:rsidRPr="00050112">
        <w:rPr>
          <w:spacing w:val="1"/>
        </w:rPr>
        <w:t xml:space="preserve"> </w:t>
      </w:r>
      <w:r w:rsidRPr="00050112">
        <w:t>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w:t>
      </w:r>
      <w:r w:rsidRPr="00050112">
        <w:rPr>
          <w:spacing w:val="1"/>
        </w:rPr>
        <w:t xml:space="preserve"> </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я</w:t>
      </w:r>
      <w:r w:rsidRPr="00050112">
        <w:rPr>
          <w:spacing w:val="9"/>
        </w:rPr>
        <w:t xml:space="preserve"> </w:t>
      </w:r>
      <w:r w:rsidRPr="00050112">
        <w:t xml:space="preserve">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w:t>
      </w:r>
      <w:r w:rsidRPr="00050112">
        <w:rPr>
          <w:spacing w:val="20"/>
        </w:rPr>
        <w:t xml:space="preserve"> </w:t>
      </w:r>
      <w:r w:rsidRPr="00050112">
        <w:t>ст</w:t>
      </w:r>
      <w:r w:rsidRPr="00050112">
        <w:rPr>
          <w:spacing w:val="-1"/>
        </w:rPr>
        <w:t>р</w:t>
      </w:r>
      <w:r w:rsidRPr="00050112">
        <w:t>а</w:t>
      </w:r>
      <w:r w:rsidRPr="00050112">
        <w:rPr>
          <w:spacing w:val="-1"/>
        </w:rPr>
        <w:t>н</w:t>
      </w:r>
      <w:r w:rsidRPr="00050112">
        <w:rPr>
          <w:spacing w:val="1"/>
        </w:rPr>
        <w:t>ы</w:t>
      </w:r>
      <w:r w:rsidRPr="00050112">
        <w:t>,</w:t>
      </w:r>
      <w:r w:rsidRPr="00050112">
        <w:rPr>
          <w:spacing w:val="20"/>
        </w:rPr>
        <w:t xml:space="preserve"> </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w:t>
      </w:r>
      <w:r w:rsidRPr="00050112">
        <w:rPr>
          <w:spacing w:val="21"/>
        </w:rPr>
        <w:t xml:space="preserve"> </w:t>
      </w:r>
      <w:r w:rsidRPr="00050112">
        <w:t>и</w:t>
      </w:r>
      <w:r w:rsidRPr="00050112">
        <w:rPr>
          <w:spacing w:val="2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r w:rsidRPr="00050112">
        <w:rPr>
          <w:spacing w:val="21"/>
        </w:rPr>
        <w:t xml:space="preserve"> </w:t>
      </w:r>
      <w:r w:rsidRPr="00050112">
        <w:t>эк</w:t>
      </w:r>
      <w:r w:rsidRPr="00050112">
        <w:rPr>
          <w:spacing w:val="-3"/>
        </w:rPr>
        <w:t>с</w:t>
      </w:r>
      <w:r w:rsidRPr="00050112">
        <w:rPr>
          <w:spacing w:val="-1"/>
        </w:rPr>
        <w:t>п</w:t>
      </w:r>
      <w:r w:rsidRPr="00050112">
        <w:rPr>
          <w:spacing w:val="1"/>
        </w:rPr>
        <w:t>ор</w:t>
      </w:r>
      <w:r w:rsidRPr="00050112">
        <w:rPr>
          <w:spacing w:val="-3"/>
        </w:rPr>
        <w:t>т</w:t>
      </w:r>
      <w:r w:rsidRPr="00050112">
        <w:t>а</w:t>
      </w:r>
      <w:r w:rsidRPr="00050112">
        <w:rPr>
          <w:spacing w:val="21"/>
        </w:rPr>
        <w:t xml:space="preserve"> </w:t>
      </w:r>
      <w:r w:rsidRPr="00050112">
        <w:t>и</w:t>
      </w:r>
      <w:r w:rsidRPr="00050112">
        <w:rPr>
          <w:spacing w:val="19"/>
        </w:rPr>
        <w:t xml:space="preserve"> </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21"/>
        </w:rPr>
        <w:t xml:space="preserve"> </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w:t>
      </w:r>
      <w:r w:rsidRPr="00050112">
        <w:rPr>
          <w:spacing w:val="18"/>
        </w:rPr>
        <w:t xml:space="preserve"> </w:t>
      </w:r>
      <w:r w:rsidRPr="00050112">
        <w:t>и</w:t>
      </w:r>
      <w:r w:rsidRPr="00050112">
        <w:rPr>
          <w:spacing w:val="22"/>
        </w:rPr>
        <w:t xml:space="preserve"> </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4"/>
        </w:rPr>
        <w:t xml:space="preserve"> </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w:t>
      </w:r>
      <w:r w:rsidRPr="00050112">
        <w:rPr>
          <w:b/>
          <w:bCs/>
          <w:spacing w:val="1"/>
        </w:rPr>
        <w:t xml:space="preserve"> </w:t>
      </w:r>
      <w:r w:rsidRPr="00050112">
        <w:rPr>
          <w:b/>
          <w:bCs/>
        </w:rPr>
        <w:t>р</w:t>
      </w:r>
      <w:r w:rsidRPr="00050112">
        <w:rPr>
          <w:b/>
          <w:bCs/>
          <w:spacing w:val="-2"/>
        </w:rPr>
        <w:t>а</w:t>
      </w:r>
      <w:r w:rsidRPr="00050112">
        <w:rPr>
          <w:b/>
          <w:bCs/>
          <w:spacing w:val="-1"/>
        </w:rPr>
        <w:t>бо</w:t>
      </w:r>
      <w:r w:rsidRPr="00050112">
        <w:rPr>
          <w:b/>
          <w:bCs/>
          <w:spacing w:val="1"/>
        </w:rPr>
        <w:t>т</w:t>
      </w:r>
    </w:p>
    <w:p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651A61">
      <w:pPr>
        <w:numPr>
          <w:ilvl w:val="0"/>
          <w:numId w:val="197"/>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651A61">
      <w:pPr>
        <w:numPr>
          <w:ilvl w:val="0"/>
          <w:numId w:val="197"/>
        </w:numPr>
        <w:spacing w:line="276" w:lineRule="auto"/>
        <w:ind w:left="0" w:firstLine="709"/>
        <w:jc w:val="both"/>
      </w:pPr>
      <w:r w:rsidRPr="00050112">
        <w:lastRenderedPageBreak/>
        <w:t>Определение азимута.</w:t>
      </w:r>
    </w:p>
    <w:p w:rsidR="00050112" w:rsidRPr="00050112" w:rsidRDefault="00050112" w:rsidP="00651A61">
      <w:pPr>
        <w:numPr>
          <w:ilvl w:val="0"/>
          <w:numId w:val="197"/>
        </w:numPr>
        <w:spacing w:line="276" w:lineRule="auto"/>
        <w:ind w:left="0" w:firstLine="709"/>
        <w:jc w:val="both"/>
      </w:pPr>
      <w:r w:rsidRPr="00050112">
        <w:t>Ориентирование на местности.</w:t>
      </w:r>
    </w:p>
    <w:p w:rsidR="00050112" w:rsidRPr="00050112" w:rsidRDefault="00050112" w:rsidP="00651A61">
      <w:pPr>
        <w:numPr>
          <w:ilvl w:val="0"/>
          <w:numId w:val="197"/>
        </w:numPr>
        <w:spacing w:line="276" w:lineRule="auto"/>
        <w:ind w:left="0" w:firstLine="709"/>
        <w:jc w:val="both"/>
      </w:pPr>
      <w:r w:rsidRPr="00050112">
        <w:t>Составление плана местности.</w:t>
      </w:r>
    </w:p>
    <w:p w:rsidR="00050112" w:rsidRPr="00050112" w:rsidRDefault="00050112" w:rsidP="00651A61">
      <w:pPr>
        <w:numPr>
          <w:ilvl w:val="0"/>
          <w:numId w:val="197"/>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rsidR="00050112" w:rsidRPr="00050112" w:rsidRDefault="00050112" w:rsidP="00651A61">
      <w:pPr>
        <w:numPr>
          <w:ilvl w:val="0"/>
          <w:numId w:val="197"/>
        </w:numPr>
        <w:spacing w:line="276" w:lineRule="auto"/>
        <w:ind w:left="0" w:firstLine="709"/>
        <w:jc w:val="both"/>
      </w:pPr>
      <w:r w:rsidRPr="00050112">
        <w:t>Ведение дневника погоды.</w:t>
      </w:r>
    </w:p>
    <w:p w:rsidR="00050112" w:rsidRPr="00050112" w:rsidRDefault="00050112" w:rsidP="00651A61">
      <w:pPr>
        <w:numPr>
          <w:ilvl w:val="0"/>
          <w:numId w:val="197"/>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651A61">
      <w:pPr>
        <w:numPr>
          <w:ilvl w:val="0"/>
          <w:numId w:val="197"/>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651A61">
      <w:pPr>
        <w:numPr>
          <w:ilvl w:val="0"/>
          <w:numId w:val="197"/>
        </w:numPr>
        <w:spacing w:line="276" w:lineRule="auto"/>
        <w:ind w:left="0" w:firstLine="709"/>
        <w:jc w:val="both"/>
      </w:pPr>
      <w:r w:rsidRPr="00050112">
        <w:lastRenderedPageBreak/>
        <w:t>Распределение количества осадков на территории России, работа с климатограммами.</w:t>
      </w:r>
    </w:p>
    <w:p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rsidR="00050112" w:rsidRPr="00050112" w:rsidRDefault="00050112" w:rsidP="00651A61">
      <w:pPr>
        <w:numPr>
          <w:ilvl w:val="0"/>
          <w:numId w:val="197"/>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651A61">
      <w:pPr>
        <w:numPr>
          <w:ilvl w:val="0"/>
          <w:numId w:val="197"/>
        </w:numPr>
        <w:spacing w:line="276" w:lineRule="auto"/>
        <w:ind w:left="0" w:firstLine="709"/>
        <w:jc w:val="both"/>
      </w:pPr>
      <w:r w:rsidRPr="00050112">
        <w:t>Определение особенностей размещения крупных народов России.</w:t>
      </w:r>
    </w:p>
    <w:p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218" w:name="_Toc414553232"/>
      <w:bookmarkStart w:id="219" w:name="_Toc409691708"/>
    </w:p>
    <w:p w:rsidR="00400679" w:rsidRPr="00400679" w:rsidRDefault="00400679" w:rsidP="00651A61">
      <w:pPr>
        <w:pStyle w:val="4"/>
        <w:spacing w:before="0" w:line="276" w:lineRule="auto"/>
        <w:rPr>
          <w:rFonts w:ascii="Times New Roman" w:hAnsi="Times New Roman"/>
          <w:sz w:val="24"/>
          <w:szCs w:val="24"/>
        </w:rPr>
      </w:pPr>
      <w:r w:rsidRPr="00400679">
        <w:rPr>
          <w:rFonts w:ascii="Times New Roman" w:hAnsi="Times New Roman"/>
          <w:sz w:val="24"/>
          <w:szCs w:val="24"/>
        </w:rPr>
        <w:t>2.2.2.8. Математика</w:t>
      </w:r>
      <w:bookmarkEnd w:id="218"/>
      <w:r w:rsidRPr="00400679">
        <w:rPr>
          <w:rFonts w:ascii="Times New Roman" w:hAnsi="Times New Roman"/>
          <w:sz w:val="24"/>
          <w:szCs w:val="24"/>
        </w:rPr>
        <w:t xml:space="preserve"> </w:t>
      </w:r>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220" w:name="_Toc405513918"/>
      <w:bookmarkStart w:id="221" w:name="_Toc284662796"/>
      <w:bookmarkStart w:id="222" w:name="_Toc284663423"/>
      <w:r w:rsidRPr="00400679">
        <w:rPr>
          <w:sz w:val="24"/>
          <w:szCs w:val="24"/>
        </w:rPr>
        <w:lastRenderedPageBreak/>
        <w:t>Элементы теории множеств и математической логики</w:t>
      </w:r>
      <w:bookmarkEnd w:id="220"/>
      <w:bookmarkEnd w:id="221"/>
      <w:bookmarkEnd w:id="222"/>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223" w:name="_Toc405513919"/>
      <w:bookmarkStart w:id="224" w:name="_Toc284662797"/>
      <w:bookmarkStart w:id="225" w:name="_Toc284663424"/>
      <w:r w:rsidRPr="00400679">
        <w:rPr>
          <w:sz w:val="24"/>
          <w:szCs w:val="24"/>
        </w:rPr>
        <w:t>Содержание курса математики в 5–6 классах</w:t>
      </w:r>
      <w:bookmarkEnd w:id="223"/>
      <w:bookmarkEnd w:id="224"/>
      <w:bookmarkEnd w:id="225"/>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400679">
        <w:lastRenderedPageBreak/>
        <w:t xml:space="preserve">Округление десятичных дробей. Умножение и деление десятичных дробей. </w:t>
      </w:r>
      <w:r w:rsidRPr="00400679">
        <w:rPr>
          <w:i/>
        </w:rPr>
        <w:t>Преобразование обыкновенных дробей в десятичные дроби.</w:t>
      </w:r>
      <w:r w:rsidRPr="00400679">
        <w:t xml:space="preserve"> </w:t>
      </w:r>
      <w:r w:rsidRPr="00400679">
        <w:rPr>
          <w:i/>
        </w:rPr>
        <w:t>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w:t>
      </w:r>
      <w:r w:rsidRPr="00400679">
        <w:rPr>
          <w:b/>
          <w:bCs/>
        </w:rPr>
        <w:t xml:space="preserve"> </w:t>
      </w:r>
      <w:r w:rsidRPr="00400679">
        <w:rPr>
          <w:bCs/>
        </w:rPr>
        <w:t>Пропорции. Свойства пропорций, применение пропорций и отношений при решении задач.</w:t>
      </w:r>
      <w:r w:rsidRPr="00400679">
        <w:rPr>
          <w:b/>
          <w:bCs/>
        </w:rPr>
        <w:t xml:space="preserve"> </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r w:rsidRPr="00400679">
        <w:rPr>
          <w:bCs/>
        </w:rPr>
        <w:t xml:space="preserve"> </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r w:rsidRPr="00400679">
        <w:rPr>
          <w:b/>
          <w:bCs/>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 xml:space="preserve">Взаимное расположение двух прямых, двух </w:t>
      </w:r>
      <w:r w:rsidRPr="00400679">
        <w:rPr>
          <w:i/>
        </w:rPr>
        <w:lastRenderedPageBreak/>
        <w:t>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6" type="#_x0000_t75" style="width:78.75pt;height:21.75pt" o:ole="">
            <v:imagedata r:id="rId34" o:title=""/>
          </v:shape>
          <o:OLEObject Type="Embed" ProgID="Equation.DSMT4" ShapeID="_x0000_i1036" DrawAspect="Content" ObjectID="_1632374259" r:id="rId35"/>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226" w:name="_Toc405513920"/>
      <w:bookmarkStart w:id="227" w:name="_Toc284662798"/>
      <w:bookmarkStart w:id="228" w:name="_Toc284663425"/>
      <w:r w:rsidRPr="00400679">
        <w:rPr>
          <w:sz w:val="24"/>
          <w:szCs w:val="24"/>
        </w:rPr>
        <w:t>Содержание курса математики в 7–9 классах</w:t>
      </w:r>
      <w:bookmarkEnd w:id="226"/>
      <w:bookmarkEnd w:id="227"/>
      <w:bookmarkEnd w:id="228"/>
    </w:p>
    <w:p w:rsidR="00400679" w:rsidRPr="00400679" w:rsidRDefault="00400679" w:rsidP="00651A61">
      <w:pPr>
        <w:pStyle w:val="3"/>
        <w:spacing w:before="0" w:after="0" w:line="276" w:lineRule="auto"/>
        <w:ind w:firstLine="709"/>
        <w:jc w:val="both"/>
        <w:rPr>
          <w:sz w:val="24"/>
          <w:szCs w:val="24"/>
        </w:rPr>
      </w:pPr>
      <w:bookmarkStart w:id="229" w:name="_Toc405513921"/>
      <w:bookmarkStart w:id="230" w:name="_Toc284662799"/>
      <w:bookmarkStart w:id="231" w:name="_Toc284663426"/>
      <w:r w:rsidRPr="00400679">
        <w:rPr>
          <w:sz w:val="24"/>
          <w:szCs w:val="24"/>
        </w:rPr>
        <w:t>Алгебра</w:t>
      </w:r>
      <w:bookmarkEnd w:id="229"/>
      <w:bookmarkEnd w:id="230"/>
      <w:bookmarkEnd w:id="231"/>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rPr>
        <w:t xml:space="preserve"> </w:t>
      </w:r>
      <w:r w:rsidRPr="00400679">
        <w:rPr>
          <w:i/>
          <w:position w:val="-6"/>
        </w:rPr>
        <w:object w:dxaOrig="380" w:dyaOrig="340">
          <v:shape id="_x0000_i1037" type="#_x0000_t75" style="width:14.25pt;height:21.75pt" o:ole="">
            <v:imagedata r:id="rId36" o:title=""/>
          </v:shape>
          <o:OLEObject Type="Embed" ProgID="Equation.DSMT4" ShapeID="_x0000_i1037" DrawAspect="Content" ObjectID="_1632374260" r:id="rId37"/>
        </w:object>
      </w:r>
      <w:r w:rsidRPr="00400679">
        <w:rPr>
          <w:i/>
        </w:rPr>
        <w:t xml:space="preserve">. </w:t>
      </w:r>
      <w:r w:rsidRPr="00400679">
        <w:t>Применение в геометрии</w:t>
      </w:r>
      <w:r w:rsidRPr="00400679">
        <w:rPr>
          <w:i/>
        </w:rPr>
        <w:t>.</w:t>
      </w:r>
      <w:r w:rsidRPr="00400679">
        <w:t xml:space="preserve"> </w:t>
      </w:r>
      <w:r w:rsidRPr="00400679">
        <w:rPr>
          <w:i/>
        </w:rPr>
        <w:t>Сравнение иррациональных чисел.</w:t>
      </w:r>
      <w:r w:rsidRPr="00400679">
        <w:t xml:space="preserve"> </w:t>
      </w:r>
      <w:r w:rsidRPr="00400679">
        <w:rPr>
          <w:bCs/>
          <w:i/>
        </w:rPr>
        <w:t>Множество действительных чисел</w:t>
      </w:r>
      <w:r w:rsidRPr="00400679">
        <w:rPr>
          <w:bCs/>
        </w:rPr>
        <w:t>.</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r w:rsidRPr="00400679">
        <w:lastRenderedPageBreak/>
        <w:t>разности.</w:t>
      </w:r>
      <w:r w:rsidRPr="00400679">
        <w:rPr>
          <w:i/>
        </w:rPr>
        <w:t xml:space="preserve"> </w:t>
      </w:r>
      <w:r w:rsidRPr="00400679">
        <w:t xml:space="preserve">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w:t>
      </w:r>
      <w:r w:rsidRPr="00400679">
        <w:t xml:space="preserve"> </w:t>
      </w:r>
      <w:r w:rsidRPr="00400679">
        <w:rPr>
          <w:i/>
        </w:rPr>
        <w:t>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w:t>
      </w:r>
      <w:r w:rsidRPr="00400679">
        <w:rPr>
          <w:i/>
        </w:rPr>
        <w:t xml:space="preserve"> </w:t>
      </w:r>
      <w:r w:rsidRPr="00400679">
        <w:t>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38" type="#_x0000_t75" style="width:57.75pt;height:21.75pt" o:ole="">
            <v:imagedata r:id="rId11" o:title=""/>
          </v:shape>
          <o:OLEObject Type="Embed" ProgID="Equation.DSMT4" ShapeID="_x0000_i1038" DrawAspect="Content" ObjectID="_1632374261" r:id="rId38"/>
        </w:object>
      </w:r>
      <w:r w:rsidRPr="00400679">
        <w:t xml:space="preserve">, </w:t>
      </w:r>
      <w:r w:rsidRPr="00400679">
        <w:rPr>
          <w:position w:val="-16"/>
        </w:rPr>
        <w:object w:dxaOrig="1680" w:dyaOrig="460">
          <v:shape id="_x0000_i1039" type="#_x0000_t75" style="width:86.25pt;height:21.75pt" o:ole="">
            <v:imagedata r:id="rId13" o:title=""/>
          </v:shape>
          <o:OLEObject Type="Embed" ProgID="Equation.DSMT4" ShapeID="_x0000_i1039" DrawAspect="Content" ObjectID="_1632374262" r:id="rId39"/>
        </w:object>
      </w:r>
      <w:r w:rsidRPr="00400679">
        <w:t>.</w:t>
      </w:r>
    </w:p>
    <w:p w:rsidR="00400679" w:rsidRPr="00400679" w:rsidRDefault="00400679" w:rsidP="00651A61">
      <w:pPr>
        <w:spacing w:line="276" w:lineRule="auto"/>
        <w:ind w:firstLine="709"/>
        <w:jc w:val="both"/>
        <w:rPr>
          <w:i/>
        </w:rPr>
      </w:pPr>
      <w:r w:rsidRPr="00400679">
        <w:rPr>
          <w:i/>
        </w:rPr>
        <w:t xml:space="preserve">Уравнения вида </w:t>
      </w:r>
      <w:r w:rsidRPr="00400679">
        <w:rPr>
          <w:position w:val="-6"/>
        </w:rPr>
        <w:object w:dxaOrig="700" w:dyaOrig="360">
          <v:shape id="_x0000_i1040" type="#_x0000_t75" style="width:36pt;height:21.75pt" o:ole="">
            <v:imagedata r:id="rId40" o:title=""/>
          </v:shape>
          <o:OLEObject Type="Embed" ProgID="Equation.DSMT4" ShapeID="_x0000_i1040" DrawAspect="Content" ObjectID="_1632374263" r:id="rId41"/>
        </w:object>
      </w:r>
      <w:r w:rsidRPr="00400679">
        <w:t>.</w:t>
      </w:r>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lastRenderedPageBreak/>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r w:rsidRPr="00400679">
        <w:t xml:space="preserve"> </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1" type="#_x0000_t75" style="width:29.25pt;height:29.25pt" o:ole="">
            <v:imagedata r:id="rId42" o:title=""/>
          </v:shape>
          <o:OLEObject Type="Embed" ProgID="Equation.DSMT4" ShapeID="_x0000_i1041" DrawAspect="Content" ObjectID="_1632374264" r:id="rId43"/>
        </w:object>
      </w:r>
      <w:r w:rsidR="006559C7" w:rsidRPr="00400679">
        <w:fldChar w:fldCharType="begin"/>
      </w:r>
      <w:r w:rsidRPr="00400679">
        <w:instrText xml:space="preserve"> QUOTE </w:instrText>
      </w:r>
      <w:r w:rsidRPr="00400679">
        <w:rPr>
          <w:noProof/>
          <w:position w:val="-15"/>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400679">
        <w:instrText xml:space="preserve"> </w:instrText>
      </w:r>
      <w:r w:rsidR="006559C7" w:rsidRPr="00400679">
        <w:fldChar w:fldCharType="separate"/>
      </w:r>
      <w:r w:rsidRPr="00400679">
        <w:rPr>
          <w:noProof/>
          <w:position w:val="-15"/>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559C7"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2" type="#_x0000_t75" style="width:50.25pt;height:14.25pt" o:ole="">
            <v:imagedata r:id="rId45" o:title=""/>
          </v:shape>
          <o:OLEObject Type="Embed" ProgID="Equation.DSMT4" ShapeID="_x0000_i1042" DrawAspect="Content" ObjectID="_1632374265" r:id="rId46"/>
        </w:object>
      </w:r>
      <w:r w:rsidRPr="00400679">
        <w:rPr>
          <w:i/>
        </w:rPr>
        <w:t xml:space="preserve"> для построения графиков функций вида </w:t>
      </w:r>
      <w:r w:rsidRPr="00400679">
        <w:rPr>
          <w:i/>
          <w:position w:val="-12"/>
        </w:rPr>
        <w:object w:dxaOrig="1780" w:dyaOrig="380">
          <v:shape id="_x0000_i1043" type="#_x0000_t75" style="width:86.25pt;height:14.25pt" o:ole="">
            <v:imagedata r:id="rId26" o:title=""/>
          </v:shape>
          <o:OLEObject Type="Embed" ProgID="Equation.DSMT4" ShapeID="_x0000_i1043" DrawAspect="Content" ObjectID="_1632374266" r:id="rId47"/>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4" type="#_x0000_t75" style="width:65.25pt;height:29.25pt" o:ole="">
            <v:imagedata r:id="rId17" o:title=""/>
          </v:shape>
          <o:OLEObject Type="Embed" ProgID="Equation.DSMT4" ShapeID="_x0000_i1044" DrawAspect="Content" ObjectID="_1632374267" r:id="rId48"/>
        </w:object>
      </w:r>
      <w:r w:rsidRPr="00400679">
        <w:t xml:space="preserve">, </w:t>
      </w:r>
      <w:r w:rsidRPr="00400679">
        <w:rPr>
          <w:position w:val="-10"/>
        </w:rPr>
        <w:object w:dxaOrig="760" w:dyaOrig="380">
          <v:shape id="_x0000_i1045" type="#_x0000_t75" style="width:42.75pt;height:14.25pt" o:ole="">
            <v:imagedata r:id="rId19" o:title=""/>
          </v:shape>
          <o:OLEObject Type="Embed" ProgID="Equation.DSMT4" ShapeID="_x0000_i1045" DrawAspect="Content" ObjectID="_1632374268" r:id="rId49"/>
        </w:object>
      </w:r>
      <w:r w:rsidR="006559C7" w:rsidRPr="00400679">
        <w:fldChar w:fldCharType="begin"/>
      </w:r>
      <w:r w:rsidRPr="00400679">
        <w:instrText xml:space="preserve"> QUOTE  </w:instrText>
      </w:r>
      <w:r w:rsidR="006559C7" w:rsidRPr="00400679">
        <w:fldChar w:fldCharType="end"/>
      </w:r>
      <w:r w:rsidRPr="00400679">
        <w:t>,</w:t>
      </w:r>
      <w:r w:rsidRPr="00400679">
        <w:rPr>
          <w:bCs/>
        </w:rPr>
        <w:t xml:space="preserve"> </w:t>
      </w:r>
      <w:r w:rsidRPr="00400679">
        <w:rPr>
          <w:bCs/>
          <w:position w:val="-10"/>
        </w:rPr>
        <w:object w:dxaOrig="760" w:dyaOrig="380">
          <v:shape id="_x0000_i1046" type="#_x0000_t75" style="width:36pt;height:14.25pt" o:ole="">
            <v:imagedata r:id="rId21" o:title=""/>
          </v:shape>
          <o:OLEObject Type="Embed" ProgID="Equation.DSMT4" ShapeID="_x0000_i1046" DrawAspect="Content" ObjectID="_1632374269" r:id="rId50"/>
        </w:object>
      </w:r>
      <w:r w:rsidR="00095E80">
        <w:fldChar w:fldCharType="begin"/>
      </w:r>
      <w:r w:rsidR="00095E80">
        <w:fldChar w:fldCharType="separate"/>
      </w:r>
      <w:r w:rsidRPr="00400679">
        <w:rPr>
          <w:noProof/>
          <w:position w:val="-10"/>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095E80">
        <w:rPr>
          <w:noProof/>
          <w:position w:val="-10"/>
        </w:rPr>
        <w:fldChar w:fldCharType="end"/>
      </w:r>
      <w:r w:rsidRPr="00400679">
        <w:rPr>
          <w:bCs/>
        </w:rPr>
        <w:t xml:space="preserve">, </w:t>
      </w:r>
      <w:r w:rsidRPr="00400679">
        <w:rPr>
          <w:bCs/>
          <w:position w:val="-12"/>
        </w:rPr>
        <w:object w:dxaOrig="660" w:dyaOrig="380">
          <v:shape id="_x0000_i1047" type="#_x0000_t75" style="width:29.25pt;height:14.25pt" o:ole="">
            <v:imagedata r:id="rId24" o:title=""/>
          </v:shape>
          <o:OLEObject Type="Embed" ProgID="Equation.DSMT4" ShapeID="_x0000_i1047" DrawAspect="Content" ObjectID="_1632374270" r:id="rId51"/>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w:t>
      </w:r>
      <w:r w:rsidRPr="00400679">
        <w:t xml:space="preserve"> </w:t>
      </w:r>
      <w:r w:rsidRPr="00400679">
        <w:rPr>
          <w:i/>
        </w:rPr>
        <w:t>Сходящаяся геометрическая прогресси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232" w:name="_Toc405513922"/>
      <w:bookmarkStart w:id="233" w:name="_Toc284662800"/>
      <w:bookmarkStart w:id="234" w:name="_Toc284663427"/>
      <w:r w:rsidRPr="00400679">
        <w:rPr>
          <w:sz w:val="24"/>
          <w:szCs w:val="24"/>
        </w:rPr>
        <w:t>Статистика и теория вероятностей</w:t>
      </w:r>
      <w:bookmarkEnd w:id="232"/>
      <w:bookmarkEnd w:id="233"/>
      <w:bookmarkEnd w:id="234"/>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w:t>
      </w:r>
      <w:r w:rsidRPr="00400679">
        <w:t xml:space="preserve"> </w:t>
      </w:r>
      <w:r w:rsidRPr="00400679">
        <w:rPr>
          <w:i/>
        </w:rPr>
        <w:t>Противоположные события, объединение и пересечение событий. Правило сложения вероятностей</w:t>
      </w:r>
      <w:r w:rsidRPr="00400679">
        <w:t xml:space="preserve">. </w:t>
      </w:r>
      <w:r w:rsidRPr="00400679">
        <w:rPr>
          <w:i/>
        </w:rPr>
        <w:t>Случайный выбор.</w:t>
      </w:r>
      <w:r w:rsidRPr="00400679">
        <w:t xml:space="preserve"> </w:t>
      </w:r>
      <w:r w:rsidRPr="00400679">
        <w:rPr>
          <w:i/>
        </w:rPr>
        <w:t>Представление эксперимента в виде дерева.</w:t>
      </w:r>
      <w:r w:rsidRPr="00400679">
        <w:t xml:space="preserve"> </w:t>
      </w:r>
      <w:r w:rsidRPr="00400679">
        <w:rPr>
          <w:i/>
        </w:rPr>
        <w:t>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235" w:name="_Toc405513923"/>
      <w:bookmarkStart w:id="236" w:name="_Toc284662801"/>
      <w:bookmarkStart w:id="237" w:name="_Toc284663428"/>
      <w:r w:rsidRPr="00400679">
        <w:rPr>
          <w:sz w:val="24"/>
          <w:szCs w:val="24"/>
        </w:rPr>
        <w:t>Геометрия</w:t>
      </w:r>
      <w:bookmarkEnd w:id="235"/>
      <w:bookmarkEnd w:id="236"/>
      <w:bookmarkEnd w:id="237"/>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lastRenderedPageBreak/>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rPr>
          <w:i/>
        </w:rPr>
        <w:t xml:space="preserve"> </w:t>
      </w: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w:t>
      </w:r>
      <w:r w:rsidRPr="00400679">
        <w:t xml:space="preserve"> </w:t>
      </w:r>
      <w:r w:rsidRPr="00400679">
        <w:rPr>
          <w:i/>
        </w:rPr>
        <w:t>Комбинации движений на плоскости и их свойства</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238" w:name="_Toc405513924"/>
      <w:bookmarkStart w:id="239" w:name="_Toc284662802"/>
      <w:bookmarkStart w:id="240" w:name="_Toc284663429"/>
      <w:r w:rsidRPr="00400679">
        <w:rPr>
          <w:sz w:val="24"/>
          <w:szCs w:val="24"/>
        </w:rPr>
        <w:t>История математики</w:t>
      </w:r>
      <w:bookmarkEnd w:id="238"/>
      <w:bookmarkEnd w:id="239"/>
      <w:bookmarkEnd w:id="240"/>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400679" w:rsidP="00651A61">
      <w:pPr>
        <w:pStyle w:val="3"/>
        <w:spacing w:before="0" w:after="0" w:line="276" w:lineRule="auto"/>
        <w:rPr>
          <w:rFonts w:ascii="Times New Roman" w:hAnsi="Times New Roman"/>
          <w:sz w:val="24"/>
          <w:szCs w:val="24"/>
        </w:rPr>
      </w:pPr>
      <w:bookmarkStart w:id="241" w:name="_Toc409691709"/>
      <w:bookmarkStart w:id="242" w:name="_Toc410654034"/>
      <w:bookmarkStart w:id="243" w:name="_Toc414553245"/>
      <w:bookmarkEnd w:id="219"/>
      <w:r w:rsidRPr="00400679">
        <w:rPr>
          <w:rFonts w:ascii="Times New Roman" w:hAnsi="Times New Roman"/>
          <w:sz w:val="24"/>
          <w:szCs w:val="24"/>
        </w:rPr>
        <w:t>2.2.2.9. Информатика</w:t>
      </w:r>
      <w:bookmarkEnd w:id="241"/>
      <w:bookmarkEnd w:id="242"/>
      <w:bookmarkEnd w:id="243"/>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23"/>
          <w:position w:val="-1"/>
        </w:rPr>
        <w:t xml:space="preserve"> </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3"/>
          <w:position w:val="-1"/>
        </w:rPr>
        <w:t xml:space="preserve"> </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w:t>
      </w:r>
      <w:r w:rsidRPr="00400679">
        <w:rPr>
          <w:spacing w:val="24"/>
          <w:position w:val="-1"/>
        </w:rPr>
        <w:t xml:space="preserve"> </w:t>
      </w:r>
      <w:r w:rsidRPr="00400679">
        <w:rPr>
          <w:position w:val="-1"/>
        </w:rPr>
        <w:t>«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6"/>
        </w:rPr>
        <w:t xml:space="preserve"> </w:t>
      </w:r>
      <w:r w:rsidRPr="00400679">
        <w:rPr>
          <w:spacing w:val="1"/>
        </w:rPr>
        <w:t>информационная</w:t>
      </w:r>
      <w:r w:rsidRPr="00400679">
        <w:rPr>
          <w:spacing w:val="-20"/>
        </w:rPr>
        <w:t xml:space="preserve"> </w:t>
      </w:r>
      <w:r w:rsidRPr="00400679">
        <w:t xml:space="preserve">и </w:t>
      </w:r>
      <w:r w:rsidRPr="00400679">
        <w:rPr>
          <w:spacing w:val="1"/>
        </w:rPr>
        <w:t>алгоритмическая</w:t>
      </w:r>
      <w:r w:rsidRPr="00400679">
        <w:rPr>
          <w:spacing w:val="-20"/>
        </w:rPr>
        <w:t xml:space="preserve"> </w:t>
      </w:r>
      <w:r w:rsidRPr="00400679">
        <w:rPr>
          <w:spacing w:val="1"/>
        </w:rPr>
        <w:t>культура</w:t>
      </w:r>
      <w:r w:rsidRPr="00400679">
        <w:t>;</w:t>
      </w:r>
      <w:r w:rsidRPr="00400679">
        <w:rPr>
          <w:spacing w:val="1"/>
        </w:rPr>
        <w:t xml:space="preserve"> умени</w:t>
      </w:r>
      <w:r w:rsidRPr="00400679">
        <w:t>я</w:t>
      </w:r>
      <w:r w:rsidRPr="00400679">
        <w:rPr>
          <w:spacing w:val="50"/>
        </w:rPr>
        <w:t xml:space="preserve"> </w:t>
      </w:r>
      <w:r w:rsidRPr="00400679">
        <w:rPr>
          <w:spacing w:val="1"/>
        </w:rPr>
        <w:t>формализаци</w:t>
      </w:r>
      <w:r w:rsidRPr="00400679">
        <w:t>и</w:t>
      </w:r>
      <w:r w:rsidRPr="00400679">
        <w:rPr>
          <w:spacing w:val="42"/>
        </w:rPr>
        <w:t xml:space="preserve"> </w:t>
      </w:r>
      <w:r w:rsidRPr="00400679">
        <w:t>и</w:t>
      </w:r>
      <w:r w:rsidRPr="00400679">
        <w:rPr>
          <w:spacing w:val="58"/>
        </w:rPr>
        <w:t xml:space="preserve"> </w:t>
      </w:r>
      <w:r w:rsidRPr="00400679">
        <w:rPr>
          <w:spacing w:val="1"/>
        </w:rPr>
        <w:t>структурир</w:t>
      </w:r>
      <w:r w:rsidRPr="00400679">
        <w:rPr>
          <w:spacing w:val="3"/>
        </w:rPr>
        <w:t>о</w:t>
      </w:r>
      <w:r w:rsidRPr="00400679">
        <w:rPr>
          <w:spacing w:val="1"/>
        </w:rPr>
        <w:t>вани</w:t>
      </w:r>
      <w:r w:rsidRPr="00400679">
        <w:t>я</w:t>
      </w:r>
      <w:r w:rsidRPr="00400679">
        <w:rPr>
          <w:spacing w:val="37"/>
        </w:rPr>
        <w:t xml:space="preserve"> </w:t>
      </w:r>
      <w:r w:rsidRPr="00400679">
        <w:rPr>
          <w:spacing w:val="1"/>
        </w:rPr>
        <w:t>информации</w:t>
      </w:r>
      <w:r w:rsidRPr="00400679">
        <w:t xml:space="preserve">, </w:t>
      </w:r>
      <w:r w:rsidRPr="00400679">
        <w:rPr>
          <w:spacing w:val="1"/>
        </w:rPr>
        <w:t>спосо</w:t>
      </w:r>
      <w:r w:rsidRPr="00400679">
        <w:t>б</w:t>
      </w:r>
      <w:r w:rsidRPr="00400679">
        <w:rPr>
          <w:spacing w:val="9"/>
        </w:rPr>
        <w:t xml:space="preserve"> </w:t>
      </w:r>
      <w:r w:rsidRPr="00400679">
        <w:rPr>
          <w:spacing w:val="1"/>
        </w:rPr>
        <w:t>представлени</w:t>
      </w:r>
      <w:r w:rsidRPr="00400679">
        <w:t xml:space="preserve">я </w:t>
      </w:r>
      <w:r w:rsidRPr="00400679">
        <w:rPr>
          <w:spacing w:val="1"/>
        </w:rPr>
        <w:t>данны</w:t>
      </w:r>
      <w:r w:rsidRPr="00400679">
        <w:t>х</w:t>
      </w:r>
      <w:r w:rsidRPr="00400679">
        <w:rPr>
          <w:spacing w:val="9"/>
        </w:rPr>
        <w:t xml:space="preserve"> </w:t>
      </w:r>
      <w:r w:rsidRPr="00400679">
        <w:t>в</w:t>
      </w:r>
      <w:r w:rsidRPr="00400679">
        <w:rPr>
          <w:spacing w:val="16"/>
        </w:rPr>
        <w:t xml:space="preserve"> </w:t>
      </w:r>
      <w:r w:rsidRPr="00400679">
        <w:rPr>
          <w:spacing w:val="1"/>
        </w:rPr>
        <w:t>соответстви</w:t>
      </w:r>
      <w:r w:rsidRPr="00400679">
        <w:t>и</w:t>
      </w:r>
      <w:r w:rsidRPr="00400679">
        <w:rPr>
          <w:spacing w:val="2"/>
        </w:rPr>
        <w:t xml:space="preserve"> </w:t>
      </w:r>
      <w:r w:rsidRPr="00400679">
        <w:t xml:space="preserve">с </w:t>
      </w:r>
      <w:r w:rsidRPr="00400679">
        <w:rPr>
          <w:spacing w:val="1"/>
        </w:rPr>
        <w:t>поставленно</w:t>
      </w:r>
      <w:r w:rsidRPr="00400679">
        <w:t xml:space="preserve">й </w:t>
      </w:r>
      <w:r w:rsidRPr="00400679">
        <w:rPr>
          <w:spacing w:val="1"/>
        </w:rPr>
        <w:t>задаче</w:t>
      </w:r>
      <w:r w:rsidRPr="00400679">
        <w:t>й</w:t>
      </w:r>
      <w:r w:rsidRPr="00400679">
        <w:rPr>
          <w:spacing w:val="7"/>
        </w:rPr>
        <w:t xml:space="preserve"> </w:t>
      </w:r>
      <w:r w:rsidRPr="00400679">
        <w:t>-</w:t>
      </w:r>
      <w:r w:rsidRPr="00400679">
        <w:rPr>
          <w:spacing w:val="15"/>
        </w:rPr>
        <w:t xml:space="preserve"> </w:t>
      </w:r>
      <w:r w:rsidRPr="00400679">
        <w:rPr>
          <w:spacing w:val="1"/>
        </w:rPr>
        <w:t>таблицы</w:t>
      </w:r>
      <w:r w:rsidRPr="00400679">
        <w:t>,</w:t>
      </w:r>
      <w:r w:rsidRPr="00400679">
        <w:rPr>
          <w:spacing w:val="5"/>
        </w:rPr>
        <w:t xml:space="preserve"> </w:t>
      </w:r>
      <w:r w:rsidRPr="00400679">
        <w:rPr>
          <w:spacing w:val="1"/>
        </w:rPr>
        <w:t>схемы</w:t>
      </w:r>
      <w:r w:rsidRPr="00400679">
        <w:t>,</w:t>
      </w:r>
      <w:r w:rsidRPr="00400679">
        <w:rPr>
          <w:spacing w:val="7"/>
        </w:rPr>
        <w:t xml:space="preserve"> </w:t>
      </w:r>
      <w:r w:rsidRPr="00400679">
        <w:rPr>
          <w:spacing w:val="1"/>
        </w:rPr>
        <w:t>графики</w:t>
      </w:r>
      <w:r w:rsidRPr="00400679">
        <w:t>,</w:t>
      </w:r>
      <w:r w:rsidRPr="00400679">
        <w:rPr>
          <w:spacing w:val="5"/>
        </w:rPr>
        <w:t xml:space="preserve"> </w:t>
      </w:r>
      <w:r w:rsidRPr="00400679">
        <w:rPr>
          <w:spacing w:val="1"/>
        </w:rPr>
        <w:t>диаграммы</w:t>
      </w:r>
      <w:r w:rsidRPr="00400679">
        <w:t>,</w:t>
      </w:r>
      <w:r w:rsidRPr="00400679">
        <w:rPr>
          <w:spacing w:val="1"/>
        </w:rPr>
        <w:t xml:space="preserve"> </w:t>
      </w:r>
      <w:r w:rsidRPr="00400679">
        <w:t xml:space="preserve">с </w:t>
      </w:r>
      <w:r w:rsidRPr="00400679">
        <w:rPr>
          <w:spacing w:val="1"/>
        </w:rPr>
        <w:t>использование</w:t>
      </w:r>
      <w:r w:rsidRPr="00400679">
        <w:t>м</w:t>
      </w:r>
      <w:r w:rsidRPr="00400679">
        <w:rPr>
          <w:spacing w:val="2"/>
        </w:rPr>
        <w:t xml:space="preserve"> </w:t>
      </w:r>
      <w:r w:rsidRPr="00400679">
        <w:rPr>
          <w:spacing w:val="1"/>
        </w:rPr>
        <w:t>соответствующи</w:t>
      </w:r>
      <w:r w:rsidRPr="00400679">
        <w:t xml:space="preserve">х </w:t>
      </w:r>
      <w:r w:rsidRPr="00400679">
        <w:rPr>
          <w:spacing w:val="1"/>
        </w:rPr>
        <w:t>программны</w:t>
      </w:r>
      <w:r w:rsidRPr="00400679">
        <w:t>х</w:t>
      </w:r>
      <w:r w:rsidRPr="00400679">
        <w:rPr>
          <w:spacing w:val="5"/>
        </w:rPr>
        <w:t xml:space="preserve"> </w:t>
      </w:r>
      <w:r w:rsidRPr="00400679">
        <w:rPr>
          <w:spacing w:val="1"/>
        </w:rPr>
        <w:t>средст</w:t>
      </w:r>
      <w:r w:rsidRPr="00400679">
        <w:t>в</w:t>
      </w:r>
      <w:r w:rsidRPr="00400679">
        <w:rPr>
          <w:spacing w:val="12"/>
        </w:rPr>
        <w:t xml:space="preserve"> </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6"/>
        </w:rPr>
        <w:t xml:space="preserve"> </w:t>
      </w:r>
      <w:r w:rsidRPr="00400679">
        <w:rPr>
          <w:spacing w:val="1"/>
        </w:rPr>
        <w:t>алгоритм</w:t>
      </w:r>
      <w:r w:rsidRPr="00400679">
        <w:t>,</w:t>
      </w:r>
      <w:r w:rsidRPr="00400679">
        <w:rPr>
          <w:spacing w:val="-12"/>
        </w:rPr>
        <w:t xml:space="preserve"> </w:t>
      </w:r>
      <w:r w:rsidRPr="00400679">
        <w:rPr>
          <w:spacing w:val="1"/>
        </w:rPr>
        <w:t>модел</w:t>
      </w:r>
      <w:r w:rsidRPr="00400679">
        <w:t>ь</w:t>
      </w:r>
      <w:r w:rsidRPr="00400679">
        <w:rPr>
          <w:spacing w:val="-8"/>
        </w:rPr>
        <w:t xml:space="preserve"> </w:t>
      </w:r>
      <w:r w:rsidRPr="00400679">
        <w:t>-</w:t>
      </w:r>
      <w:r w:rsidRPr="00400679">
        <w:rPr>
          <w:spacing w:val="-1"/>
        </w:rPr>
        <w:t xml:space="preserve"> </w:t>
      </w:r>
      <w:r w:rsidRPr="00400679">
        <w:t xml:space="preserve">и </w:t>
      </w:r>
      <w:r w:rsidRPr="00400679">
        <w:rPr>
          <w:spacing w:val="1"/>
        </w:rPr>
        <w:t>и</w:t>
      </w:r>
      <w:r w:rsidRPr="00400679">
        <w:t>х</w:t>
      </w:r>
      <w:r w:rsidRPr="00400679">
        <w:rPr>
          <w:spacing w:val="-2"/>
        </w:rPr>
        <w:t xml:space="preserve"> </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w:t>
      </w:r>
      <w:r w:rsidRPr="00400679">
        <w:rPr>
          <w:spacing w:val="7"/>
        </w:rPr>
        <w:t xml:space="preserve"> </w:t>
      </w:r>
      <w:r w:rsidRPr="00400679">
        <w:t>в</w:t>
      </w:r>
      <w:r w:rsidRPr="00400679">
        <w:rPr>
          <w:spacing w:val="21"/>
        </w:rPr>
        <w:t xml:space="preserve"> </w:t>
      </w:r>
      <w:r w:rsidRPr="00400679">
        <w:rPr>
          <w:spacing w:val="1"/>
        </w:rPr>
        <w:t>современно</w:t>
      </w:r>
      <w:r w:rsidRPr="00400679">
        <w:t>м</w:t>
      </w:r>
      <w:r w:rsidRPr="00400679">
        <w:rPr>
          <w:spacing w:val="7"/>
        </w:rPr>
        <w:t xml:space="preserve"> </w:t>
      </w:r>
      <w:r w:rsidRPr="00400679">
        <w:rPr>
          <w:spacing w:val="1"/>
        </w:rPr>
        <w:t>обществе</w:t>
      </w:r>
      <w:r w:rsidRPr="00400679">
        <w:t>;</w:t>
      </w:r>
      <w:r w:rsidRPr="00400679">
        <w:rPr>
          <w:spacing w:val="10"/>
        </w:rPr>
        <w:t xml:space="preserve"> </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58"/>
        </w:rPr>
        <w:t xml:space="preserve"> </w:t>
      </w:r>
      <w:r w:rsidRPr="00400679">
        <w:rPr>
          <w:spacing w:val="1"/>
        </w:rPr>
        <w:t>пр</w:t>
      </w:r>
      <w:r w:rsidRPr="00400679">
        <w:t>и</w:t>
      </w:r>
      <w:r w:rsidRPr="00400679">
        <w:rPr>
          <w:spacing w:val="66"/>
        </w:rPr>
        <w:t xml:space="preserve"> </w:t>
      </w:r>
      <w:r w:rsidRPr="00400679">
        <w:rPr>
          <w:spacing w:val="1"/>
        </w:rPr>
        <w:t>работ</w:t>
      </w:r>
      <w:r w:rsidRPr="00400679">
        <w:t>е</w:t>
      </w:r>
      <w:r w:rsidRPr="00400679">
        <w:rPr>
          <w:spacing w:val="62"/>
        </w:rPr>
        <w:t xml:space="preserve"> </w:t>
      </w:r>
      <w:r w:rsidRPr="00400679">
        <w:t>с</w:t>
      </w:r>
      <w:r w:rsidRPr="00400679">
        <w:rPr>
          <w:spacing w:val="69"/>
        </w:rPr>
        <w:t xml:space="preserve"> </w:t>
      </w:r>
      <w:r w:rsidRPr="00400679">
        <w:rPr>
          <w:spacing w:val="1"/>
        </w:rPr>
        <w:t>компьютерным</w:t>
      </w:r>
      <w:r w:rsidRPr="00400679">
        <w:t>и</w:t>
      </w:r>
      <w:r w:rsidRPr="00400679">
        <w:rPr>
          <w:spacing w:val="50"/>
        </w:rPr>
        <w:t xml:space="preserve"> </w:t>
      </w:r>
      <w:r w:rsidRPr="00400679">
        <w:rPr>
          <w:spacing w:val="1"/>
        </w:rPr>
        <w:t>программам</w:t>
      </w:r>
      <w:r w:rsidRPr="00400679">
        <w:t>и</w:t>
      </w:r>
      <w:r w:rsidRPr="00400679">
        <w:rPr>
          <w:spacing w:val="54"/>
        </w:rPr>
        <w:t xml:space="preserve"> </w:t>
      </w:r>
      <w:r w:rsidRPr="00400679">
        <w:t>и</w:t>
      </w:r>
      <w:r w:rsidRPr="00400679">
        <w:rPr>
          <w:spacing w:val="68"/>
        </w:rPr>
        <w:t xml:space="preserve"> </w:t>
      </w:r>
      <w:r w:rsidRPr="00400679">
        <w:t>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9"/>
        </w:rPr>
        <w:t xml:space="preserve"> </w:t>
      </w:r>
      <w:r w:rsidRPr="00400679">
        <w:rPr>
          <w:spacing w:val="1"/>
        </w:rPr>
        <w:t>соблюдат</w:t>
      </w:r>
      <w:r w:rsidRPr="00400679">
        <w:t>ь</w:t>
      </w:r>
      <w:r w:rsidRPr="00400679">
        <w:rPr>
          <w:spacing w:val="-13"/>
        </w:rPr>
        <w:t xml:space="preserve"> </w:t>
      </w:r>
      <w:r w:rsidRPr="00400679">
        <w:rPr>
          <w:spacing w:val="1"/>
        </w:rPr>
        <w:t>норм</w:t>
      </w:r>
      <w:r w:rsidRPr="00400679">
        <w:t>ы</w:t>
      </w:r>
      <w:r w:rsidRPr="00400679">
        <w:rPr>
          <w:spacing w:val="-7"/>
        </w:rPr>
        <w:t xml:space="preserve"> </w:t>
      </w:r>
      <w:r w:rsidRPr="00400679">
        <w:rPr>
          <w:spacing w:val="1"/>
        </w:rPr>
        <w:t>информационно</w:t>
      </w:r>
      <w:r w:rsidRPr="00400679">
        <w:t>й</w:t>
      </w:r>
      <w:r w:rsidRPr="00400679">
        <w:rPr>
          <w:spacing w:val="-21"/>
        </w:rPr>
        <w:t xml:space="preserve"> </w:t>
      </w:r>
      <w:r w:rsidRPr="00400679">
        <w:rPr>
          <w:spacing w:val="1"/>
        </w:rPr>
        <w:t>этик</w:t>
      </w:r>
      <w:r w:rsidRPr="00400679">
        <w:t>и</w:t>
      </w:r>
      <w:r w:rsidRPr="00400679">
        <w:rPr>
          <w:spacing w:val="-7"/>
        </w:rPr>
        <w:t xml:space="preserve"> </w:t>
      </w:r>
      <w:r w:rsidRPr="00400679">
        <w:t>и</w:t>
      </w:r>
      <w:r w:rsidRPr="00400679">
        <w:rPr>
          <w:spacing w:val="-1"/>
        </w:rPr>
        <w:t xml:space="preserve"> </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w:t>
      </w:r>
      <w:r w:rsidRPr="00400679">
        <w:rPr>
          <w:b/>
          <w:bCs/>
          <w:spacing w:val="-16"/>
        </w:rPr>
        <w:t xml:space="preserve"> </w:t>
      </w:r>
      <w:r w:rsidRPr="00400679">
        <w:rPr>
          <w:b/>
          <w:bCs/>
        </w:rPr>
        <w:t>и</w:t>
      </w:r>
      <w:r w:rsidRPr="00400679">
        <w:rPr>
          <w:b/>
          <w:bCs/>
          <w:spacing w:val="-1"/>
        </w:rPr>
        <w:t xml:space="preserve"> </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w:t>
      </w:r>
      <w:r w:rsidRPr="00400679">
        <w:rPr>
          <w:b/>
          <w:bCs/>
          <w:spacing w:val="-21"/>
        </w:rPr>
        <w:t xml:space="preserve"> </w:t>
      </w:r>
      <w:r w:rsidRPr="00400679">
        <w:rPr>
          <w:b/>
          <w:bCs/>
        </w:rPr>
        <w:t>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r w:rsidRPr="00400679">
        <w:rPr>
          <w:spacing w:val="1"/>
        </w:rPr>
        <w:t xml:space="preserve"> </w:t>
      </w:r>
    </w:p>
    <w:p w:rsidR="00400679" w:rsidRPr="00400679" w:rsidRDefault="00400679" w:rsidP="00651A61">
      <w:pPr>
        <w:spacing w:line="276" w:lineRule="auto"/>
        <w:ind w:firstLine="709"/>
        <w:jc w:val="both"/>
      </w:pPr>
      <w:r w:rsidRPr="00400679">
        <w:rPr>
          <w:spacing w:val="1"/>
        </w:rPr>
        <w:lastRenderedPageBreak/>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4"/>
        </w:rPr>
        <w:t xml:space="preserve"> </w:t>
      </w:r>
      <w:r w:rsidRPr="00400679">
        <w:rPr>
          <w:spacing w:val="1"/>
        </w:rPr>
        <w:t>ка</w:t>
      </w:r>
      <w:r w:rsidRPr="00400679">
        <w:t>к</w:t>
      </w:r>
      <w:r w:rsidRPr="00400679">
        <w:rPr>
          <w:spacing w:val="15"/>
        </w:rPr>
        <w:t xml:space="preserve"> </w:t>
      </w:r>
      <w:r w:rsidRPr="00400679">
        <w:rPr>
          <w:spacing w:val="1"/>
        </w:rPr>
        <w:t>данные</w:t>
      </w:r>
      <w:r w:rsidRPr="00400679">
        <w:t>,</w:t>
      </w:r>
      <w:r w:rsidRPr="00400679">
        <w:rPr>
          <w:spacing w:val="9"/>
        </w:rPr>
        <w:t xml:space="preserve"> </w:t>
      </w:r>
      <w:r w:rsidRPr="00400679">
        <w:rPr>
          <w:spacing w:val="1"/>
        </w:rPr>
        <w:t>которы</w:t>
      </w:r>
      <w:r w:rsidRPr="00400679">
        <w:t>е</w:t>
      </w:r>
      <w:r w:rsidRPr="00400679">
        <w:rPr>
          <w:spacing w:val="9"/>
        </w:rPr>
        <w:t xml:space="preserve"> </w:t>
      </w:r>
      <w:r w:rsidRPr="00400679">
        <w:rPr>
          <w:spacing w:val="1"/>
        </w:rPr>
        <w:t>могу</w:t>
      </w:r>
      <w:r w:rsidRPr="00400679">
        <w:t>т</w:t>
      </w:r>
      <w:r w:rsidRPr="00400679">
        <w:rPr>
          <w:spacing w:val="12"/>
        </w:rPr>
        <w:t xml:space="preserve"> </w:t>
      </w:r>
      <w:r w:rsidRPr="00400679">
        <w:rPr>
          <w:spacing w:val="1"/>
        </w:rPr>
        <w:t>быт</w:t>
      </w:r>
      <w:r w:rsidRPr="00400679">
        <w:t>ь</w:t>
      </w:r>
      <w:r w:rsidRPr="00400679">
        <w:rPr>
          <w:spacing w:val="13"/>
        </w:rPr>
        <w:t xml:space="preserve"> </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23"/>
        </w:rPr>
        <w:t xml:space="preserve"> </w:t>
      </w:r>
      <w:r w:rsidRPr="00400679">
        <w:rPr>
          <w:spacing w:val="1"/>
        </w:rPr>
        <w:t>системой</w:t>
      </w:r>
      <w:r w:rsidRPr="00400679">
        <w:rPr>
          <w:spacing w:val="-11"/>
        </w:rPr>
        <w:t xml:space="preserve"> </w:t>
      </w:r>
      <w:r w:rsidRPr="00400679">
        <w:t xml:space="preserve">и </w:t>
      </w:r>
      <w:r w:rsidRPr="00400679">
        <w:rPr>
          <w:spacing w:val="1"/>
        </w:rPr>
        <w:t>информаци</w:t>
      </w:r>
      <w:r w:rsidRPr="00400679">
        <w:t>я</w:t>
      </w:r>
      <w:r w:rsidRPr="00400679">
        <w:rPr>
          <w:spacing w:val="-13"/>
        </w:rPr>
        <w:t xml:space="preserve"> </w:t>
      </w:r>
      <w:r w:rsidRPr="00400679">
        <w:rPr>
          <w:spacing w:val="1"/>
        </w:rPr>
        <w:t>ка</w:t>
      </w:r>
      <w:r w:rsidRPr="00400679">
        <w:t>к</w:t>
      </w:r>
      <w:r w:rsidRPr="00400679">
        <w:rPr>
          <w:spacing w:val="-2"/>
        </w:rPr>
        <w:t xml:space="preserve"> </w:t>
      </w:r>
      <w:r w:rsidRPr="00400679">
        <w:rPr>
          <w:spacing w:val="1"/>
        </w:rPr>
        <w:t>сведения</w:t>
      </w:r>
      <w:r w:rsidRPr="00400679">
        <w:t>,</w:t>
      </w:r>
      <w:r w:rsidRPr="00400679">
        <w:rPr>
          <w:spacing w:val="-10"/>
        </w:rPr>
        <w:t xml:space="preserve"> </w:t>
      </w:r>
      <w:r w:rsidRPr="00400679">
        <w:rPr>
          <w:spacing w:val="1"/>
        </w:rPr>
        <w:t>предназначенны</w:t>
      </w:r>
      <w:r w:rsidRPr="00400679">
        <w:t xml:space="preserve">е </w:t>
      </w:r>
      <w:r w:rsidRPr="00400679">
        <w:rPr>
          <w:spacing w:val="1"/>
        </w:rPr>
        <w:t>дл</w:t>
      </w:r>
      <w:r w:rsidRPr="00400679">
        <w:t>я</w:t>
      </w:r>
      <w:r w:rsidRPr="00400679">
        <w:rPr>
          <w:spacing w:val="-3"/>
        </w:rPr>
        <w:t xml:space="preserve"> </w:t>
      </w:r>
      <w:r w:rsidRPr="00400679">
        <w:rPr>
          <w:spacing w:val="1"/>
        </w:rPr>
        <w:t>восприяти</w:t>
      </w:r>
      <w:r w:rsidRPr="00400679">
        <w:t>я</w:t>
      </w:r>
      <w:r w:rsidRPr="00400679">
        <w:rPr>
          <w:spacing w:val="-13"/>
        </w:rPr>
        <w:t xml:space="preserve"> </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6"/>
        </w:rPr>
        <w:t xml:space="preserve"> </w:t>
      </w:r>
      <w:r w:rsidRPr="00400679">
        <w:rPr>
          <w:spacing w:val="1"/>
        </w:rPr>
        <w:t>данных</w:t>
      </w:r>
      <w:r w:rsidRPr="00400679">
        <w:t>:</w:t>
      </w:r>
      <w:r w:rsidRPr="00400679">
        <w:rPr>
          <w:spacing w:val="7"/>
        </w:rPr>
        <w:t xml:space="preserve"> </w:t>
      </w:r>
      <w:r w:rsidRPr="00400679">
        <w:rPr>
          <w:spacing w:val="1"/>
        </w:rPr>
        <w:t>тексты</w:t>
      </w:r>
      <w:r w:rsidRPr="00400679">
        <w:t>,</w:t>
      </w:r>
      <w:r w:rsidRPr="00400679">
        <w:rPr>
          <w:spacing w:val="8"/>
        </w:rPr>
        <w:t xml:space="preserve"> </w:t>
      </w:r>
      <w:r w:rsidRPr="00400679">
        <w:rPr>
          <w:spacing w:val="1"/>
        </w:rPr>
        <w:t>числа</w:t>
      </w:r>
      <w:r w:rsidRPr="00400679">
        <w:t>.</w:t>
      </w:r>
      <w:r w:rsidRPr="00400679">
        <w:rPr>
          <w:spacing w:val="9"/>
        </w:rPr>
        <w:t xml:space="preserve"> </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9"/>
        </w:rPr>
        <w:t xml:space="preserve"> </w:t>
      </w:r>
      <w:r w:rsidRPr="00400679">
        <w:rPr>
          <w:spacing w:val="1"/>
        </w:rPr>
        <w:t>данных.</w:t>
      </w:r>
      <w:r w:rsidRPr="00400679">
        <w:rPr>
          <w:spacing w:val="7"/>
        </w:rPr>
        <w:t xml:space="preserve"> </w:t>
      </w:r>
      <w:r w:rsidRPr="00400679">
        <w:rPr>
          <w:spacing w:val="1"/>
        </w:rPr>
        <w:t>Возможност</w:t>
      </w:r>
      <w:r w:rsidRPr="00400679">
        <w:t xml:space="preserve">ь </w:t>
      </w:r>
      <w:r w:rsidRPr="00400679">
        <w:rPr>
          <w:spacing w:val="1"/>
        </w:rPr>
        <w:t>описани</w:t>
      </w:r>
      <w:r w:rsidRPr="00400679">
        <w:t>я</w:t>
      </w:r>
      <w:r w:rsidRPr="00400679">
        <w:rPr>
          <w:spacing w:val="5"/>
        </w:rPr>
        <w:t xml:space="preserve"> </w:t>
      </w:r>
      <w:r w:rsidRPr="00400679">
        <w:rPr>
          <w:spacing w:val="1"/>
        </w:rPr>
        <w:t>непрерывны</w:t>
      </w:r>
      <w:r w:rsidRPr="00400679">
        <w:t xml:space="preserve">х </w:t>
      </w:r>
      <w:r w:rsidRPr="00400679">
        <w:rPr>
          <w:spacing w:val="1"/>
        </w:rPr>
        <w:t>объекто</w:t>
      </w:r>
      <w:r w:rsidRPr="00400679">
        <w:t>в</w:t>
      </w:r>
      <w:r w:rsidRPr="00400679">
        <w:rPr>
          <w:spacing w:val="4"/>
        </w:rPr>
        <w:t xml:space="preserve"> </w:t>
      </w:r>
      <w:r w:rsidRPr="00400679">
        <w:t>и</w:t>
      </w:r>
      <w:r w:rsidRPr="00400679">
        <w:rPr>
          <w:spacing w:val="14"/>
        </w:rPr>
        <w:t xml:space="preserve"> </w:t>
      </w:r>
      <w:r w:rsidRPr="00400679">
        <w:rPr>
          <w:spacing w:val="1"/>
        </w:rPr>
        <w:t>процессо</w:t>
      </w:r>
      <w:r w:rsidRPr="00400679">
        <w:t>в</w:t>
      </w:r>
      <w:r w:rsidRPr="00400679">
        <w:rPr>
          <w:spacing w:val="4"/>
        </w:rPr>
        <w:t xml:space="preserve"> </w:t>
      </w:r>
      <w:r w:rsidRPr="00400679">
        <w:t>с</w:t>
      </w:r>
      <w:r w:rsidRPr="00400679">
        <w:rPr>
          <w:spacing w:val="14"/>
        </w:rPr>
        <w:t xml:space="preserve"> </w:t>
      </w:r>
      <w:r w:rsidRPr="00400679">
        <w:rPr>
          <w:spacing w:val="1"/>
        </w:rPr>
        <w:t>помощь</w:t>
      </w:r>
      <w:r w:rsidRPr="00400679">
        <w:t>ю</w:t>
      </w:r>
      <w:r w:rsidRPr="00400679">
        <w:rPr>
          <w:spacing w:val="5"/>
        </w:rPr>
        <w:t xml:space="preserve"> </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1"/>
        </w:rPr>
        <w:t xml:space="preserve"> </w:t>
      </w:r>
      <w:r w:rsidRPr="00400679">
        <w:t>–</w:t>
      </w:r>
      <w:r w:rsidRPr="00400679">
        <w:rPr>
          <w:spacing w:val="20"/>
        </w:rPr>
        <w:t xml:space="preserve"> </w:t>
      </w:r>
      <w:r w:rsidRPr="00400679">
        <w:rPr>
          <w:spacing w:val="1"/>
        </w:rPr>
        <w:t>процессы</w:t>
      </w:r>
      <w:r w:rsidRPr="00400679">
        <w:t>,</w:t>
      </w:r>
      <w:r w:rsidRPr="00400679">
        <w:rPr>
          <w:spacing w:val="10"/>
        </w:rPr>
        <w:t xml:space="preserve"> </w:t>
      </w:r>
      <w:r w:rsidRPr="00400679">
        <w:rPr>
          <w:spacing w:val="1"/>
        </w:rPr>
        <w:t>связанны</w:t>
      </w:r>
      <w:r w:rsidRPr="00400679">
        <w:t>е</w:t>
      </w:r>
      <w:r w:rsidRPr="00400679">
        <w:rPr>
          <w:spacing w:val="9"/>
        </w:rPr>
        <w:t xml:space="preserve"> </w:t>
      </w:r>
      <w:r w:rsidRPr="00400679">
        <w:t>с</w:t>
      </w:r>
      <w:r w:rsidRPr="00400679">
        <w:rPr>
          <w:spacing w:val="20"/>
        </w:rPr>
        <w:t xml:space="preserve"> </w:t>
      </w:r>
      <w:r w:rsidRPr="00400679">
        <w:rPr>
          <w:spacing w:val="1"/>
        </w:rPr>
        <w:t>хранением</w:t>
      </w:r>
      <w:r w:rsidRPr="00400679">
        <w:t xml:space="preserve">, </w:t>
      </w:r>
      <w:r w:rsidRPr="00400679">
        <w:rPr>
          <w:spacing w:val="1"/>
        </w:rPr>
        <w:t>преобразование</w:t>
      </w:r>
      <w:r w:rsidRPr="00400679">
        <w:t>м</w:t>
      </w:r>
      <w:r w:rsidRPr="00400679">
        <w:rPr>
          <w:spacing w:val="-10"/>
        </w:rPr>
        <w:t xml:space="preserve"> </w:t>
      </w:r>
      <w:r w:rsidRPr="00400679">
        <w:t>и</w:t>
      </w:r>
      <w:r w:rsidRPr="00400679">
        <w:rPr>
          <w:spacing w:val="9"/>
        </w:rPr>
        <w:t xml:space="preserve"> </w:t>
      </w:r>
      <w:r w:rsidRPr="00400679">
        <w:rPr>
          <w:spacing w:val="1"/>
        </w:rPr>
        <w:t>передаче</w:t>
      </w:r>
      <w:r w:rsidRPr="00400679">
        <w:t>й</w:t>
      </w:r>
      <w:r w:rsidRPr="00400679">
        <w:rPr>
          <w:spacing w:val="-1"/>
        </w:rPr>
        <w:t xml:space="preserve"> </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14"/>
        </w:rPr>
        <w:t xml:space="preserve"> </w:t>
      </w:r>
      <w:r w:rsidRPr="00400679">
        <w:rPr>
          <w:b/>
          <w:bCs/>
        </w:rPr>
        <w:t>–</w:t>
      </w:r>
      <w:r w:rsidRPr="00400679">
        <w:rPr>
          <w:b/>
          <w:bCs/>
          <w:spacing w:val="-2"/>
        </w:rPr>
        <w:t xml:space="preserve"> </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0"/>
        </w:rPr>
        <w:t xml:space="preserve"> </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15"/>
        </w:rPr>
        <w:t xml:space="preserve"> </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w:t>
      </w:r>
      <w:r w:rsidRPr="00400679">
        <w:rPr>
          <w:b/>
          <w:bCs/>
          <w:spacing w:val="-12"/>
        </w:rPr>
        <w:t xml:space="preserve"> </w:t>
      </w:r>
      <w:r w:rsidRPr="00400679">
        <w:rPr>
          <w:b/>
          <w:bCs/>
        </w:rPr>
        <w:t>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2"/>
        </w:rPr>
        <w:t xml:space="preserve"> </w:t>
      </w:r>
      <w:r w:rsidRPr="00400679">
        <w:rPr>
          <w:spacing w:val="1"/>
        </w:rPr>
        <w:t>оперативна</w:t>
      </w:r>
      <w:r w:rsidRPr="00400679">
        <w:t xml:space="preserve">я </w:t>
      </w:r>
      <w:r w:rsidRPr="00400679">
        <w:rPr>
          <w:spacing w:val="1"/>
        </w:rPr>
        <w:t>память</w:t>
      </w:r>
      <w:r w:rsidRPr="00400679">
        <w:t>,</w:t>
      </w:r>
      <w:r w:rsidRPr="00400679">
        <w:rPr>
          <w:spacing w:val="6"/>
        </w:rPr>
        <w:t xml:space="preserve"> </w:t>
      </w:r>
      <w:r w:rsidRPr="00400679">
        <w:rPr>
          <w:spacing w:val="1"/>
        </w:rPr>
        <w:t>внешня</w:t>
      </w:r>
      <w:r w:rsidRPr="00400679">
        <w:t xml:space="preserve">я </w:t>
      </w:r>
      <w:r w:rsidRPr="00400679">
        <w:rPr>
          <w:spacing w:val="1"/>
        </w:rPr>
        <w:t>энергонезависима</w:t>
      </w:r>
      <w:r w:rsidRPr="00400679">
        <w:t>я</w:t>
      </w:r>
      <w:r w:rsidRPr="00400679">
        <w:rPr>
          <w:spacing w:val="-22"/>
        </w:rPr>
        <w:t xml:space="preserve"> </w:t>
      </w:r>
      <w:r w:rsidRPr="00400679">
        <w:rPr>
          <w:spacing w:val="1"/>
        </w:rPr>
        <w:t>память</w:t>
      </w:r>
      <w:r w:rsidRPr="00400679">
        <w:t>,</w:t>
      </w:r>
      <w:r w:rsidRPr="00400679">
        <w:rPr>
          <w:spacing w:val="-9"/>
        </w:rPr>
        <w:t xml:space="preserve"> </w:t>
      </w:r>
      <w:r w:rsidRPr="00400679">
        <w:rPr>
          <w:spacing w:val="1"/>
        </w:rPr>
        <w:t>устройств</w:t>
      </w:r>
      <w:r w:rsidRPr="00400679">
        <w:t>а</w:t>
      </w:r>
      <w:r w:rsidRPr="00400679">
        <w:rPr>
          <w:spacing w:val="-12"/>
        </w:rPr>
        <w:t xml:space="preserve"> </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4"/>
        </w:rPr>
        <w:t xml:space="preserve"> </w:t>
      </w:r>
      <w:r w:rsidRPr="00400679">
        <w:rPr>
          <w:spacing w:val="1"/>
        </w:rPr>
        <w:t>развития</w:t>
      </w:r>
      <w:r w:rsidRPr="00400679">
        <w:t>.</w:t>
      </w:r>
      <w:r w:rsidRPr="00400679">
        <w:rPr>
          <w:spacing w:val="7"/>
        </w:rPr>
        <w:t xml:space="preserve"> </w:t>
      </w:r>
      <w:r w:rsidRPr="00400679">
        <w:rPr>
          <w:spacing w:val="1"/>
        </w:rPr>
        <w:t>Представлени</w:t>
      </w:r>
      <w:r w:rsidRPr="00400679">
        <w:t xml:space="preserve">е </w:t>
      </w:r>
      <w:r w:rsidRPr="00400679">
        <w:rPr>
          <w:spacing w:val="1"/>
        </w:rPr>
        <w:t>о</w:t>
      </w:r>
      <w:r w:rsidRPr="00400679">
        <w:t>б</w:t>
      </w:r>
      <w:r w:rsidRPr="00400679">
        <w:rPr>
          <w:spacing w:val="15"/>
        </w:rPr>
        <w:t xml:space="preserve"> </w:t>
      </w:r>
      <w:r w:rsidRPr="00400679">
        <w:rPr>
          <w:spacing w:val="1"/>
        </w:rPr>
        <w:t>объема</w:t>
      </w:r>
      <w:r w:rsidRPr="00400679">
        <w:t>х</w:t>
      </w:r>
      <w:r w:rsidRPr="00400679">
        <w:rPr>
          <w:spacing w:val="8"/>
        </w:rPr>
        <w:t xml:space="preserve"> </w:t>
      </w:r>
      <w:r w:rsidRPr="00400679">
        <w:rPr>
          <w:spacing w:val="1"/>
        </w:rPr>
        <w:t>данны</w:t>
      </w:r>
      <w:r w:rsidRPr="00400679">
        <w:t>х</w:t>
      </w:r>
      <w:r w:rsidRPr="00400679">
        <w:rPr>
          <w:spacing w:val="9"/>
        </w:rPr>
        <w:t xml:space="preserve"> </w:t>
      </w:r>
      <w:r w:rsidRPr="00400679">
        <w:t>и</w:t>
      </w:r>
      <w:r w:rsidRPr="00400679">
        <w:rPr>
          <w:spacing w:val="17"/>
        </w:rPr>
        <w:t xml:space="preserve"> </w:t>
      </w:r>
      <w:r w:rsidRPr="00400679">
        <w:rPr>
          <w:spacing w:val="1"/>
        </w:rPr>
        <w:t>скоростях доступа</w:t>
      </w:r>
      <w:r w:rsidRPr="00400679">
        <w:t>,</w:t>
      </w:r>
      <w:r w:rsidRPr="00400679">
        <w:rPr>
          <w:spacing w:val="-10"/>
        </w:rPr>
        <w:t xml:space="preserve"> </w:t>
      </w:r>
      <w:r w:rsidRPr="00400679">
        <w:rPr>
          <w:spacing w:val="1"/>
        </w:rPr>
        <w:t>характерны</w:t>
      </w:r>
      <w:r w:rsidRPr="00400679">
        <w:t>х</w:t>
      </w:r>
      <w:r w:rsidRPr="00400679">
        <w:rPr>
          <w:spacing w:val="-14"/>
        </w:rPr>
        <w:t xml:space="preserve"> </w:t>
      </w:r>
      <w:r w:rsidRPr="00400679">
        <w:rPr>
          <w:spacing w:val="1"/>
        </w:rPr>
        <w:t>дл</w:t>
      </w:r>
      <w:r w:rsidRPr="00400679">
        <w:t>я</w:t>
      </w:r>
      <w:r w:rsidRPr="00400679">
        <w:rPr>
          <w:spacing w:val="-3"/>
        </w:rPr>
        <w:t xml:space="preserve"> </w:t>
      </w:r>
      <w:r w:rsidRPr="00400679">
        <w:rPr>
          <w:spacing w:val="1"/>
        </w:rPr>
        <w:t>различны</w:t>
      </w:r>
      <w:r w:rsidRPr="00400679">
        <w:t>х</w:t>
      </w:r>
      <w:r w:rsidRPr="00400679">
        <w:rPr>
          <w:spacing w:val="-12"/>
        </w:rPr>
        <w:t xml:space="preserve"> </w:t>
      </w:r>
      <w:r w:rsidRPr="00400679">
        <w:rPr>
          <w:spacing w:val="1"/>
        </w:rPr>
        <w:t>видо</w:t>
      </w:r>
      <w:r w:rsidRPr="00400679">
        <w:t>в</w:t>
      </w:r>
      <w:r w:rsidRPr="00400679">
        <w:rPr>
          <w:spacing w:val="-6"/>
        </w:rPr>
        <w:t xml:space="preserve"> </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w:t>
      </w:r>
      <w:r w:rsidRPr="00400679">
        <w:rPr>
          <w:spacing w:val="-5"/>
        </w:rPr>
        <w:t xml:space="preserve"> </w:t>
      </w:r>
      <w:r w:rsidRPr="00400679">
        <w:t>и</w:t>
      </w:r>
      <w:r w:rsidRPr="00400679">
        <w:rPr>
          <w:spacing w:val="4"/>
        </w:rPr>
        <w:t xml:space="preserve"> </w:t>
      </w:r>
      <w:r w:rsidRPr="00400679">
        <w:rPr>
          <w:spacing w:val="1"/>
        </w:rPr>
        <w:t>тенденци</w:t>
      </w:r>
      <w:r w:rsidRPr="00400679">
        <w:t>и</w:t>
      </w:r>
      <w:r w:rsidRPr="00400679">
        <w:rPr>
          <w:spacing w:val="-7"/>
        </w:rPr>
        <w:t xml:space="preserve"> </w:t>
      </w:r>
      <w:r w:rsidRPr="00400679">
        <w:rPr>
          <w:spacing w:val="1"/>
        </w:rPr>
        <w:t>развити</w:t>
      </w:r>
      <w:r w:rsidRPr="00400679">
        <w:t>я</w:t>
      </w:r>
      <w:r w:rsidRPr="00400679">
        <w:rPr>
          <w:spacing w:val="-6"/>
        </w:rPr>
        <w:t xml:space="preserve"> </w:t>
      </w:r>
      <w:r w:rsidRPr="00400679">
        <w:rPr>
          <w:spacing w:val="1"/>
        </w:rPr>
        <w:t>компьютеров</w:t>
      </w:r>
      <w:r w:rsidRPr="00400679">
        <w:t>,</w:t>
      </w:r>
      <w:r w:rsidRPr="00400679">
        <w:rPr>
          <w:spacing w:val="-12"/>
        </w:rPr>
        <w:t xml:space="preserve"> </w:t>
      </w:r>
      <w:r w:rsidRPr="00400679">
        <w:rPr>
          <w:spacing w:val="1"/>
        </w:rPr>
        <w:t>улучшени</w:t>
      </w:r>
      <w:r w:rsidRPr="00400679">
        <w:t>е</w:t>
      </w:r>
      <w:r w:rsidRPr="00400679">
        <w:rPr>
          <w:spacing w:val="-8"/>
        </w:rPr>
        <w:t xml:space="preserve"> </w:t>
      </w:r>
      <w:r w:rsidRPr="00400679">
        <w:rPr>
          <w:spacing w:val="1"/>
        </w:rPr>
        <w:t>характеристи</w:t>
      </w:r>
      <w:r w:rsidRPr="00400679">
        <w:t xml:space="preserve">к </w:t>
      </w:r>
      <w:r w:rsidRPr="00400679">
        <w:rPr>
          <w:spacing w:val="1"/>
        </w:rPr>
        <w:t>компьютеров</w:t>
      </w:r>
      <w:r w:rsidRPr="00400679">
        <w:t>.</w:t>
      </w:r>
      <w:r w:rsidRPr="00400679">
        <w:rPr>
          <w:spacing w:val="-17"/>
        </w:rPr>
        <w:t xml:space="preserve"> </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7"/>
        </w:rPr>
        <w:t xml:space="preserve"> </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21"/>
        </w:rPr>
        <w:t xml:space="preserve"> </w:t>
      </w:r>
      <w:r w:rsidRPr="00400679">
        <w:rPr>
          <w:b/>
          <w:bCs/>
          <w:spacing w:val="1"/>
        </w:rPr>
        <w:t>основ</w:t>
      </w:r>
      <w:r w:rsidRPr="00400679">
        <w:rPr>
          <w:b/>
          <w:bCs/>
        </w:rPr>
        <w:t>ы</w:t>
      </w:r>
      <w:r w:rsidRPr="00400679">
        <w:rPr>
          <w:b/>
          <w:bCs/>
          <w:spacing w:val="-8"/>
        </w:rPr>
        <w:t xml:space="preserve"> </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w:t>
      </w:r>
      <w:r w:rsidRPr="00400679">
        <w:rPr>
          <w:b/>
          <w:bCs/>
          <w:spacing w:val="-9"/>
        </w:rPr>
        <w:t xml:space="preserve"> </w:t>
      </w:r>
      <w:r w:rsidRPr="00400679">
        <w:rPr>
          <w:b/>
          <w:bCs/>
        </w:rPr>
        <w:t>и</w:t>
      </w:r>
      <w:r w:rsidRPr="00400679">
        <w:rPr>
          <w:b/>
          <w:bCs/>
          <w:spacing w:val="-1"/>
        </w:rPr>
        <w:t xml:space="preserve"> </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38"/>
        </w:rPr>
        <w:t xml:space="preserve"> </w:t>
      </w:r>
      <w:r w:rsidRPr="00400679">
        <w:rPr>
          <w:spacing w:val="1"/>
        </w:rPr>
        <w:t>Алфави</w:t>
      </w:r>
      <w:r w:rsidRPr="00400679">
        <w:t>т</w:t>
      </w:r>
      <w:r w:rsidRPr="00400679">
        <w:rPr>
          <w:spacing w:val="37"/>
        </w:rPr>
        <w:t xml:space="preserve"> </w:t>
      </w:r>
      <w:r w:rsidRPr="00400679">
        <w:t>–</w:t>
      </w:r>
      <w:r w:rsidRPr="00400679">
        <w:rPr>
          <w:spacing w:val="47"/>
        </w:rPr>
        <w:t xml:space="preserve"> </w:t>
      </w:r>
      <w:r w:rsidRPr="00400679">
        <w:rPr>
          <w:spacing w:val="1"/>
        </w:rPr>
        <w:t>конечно</w:t>
      </w:r>
      <w:r w:rsidRPr="00400679">
        <w:t>е</w:t>
      </w:r>
      <w:r w:rsidRPr="00400679">
        <w:rPr>
          <w:spacing w:val="37"/>
        </w:rPr>
        <w:t xml:space="preserve"> </w:t>
      </w:r>
      <w:r w:rsidRPr="00400679">
        <w:rPr>
          <w:spacing w:val="1"/>
        </w:rPr>
        <w:t>множеств</w:t>
      </w:r>
      <w:r w:rsidRPr="00400679">
        <w:t>о</w:t>
      </w:r>
      <w:r w:rsidRPr="00400679">
        <w:rPr>
          <w:spacing w:val="35"/>
        </w:rPr>
        <w:t xml:space="preserve"> </w:t>
      </w:r>
      <w:r w:rsidRPr="00400679">
        <w:rPr>
          <w:spacing w:val="1"/>
        </w:rPr>
        <w:t>символов</w:t>
      </w:r>
      <w:r w:rsidRPr="00400679">
        <w:t>.</w:t>
      </w:r>
      <w:r w:rsidRPr="00400679">
        <w:rPr>
          <w:spacing w:val="36"/>
        </w:rPr>
        <w:t xml:space="preserve"> </w:t>
      </w:r>
      <w:r w:rsidRPr="00400679">
        <w:rPr>
          <w:spacing w:val="1"/>
        </w:rPr>
        <w:t>Текс</w:t>
      </w:r>
      <w:r w:rsidRPr="00400679">
        <w:t>т</w:t>
      </w:r>
      <w:r w:rsidRPr="00400679">
        <w:rPr>
          <w:spacing w:val="41"/>
        </w:rPr>
        <w:t xml:space="preserve"> </w:t>
      </w:r>
      <w:r w:rsidRPr="00400679">
        <w:t>–</w:t>
      </w:r>
      <w:r w:rsidRPr="00400679">
        <w:rPr>
          <w:spacing w:val="47"/>
        </w:rPr>
        <w:t xml:space="preserve"> </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8"/>
        </w:rPr>
        <w:t xml:space="preserve"> </w:t>
      </w:r>
      <w:r w:rsidRPr="00400679">
        <w:rPr>
          <w:spacing w:val="1"/>
        </w:rPr>
        <w:t>Алфави</w:t>
      </w:r>
      <w:r w:rsidRPr="00400679">
        <w:t>т</w:t>
      </w:r>
      <w:r w:rsidRPr="00400679">
        <w:rPr>
          <w:spacing w:val="-10"/>
        </w:rPr>
        <w:t xml:space="preserve"> </w:t>
      </w:r>
      <w:r w:rsidRPr="00400679">
        <w:rPr>
          <w:spacing w:val="1"/>
        </w:rPr>
        <w:t>тексто</w:t>
      </w:r>
      <w:r w:rsidRPr="00400679">
        <w:t>в</w:t>
      </w:r>
      <w:r w:rsidRPr="00400679">
        <w:rPr>
          <w:spacing w:val="-10"/>
        </w:rPr>
        <w:t xml:space="preserve"> </w:t>
      </w:r>
      <w:r w:rsidRPr="00400679">
        <w:rPr>
          <w:spacing w:val="1"/>
        </w:rPr>
        <w:t>н</w:t>
      </w:r>
      <w:r w:rsidRPr="00400679">
        <w:t>а</w:t>
      </w:r>
      <w:r w:rsidRPr="00400679">
        <w:rPr>
          <w:spacing w:val="-3"/>
        </w:rPr>
        <w:t xml:space="preserve"> </w:t>
      </w:r>
      <w:r w:rsidRPr="00400679">
        <w:rPr>
          <w:spacing w:val="1"/>
        </w:rPr>
        <w:t>русско</w:t>
      </w:r>
      <w:r w:rsidRPr="00400679">
        <w:t>м</w:t>
      </w:r>
      <w:r w:rsidRPr="00400679">
        <w:rPr>
          <w:spacing w:val="-9"/>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45"/>
        </w:rPr>
        <w:t xml:space="preserve"> </w:t>
      </w:r>
      <w:r w:rsidRPr="00400679">
        <w:rPr>
          <w:spacing w:val="1"/>
        </w:rPr>
        <w:t>символо</w:t>
      </w:r>
      <w:r w:rsidRPr="00400679">
        <w:t>в</w:t>
      </w:r>
      <w:r w:rsidRPr="00400679">
        <w:rPr>
          <w:spacing w:val="50"/>
        </w:rPr>
        <w:t xml:space="preserve"> </w:t>
      </w:r>
      <w:r w:rsidRPr="00400679">
        <w:rPr>
          <w:spacing w:val="1"/>
        </w:rPr>
        <w:t>одног</w:t>
      </w:r>
      <w:r w:rsidRPr="00400679">
        <w:t>о</w:t>
      </w:r>
      <w:r w:rsidRPr="00400679">
        <w:rPr>
          <w:spacing w:val="53"/>
        </w:rPr>
        <w:t xml:space="preserve"> </w:t>
      </w:r>
      <w:r w:rsidRPr="00400679">
        <w:rPr>
          <w:spacing w:val="1"/>
        </w:rPr>
        <w:t>алфавит</w:t>
      </w:r>
      <w:r w:rsidRPr="00400679">
        <w:t>а</w:t>
      </w:r>
      <w:r w:rsidRPr="00400679">
        <w:rPr>
          <w:spacing w:val="50"/>
        </w:rPr>
        <w:t xml:space="preserve"> </w:t>
      </w:r>
      <w:r w:rsidRPr="00400679">
        <w:t>с</w:t>
      </w:r>
      <w:r w:rsidRPr="00400679">
        <w:rPr>
          <w:spacing w:val="60"/>
        </w:rPr>
        <w:t xml:space="preserve"> </w:t>
      </w:r>
      <w:r w:rsidRPr="00400679">
        <w:rPr>
          <w:spacing w:val="1"/>
        </w:rPr>
        <w:t>помощь</w:t>
      </w:r>
      <w:r w:rsidRPr="00400679">
        <w:t>ю</w:t>
      </w:r>
      <w:r w:rsidRPr="00400679">
        <w:rPr>
          <w:spacing w:val="50"/>
        </w:rPr>
        <w:t xml:space="preserve"> </w:t>
      </w:r>
      <w:r w:rsidRPr="00400679">
        <w:rPr>
          <w:spacing w:val="1"/>
        </w:rPr>
        <w:t>кодовы</w:t>
      </w:r>
      <w:r w:rsidRPr="00400679">
        <w:t>х</w:t>
      </w:r>
      <w:r w:rsidRPr="00400679">
        <w:rPr>
          <w:spacing w:val="51"/>
        </w:rPr>
        <w:t xml:space="preserve"> </w:t>
      </w:r>
      <w:r w:rsidRPr="00400679">
        <w:rPr>
          <w:spacing w:val="1"/>
        </w:rPr>
        <w:t>сло</w:t>
      </w:r>
      <w:r w:rsidRPr="00400679">
        <w:t>в</w:t>
      </w:r>
      <w:r w:rsidRPr="00400679">
        <w:rPr>
          <w:spacing w:val="56"/>
        </w:rPr>
        <w:t xml:space="preserve"> </w:t>
      </w:r>
      <w:r w:rsidRPr="00400679">
        <w:t xml:space="preserve">в </w:t>
      </w:r>
      <w:r w:rsidRPr="00400679">
        <w:rPr>
          <w:spacing w:val="1"/>
        </w:rPr>
        <w:t>друго</w:t>
      </w:r>
      <w:r w:rsidRPr="00400679">
        <w:t>м</w:t>
      </w:r>
      <w:r w:rsidRPr="00400679">
        <w:rPr>
          <w:spacing w:val="-8"/>
        </w:rPr>
        <w:t xml:space="preserve"> </w:t>
      </w:r>
      <w:r w:rsidRPr="00400679">
        <w:rPr>
          <w:spacing w:val="1"/>
        </w:rPr>
        <w:t>алфавите</w:t>
      </w:r>
      <w:r w:rsidRPr="00400679">
        <w:t>;</w:t>
      </w:r>
      <w:r w:rsidRPr="00400679">
        <w:rPr>
          <w:spacing w:val="-12"/>
        </w:rPr>
        <w:t xml:space="preserve"> </w:t>
      </w:r>
      <w:r w:rsidRPr="00400679">
        <w:rPr>
          <w:spacing w:val="1"/>
        </w:rPr>
        <w:t>кодова</w:t>
      </w:r>
      <w:r w:rsidRPr="00400679">
        <w:t>я</w:t>
      </w:r>
      <w:r w:rsidRPr="00400679">
        <w:rPr>
          <w:spacing w:val="-8"/>
        </w:rPr>
        <w:t xml:space="preserve"> </w:t>
      </w:r>
      <w:r w:rsidRPr="00400679">
        <w:rPr>
          <w:spacing w:val="1"/>
        </w:rPr>
        <w:t>таблица</w:t>
      </w:r>
      <w:r w:rsidRPr="00400679">
        <w:t>,</w:t>
      </w:r>
      <w:r w:rsidRPr="00400679">
        <w:rPr>
          <w:spacing w:val="-10"/>
        </w:rPr>
        <w:t xml:space="preserve"> </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3"/>
        </w:rPr>
        <w:t xml:space="preserve"> </w:t>
      </w:r>
      <w:r w:rsidRPr="00400679">
        <w:rPr>
          <w:spacing w:val="1"/>
        </w:rPr>
        <w:t>Представлени</w:t>
      </w:r>
      <w:r w:rsidRPr="00400679">
        <w:t>е</w:t>
      </w:r>
      <w:r w:rsidRPr="00400679">
        <w:rPr>
          <w:spacing w:val="-5"/>
        </w:rPr>
        <w:t xml:space="preserve"> </w:t>
      </w:r>
      <w:r w:rsidRPr="00400679">
        <w:rPr>
          <w:spacing w:val="1"/>
        </w:rPr>
        <w:t>данны</w:t>
      </w:r>
      <w:r w:rsidRPr="00400679">
        <w:t>х</w:t>
      </w:r>
      <w:r w:rsidRPr="00400679">
        <w:rPr>
          <w:spacing w:val="4"/>
        </w:rPr>
        <w:t xml:space="preserve"> </w:t>
      </w:r>
      <w:r w:rsidRPr="00400679">
        <w:t>в</w:t>
      </w:r>
      <w:r w:rsidRPr="00400679">
        <w:rPr>
          <w:spacing w:val="12"/>
        </w:rPr>
        <w:t xml:space="preserve"> </w:t>
      </w:r>
      <w:r w:rsidRPr="00400679">
        <w:rPr>
          <w:spacing w:val="1"/>
        </w:rPr>
        <w:t>компьютер</w:t>
      </w:r>
      <w:r w:rsidRPr="00400679">
        <w:t>е</w:t>
      </w:r>
      <w:r w:rsidRPr="00400679">
        <w:rPr>
          <w:spacing w:val="-2"/>
        </w:rPr>
        <w:t xml:space="preserve"> </w:t>
      </w:r>
      <w:r w:rsidRPr="00400679">
        <w:rPr>
          <w:spacing w:val="1"/>
        </w:rPr>
        <w:t>ка</w:t>
      </w:r>
      <w:r w:rsidRPr="00400679">
        <w:t>к</w:t>
      </w:r>
      <w:r w:rsidRPr="00400679">
        <w:rPr>
          <w:spacing w:val="9"/>
        </w:rPr>
        <w:t xml:space="preserve"> </w:t>
      </w:r>
      <w:r w:rsidRPr="00400679">
        <w:rPr>
          <w:spacing w:val="1"/>
        </w:rPr>
        <w:t>тексто</w:t>
      </w:r>
      <w:r w:rsidRPr="00400679">
        <w:t>в</w:t>
      </w:r>
      <w:r w:rsidRPr="00400679">
        <w:rPr>
          <w:spacing w:val="4"/>
        </w:rPr>
        <w:t xml:space="preserve"> </w:t>
      </w:r>
      <w:r w:rsidRPr="00400679">
        <w:t xml:space="preserve">в </w:t>
      </w:r>
      <w:r w:rsidRPr="00400679">
        <w:rPr>
          <w:spacing w:val="1"/>
        </w:rPr>
        <w:t>двоично</w:t>
      </w:r>
      <w:r w:rsidRPr="00400679">
        <w:t>м</w:t>
      </w:r>
      <w:r w:rsidRPr="00400679">
        <w:rPr>
          <w:spacing w:val="-11"/>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6"/>
        </w:rPr>
        <w:t xml:space="preserve"> </w:t>
      </w:r>
      <w:r w:rsidRPr="00400679">
        <w:rPr>
          <w:spacing w:val="1"/>
        </w:rPr>
        <w:t>код</w:t>
      </w:r>
      <w:r w:rsidRPr="00400679">
        <w:t>ы</w:t>
      </w:r>
      <w:r w:rsidRPr="00400679">
        <w:rPr>
          <w:spacing w:val="23"/>
        </w:rPr>
        <w:t xml:space="preserve"> </w:t>
      </w:r>
      <w:r w:rsidRPr="00400679">
        <w:t>с</w:t>
      </w:r>
      <w:r w:rsidRPr="00400679">
        <w:rPr>
          <w:spacing w:val="27"/>
        </w:rPr>
        <w:t xml:space="preserve"> </w:t>
      </w:r>
      <w:r w:rsidRPr="00400679">
        <w:rPr>
          <w:spacing w:val="1"/>
        </w:rPr>
        <w:t>фиксированно</w:t>
      </w:r>
      <w:r w:rsidRPr="00400679">
        <w:t>й</w:t>
      </w:r>
      <w:r w:rsidRPr="00400679">
        <w:rPr>
          <w:spacing w:val="10"/>
        </w:rPr>
        <w:t xml:space="preserve"> </w:t>
      </w:r>
      <w:r w:rsidRPr="00400679">
        <w:rPr>
          <w:spacing w:val="1"/>
        </w:rPr>
        <w:t>длино</w:t>
      </w:r>
      <w:r w:rsidRPr="00400679">
        <w:t>й</w:t>
      </w:r>
      <w:r w:rsidRPr="00400679">
        <w:rPr>
          <w:spacing w:val="20"/>
        </w:rPr>
        <w:t xml:space="preserve"> </w:t>
      </w:r>
      <w:r w:rsidRPr="00400679">
        <w:rPr>
          <w:spacing w:val="1"/>
        </w:rPr>
        <w:t>кодовог</w:t>
      </w:r>
      <w:r w:rsidRPr="00400679">
        <w:t>о</w:t>
      </w:r>
      <w:r w:rsidRPr="00400679">
        <w:rPr>
          <w:spacing w:val="18"/>
        </w:rPr>
        <w:t xml:space="preserve"> </w:t>
      </w:r>
      <w:r w:rsidRPr="00400679">
        <w:rPr>
          <w:spacing w:val="1"/>
        </w:rPr>
        <w:t>слова</w:t>
      </w:r>
      <w:r w:rsidRPr="00400679">
        <w:t>.</w:t>
      </w:r>
      <w:r w:rsidRPr="00400679">
        <w:rPr>
          <w:spacing w:val="21"/>
        </w:rPr>
        <w:t xml:space="preserve"> </w:t>
      </w:r>
      <w:r w:rsidRPr="00400679">
        <w:rPr>
          <w:spacing w:val="1"/>
        </w:rPr>
        <w:t>Разрядност</w:t>
      </w:r>
      <w:r w:rsidRPr="00400679">
        <w:t xml:space="preserve">ь </w:t>
      </w:r>
      <w:r w:rsidRPr="00400679">
        <w:rPr>
          <w:spacing w:val="1"/>
        </w:rPr>
        <w:t>код</w:t>
      </w:r>
      <w:r w:rsidRPr="00400679">
        <w:t>а –</w:t>
      </w:r>
      <w:r w:rsidRPr="00400679">
        <w:rPr>
          <w:spacing w:val="4"/>
        </w:rPr>
        <w:t xml:space="preserve"> </w:t>
      </w:r>
      <w:r w:rsidRPr="00400679">
        <w:rPr>
          <w:spacing w:val="1"/>
        </w:rPr>
        <w:t>длин</w:t>
      </w:r>
      <w:r w:rsidRPr="00400679">
        <w:t>а</w:t>
      </w:r>
      <w:r w:rsidRPr="00400679">
        <w:rPr>
          <w:spacing w:val="-2"/>
        </w:rPr>
        <w:t xml:space="preserve"> </w:t>
      </w:r>
      <w:r w:rsidRPr="00400679">
        <w:rPr>
          <w:spacing w:val="1"/>
        </w:rPr>
        <w:t>кодовог</w:t>
      </w:r>
      <w:r w:rsidRPr="00400679">
        <w:t>о</w:t>
      </w:r>
      <w:r w:rsidRPr="00400679">
        <w:rPr>
          <w:spacing w:val="-6"/>
        </w:rPr>
        <w:t xml:space="preserve"> </w:t>
      </w:r>
      <w:r w:rsidRPr="00400679">
        <w:rPr>
          <w:spacing w:val="1"/>
        </w:rPr>
        <w:t>слова</w:t>
      </w:r>
      <w:r w:rsidRPr="00400679">
        <w:t>.</w:t>
      </w:r>
      <w:r w:rsidRPr="00400679">
        <w:rPr>
          <w:spacing w:val="-2"/>
        </w:rPr>
        <w:t xml:space="preserve"> </w:t>
      </w:r>
      <w:r w:rsidRPr="00400679">
        <w:rPr>
          <w:spacing w:val="1"/>
        </w:rPr>
        <w:t>Пример</w:t>
      </w:r>
      <w:r w:rsidRPr="00400679">
        <w:t>ы</w:t>
      </w:r>
      <w:r w:rsidRPr="00400679">
        <w:rPr>
          <w:spacing w:val="-6"/>
        </w:rPr>
        <w:t xml:space="preserve"> </w:t>
      </w:r>
      <w:r w:rsidRPr="00400679">
        <w:rPr>
          <w:spacing w:val="1"/>
        </w:rPr>
        <w:t>двоичны</w:t>
      </w:r>
      <w:r w:rsidRPr="00400679">
        <w:t>х</w:t>
      </w:r>
      <w:r w:rsidRPr="00400679">
        <w:rPr>
          <w:spacing w:val="-7"/>
        </w:rPr>
        <w:t xml:space="preserve"> </w:t>
      </w:r>
      <w:r w:rsidRPr="00400679">
        <w:rPr>
          <w:spacing w:val="1"/>
        </w:rPr>
        <w:t>кодо</w:t>
      </w:r>
      <w:r w:rsidRPr="00400679">
        <w:t>в</w:t>
      </w:r>
      <w:r w:rsidRPr="00400679">
        <w:rPr>
          <w:spacing w:val="-2"/>
        </w:rPr>
        <w:t xml:space="preserve"> </w:t>
      </w:r>
      <w:r w:rsidRPr="00400679">
        <w:t>с</w:t>
      </w:r>
      <w:r w:rsidRPr="00400679">
        <w:rPr>
          <w:spacing w:val="4"/>
        </w:rPr>
        <w:t xml:space="preserve"> </w:t>
      </w:r>
      <w:r w:rsidRPr="00400679">
        <w:rPr>
          <w:spacing w:val="1"/>
        </w:rPr>
        <w:t>разрядность</w:t>
      </w:r>
      <w:r w:rsidRPr="00400679">
        <w:t>ю</w:t>
      </w:r>
      <w:r w:rsidRPr="00400679">
        <w:rPr>
          <w:spacing w:val="-11"/>
        </w:rPr>
        <w:t xml:space="preserve"> </w:t>
      </w:r>
      <w:r w:rsidRPr="00400679">
        <w:rPr>
          <w:spacing w:val="1"/>
        </w:rPr>
        <w:t>8</w:t>
      </w:r>
      <w:r w:rsidRPr="00400679">
        <w:t>,</w:t>
      </w:r>
      <w:r w:rsidRPr="00400679">
        <w:rPr>
          <w:spacing w:val="3"/>
        </w:rPr>
        <w:t xml:space="preserve"> </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2"/>
        </w:rPr>
        <w:t xml:space="preserve"> </w:t>
      </w:r>
      <w:r w:rsidRPr="00400679">
        <w:rPr>
          <w:spacing w:val="1"/>
        </w:rPr>
        <w:t>измерени</w:t>
      </w:r>
      <w:r w:rsidRPr="00400679">
        <w:t xml:space="preserve">я </w:t>
      </w:r>
      <w:r w:rsidRPr="00400679">
        <w:rPr>
          <w:spacing w:val="1"/>
        </w:rPr>
        <w:t>длин</w:t>
      </w:r>
      <w:r w:rsidRPr="00400679">
        <w:t>ы</w:t>
      </w:r>
      <w:r w:rsidRPr="00400679">
        <w:rPr>
          <w:spacing w:val="6"/>
        </w:rPr>
        <w:t xml:space="preserve"> </w:t>
      </w:r>
      <w:r w:rsidRPr="00400679">
        <w:rPr>
          <w:spacing w:val="1"/>
        </w:rPr>
        <w:t>двоичны</w:t>
      </w:r>
      <w:r w:rsidRPr="00400679">
        <w:t>х</w:t>
      </w:r>
      <w:r w:rsidRPr="00400679">
        <w:rPr>
          <w:spacing w:val="1"/>
        </w:rPr>
        <w:t xml:space="preserve"> текстов</w:t>
      </w:r>
      <w:r w:rsidRPr="00400679">
        <w:t>:</w:t>
      </w:r>
      <w:r w:rsidRPr="00400679">
        <w:rPr>
          <w:spacing w:val="3"/>
        </w:rPr>
        <w:t xml:space="preserve"> </w:t>
      </w:r>
      <w:r w:rsidRPr="00400679">
        <w:rPr>
          <w:spacing w:val="1"/>
        </w:rPr>
        <w:t>бит</w:t>
      </w:r>
      <w:r w:rsidRPr="00400679">
        <w:t>,</w:t>
      </w:r>
      <w:r w:rsidRPr="00400679">
        <w:rPr>
          <w:spacing w:val="8"/>
        </w:rPr>
        <w:t xml:space="preserve"> </w:t>
      </w:r>
      <w:r w:rsidRPr="00400679">
        <w:rPr>
          <w:spacing w:val="1"/>
        </w:rPr>
        <w:t>байт</w:t>
      </w:r>
      <w:r w:rsidRPr="00400679">
        <w:t>,</w:t>
      </w:r>
      <w:r w:rsidRPr="00400679">
        <w:rPr>
          <w:spacing w:val="6"/>
        </w:rPr>
        <w:t xml:space="preserve"> </w:t>
      </w:r>
      <w:r w:rsidRPr="00400679">
        <w:t>Килобайт и т. д.</w:t>
      </w:r>
      <w:r w:rsidRPr="00400679">
        <w:rPr>
          <w:spacing w:val="-10"/>
        </w:rPr>
        <w:t xml:space="preserve"> </w:t>
      </w:r>
      <w:r w:rsidRPr="00400679">
        <w:rPr>
          <w:spacing w:val="1"/>
        </w:rPr>
        <w:t>Количеств</w:t>
      </w:r>
      <w:r w:rsidRPr="00400679">
        <w:t>о</w:t>
      </w:r>
      <w:r w:rsidRPr="00400679">
        <w:rPr>
          <w:spacing w:val="-13"/>
        </w:rPr>
        <w:t xml:space="preserve"> </w:t>
      </w:r>
      <w:r w:rsidRPr="00400679">
        <w:rPr>
          <w:spacing w:val="1"/>
        </w:rPr>
        <w:t>информации</w:t>
      </w:r>
      <w:r w:rsidRPr="00400679">
        <w:t>,</w:t>
      </w:r>
      <w:r w:rsidRPr="00400679">
        <w:rPr>
          <w:spacing w:val="-16"/>
        </w:rPr>
        <w:t xml:space="preserve"> </w:t>
      </w:r>
      <w:r w:rsidRPr="00400679">
        <w:rPr>
          <w:spacing w:val="1"/>
        </w:rPr>
        <w:t>содержащеес</w:t>
      </w:r>
      <w:r w:rsidRPr="00400679">
        <w:t>я</w:t>
      </w:r>
      <w:r w:rsidRPr="00400679">
        <w:rPr>
          <w:spacing w:val="-16"/>
        </w:rPr>
        <w:t xml:space="preserve"> </w:t>
      </w:r>
      <w:r w:rsidRPr="00400679">
        <w:t xml:space="preserve">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w:t>
      </w:r>
      <w:r w:rsidRPr="00400679">
        <w:rPr>
          <w:i/>
          <w:spacing w:val="-21"/>
        </w:rPr>
        <w:t xml:space="preserve"> </w:t>
      </w:r>
      <w:r w:rsidRPr="00400679">
        <w:rPr>
          <w:i/>
        </w:rPr>
        <w:t xml:space="preserve">к </w:t>
      </w:r>
      <w:r w:rsidRPr="00400679">
        <w:rPr>
          <w:i/>
          <w:spacing w:val="1"/>
        </w:rPr>
        <w:t>определени</w:t>
      </w:r>
      <w:r w:rsidRPr="00400679">
        <w:rPr>
          <w:i/>
        </w:rPr>
        <w:t>ю</w:t>
      </w:r>
      <w:r w:rsidRPr="00400679">
        <w:rPr>
          <w:i/>
          <w:spacing w:val="-14"/>
        </w:rPr>
        <w:t xml:space="preserve"> </w:t>
      </w:r>
      <w:r w:rsidRPr="00400679">
        <w:rPr>
          <w:i/>
          <w:spacing w:val="1"/>
        </w:rPr>
        <w:t>количеств</w:t>
      </w:r>
      <w:r w:rsidRPr="00400679">
        <w:rPr>
          <w:i/>
        </w:rPr>
        <w:t>а</w:t>
      </w:r>
      <w:r w:rsidRPr="00400679">
        <w:rPr>
          <w:i/>
          <w:spacing w:val="-14"/>
        </w:rPr>
        <w:t xml:space="preserve"> </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36"/>
        </w:rPr>
        <w:t xml:space="preserve"> </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41"/>
        </w:rPr>
        <w:t xml:space="preserve"> </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45"/>
        </w:rPr>
        <w:t xml:space="preserve"> </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40"/>
        </w:rPr>
        <w:t xml:space="preserve"> </w:t>
      </w:r>
      <w:r w:rsidRPr="00400679">
        <w:rPr>
          <w:spacing w:val="2"/>
        </w:rPr>
        <w:t>о</w:t>
      </w:r>
      <w:r w:rsidRPr="00400679">
        <w:t>т</w:t>
      </w:r>
      <w:r w:rsidRPr="00400679">
        <w:rPr>
          <w:spacing w:val="49"/>
        </w:rPr>
        <w:t xml:space="preserve"> </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35"/>
        </w:rPr>
        <w:t xml:space="preserve"> </w:t>
      </w:r>
      <w:r w:rsidRPr="00400679">
        <w:rPr>
          <w:spacing w:val="1"/>
        </w:rPr>
        <w:t>к</w:t>
      </w:r>
      <w:r w:rsidRPr="00400679">
        <w:t>о</w:t>
      </w:r>
      <w:r w:rsidRPr="00400679">
        <w:rPr>
          <w:spacing w:val="2"/>
        </w:rPr>
        <w:t>д</w:t>
      </w:r>
      <w:r w:rsidRPr="00400679">
        <w:rPr>
          <w:spacing w:val="1"/>
        </w:rPr>
        <w:t>а</w:t>
      </w:r>
      <w:r w:rsidRPr="00400679">
        <w:t>.</w:t>
      </w:r>
      <w:r w:rsidRPr="00400679">
        <w:rPr>
          <w:i/>
        </w:rPr>
        <w:t xml:space="preserve">  </w:t>
      </w:r>
      <w:r w:rsidRPr="00400679">
        <w:rPr>
          <w:i/>
          <w:spacing w:val="1"/>
        </w:rPr>
        <w:t>Ко</w:t>
      </w:r>
      <w:r w:rsidRPr="00400679">
        <w:rPr>
          <w:i/>
        </w:rPr>
        <w:t>д</w:t>
      </w:r>
      <w:r w:rsidRPr="00400679">
        <w:rPr>
          <w:i/>
          <w:spacing w:val="10"/>
        </w:rPr>
        <w:t xml:space="preserve"> </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0"/>
        </w:rPr>
        <w:t xml:space="preserve"> </w:t>
      </w:r>
      <w:r w:rsidRPr="00400679">
        <w:rPr>
          <w:spacing w:val="1"/>
        </w:rPr>
        <w:t>кириллицы</w:t>
      </w:r>
      <w:r w:rsidRPr="00400679">
        <w:t>.</w:t>
      </w:r>
      <w:r w:rsidRPr="00400679">
        <w:rPr>
          <w:spacing w:val="-12"/>
        </w:rPr>
        <w:t xml:space="preserve"> </w:t>
      </w:r>
      <w:r w:rsidRPr="00400679">
        <w:t>П</w:t>
      </w:r>
      <w:r w:rsidRPr="00400679">
        <w:rPr>
          <w:spacing w:val="2"/>
        </w:rPr>
        <w:t>ри</w:t>
      </w:r>
      <w:r w:rsidRPr="00400679">
        <w:rPr>
          <w:spacing w:val="1"/>
        </w:rPr>
        <w:t>м</w:t>
      </w:r>
      <w:r w:rsidRPr="00400679">
        <w:rPr>
          <w:spacing w:val="-2"/>
        </w:rPr>
        <w:t>е</w:t>
      </w:r>
      <w:r w:rsidRPr="00400679">
        <w:t>ры</w:t>
      </w:r>
      <w:r w:rsidRPr="00400679">
        <w:rPr>
          <w:spacing w:val="26"/>
        </w:rPr>
        <w:t xml:space="preserve"> </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0"/>
        </w:rPr>
        <w:t xml:space="preserve"> </w:t>
      </w:r>
      <w:r w:rsidRPr="00400679">
        <w:rPr>
          <w:spacing w:val="2"/>
        </w:rPr>
        <w:t>б</w:t>
      </w:r>
      <w:r w:rsidRPr="00400679">
        <w:rPr>
          <w:spacing w:val="-3"/>
        </w:rPr>
        <w:t>у</w:t>
      </w:r>
      <w:r w:rsidRPr="00400679">
        <w:rPr>
          <w:spacing w:val="1"/>
        </w:rPr>
        <w:t>к</w:t>
      </w:r>
      <w:r w:rsidRPr="00400679">
        <w:t>в</w:t>
      </w:r>
      <w:r w:rsidRPr="00400679">
        <w:rPr>
          <w:spacing w:val="-3"/>
        </w:rPr>
        <w:t xml:space="preserve"> </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4"/>
        </w:rPr>
        <w:t xml:space="preserve"> </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w:t>
      </w:r>
      <w:r w:rsidRPr="00400679">
        <w:rPr>
          <w:spacing w:val="-17"/>
        </w:rPr>
        <w:t xml:space="preserve"> </w:t>
      </w:r>
      <w:r w:rsidRPr="00400679">
        <w:t xml:space="preserve">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4"/>
        </w:rPr>
        <w:t xml:space="preserve"> </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6"/>
        </w:rPr>
        <w:t xml:space="preserve"> </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w:t>
      </w:r>
      <w:r w:rsidRPr="00400679">
        <w:rPr>
          <w:i/>
          <w:spacing w:val="1"/>
        </w:rPr>
        <w:t xml:space="preserve"> </w:t>
      </w:r>
      <w:r w:rsidRPr="00400679">
        <w:rPr>
          <w:i/>
        </w:rPr>
        <w:t>с</w:t>
      </w:r>
      <w:r w:rsidRPr="00400679">
        <w:rPr>
          <w:i/>
          <w:spacing w:val="12"/>
        </w:rPr>
        <w:t xml:space="preserve"> </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12"/>
        </w:rPr>
        <w:t xml:space="preserve"> </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3"/>
        </w:rPr>
        <w:t xml:space="preserve"> </w:t>
      </w:r>
      <w:r w:rsidRPr="00400679">
        <w:rPr>
          <w:i/>
          <w:spacing w:val="-1"/>
        </w:rPr>
        <w:t>п</w:t>
      </w:r>
      <w:r w:rsidRPr="00400679">
        <w:rPr>
          <w:i/>
          <w:spacing w:val="2"/>
        </w:rPr>
        <w:t>р</w:t>
      </w:r>
      <w:r w:rsidRPr="00400679">
        <w:rPr>
          <w:i/>
        </w:rPr>
        <w:t>и</w:t>
      </w:r>
      <w:r w:rsidRPr="00400679">
        <w:rPr>
          <w:i/>
          <w:spacing w:val="11"/>
        </w:rPr>
        <w:t xml:space="preserve"> </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6"/>
        </w:rPr>
        <w:t xml:space="preserve"> </w:t>
      </w:r>
      <w:r w:rsidRPr="00400679">
        <w:rPr>
          <w:i/>
          <w:spacing w:val="1"/>
        </w:rPr>
        <w:t>Коды</w:t>
      </w:r>
      <w:r w:rsidRPr="00400679">
        <w:rPr>
          <w:i/>
        </w:rPr>
        <w:t>,</w:t>
      </w:r>
      <w:r w:rsidRPr="00400679">
        <w:rPr>
          <w:i/>
          <w:spacing w:val="10"/>
        </w:rPr>
        <w:t xml:space="preserve"> </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2"/>
        </w:rPr>
        <w:t xml:space="preserve"> </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4"/>
        </w:rPr>
        <w:t xml:space="preserve"> </w:t>
      </w:r>
      <w:r w:rsidRPr="00400679">
        <w:rPr>
          <w:i/>
          <w:spacing w:val="1"/>
        </w:rPr>
        <w:t>кодо</w:t>
      </w:r>
      <w:r w:rsidRPr="00400679">
        <w:rPr>
          <w:i/>
        </w:rPr>
        <w:t>в</w:t>
      </w:r>
      <w:r w:rsidRPr="00400679">
        <w:rPr>
          <w:i/>
          <w:spacing w:val="11"/>
        </w:rPr>
        <w:t xml:space="preserve"> </w:t>
      </w:r>
      <w:r w:rsidRPr="00400679">
        <w:rPr>
          <w:i/>
        </w:rPr>
        <w:t>с</w:t>
      </w:r>
      <w:r w:rsidRPr="00400679">
        <w:rPr>
          <w:i/>
          <w:spacing w:val="16"/>
        </w:rPr>
        <w:t xml:space="preserve"> </w:t>
      </w:r>
      <w:r w:rsidRPr="00400679">
        <w:rPr>
          <w:i/>
          <w:spacing w:val="1"/>
        </w:rPr>
        <w:t>различно</w:t>
      </w:r>
      <w:r w:rsidRPr="00400679">
        <w:rPr>
          <w:i/>
        </w:rPr>
        <w:t>й</w:t>
      </w:r>
      <w:r w:rsidRPr="00400679">
        <w:rPr>
          <w:i/>
          <w:spacing w:val="6"/>
        </w:rPr>
        <w:t xml:space="preserve"> </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9"/>
        </w:rPr>
        <w:t xml:space="preserve"> </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w:t>
      </w:r>
      <w:r w:rsidRPr="00400679">
        <w:rPr>
          <w:spacing w:val="6"/>
        </w:rPr>
        <w:t xml:space="preserve"> </w:t>
      </w:r>
      <w:r w:rsidRPr="00400679">
        <w:t>и</w:t>
      </w:r>
      <w:r w:rsidRPr="00400679">
        <w:rPr>
          <w:spacing w:val="18"/>
        </w:rPr>
        <w:t xml:space="preserve"> </w:t>
      </w:r>
      <w:r w:rsidRPr="00400679">
        <w:rPr>
          <w:spacing w:val="1"/>
        </w:rPr>
        <w:t>дискретизация</w:t>
      </w:r>
      <w:r w:rsidRPr="00400679">
        <w:t xml:space="preserve">. </w:t>
      </w:r>
      <w:r w:rsidRPr="00400679">
        <w:rPr>
          <w:spacing w:val="1"/>
        </w:rPr>
        <w:t>Обще</w:t>
      </w:r>
      <w:r w:rsidRPr="00400679">
        <w:t>е</w:t>
      </w:r>
      <w:r w:rsidRPr="00400679">
        <w:rPr>
          <w:spacing w:val="11"/>
        </w:rPr>
        <w:t xml:space="preserve"> </w:t>
      </w:r>
      <w:r w:rsidRPr="00400679">
        <w:rPr>
          <w:spacing w:val="1"/>
        </w:rPr>
        <w:t>представлени</w:t>
      </w:r>
      <w:r w:rsidRPr="00400679">
        <w:t>е</w:t>
      </w:r>
      <w:r w:rsidRPr="00400679">
        <w:rPr>
          <w:spacing w:val="2"/>
        </w:rPr>
        <w:t xml:space="preserve"> </w:t>
      </w:r>
      <w:r w:rsidRPr="00400679">
        <w:t>о</w:t>
      </w:r>
      <w:r w:rsidRPr="00400679">
        <w:rPr>
          <w:spacing w:val="18"/>
        </w:rPr>
        <w:t xml:space="preserve"> </w:t>
      </w:r>
      <w:r w:rsidRPr="00400679">
        <w:rPr>
          <w:spacing w:val="1"/>
        </w:rPr>
        <w:t>цифрово</w:t>
      </w:r>
      <w:r w:rsidRPr="00400679">
        <w:t xml:space="preserve">м </w:t>
      </w:r>
      <w:r w:rsidRPr="00400679">
        <w:rPr>
          <w:spacing w:val="1"/>
        </w:rPr>
        <w:t>представлени</w:t>
      </w:r>
      <w:r w:rsidRPr="00400679">
        <w:t>и</w:t>
      </w:r>
      <w:r w:rsidRPr="00400679">
        <w:rPr>
          <w:spacing w:val="-18"/>
        </w:rPr>
        <w:t xml:space="preserve"> </w:t>
      </w:r>
      <w:r w:rsidRPr="00400679">
        <w:rPr>
          <w:spacing w:val="1"/>
        </w:rPr>
        <w:t>аудиови</w:t>
      </w:r>
      <w:r w:rsidRPr="00400679">
        <w:t>з</w:t>
      </w:r>
      <w:r w:rsidRPr="00400679">
        <w:rPr>
          <w:spacing w:val="1"/>
        </w:rPr>
        <w:t>уальны</w:t>
      </w:r>
      <w:r w:rsidRPr="00400679">
        <w:t>х</w:t>
      </w:r>
      <w:r w:rsidRPr="00400679">
        <w:rPr>
          <w:spacing w:val="-20"/>
        </w:rPr>
        <w:t xml:space="preserve"> </w:t>
      </w:r>
      <w:r w:rsidRPr="00400679">
        <w:t xml:space="preserve">и </w:t>
      </w:r>
      <w:r w:rsidRPr="00400679">
        <w:rPr>
          <w:spacing w:val="1"/>
        </w:rPr>
        <w:t>други</w:t>
      </w:r>
      <w:r w:rsidRPr="00400679">
        <w:t>х</w:t>
      </w:r>
      <w:r w:rsidRPr="00400679">
        <w:rPr>
          <w:spacing w:val="-7"/>
        </w:rPr>
        <w:t xml:space="preserve"> </w:t>
      </w:r>
      <w:r w:rsidRPr="00400679">
        <w:rPr>
          <w:spacing w:val="1"/>
        </w:rPr>
        <w:t>непрерывны</w:t>
      </w:r>
      <w:r w:rsidRPr="00400679">
        <w:t>х</w:t>
      </w:r>
      <w:r w:rsidRPr="00400679">
        <w:rPr>
          <w:spacing w:val="-16"/>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lastRenderedPageBreak/>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w:t>
      </w:r>
      <w:r w:rsidRPr="00400679">
        <w:rPr>
          <w:spacing w:val="9"/>
        </w:rPr>
        <w:t xml:space="preserve"> </w:t>
      </w:r>
      <w:r w:rsidRPr="00400679">
        <w:t>Ц</w:t>
      </w:r>
      <w:r w:rsidRPr="00400679">
        <w:rPr>
          <w:spacing w:val="1"/>
        </w:rPr>
        <w:t>ветов</w:t>
      </w:r>
      <w:r w:rsidRPr="00400679">
        <w:rPr>
          <w:spacing w:val="-1"/>
        </w:rPr>
        <w:t>ы</w:t>
      </w:r>
      <w:r w:rsidRPr="00400679">
        <w:t>е</w:t>
      </w:r>
      <w:r w:rsidRPr="00400679">
        <w:rPr>
          <w:spacing w:val="4"/>
        </w:rPr>
        <w:t xml:space="preserve"> </w:t>
      </w:r>
      <w:r w:rsidRPr="00400679">
        <w:rPr>
          <w:spacing w:val="1"/>
        </w:rPr>
        <w:t>м</w:t>
      </w:r>
      <w:r w:rsidRPr="00400679">
        <w:rPr>
          <w:spacing w:val="2"/>
        </w:rPr>
        <w:t>о</w:t>
      </w:r>
      <w:r w:rsidRPr="00400679">
        <w:t>д</w:t>
      </w:r>
      <w:r w:rsidRPr="00400679">
        <w:rPr>
          <w:spacing w:val="1"/>
        </w:rPr>
        <w:t>ели</w:t>
      </w:r>
      <w:r w:rsidRPr="00400679">
        <w:rPr>
          <w:b/>
          <w:bCs/>
        </w:rPr>
        <w:t>.</w:t>
      </w:r>
      <w:r w:rsidRPr="00400679">
        <w:rPr>
          <w:b/>
          <w:bCs/>
          <w:spacing w:val="6"/>
        </w:rPr>
        <w:t xml:space="preserve"> </w:t>
      </w:r>
      <w:r w:rsidRPr="00400679">
        <w:rPr>
          <w:spacing w:val="1"/>
        </w:rPr>
        <w:t>Модел</w:t>
      </w:r>
      <w:r w:rsidRPr="00400679">
        <w:t>и</w:t>
      </w:r>
      <w:r w:rsidRPr="00400679">
        <w:rPr>
          <w:spacing w:val="7"/>
        </w:rPr>
        <w:t xml:space="preserve"> </w:t>
      </w:r>
      <w:r w:rsidRPr="00400679">
        <w:rPr>
          <w:spacing w:val="1"/>
        </w:rPr>
        <w:t>RGB</w:t>
      </w:r>
      <w:r w:rsidRPr="00400679">
        <w:rPr>
          <w:b/>
          <w:bCs/>
          <w:i/>
        </w:rPr>
        <w:t xml:space="preserve"> </w:t>
      </w:r>
      <w:r w:rsidRPr="00400679">
        <w:rPr>
          <w:bCs/>
        </w:rPr>
        <w:t>и</w:t>
      </w:r>
      <w:r w:rsidRPr="00400679">
        <w:rPr>
          <w:b/>
          <w:bCs/>
          <w:i/>
        </w:rPr>
        <w:t xml:space="preserve"> </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0"/>
        </w:rPr>
        <w:t xml:space="preserve"> </w:t>
      </w:r>
      <w:r w:rsidRPr="00400679">
        <w:rPr>
          <w:i/>
          <w:spacing w:val="1"/>
        </w:rPr>
        <w:t>CM</w:t>
      </w:r>
      <w:r w:rsidRPr="00400679">
        <w:rPr>
          <w:i/>
        </w:rPr>
        <w:t>Y</w:t>
      </w:r>
      <w:r w:rsidRPr="00400679">
        <w:t>.</w:t>
      </w:r>
      <w:r w:rsidRPr="00400679">
        <w:rPr>
          <w:spacing w:val="14"/>
        </w:rPr>
        <w:t xml:space="preserve"> </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w:t>
      </w:r>
      <w:r w:rsidRPr="00400679">
        <w:rPr>
          <w:spacing w:val="1"/>
        </w:rPr>
        <w:t xml:space="preserve"> </w:t>
      </w:r>
      <w:r w:rsidRPr="00400679">
        <w:t>с</w:t>
      </w:r>
      <w:r w:rsidRPr="00400679">
        <w:rPr>
          <w:spacing w:val="14"/>
        </w:rPr>
        <w:t xml:space="preserve"> </w:t>
      </w:r>
      <w:r w:rsidRPr="00400679">
        <w:rPr>
          <w:spacing w:val="1"/>
        </w:rPr>
        <w:t>растрово</w:t>
      </w:r>
      <w:r w:rsidRPr="00400679">
        <w:t>й</w:t>
      </w:r>
      <w:r w:rsidRPr="00400679">
        <w:rPr>
          <w:spacing w:val="3"/>
        </w:rPr>
        <w:t xml:space="preserve"> </w:t>
      </w:r>
      <w:r w:rsidRPr="00400679">
        <w:t xml:space="preserve">и </w:t>
      </w:r>
      <w:r w:rsidRPr="00400679">
        <w:rPr>
          <w:spacing w:val="1"/>
        </w:rPr>
        <w:t>векторно</w:t>
      </w:r>
      <w:r w:rsidRPr="00400679">
        <w:t>й</w:t>
      </w:r>
      <w:r w:rsidRPr="00400679">
        <w:rPr>
          <w:spacing w:val="-13"/>
        </w:rPr>
        <w:t xml:space="preserve"> </w:t>
      </w:r>
      <w:r w:rsidRPr="00400679">
        <w:t>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2"/>
        </w:rPr>
        <w:t xml:space="preserve"> </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0"/>
        </w:rPr>
        <w:t xml:space="preserve"> </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4"/>
        </w:rPr>
        <w:t xml:space="preserve"> </w:t>
      </w:r>
      <w:r w:rsidRPr="00400679">
        <w:rPr>
          <w:spacing w:val="2"/>
        </w:rPr>
        <w:t>связанн</w:t>
      </w:r>
      <w:r w:rsidRPr="00400679">
        <w:t>ых</w:t>
      </w:r>
      <w:r w:rsidRPr="00400679">
        <w:rPr>
          <w:spacing w:val="7"/>
        </w:rPr>
        <w:t xml:space="preserve"> </w:t>
      </w:r>
      <w:r w:rsidRPr="00400679">
        <w:t>с</w:t>
      </w:r>
      <w:r w:rsidRPr="00400679">
        <w:rPr>
          <w:spacing w:val="17"/>
        </w:rPr>
        <w:t xml:space="preserve"> </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3"/>
        </w:rPr>
        <w:t xml:space="preserve"> </w:t>
      </w:r>
      <w:r w:rsidRPr="00400679">
        <w:rPr>
          <w:spacing w:val="-1"/>
        </w:rPr>
        <w:t>изображени</w:t>
      </w:r>
      <w:r w:rsidRPr="00400679">
        <w:t>й</w:t>
      </w:r>
      <w:r w:rsidRPr="00400679">
        <w:rPr>
          <w:spacing w:val="-19"/>
        </w:rPr>
        <w:t xml:space="preserve"> </w:t>
      </w:r>
      <w:r w:rsidRPr="00400679">
        <w:t>и</w:t>
      </w:r>
      <w:r w:rsidRPr="00400679">
        <w:rPr>
          <w:spacing w:val="-4"/>
        </w:rPr>
        <w:t xml:space="preserve"> </w:t>
      </w:r>
      <w:r w:rsidRPr="00400679">
        <w:rPr>
          <w:spacing w:val="-1"/>
        </w:rPr>
        <w:t>звуковы</w:t>
      </w:r>
      <w:r w:rsidRPr="00400679">
        <w:t>х</w:t>
      </w:r>
      <w:r w:rsidRPr="00400679">
        <w:rPr>
          <w:spacing w:val="-14"/>
        </w:rPr>
        <w:t xml:space="preserve"> </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1"/>
        </w:rPr>
        <w:t xml:space="preserve"> </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t>Двоична</w:t>
      </w:r>
      <w:r w:rsidRPr="00400679">
        <w:t>я</w:t>
      </w:r>
      <w:r w:rsidRPr="00400679">
        <w:rPr>
          <w:spacing w:val="12"/>
        </w:rPr>
        <w:t xml:space="preserve"> </w:t>
      </w:r>
      <w:r w:rsidRPr="00400679">
        <w:rPr>
          <w:spacing w:val="1"/>
        </w:rPr>
        <w:t>система</w:t>
      </w:r>
      <w:r w:rsidRPr="00400679">
        <w:rPr>
          <w:spacing w:val="13"/>
        </w:rPr>
        <w:t xml:space="preserve"> </w:t>
      </w:r>
      <w:r w:rsidRPr="00400679">
        <w:rPr>
          <w:spacing w:val="1"/>
        </w:rPr>
        <w:t>счислени</w:t>
      </w:r>
      <w:r w:rsidRPr="00400679">
        <w:t>я,</w:t>
      </w:r>
      <w:r w:rsidRPr="00400679">
        <w:rPr>
          <w:spacing w:val="10"/>
        </w:rPr>
        <w:t xml:space="preserve"> </w:t>
      </w:r>
      <w:r w:rsidRPr="00400679">
        <w:rPr>
          <w:spacing w:val="1"/>
        </w:rPr>
        <w:t>запис</w:t>
      </w:r>
      <w:r w:rsidRPr="00400679">
        <w:t>ь</w:t>
      </w:r>
      <w:r w:rsidRPr="00400679">
        <w:rPr>
          <w:spacing w:val="16"/>
        </w:rPr>
        <w:t xml:space="preserve"> </w:t>
      </w:r>
      <w:r w:rsidRPr="00400679">
        <w:rPr>
          <w:spacing w:val="1"/>
        </w:rPr>
        <w:t>целы</w:t>
      </w:r>
      <w:r w:rsidRPr="00400679">
        <w:t>х</w:t>
      </w:r>
      <w:r w:rsidRPr="00400679">
        <w:rPr>
          <w:spacing w:val="17"/>
        </w:rPr>
        <w:t xml:space="preserve"> </w:t>
      </w:r>
      <w:r w:rsidRPr="00400679">
        <w:rPr>
          <w:spacing w:val="1"/>
        </w:rPr>
        <w:t>чисе</w:t>
      </w:r>
      <w:r w:rsidRPr="00400679">
        <w:t>л</w:t>
      </w:r>
      <w:r w:rsidRPr="00400679">
        <w:rPr>
          <w:spacing w:val="17"/>
        </w:rPr>
        <w:t xml:space="preserve"> </w:t>
      </w:r>
      <w:r w:rsidRPr="00400679">
        <w:t>в</w:t>
      </w:r>
      <w:r w:rsidRPr="00400679">
        <w:rPr>
          <w:spacing w:val="23"/>
        </w:rPr>
        <w:t xml:space="preserve"> </w:t>
      </w:r>
      <w:r w:rsidRPr="00400679">
        <w:rPr>
          <w:spacing w:val="1"/>
        </w:rPr>
        <w:t>предела</w:t>
      </w:r>
      <w:r w:rsidRPr="00400679">
        <w:t>х</w:t>
      </w:r>
      <w:r w:rsidRPr="00400679">
        <w:rPr>
          <w:spacing w:val="13"/>
        </w:rPr>
        <w:t xml:space="preserve"> </w:t>
      </w:r>
      <w:r w:rsidRPr="00400679">
        <w:rPr>
          <w:spacing w:val="1"/>
        </w:rPr>
        <w:t>о</w:t>
      </w:r>
      <w:r w:rsidRPr="00400679">
        <w:t>т</w:t>
      </w:r>
      <w:r w:rsidRPr="00400679">
        <w:rPr>
          <w:spacing w:val="20"/>
        </w:rPr>
        <w:t xml:space="preserve"> </w:t>
      </w:r>
      <w:r w:rsidRPr="00400679">
        <w:t>0</w:t>
      </w:r>
      <w:r w:rsidRPr="00400679">
        <w:rPr>
          <w:spacing w:val="23"/>
        </w:rPr>
        <w:t xml:space="preserve"> </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w:t>
      </w:r>
      <w:r w:rsidRPr="00400679">
        <w:rPr>
          <w:spacing w:val="-9"/>
        </w:rPr>
        <w:t xml:space="preserve"> </w:t>
      </w:r>
      <w:r w:rsidRPr="00400679">
        <w:t>и</w:t>
      </w:r>
      <w:r w:rsidRPr="00400679">
        <w:rPr>
          <w:spacing w:val="1"/>
        </w:rPr>
        <w:t xml:space="preserve"> </w:t>
      </w:r>
      <w:r w:rsidRPr="00400679">
        <w:rPr>
          <w:spacing w:val="2"/>
        </w:rPr>
        <w:t>и</w:t>
      </w:r>
      <w:r w:rsidRPr="00400679">
        <w:t xml:space="preserve">з </w:t>
      </w:r>
      <w:r w:rsidRPr="00400679">
        <w:rPr>
          <w:spacing w:val="2"/>
        </w:rPr>
        <w:t>двоично</w:t>
      </w:r>
      <w:r w:rsidRPr="00400679">
        <w:t>й</w:t>
      </w:r>
      <w:r w:rsidRPr="00400679">
        <w:rPr>
          <w:spacing w:val="-8"/>
        </w:rPr>
        <w:t xml:space="preserve"> </w:t>
      </w:r>
      <w:r w:rsidRPr="00400679">
        <w:t>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w:t>
      </w:r>
      <w:r w:rsidRPr="00400679">
        <w:rPr>
          <w:b/>
          <w:bCs/>
          <w:spacing w:val="23"/>
        </w:rPr>
        <w:t xml:space="preserve"> </w:t>
      </w:r>
      <w:r w:rsidRPr="00400679">
        <w:rPr>
          <w:b/>
          <w:bCs/>
        </w:rPr>
        <w:t>комбинаторики,</w:t>
      </w:r>
      <w:r w:rsidRPr="00400679">
        <w:rPr>
          <w:b/>
          <w:bCs/>
          <w:spacing w:val="14"/>
        </w:rPr>
        <w:t xml:space="preserve"> </w:t>
      </w:r>
      <w:r w:rsidRPr="00400679">
        <w:rPr>
          <w:b/>
          <w:bCs/>
        </w:rPr>
        <w:t>теории</w:t>
      </w:r>
      <w:r w:rsidRPr="00400679">
        <w:rPr>
          <w:b/>
          <w:bCs/>
          <w:spacing w:val="26"/>
        </w:rPr>
        <w:t xml:space="preserve"> </w:t>
      </w:r>
      <w:r w:rsidRPr="00400679">
        <w:rPr>
          <w:b/>
          <w:bCs/>
        </w:rPr>
        <w:t>множеств</w:t>
      </w:r>
      <w:r w:rsidRPr="00400679">
        <w:rPr>
          <w:b/>
          <w:bCs/>
          <w:spacing w:val="23"/>
        </w:rPr>
        <w:t xml:space="preserve"> </w:t>
      </w:r>
      <w:r w:rsidRPr="00400679">
        <w:rPr>
          <w:b/>
          <w:bCs/>
        </w:rPr>
        <w:t>и</w:t>
      </w:r>
      <w:r w:rsidRPr="00400679">
        <w:rPr>
          <w:b/>
          <w:bCs/>
          <w:spacing w:val="33"/>
        </w:rPr>
        <w:t xml:space="preserve"> </w:t>
      </w:r>
      <w:r w:rsidRPr="00400679">
        <w:rPr>
          <w:b/>
          <w:bCs/>
        </w:rPr>
        <w:t>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7"/>
        </w:rPr>
        <w:t xml:space="preserve"> </w:t>
      </w:r>
      <w:r w:rsidRPr="00400679">
        <w:rPr>
          <w:spacing w:val="1"/>
        </w:rPr>
        <w:t>вариантов: формул</w:t>
      </w:r>
      <w:r w:rsidRPr="00400679">
        <w:t>ы</w:t>
      </w:r>
      <w:r w:rsidRPr="00400679">
        <w:rPr>
          <w:spacing w:val="-5"/>
        </w:rPr>
        <w:t xml:space="preserve"> </w:t>
      </w:r>
      <w:r w:rsidRPr="00400679">
        <w:rPr>
          <w:spacing w:val="1"/>
        </w:rPr>
        <w:t>перемножени</w:t>
      </w:r>
      <w:r w:rsidRPr="00400679">
        <w:t>я</w:t>
      </w:r>
      <w:r w:rsidRPr="00400679">
        <w:rPr>
          <w:spacing w:val="-12"/>
        </w:rPr>
        <w:t xml:space="preserve"> </w:t>
      </w:r>
      <w:r w:rsidRPr="00400679">
        <w:t>и</w:t>
      </w:r>
      <w:r w:rsidRPr="00400679">
        <w:rPr>
          <w:spacing w:val="4"/>
        </w:rPr>
        <w:t xml:space="preserve"> </w:t>
      </w:r>
      <w:r w:rsidRPr="00400679">
        <w:rPr>
          <w:spacing w:val="1"/>
        </w:rPr>
        <w:t>сложени</w:t>
      </w:r>
      <w:r w:rsidRPr="00400679">
        <w:t>я</w:t>
      </w:r>
      <w:r w:rsidRPr="00400679">
        <w:rPr>
          <w:spacing w:val="-5"/>
        </w:rPr>
        <w:t xml:space="preserve"> </w:t>
      </w:r>
      <w:r w:rsidRPr="00400679">
        <w:rPr>
          <w:spacing w:val="1"/>
        </w:rPr>
        <w:t>количеств</w:t>
      </w:r>
      <w:r w:rsidRPr="00400679">
        <w:t>а</w:t>
      </w:r>
      <w:r w:rsidRPr="00400679">
        <w:rPr>
          <w:spacing w:val="-7"/>
        </w:rPr>
        <w:t xml:space="preserve"> </w:t>
      </w:r>
      <w:r w:rsidRPr="00400679">
        <w:rPr>
          <w:spacing w:val="1"/>
        </w:rPr>
        <w:t>вариантов</w:t>
      </w:r>
      <w:r w:rsidRPr="00400679">
        <w:t>.</w:t>
      </w:r>
      <w:r w:rsidRPr="00400679">
        <w:rPr>
          <w:spacing w:val="-7"/>
        </w:rPr>
        <w:t xml:space="preserve"> </w:t>
      </w:r>
      <w:r w:rsidRPr="00400679">
        <w:rPr>
          <w:spacing w:val="1"/>
        </w:rPr>
        <w:t>Количеств</w:t>
      </w:r>
      <w:r w:rsidRPr="00400679">
        <w:t xml:space="preserve">о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8"/>
        </w:rPr>
        <w:t xml:space="preserve"> </w:t>
      </w:r>
      <w:r w:rsidRPr="00400679">
        <w:rPr>
          <w:spacing w:val="1"/>
        </w:rPr>
        <w:t>Определени</w:t>
      </w:r>
      <w:r w:rsidRPr="00400679">
        <w:t>е</w:t>
      </w:r>
      <w:r w:rsidRPr="00400679">
        <w:rPr>
          <w:spacing w:val="-4"/>
        </w:rPr>
        <w:t xml:space="preserve"> </w:t>
      </w:r>
      <w:r w:rsidRPr="00400679">
        <w:rPr>
          <w:spacing w:val="1"/>
        </w:rPr>
        <w:t>количеств</w:t>
      </w:r>
      <w:r w:rsidRPr="00400679">
        <w:t>а</w:t>
      </w:r>
      <w:r w:rsidRPr="00400679">
        <w:rPr>
          <w:spacing w:val="-1"/>
        </w:rPr>
        <w:t xml:space="preserve"> </w:t>
      </w:r>
      <w:r w:rsidRPr="00400679">
        <w:rPr>
          <w:spacing w:val="1"/>
        </w:rPr>
        <w:t>элементо</w:t>
      </w:r>
      <w:r w:rsidRPr="00400679">
        <w:t>в</w:t>
      </w:r>
      <w:r w:rsidRPr="00400679">
        <w:rPr>
          <w:spacing w:val="1"/>
        </w:rPr>
        <w:t xml:space="preserve"> </w:t>
      </w:r>
      <w:r w:rsidRPr="00400679">
        <w:t>во</w:t>
      </w:r>
      <w:r w:rsidRPr="00400679">
        <w:rPr>
          <w:spacing w:val="12"/>
        </w:rPr>
        <w:t xml:space="preserve"> </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9"/>
        </w:rPr>
        <w:t xml:space="preserve"> </w:t>
      </w:r>
      <w:r w:rsidRPr="00400679">
        <w:rPr>
          <w:spacing w:val="1"/>
        </w:rPr>
        <w:t>ил</w:t>
      </w:r>
      <w:r w:rsidRPr="00400679">
        <w:t>и</w:t>
      </w:r>
      <w:r w:rsidRPr="00400679">
        <w:rPr>
          <w:spacing w:val="10"/>
        </w:rPr>
        <w:t xml:space="preserve"> </w:t>
      </w:r>
      <w:r w:rsidRPr="00400679">
        <w:rPr>
          <w:spacing w:val="1"/>
        </w:rPr>
        <w:t>тре</w:t>
      </w:r>
      <w:r w:rsidRPr="00400679">
        <w:t>х</w:t>
      </w:r>
      <w:r w:rsidRPr="00400679">
        <w:rPr>
          <w:spacing w:val="9"/>
        </w:rPr>
        <w:t xml:space="preserve"> </w:t>
      </w:r>
      <w:r w:rsidRPr="00400679">
        <w:rPr>
          <w:spacing w:val="1"/>
        </w:rPr>
        <w:t>базовы</w:t>
      </w:r>
      <w:r w:rsidRPr="00400679">
        <w:t>х</w:t>
      </w:r>
      <w:r w:rsidRPr="00400679">
        <w:rPr>
          <w:spacing w:val="5"/>
        </w:rPr>
        <w:t xml:space="preserve"> </w:t>
      </w:r>
      <w:r w:rsidRPr="00400679">
        <w:rPr>
          <w:spacing w:val="1"/>
        </w:rPr>
        <w:t>множест</w:t>
      </w:r>
      <w:r w:rsidRPr="00400679">
        <w:t>в</w:t>
      </w:r>
      <w:r w:rsidRPr="00400679">
        <w:rPr>
          <w:spacing w:val="3"/>
        </w:rPr>
        <w:t xml:space="preserve"> </w:t>
      </w:r>
      <w:r w:rsidRPr="00400679">
        <w:t>с</w:t>
      </w:r>
      <w:r w:rsidRPr="00400679">
        <w:rPr>
          <w:spacing w:val="13"/>
        </w:rPr>
        <w:t xml:space="preserve"> </w:t>
      </w:r>
      <w:r w:rsidRPr="00400679">
        <w:rPr>
          <w:spacing w:val="1"/>
        </w:rPr>
        <w:t>помощь</w:t>
      </w:r>
      <w:r w:rsidRPr="00400679">
        <w:t>ю</w:t>
      </w:r>
      <w:r w:rsidRPr="00400679">
        <w:rPr>
          <w:spacing w:val="3"/>
        </w:rPr>
        <w:t xml:space="preserve"> </w:t>
      </w:r>
      <w:r w:rsidRPr="00400679">
        <w:rPr>
          <w:spacing w:val="1"/>
        </w:rPr>
        <w:t>операций объединения</w:t>
      </w:r>
      <w:r w:rsidRPr="00400679">
        <w:t>,</w:t>
      </w:r>
      <w:r w:rsidRPr="00400679">
        <w:rPr>
          <w:spacing w:val="-16"/>
        </w:rPr>
        <w:t xml:space="preserve"> </w:t>
      </w:r>
      <w:r w:rsidRPr="00400679">
        <w:rPr>
          <w:spacing w:val="1"/>
        </w:rPr>
        <w:t>пересечени</w:t>
      </w:r>
      <w:r w:rsidRPr="00400679">
        <w:t>я</w:t>
      </w:r>
      <w:r w:rsidRPr="00400679">
        <w:rPr>
          <w:spacing w:val="-15"/>
        </w:rPr>
        <w:t xml:space="preserve"> </w:t>
      </w:r>
      <w:r w:rsidRPr="00400679">
        <w:t>и</w:t>
      </w:r>
      <w:r w:rsidRPr="00400679">
        <w:rPr>
          <w:spacing w:val="-1"/>
        </w:rPr>
        <w:t xml:space="preserve"> </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7"/>
        </w:rPr>
        <w:t xml:space="preserve"> </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1"/>
        </w:rPr>
        <w:t xml:space="preserve"> </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6"/>
        </w:rPr>
        <w:t xml:space="preserve"> </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3"/>
        </w:rPr>
        <w:t xml:space="preserve"> </w:t>
      </w:r>
      <w:r w:rsidRPr="00400679">
        <w:rPr>
          <w:spacing w:val="1"/>
        </w:rPr>
        <w:t>дл</w:t>
      </w:r>
      <w:r w:rsidRPr="00400679">
        <w:t>я</w:t>
      </w:r>
      <w:r w:rsidRPr="00400679">
        <w:rPr>
          <w:spacing w:val="12"/>
        </w:rPr>
        <w:t xml:space="preserve"> </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t xml:space="preserve"> </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2"/>
        </w:rPr>
        <w:t xml:space="preserve"> </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w:t>
      </w:r>
      <w:r w:rsidRPr="00400679">
        <w:rPr>
          <w:i/>
          <w:spacing w:val="-13"/>
        </w:rPr>
        <w:t xml:space="preserve"> </w:t>
      </w:r>
      <w:r w:rsidRPr="00400679">
        <w:rPr>
          <w:i/>
        </w:rPr>
        <w:t>и</w:t>
      </w:r>
      <w:r w:rsidRPr="00400679">
        <w:rPr>
          <w:i/>
          <w:spacing w:val="1"/>
        </w:rPr>
        <w:t xml:space="preserve"> </w:t>
      </w:r>
      <w:r w:rsidRPr="00400679">
        <w:rPr>
          <w:i/>
          <w:spacing w:val="-1"/>
        </w:rPr>
        <w:t>и</w:t>
      </w:r>
      <w:r w:rsidRPr="00400679">
        <w:rPr>
          <w:i/>
        </w:rPr>
        <w:t>х</w:t>
      </w:r>
      <w:r w:rsidRPr="00400679">
        <w:rPr>
          <w:i/>
          <w:spacing w:val="-1"/>
        </w:rPr>
        <w:t xml:space="preserve"> </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2"/>
        </w:rPr>
        <w:t xml:space="preserve"> </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17"/>
        </w:rPr>
        <w:t xml:space="preserve"> </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4"/>
        </w:rPr>
        <w:t xml:space="preserve"> </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14"/>
        </w:rPr>
        <w:t xml:space="preserve"> </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w:t>
      </w:r>
      <w:r w:rsidRPr="00400679">
        <w:rPr>
          <w:i/>
          <w:spacing w:val="-2"/>
        </w:rPr>
        <w:t xml:space="preserve"> </w:t>
      </w:r>
      <w:r w:rsidRPr="00400679">
        <w:rPr>
          <w:i/>
        </w:rPr>
        <w:t>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2"/>
        </w:rPr>
        <w:t xml:space="preserve"> </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67"/>
        </w:rPr>
        <w:t xml:space="preserve"> </w:t>
      </w:r>
      <w:r w:rsidRPr="00400679">
        <w:rPr>
          <w:spacing w:val="1"/>
        </w:rPr>
        <w:t>Первы</w:t>
      </w:r>
      <w:r w:rsidRPr="00400679">
        <w:t>й</w:t>
      </w:r>
      <w:r w:rsidRPr="00400679">
        <w:rPr>
          <w:spacing w:val="68"/>
        </w:rPr>
        <w:t xml:space="preserve"> </w:t>
      </w:r>
      <w:r w:rsidRPr="00400679">
        <w:rPr>
          <w:spacing w:val="1"/>
        </w:rPr>
        <w:t>элемент</w:t>
      </w:r>
      <w:r w:rsidRPr="00400679">
        <w:t>,</w:t>
      </w:r>
      <w:r w:rsidRPr="00400679">
        <w:rPr>
          <w:spacing w:val="67"/>
        </w:rPr>
        <w:t xml:space="preserve"> </w:t>
      </w:r>
      <w:r w:rsidRPr="00400679">
        <w:rPr>
          <w:spacing w:val="1"/>
        </w:rPr>
        <w:t>последни</w:t>
      </w:r>
      <w:r w:rsidRPr="00400679">
        <w:t>й</w:t>
      </w:r>
      <w:r w:rsidRPr="00400679">
        <w:rPr>
          <w:spacing w:val="64"/>
        </w:rPr>
        <w:t xml:space="preserve"> </w:t>
      </w:r>
      <w:r w:rsidRPr="00400679">
        <w:rPr>
          <w:spacing w:val="1"/>
        </w:rPr>
        <w:t>элемент</w:t>
      </w:r>
      <w:r w:rsidRPr="00400679">
        <w:t>,</w:t>
      </w:r>
      <w:r w:rsidRPr="00400679">
        <w:rPr>
          <w:spacing w:val="67"/>
        </w:rPr>
        <w:t xml:space="preserve"> </w:t>
      </w:r>
      <w:r w:rsidRPr="00400679">
        <w:rPr>
          <w:spacing w:val="1"/>
        </w:rPr>
        <w:t>предыдущи</w:t>
      </w:r>
      <w:r w:rsidRPr="00400679">
        <w:t>й</w:t>
      </w:r>
      <w:r w:rsidRPr="00400679">
        <w:rPr>
          <w:spacing w:val="62"/>
        </w:rPr>
        <w:t xml:space="preserve"> </w:t>
      </w:r>
      <w:r w:rsidRPr="00400679">
        <w:rPr>
          <w:spacing w:val="1"/>
        </w:rPr>
        <w:t>элемент</w:t>
      </w:r>
      <w:r w:rsidRPr="00400679">
        <w:t xml:space="preserve">, </w:t>
      </w:r>
      <w:r w:rsidRPr="00400679">
        <w:rPr>
          <w:spacing w:val="1"/>
        </w:rPr>
        <w:t>следующи</w:t>
      </w:r>
      <w:r w:rsidRPr="00400679">
        <w:t>й</w:t>
      </w:r>
      <w:r w:rsidRPr="00400679">
        <w:rPr>
          <w:spacing w:val="-13"/>
        </w:rPr>
        <w:t xml:space="preserve"> </w:t>
      </w:r>
      <w:r w:rsidRPr="00400679">
        <w:rPr>
          <w:spacing w:val="1"/>
        </w:rPr>
        <w:t>элемент</w:t>
      </w:r>
      <w:r w:rsidRPr="00400679">
        <w:t>.</w:t>
      </w:r>
      <w:r w:rsidRPr="00400679">
        <w:rPr>
          <w:spacing w:val="-10"/>
        </w:rPr>
        <w:t xml:space="preserve"> </w:t>
      </w:r>
      <w:r w:rsidRPr="00400679">
        <w:rPr>
          <w:spacing w:val="1"/>
        </w:rPr>
        <w:t>Вставка</w:t>
      </w:r>
      <w:r w:rsidRPr="00400679">
        <w:t>,</w:t>
      </w:r>
      <w:r w:rsidRPr="00400679">
        <w:rPr>
          <w:spacing w:val="-10"/>
        </w:rPr>
        <w:t xml:space="preserve"> </w:t>
      </w:r>
      <w:r w:rsidRPr="00400679">
        <w:rPr>
          <w:spacing w:val="1"/>
        </w:rPr>
        <w:t>удалени</w:t>
      </w:r>
      <w:r w:rsidRPr="00400679">
        <w:t>е</w:t>
      </w:r>
      <w:r w:rsidRPr="00400679">
        <w:rPr>
          <w:spacing w:val="-10"/>
        </w:rPr>
        <w:t xml:space="preserve"> </w:t>
      </w:r>
      <w:r w:rsidRPr="00400679">
        <w:t xml:space="preserve">и </w:t>
      </w:r>
      <w:r w:rsidRPr="00400679">
        <w:rPr>
          <w:spacing w:val="1"/>
        </w:rPr>
        <w:t>замен</w:t>
      </w:r>
      <w:r w:rsidRPr="00400679">
        <w:t>а</w:t>
      </w:r>
      <w:r w:rsidRPr="00400679">
        <w:rPr>
          <w:spacing w:val="-7"/>
        </w:rPr>
        <w:t xml:space="preserve"> </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45"/>
        </w:rPr>
        <w:t xml:space="preserve"> </w:t>
      </w:r>
      <w:r w:rsidRPr="00400679">
        <w:rPr>
          <w:spacing w:val="1"/>
        </w:rPr>
        <w:t>Вершина</w:t>
      </w:r>
      <w:r w:rsidRPr="00400679">
        <w:t>,</w:t>
      </w:r>
      <w:r w:rsidRPr="00400679">
        <w:rPr>
          <w:spacing w:val="40"/>
        </w:rPr>
        <w:t xml:space="preserve"> </w:t>
      </w:r>
      <w:r w:rsidRPr="00400679">
        <w:rPr>
          <w:spacing w:val="1"/>
        </w:rPr>
        <w:t>ребро</w:t>
      </w:r>
      <w:r w:rsidRPr="00400679">
        <w:t>,</w:t>
      </w:r>
      <w:r w:rsidRPr="00400679">
        <w:rPr>
          <w:spacing w:val="44"/>
        </w:rPr>
        <w:t xml:space="preserve"> </w:t>
      </w:r>
      <w:r w:rsidRPr="00400679">
        <w:rPr>
          <w:spacing w:val="1"/>
        </w:rPr>
        <w:t>путь</w:t>
      </w:r>
      <w:r w:rsidRPr="00400679">
        <w:t>.</w:t>
      </w:r>
      <w:r w:rsidRPr="00400679">
        <w:rPr>
          <w:spacing w:val="46"/>
        </w:rPr>
        <w:t xml:space="preserve"> </w:t>
      </w:r>
      <w:r w:rsidRPr="00400679">
        <w:rPr>
          <w:spacing w:val="1"/>
        </w:rPr>
        <w:t>Ориентированны</w:t>
      </w:r>
      <w:r w:rsidRPr="00400679">
        <w:t>е</w:t>
      </w:r>
      <w:r w:rsidRPr="00400679">
        <w:rPr>
          <w:spacing w:val="30"/>
        </w:rPr>
        <w:t xml:space="preserve"> </w:t>
      </w:r>
      <w:r w:rsidRPr="00400679">
        <w:t>и</w:t>
      </w:r>
      <w:r w:rsidRPr="00400679">
        <w:rPr>
          <w:spacing w:val="51"/>
        </w:rPr>
        <w:t xml:space="preserve"> </w:t>
      </w:r>
      <w:r w:rsidRPr="00400679">
        <w:rPr>
          <w:spacing w:val="1"/>
        </w:rPr>
        <w:t>неориентированные графы</w:t>
      </w:r>
      <w:r w:rsidRPr="00400679">
        <w:t>.</w:t>
      </w:r>
      <w:r w:rsidRPr="00400679">
        <w:rPr>
          <w:spacing w:val="5"/>
        </w:rPr>
        <w:t xml:space="preserve"> </w:t>
      </w:r>
      <w:r w:rsidRPr="00400679">
        <w:rPr>
          <w:spacing w:val="1"/>
        </w:rPr>
        <w:t>Начальна</w:t>
      </w:r>
      <w:r w:rsidRPr="00400679">
        <w:t>я</w:t>
      </w:r>
      <w:r w:rsidRPr="00400679">
        <w:rPr>
          <w:spacing w:val="1"/>
        </w:rPr>
        <w:t xml:space="preserve"> вершин</w:t>
      </w:r>
      <w:r w:rsidRPr="00400679">
        <w:t>а</w:t>
      </w:r>
      <w:r w:rsidRPr="00400679">
        <w:rPr>
          <w:spacing w:val="4"/>
        </w:rPr>
        <w:t xml:space="preserve"> </w:t>
      </w:r>
      <w:r w:rsidRPr="00400679">
        <w:t>(</w:t>
      </w:r>
      <w:r w:rsidRPr="00400679">
        <w:rPr>
          <w:spacing w:val="1"/>
        </w:rPr>
        <w:t>источник</w:t>
      </w:r>
      <w:r w:rsidRPr="00400679">
        <w:t>) и</w:t>
      </w:r>
      <w:r w:rsidRPr="00400679">
        <w:rPr>
          <w:spacing w:val="12"/>
        </w:rPr>
        <w:t xml:space="preserve"> </w:t>
      </w:r>
      <w:r w:rsidRPr="00400679">
        <w:rPr>
          <w:spacing w:val="1"/>
        </w:rPr>
        <w:t>конечна</w:t>
      </w:r>
      <w:r w:rsidRPr="00400679">
        <w:t>я</w:t>
      </w:r>
      <w:r w:rsidRPr="00400679">
        <w:rPr>
          <w:spacing w:val="3"/>
        </w:rPr>
        <w:t xml:space="preserve"> </w:t>
      </w:r>
      <w:r w:rsidRPr="00400679">
        <w:rPr>
          <w:spacing w:val="1"/>
        </w:rPr>
        <w:t>вершин</w:t>
      </w:r>
      <w:r w:rsidRPr="00400679">
        <w:t>а</w:t>
      </w:r>
      <w:r w:rsidRPr="00400679">
        <w:rPr>
          <w:spacing w:val="4"/>
        </w:rPr>
        <w:t xml:space="preserve"> </w:t>
      </w:r>
      <w:r w:rsidRPr="00400679">
        <w:t>(</w:t>
      </w:r>
      <w:r w:rsidRPr="00400679">
        <w:rPr>
          <w:spacing w:val="1"/>
        </w:rPr>
        <w:t>сток</w:t>
      </w:r>
      <w:r w:rsidRPr="00400679">
        <w:t>)</w:t>
      </w:r>
      <w:r w:rsidRPr="00400679">
        <w:rPr>
          <w:spacing w:val="6"/>
        </w:rPr>
        <w:t xml:space="preserve"> </w:t>
      </w:r>
      <w:r w:rsidRPr="00400679">
        <w:t xml:space="preserve">в </w:t>
      </w:r>
      <w:r w:rsidRPr="00400679">
        <w:rPr>
          <w:spacing w:val="1"/>
        </w:rPr>
        <w:t>ориентиров</w:t>
      </w:r>
      <w:r w:rsidRPr="00400679">
        <w:t>а</w:t>
      </w:r>
      <w:r w:rsidRPr="00400679">
        <w:rPr>
          <w:spacing w:val="1"/>
        </w:rPr>
        <w:t>нно</w:t>
      </w:r>
      <w:r w:rsidRPr="00400679">
        <w:t>м</w:t>
      </w:r>
      <w:r w:rsidRPr="00400679">
        <w:rPr>
          <w:spacing w:val="30"/>
        </w:rPr>
        <w:t xml:space="preserve"> </w:t>
      </w:r>
      <w:r w:rsidRPr="00400679">
        <w:rPr>
          <w:spacing w:val="1"/>
        </w:rPr>
        <w:t>графе</w:t>
      </w:r>
      <w:r w:rsidRPr="00400679">
        <w:t>.</w:t>
      </w:r>
      <w:r w:rsidRPr="00400679">
        <w:rPr>
          <w:spacing w:val="42"/>
        </w:rPr>
        <w:t xml:space="preserve"> </w:t>
      </w:r>
      <w:r w:rsidRPr="00400679">
        <w:rPr>
          <w:spacing w:val="1"/>
        </w:rPr>
        <w:t>Длин</w:t>
      </w:r>
      <w:r w:rsidRPr="00400679">
        <w:t>а</w:t>
      </w:r>
      <w:r w:rsidRPr="00400679">
        <w:rPr>
          <w:spacing w:val="42"/>
        </w:rPr>
        <w:t xml:space="preserve"> </w:t>
      </w:r>
      <w:r w:rsidRPr="00400679">
        <w:rPr>
          <w:spacing w:val="1"/>
        </w:rPr>
        <w:t>(вес</w:t>
      </w:r>
      <w:r w:rsidRPr="00400679">
        <w:t>)</w:t>
      </w:r>
      <w:r w:rsidRPr="00400679">
        <w:rPr>
          <w:spacing w:val="44"/>
        </w:rPr>
        <w:t xml:space="preserve"> </w:t>
      </w:r>
      <w:r w:rsidRPr="00400679">
        <w:rPr>
          <w:spacing w:val="1"/>
        </w:rPr>
        <w:t>ребр</w:t>
      </w:r>
      <w:r w:rsidRPr="00400679">
        <w:t>а</w:t>
      </w:r>
      <w:r w:rsidRPr="00400679">
        <w:rPr>
          <w:spacing w:val="43"/>
        </w:rPr>
        <w:t xml:space="preserve"> </w:t>
      </w:r>
      <w:r w:rsidRPr="00400679">
        <w:t>и</w:t>
      </w:r>
      <w:r w:rsidRPr="00400679">
        <w:rPr>
          <w:spacing w:val="48"/>
        </w:rPr>
        <w:t xml:space="preserve"> </w:t>
      </w:r>
      <w:r w:rsidRPr="00400679">
        <w:rPr>
          <w:spacing w:val="1"/>
        </w:rPr>
        <w:t>пути</w:t>
      </w:r>
      <w:r w:rsidRPr="00400679">
        <w:t>.</w:t>
      </w:r>
      <w:r w:rsidRPr="00400679">
        <w:rPr>
          <w:spacing w:val="44"/>
        </w:rPr>
        <w:t xml:space="preserve"> </w:t>
      </w:r>
      <w:r w:rsidRPr="00400679">
        <w:rPr>
          <w:spacing w:val="1"/>
        </w:rPr>
        <w:t>Поняти</w:t>
      </w:r>
      <w:r w:rsidRPr="00400679">
        <w:t>е</w:t>
      </w:r>
      <w:r w:rsidRPr="00400679">
        <w:rPr>
          <w:spacing w:val="40"/>
        </w:rPr>
        <w:t xml:space="preserve"> </w:t>
      </w:r>
      <w:r w:rsidRPr="00400679">
        <w:rPr>
          <w:spacing w:val="1"/>
        </w:rPr>
        <w:t>минимального пути</w:t>
      </w:r>
      <w:r w:rsidRPr="00400679">
        <w:t>.</w:t>
      </w:r>
      <w:r w:rsidRPr="00400679">
        <w:rPr>
          <w:spacing w:val="-6"/>
        </w:rPr>
        <w:t xml:space="preserve"> </w:t>
      </w:r>
      <w:r w:rsidRPr="00400679">
        <w:rPr>
          <w:spacing w:val="1"/>
        </w:rPr>
        <w:t>Матриц</w:t>
      </w:r>
      <w:r w:rsidRPr="00400679">
        <w:t>а</w:t>
      </w:r>
      <w:r w:rsidRPr="00400679">
        <w:rPr>
          <w:spacing w:val="-11"/>
        </w:rPr>
        <w:t xml:space="preserve"> </w:t>
      </w:r>
      <w:r w:rsidRPr="00400679">
        <w:rPr>
          <w:spacing w:val="1"/>
        </w:rPr>
        <w:t>смежност</w:t>
      </w:r>
      <w:r w:rsidRPr="00400679">
        <w:t>и</w:t>
      </w:r>
      <w:r w:rsidRPr="00400679">
        <w:rPr>
          <w:spacing w:val="-12"/>
        </w:rPr>
        <w:t xml:space="preserve"> </w:t>
      </w:r>
      <w:r w:rsidRPr="00400679">
        <w:rPr>
          <w:spacing w:val="1"/>
        </w:rPr>
        <w:t>граф</w:t>
      </w:r>
      <w:r w:rsidRPr="00400679">
        <w:t>а</w:t>
      </w:r>
      <w:r w:rsidRPr="00400679">
        <w:rPr>
          <w:spacing w:val="-7"/>
        </w:rPr>
        <w:t xml:space="preserve"> </w:t>
      </w:r>
      <w:r w:rsidRPr="00400679">
        <w:rPr>
          <w:spacing w:val="1"/>
        </w:rPr>
        <w:t>(</w:t>
      </w:r>
      <w:r w:rsidRPr="00400679">
        <w:t>с</w:t>
      </w:r>
      <w:r w:rsidRPr="00400679">
        <w:rPr>
          <w:spacing w:val="-2"/>
        </w:rPr>
        <w:t xml:space="preserve"> </w:t>
      </w:r>
      <w:r w:rsidRPr="00400679">
        <w:rPr>
          <w:spacing w:val="1"/>
        </w:rPr>
        <w:t>длинам</w:t>
      </w:r>
      <w:r w:rsidRPr="00400679">
        <w:t>и</w:t>
      </w:r>
      <w:r w:rsidRPr="00400679">
        <w:rPr>
          <w:spacing w:val="-9"/>
        </w:rPr>
        <w:t xml:space="preserve"> </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2"/>
        </w:rPr>
        <w:t xml:space="preserve"> </w:t>
      </w:r>
      <w:r w:rsidRPr="00400679">
        <w:rPr>
          <w:spacing w:val="1"/>
        </w:rPr>
        <w:t>Корень</w:t>
      </w:r>
      <w:r w:rsidRPr="00400679">
        <w:t>,</w:t>
      </w:r>
      <w:r w:rsidRPr="00400679">
        <w:rPr>
          <w:spacing w:val="12"/>
        </w:rPr>
        <w:t xml:space="preserve"> </w:t>
      </w:r>
      <w:r w:rsidRPr="00400679">
        <w:rPr>
          <w:spacing w:val="1"/>
        </w:rPr>
        <w:t>лист</w:t>
      </w:r>
      <w:r w:rsidRPr="00400679">
        <w:t>,</w:t>
      </w:r>
      <w:r w:rsidRPr="00400679">
        <w:rPr>
          <w:spacing w:val="15"/>
        </w:rPr>
        <w:t xml:space="preserve"> </w:t>
      </w:r>
      <w:r w:rsidRPr="00400679">
        <w:rPr>
          <w:spacing w:val="1"/>
        </w:rPr>
        <w:t>вершин</w:t>
      </w:r>
      <w:r w:rsidRPr="00400679">
        <w:t>а</w:t>
      </w:r>
      <w:r w:rsidRPr="00400679">
        <w:rPr>
          <w:spacing w:val="11"/>
        </w:rPr>
        <w:t xml:space="preserve"> </w:t>
      </w:r>
      <w:r w:rsidRPr="00400679">
        <w:rPr>
          <w:spacing w:val="1"/>
        </w:rPr>
        <w:t>(узел)</w:t>
      </w:r>
      <w:r w:rsidRPr="00400679">
        <w:t>.</w:t>
      </w:r>
      <w:r w:rsidRPr="00400679">
        <w:rPr>
          <w:spacing w:val="14"/>
        </w:rPr>
        <w:t xml:space="preserve"> </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5"/>
        </w:rPr>
        <w:t xml:space="preserve"> </w:t>
      </w:r>
      <w:r w:rsidRPr="00400679">
        <w:rPr>
          <w:spacing w:val="1"/>
        </w:rPr>
        <w:t>Поддерево</w:t>
      </w:r>
      <w:r w:rsidRPr="00400679">
        <w:t>.</w:t>
      </w:r>
      <w:r w:rsidRPr="00400679">
        <w:rPr>
          <w:spacing w:val="3"/>
        </w:rPr>
        <w:t xml:space="preserve"> </w:t>
      </w:r>
      <w:r w:rsidRPr="00400679">
        <w:rPr>
          <w:spacing w:val="1"/>
        </w:rPr>
        <w:t>Высот</w:t>
      </w:r>
      <w:r w:rsidRPr="00400679">
        <w:t>а</w:t>
      </w:r>
      <w:r w:rsidRPr="00400679">
        <w:rPr>
          <w:spacing w:val="8"/>
        </w:rPr>
        <w:t xml:space="preserve"> </w:t>
      </w:r>
      <w:r w:rsidRPr="00400679">
        <w:rPr>
          <w:spacing w:val="1"/>
        </w:rPr>
        <w:t>дерева</w:t>
      </w:r>
      <w:r w:rsidRPr="00400679">
        <w:t>.</w:t>
      </w:r>
      <w:r w:rsidRPr="00400679">
        <w:rPr>
          <w:spacing w:val="8"/>
        </w:rPr>
        <w:t xml:space="preserve"> </w:t>
      </w:r>
      <w:r w:rsidRPr="00400679">
        <w:rPr>
          <w:i/>
          <w:spacing w:val="1"/>
        </w:rPr>
        <w:t>Бинарно</w:t>
      </w:r>
      <w:r w:rsidRPr="00400679">
        <w:rPr>
          <w:i/>
        </w:rPr>
        <w:t>е</w:t>
      </w:r>
      <w:r w:rsidRPr="00400679">
        <w:rPr>
          <w:i/>
          <w:spacing w:val="5"/>
        </w:rPr>
        <w:t xml:space="preserve"> </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20"/>
        </w:rPr>
        <w:t xml:space="preserve"> </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w:t>
      </w:r>
      <w:r w:rsidRPr="00400679">
        <w:rPr>
          <w:b/>
          <w:bCs/>
          <w:spacing w:val="-14"/>
        </w:rPr>
        <w:t xml:space="preserve"> </w:t>
      </w:r>
      <w:r w:rsidRPr="00400679">
        <w:rPr>
          <w:b/>
          <w:bCs/>
        </w:rPr>
        <w:t>и</w:t>
      </w:r>
      <w:r w:rsidRPr="00400679">
        <w:rPr>
          <w:b/>
          <w:bCs/>
          <w:spacing w:val="-1"/>
        </w:rPr>
        <w:t xml:space="preserve"> </w:t>
      </w:r>
      <w:r w:rsidRPr="00400679">
        <w:rPr>
          <w:b/>
          <w:bCs/>
          <w:spacing w:val="1"/>
        </w:rPr>
        <w:t>элемент</w:t>
      </w:r>
      <w:r w:rsidRPr="00400679">
        <w:rPr>
          <w:b/>
          <w:bCs/>
        </w:rPr>
        <w:t>ы</w:t>
      </w:r>
      <w:r w:rsidRPr="00400679">
        <w:rPr>
          <w:b/>
          <w:bCs/>
          <w:spacing w:val="-11"/>
        </w:rPr>
        <w:t xml:space="preserve"> </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w:t>
      </w:r>
      <w:r w:rsidRPr="00400679">
        <w:rPr>
          <w:b/>
          <w:bCs/>
          <w:spacing w:val="-8"/>
        </w:rPr>
        <w:t xml:space="preserve"> </w:t>
      </w:r>
      <w:r w:rsidRPr="00400679">
        <w:rPr>
          <w:b/>
          <w:bCs/>
        </w:rPr>
        <w:t>и</w:t>
      </w:r>
      <w:r w:rsidRPr="00400679">
        <w:rPr>
          <w:b/>
          <w:bCs/>
          <w:spacing w:val="7"/>
        </w:rPr>
        <w:t xml:space="preserve"> </w:t>
      </w:r>
      <w:r w:rsidRPr="00400679">
        <w:rPr>
          <w:b/>
          <w:bCs/>
          <w:spacing w:val="5"/>
        </w:rPr>
        <w:t>алгоритмы</w:t>
      </w:r>
      <w:r w:rsidRPr="00400679">
        <w:rPr>
          <w:b/>
          <w:bCs/>
        </w:rPr>
        <w:t>.</w:t>
      </w:r>
      <w:r w:rsidRPr="00400679">
        <w:rPr>
          <w:b/>
          <w:bCs/>
          <w:spacing w:val="-7"/>
        </w:rPr>
        <w:t xml:space="preserve"> </w:t>
      </w:r>
      <w:r w:rsidRPr="00400679">
        <w:rPr>
          <w:b/>
          <w:bCs/>
          <w:spacing w:val="5"/>
        </w:rPr>
        <w:t>Управлени</w:t>
      </w:r>
      <w:r w:rsidRPr="00400679">
        <w:rPr>
          <w:b/>
          <w:bCs/>
        </w:rPr>
        <w:t>е</w:t>
      </w:r>
      <w:r w:rsidRPr="00400679">
        <w:rPr>
          <w:b/>
          <w:bCs/>
          <w:spacing w:val="-6"/>
        </w:rPr>
        <w:t xml:space="preserve"> </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lastRenderedPageBreak/>
        <w:t>Исполнители</w:t>
      </w:r>
      <w:r w:rsidRPr="00400679">
        <w:t xml:space="preserve">. </w:t>
      </w:r>
      <w:r w:rsidRPr="00400679">
        <w:rPr>
          <w:spacing w:val="1"/>
        </w:rPr>
        <w:t>Состояния</w:t>
      </w:r>
      <w:r w:rsidRPr="00400679">
        <w:t>,</w:t>
      </w:r>
      <w:r w:rsidRPr="00400679">
        <w:rPr>
          <w:spacing w:val="3"/>
        </w:rPr>
        <w:t xml:space="preserve"> </w:t>
      </w:r>
      <w:r w:rsidRPr="00400679">
        <w:rPr>
          <w:spacing w:val="1"/>
        </w:rPr>
        <w:t>во</w:t>
      </w:r>
      <w:r w:rsidRPr="00400679">
        <w:t>з</w:t>
      </w:r>
      <w:r w:rsidRPr="00400679">
        <w:rPr>
          <w:spacing w:val="1"/>
        </w:rPr>
        <w:t>можны</w:t>
      </w:r>
      <w:r w:rsidRPr="00400679">
        <w:t>е</w:t>
      </w:r>
      <w:r w:rsidRPr="00400679">
        <w:rPr>
          <w:spacing w:val="3"/>
        </w:rPr>
        <w:t xml:space="preserve"> </w:t>
      </w:r>
      <w:r w:rsidRPr="00400679">
        <w:rPr>
          <w:spacing w:val="1"/>
        </w:rPr>
        <w:t>обстановк</w:t>
      </w:r>
      <w:r w:rsidRPr="00400679">
        <w:t>и</w:t>
      </w:r>
      <w:r w:rsidRPr="00400679">
        <w:rPr>
          <w:spacing w:val="3"/>
        </w:rPr>
        <w:t xml:space="preserve"> </w:t>
      </w:r>
      <w:r w:rsidRPr="00400679">
        <w:t>и</w:t>
      </w:r>
      <w:r w:rsidRPr="00400679">
        <w:rPr>
          <w:spacing w:val="15"/>
        </w:rPr>
        <w:t xml:space="preserve"> </w:t>
      </w:r>
      <w:r w:rsidRPr="00400679">
        <w:rPr>
          <w:spacing w:val="1"/>
        </w:rPr>
        <w:t>систем</w:t>
      </w:r>
      <w:r w:rsidRPr="00400679">
        <w:t>а</w:t>
      </w:r>
      <w:r w:rsidRPr="00400679">
        <w:rPr>
          <w:spacing w:val="7"/>
        </w:rPr>
        <w:t xml:space="preserve"> </w:t>
      </w:r>
      <w:r w:rsidRPr="00400679">
        <w:rPr>
          <w:spacing w:val="1"/>
        </w:rPr>
        <w:t>команд исполни</w:t>
      </w:r>
      <w:r w:rsidRPr="00400679">
        <w:t>т</w:t>
      </w:r>
      <w:r w:rsidRPr="00400679">
        <w:rPr>
          <w:spacing w:val="1"/>
        </w:rPr>
        <w:t>еля</w:t>
      </w:r>
      <w:r w:rsidRPr="00400679">
        <w:t>;</w:t>
      </w:r>
      <w:r w:rsidRPr="00400679">
        <w:rPr>
          <w:spacing w:val="6"/>
        </w:rPr>
        <w:t xml:space="preserve"> </w:t>
      </w:r>
      <w:r w:rsidRPr="00400679">
        <w:rPr>
          <w:spacing w:val="1"/>
        </w:rPr>
        <w:t>команды-приказ</w:t>
      </w:r>
      <w:r w:rsidRPr="00400679">
        <w:t>ы</w:t>
      </w:r>
      <w:r w:rsidRPr="00400679">
        <w:rPr>
          <w:spacing w:val="2"/>
        </w:rPr>
        <w:t xml:space="preserve"> </w:t>
      </w:r>
      <w:r w:rsidRPr="00400679">
        <w:t>и</w:t>
      </w:r>
      <w:r w:rsidRPr="00400679">
        <w:rPr>
          <w:spacing w:val="21"/>
        </w:rPr>
        <w:t xml:space="preserve"> </w:t>
      </w:r>
      <w:r w:rsidRPr="00400679">
        <w:rPr>
          <w:spacing w:val="1"/>
        </w:rPr>
        <w:t>команды-запросы</w:t>
      </w:r>
      <w:r w:rsidRPr="00400679">
        <w:t xml:space="preserve">; </w:t>
      </w:r>
      <w:r w:rsidRPr="00400679">
        <w:rPr>
          <w:spacing w:val="1"/>
        </w:rPr>
        <w:t>отка</w:t>
      </w:r>
      <w:r w:rsidRPr="00400679">
        <w:t>з</w:t>
      </w:r>
      <w:r w:rsidRPr="00400679">
        <w:rPr>
          <w:spacing w:val="16"/>
        </w:rPr>
        <w:t xml:space="preserve"> </w:t>
      </w:r>
      <w:r w:rsidRPr="00400679">
        <w:rPr>
          <w:spacing w:val="1"/>
        </w:rPr>
        <w:t>исполнителя</w:t>
      </w:r>
      <w:r w:rsidRPr="00400679">
        <w:t xml:space="preserve">. </w:t>
      </w:r>
      <w:r w:rsidRPr="00400679">
        <w:rPr>
          <w:spacing w:val="1"/>
        </w:rPr>
        <w:t>Необходимост</w:t>
      </w:r>
      <w:r w:rsidRPr="00400679">
        <w:t>ь</w:t>
      </w:r>
      <w:r w:rsidRPr="00400679">
        <w:rPr>
          <w:spacing w:val="-19"/>
        </w:rPr>
        <w:t xml:space="preserve"> </w:t>
      </w:r>
      <w:r w:rsidRPr="00400679">
        <w:rPr>
          <w:spacing w:val="1"/>
        </w:rPr>
        <w:t>формальног</w:t>
      </w:r>
      <w:r w:rsidRPr="00400679">
        <w:t>о</w:t>
      </w:r>
      <w:r w:rsidRPr="00400679">
        <w:rPr>
          <w:spacing w:val="-15"/>
        </w:rPr>
        <w:t xml:space="preserve"> </w:t>
      </w:r>
      <w:r w:rsidRPr="00400679">
        <w:rPr>
          <w:spacing w:val="1"/>
        </w:rPr>
        <w:t>описани</w:t>
      </w:r>
      <w:r w:rsidRPr="00400679">
        <w:t>я</w:t>
      </w:r>
      <w:r w:rsidRPr="00400679">
        <w:rPr>
          <w:spacing w:val="-11"/>
        </w:rPr>
        <w:t xml:space="preserve"> </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5"/>
        </w:rPr>
        <w:t xml:space="preserve"> </w:t>
      </w:r>
      <w:r w:rsidRPr="00400679">
        <w:rPr>
          <w:spacing w:val="1"/>
        </w:rPr>
        <w:t>ка</w:t>
      </w:r>
      <w:r w:rsidRPr="00400679">
        <w:t>к</w:t>
      </w:r>
      <w:r w:rsidRPr="00400679">
        <w:rPr>
          <w:spacing w:val="12"/>
        </w:rPr>
        <w:t xml:space="preserve"> </w:t>
      </w:r>
      <w:r w:rsidRPr="00400679">
        <w:rPr>
          <w:spacing w:val="1"/>
        </w:rPr>
        <w:t>пла</w:t>
      </w:r>
      <w:r w:rsidRPr="00400679">
        <w:t>н</w:t>
      </w:r>
      <w:r w:rsidRPr="00400679">
        <w:rPr>
          <w:spacing w:val="11"/>
        </w:rPr>
        <w:t xml:space="preserve"> </w:t>
      </w:r>
      <w:r w:rsidRPr="00400679">
        <w:rPr>
          <w:spacing w:val="1"/>
        </w:rPr>
        <w:t>управлени</w:t>
      </w:r>
      <w:r w:rsidRPr="00400679">
        <w:t>я</w:t>
      </w:r>
      <w:r w:rsidRPr="00400679">
        <w:rPr>
          <w:spacing w:val="2"/>
        </w:rPr>
        <w:t xml:space="preserve"> </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2"/>
        </w:rPr>
        <w:t xml:space="preserve"> </w:t>
      </w:r>
      <w:r w:rsidRPr="00400679">
        <w:rPr>
          <w:spacing w:val="1"/>
        </w:rPr>
        <w:t>язы</w:t>
      </w:r>
      <w:r w:rsidRPr="00400679">
        <w:t>к</w:t>
      </w:r>
      <w:r w:rsidRPr="00400679">
        <w:rPr>
          <w:spacing w:val="18"/>
        </w:rPr>
        <w:t xml:space="preserve"> </w:t>
      </w:r>
      <w:r w:rsidRPr="00400679">
        <w:rPr>
          <w:spacing w:val="1"/>
        </w:rPr>
        <w:t>(язы</w:t>
      </w:r>
      <w:r w:rsidRPr="00400679">
        <w:t>к</w:t>
      </w:r>
      <w:r w:rsidRPr="00400679">
        <w:rPr>
          <w:spacing w:val="17"/>
        </w:rPr>
        <w:t xml:space="preserve"> </w:t>
      </w:r>
      <w:r w:rsidRPr="00400679">
        <w:rPr>
          <w:spacing w:val="1"/>
        </w:rPr>
        <w:t>программирования</w:t>
      </w:r>
      <w:r w:rsidRPr="00400679">
        <w:t>) –</w:t>
      </w:r>
      <w:r w:rsidRPr="00400679">
        <w:rPr>
          <w:spacing w:val="22"/>
        </w:rPr>
        <w:t xml:space="preserve"> </w:t>
      </w:r>
      <w:r w:rsidRPr="00400679">
        <w:rPr>
          <w:spacing w:val="1"/>
        </w:rPr>
        <w:t>формальны</w:t>
      </w:r>
      <w:r w:rsidRPr="00400679">
        <w:t>й</w:t>
      </w:r>
      <w:r w:rsidRPr="00400679">
        <w:rPr>
          <w:spacing w:val="9"/>
        </w:rPr>
        <w:t xml:space="preserve"> </w:t>
      </w:r>
      <w:r w:rsidRPr="00400679">
        <w:rPr>
          <w:spacing w:val="1"/>
        </w:rPr>
        <w:t>язы</w:t>
      </w:r>
      <w:r w:rsidRPr="00400679">
        <w:t>к</w:t>
      </w:r>
      <w:r w:rsidRPr="00400679">
        <w:rPr>
          <w:spacing w:val="18"/>
        </w:rPr>
        <w:t xml:space="preserve"> </w:t>
      </w:r>
      <w:r w:rsidRPr="00400679">
        <w:rPr>
          <w:spacing w:val="1"/>
        </w:rPr>
        <w:t>дл</w:t>
      </w:r>
      <w:r w:rsidRPr="00400679">
        <w:t xml:space="preserve">я </w:t>
      </w:r>
      <w:r w:rsidRPr="00400679">
        <w:rPr>
          <w:spacing w:val="1"/>
        </w:rPr>
        <w:t>запис</w:t>
      </w:r>
      <w:r w:rsidRPr="00400679">
        <w:t>и</w:t>
      </w:r>
      <w:r w:rsidRPr="00400679">
        <w:rPr>
          <w:spacing w:val="6"/>
        </w:rPr>
        <w:t xml:space="preserve"> </w:t>
      </w:r>
      <w:r w:rsidRPr="00400679">
        <w:rPr>
          <w:spacing w:val="1"/>
        </w:rPr>
        <w:t>алгоритмов</w:t>
      </w:r>
      <w:r w:rsidRPr="00400679">
        <w:t xml:space="preserve">. </w:t>
      </w:r>
      <w:r w:rsidRPr="00400679">
        <w:rPr>
          <w:spacing w:val="1"/>
        </w:rPr>
        <w:t>Программ</w:t>
      </w:r>
      <w:r w:rsidRPr="00400679">
        <w:t>а</w:t>
      </w:r>
      <w:r w:rsidRPr="00400679">
        <w:rPr>
          <w:spacing w:val="1"/>
        </w:rPr>
        <w:t xml:space="preserve"> </w:t>
      </w:r>
      <w:r w:rsidRPr="00400679">
        <w:t>–</w:t>
      </w:r>
      <w:r w:rsidRPr="00400679">
        <w:rPr>
          <w:spacing w:val="13"/>
        </w:rPr>
        <w:t xml:space="preserve"> </w:t>
      </w:r>
      <w:r w:rsidRPr="00400679">
        <w:rPr>
          <w:spacing w:val="1"/>
        </w:rPr>
        <w:t>запис</w:t>
      </w:r>
      <w:r w:rsidRPr="00400679">
        <w:t>ь</w:t>
      </w:r>
      <w:r w:rsidRPr="00400679">
        <w:rPr>
          <w:spacing w:val="7"/>
        </w:rPr>
        <w:t xml:space="preserve"> </w:t>
      </w:r>
      <w:r w:rsidRPr="00400679">
        <w:rPr>
          <w:spacing w:val="1"/>
        </w:rPr>
        <w:t>алгоритм</w:t>
      </w:r>
      <w:r w:rsidRPr="00400679">
        <w:t>а</w:t>
      </w:r>
      <w:r w:rsidRPr="00400679">
        <w:rPr>
          <w:spacing w:val="2"/>
        </w:rPr>
        <w:t xml:space="preserve"> </w:t>
      </w:r>
      <w:r w:rsidRPr="00400679">
        <w:rPr>
          <w:spacing w:val="1"/>
        </w:rPr>
        <w:t>н</w:t>
      </w:r>
      <w:r w:rsidRPr="00400679">
        <w:t>а</w:t>
      </w:r>
      <w:r w:rsidRPr="00400679">
        <w:rPr>
          <w:spacing w:val="12"/>
        </w:rPr>
        <w:t xml:space="preserve"> </w:t>
      </w:r>
      <w:r w:rsidRPr="00400679">
        <w:rPr>
          <w:spacing w:val="1"/>
        </w:rPr>
        <w:t>конкретно</w:t>
      </w:r>
      <w:r w:rsidRPr="00400679">
        <w:t xml:space="preserve">м </w:t>
      </w:r>
      <w:r w:rsidRPr="00400679">
        <w:rPr>
          <w:spacing w:val="1"/>
        </w:rPr>
        <w:t>алгоритмическо</w:t>
      </w:r>
      <w:r w:rsidRPr="00400679">
        <w:t>м</w:t>
      </w:r>
      <w:r w:rsidRPr="00400679">
        <w:rPr>
          <w:spacing w:val="-13"/>
        </w:rPr>
        <w:t xml:space="preserve"> </w:t>
      </w:r>
      <w:r w:rsidRPr="00400679">
        <w:rPr>
          <w:spacing w:val="1"/>
        </w:rPr>
        <w:t>языке</w:t>
      </w:r>
      <w:r w:rsidRPr="00400679">
        <w:t xml:space="preserve">. </w:t>
      </w:r>
      <w:r w:rsidRPr="00400679">
        <w:rPr>
          <w:spacing w:val="1"/>
        </w:rPr>
        <w:t>Компьюте</w:t>
      </w:r>
      <w:r w:rsidRPr="00400679">
        <w:t>р</w:t>
      </w:r>
      <w:r w:rsidRPr="00400679">
        <w:rPr>
          <w:spacing w:val="-6"/>
        </w:rPr>
        <w:t xml:space="preserve"> </w:t>
      </w:r>
      <w:r w:rsidRPr="00400679">
        <w:t>–</w:t>
      </w:r>
      <w:r w:rsidRPr="00400679">
        <w:rPr>
          <w:spacing w:val="7"/>
        </w:rPr>
        <w:t xml:space="preserve"> </w:t>
      </w:r>
      <w:r w:rsidRPr="00400679">
        <w:rPr>
          <w:spacing w:val="1"/>
        </w:rPr>
        <w:t>автоматическо</w:t>
      </w:r>
      <w:r w:rsidRPr="00400679">
        <w:t>е</w:t>
      </w:r>
      <w:r w:rsidRPr="00400679">
        <w:rPr>
          <w:spacing w:val="-11"/>
        </w:rPr>
        <w:t xml:space="preserve"> </w:t>
      </w:r>
      <w:r w:rsidRPr="00400679">
        <w:rPr>
          <w:spacing w:val="1"/>
        </w:rPr>
        <w:t>устройство</w:t>
      </w:r>
      <w:r w:rsidRPr="00400679">
        <w:t>,</w:t>
      </w:r>
      <w:r w:rsidRPr="00400679">
        <w:rPr>
          <w:spacing w:val="-6"/>
        </w:rPr>
        <w:t xml:space="preserve"> </w:t>
      </w:r>
      <w:r w:rsidRPr="00400679">
        <w:rPr>
          <w:spacing w:val="1"/>
        </w:rPr>
        <w:t>спосо</w:t>
      </w:r>
      <w:r w:rsidRPr="00400679">
        <w:rPr>
          <w:spacing w:val="-1"/>
        </w:rPr>
        <w:t>б</w:t>
      </w:r>
      <w:r w:rsidRPr="00400679">
        <w:rPr>
          <w:spacing w:val="1"/>
        </w:rPr>
        <w:t>ное управлят</w:t>
      </w:r>
      <w:r w:rsidRPr="00400679">
        <w:t>ь</w:t>
      </w:r>
      <w:r w:rsidRPr="00400679">
        <w:rPr>
          <w:spacing w:val="4"/>
        </w:rPr>
        <w:t xml:space="preserve"> </w:t>
      </w:r>
      <w:r w:rsidRPr="00400679">
        <w:rPr>
          <w:spacing w:val="1"/>
        </w:rPr>
        <w:t>п</w:t>
      </w:r>
      <w:r w:rsidRPr="00400679">
        <w:t>о</w:t>
      </w:r>
      <w:r w:rsidRPr="00400679">
        <w:rPr>
          <w:spacing w:val="13"/>
        </w:rPr>
        <w:t xml:space="preserve"> </w:t>
      </w:r>
      <w:r w:rsidRPr="00400679">
        <w:rPr>
          <w:spacing w:val="1"/>
        </w:rPr>
        <w:t>заране</w:t>
      </w:r>
      <w:r w:rsidRPr="00400679">
        <w:t>е</w:t>
      </w:r>
      <w:r w:rsidRPr="00400679">
        <w:rPr>
          <w:spacing w:val="7"/>
        </w:rPr>
        <w:t xml:space="preserve"> </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3"/>
        </w:rPr>
        <w:t xml:space="preserve"> </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6"/>
        </w:rPr>
        <w:t xml:space="preserve"> </w:t>
      </w:r>
      <w:r w:rsidRPr="00400679">
        <w:rPr>
          <w:spacing w:val="1"/>
        </w:rPr>
        <w:t>команды</w:t>
      </w:r>
      <w:r w:rsidRPr="00400679">
        <w:t>.</w:t>
      </w:r>
      <w:r w:rsidRPr="00400679">
        <w:rPr>
          <w:spacing w:val="14"/>
        </w:rPr>
        <w:t xml:space="preserve"> </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16"/>
        </w:rPr>
        <w:t xml:space="preserve"> </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3"/>
        </w:rPr>
        <w:t xml:space="preserve"> </w:t>
      </w:r>
      <w:r w:rsidRPr="00400679">
        <w:rPr>
          <w:spacing w:val="1"/>
        </w:rPr>
        <w:t>описания</w:t>
      </w:r>
      <w:r w:rsidRPr="00400679">
        <w:rPr>
          <w:spacing w:val="4"/>
        </w:rPr>
        <w:t xml:space="preserve"> </w:t>
      </w:r>
      <w:r w:rsidRPr="00400679">
        <w:rPr>
          <w:spacing w:val="1"/>
        </w:rPr>
        <w:t>ал</w:t>
      </w:r>
      <w:r w:rsidRPr="00400679">
        <w:t>г</w:t>
      </w:r>
      <w:r w:rsidRPr="00400679">
        <w:rPr>
          <w:spacing w:val="1"/>
        </w:rPr>
        <w:t>оритма</w:t>
      </w:r>
      <w:r w:rsidRPr="00400679">
        <w:t>,</w:t>
      </w:r>
      <w:r w:rsidRPr="00400679">
        <w:rPr>
          <w:spacing w:val="5"/>
        </w:rPr>
        <w:t xml:space="preserve"> </w:t>
      </w:r>
      <w:r w:rsidRPr="00400679">
        <w:rPr>
          <w:spacing w:val="1"/>
        </w:rPr>
        <w:t>о</w:t>
      </w:r>
      <w:r w:rsidRPr="00400679">
        <w:t>т</w:t>
      </w:r>
      <w:r w:rsidRPr="00400679">
        <w:rPr>
          <w:spacing w:val="13"/>
        </w:rPr>
        <w:t xml:space="preserve"> </w:t>
      </w:r>
      <w:r w:rsidRPr="00400679">
        <w:rPr>
          <w:spacing w:val="1"/>
        </w:rPr>
        <w:t>описани</w:t>
      </w:r>
      <w:r w:rsidRPr="00400679">
        <w:t>я</w:t>
      </w:r>
      <w:r w:rsidRPr="00400679">
        <w:rPr>
          <w:spacing w:val="4"/>
        </w:rPr>
        <w:t xml:space="preserve"> </w:t>
      </w:r>
      <w:r w:rsidRPr="00400679">
        <w:rPr>
          <w:spacing w:val="1"/>
        </w:rPr>
        <w:t>на формально</w:t>
      </w:r>
      <w:r w:rsidRPr="00400679">
        <w:t>м</w:t>
      </w:r>
      <w:r w:rsidRPr="00400679">
        <w:rPr>
          <w:spacing w:val="-14"/>
        </w:rPr>
        <w:t xml:space="preserve"> </w:t>
      </w:r>
      <w:r w:rsidRPr="00400679">
        <w:rPr>
          <w:spacing w:val="1"/>
        </w:rPr>
        <w:t>алгоритмическо</w:t>
      </w:r>
      <w:r w:rsidRPr="00400679">
        <w:t>м</w:t>
      </w:r>
      <w:r w:rsidRPr="00400679">
        <w:rPr>
          <w:spacing w:val="-20"/>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5"/>
        </w:rPr>
        <w:t xml:space="preserve"> </w:t>
      </w:r>
      <w:r w:rsidRPr="00400679">
        <w:rPr>
          <w:spacing w:val="1"/>
        </w:rPr>
        <w:t>программирования</w:t>
      </w:r>
      <w:r w:rsidRPr="00400679">
        <w:t>.</w:t>
      </w:r>
      <w:r w:rsidRPr="00400679">
        <w:rPr>
          <w:spacing w:val="3"/>
        </w:rPr>
        <w:t xml:space="preserve"> </w:t>
      </w:r>
      <w:r w:rsidRPr="00400679">
        <w:rPr>
          <w:spacing w:val="1"/>
        </w:rPr>
        <w:t>Средств</w:t>
      </w:r>
      <w:r w:rsidRPr="00400679">
        <w:t>а</w:t>
      </w:r>
      <w:r w:rsidRPr="00400679">
        <w:rPr>
          <w:spacing w:val="15"/>
        </w:rPr>
        <w:t xml:space="preserve"> </w:t>
      </w:r>
      <w:r w:rsidRPr="00400679">
        <w:rPr>
          <w:spacing w:val="1"/>
        </w:rPr>
        <w:t>создани</w:t>
      </w:r>
      <w:r w:rsidRPr="00400679">
        <w:t>я</w:t>
      </w:r>
      <w:r w:rsidRPr="00400679">
        <w:rPr>
          <w:spacing w:val="15"/>
        </w:rPr>
        <w:t xml:space="preserve"> </w:t>
      </w:r>
      <w:r w:rsidRPr="00400679">
        <w:t>и</w:t>
      </w:r>
      <w:r w:rsidRPr="00400679">
        <w:rPr>
          <w:spacing w:val="24"/>
        </w:rPr>
        <w:t xml:space="preserve"> </w:t>
      </w:r>
      <w:r w:rsidRPr="00400679">
        <w:rPr>
          <w:spacing w:val="1"/>
        </w:rPr>
        <w:t>выполнени</w:t>
      </w:r>
      <w:r w:rsidRPr="00400679">
        <w:t>я</w:t>
      </w:r>
      <w:r w:rsidRPr="00400679">
        <w:rPr>
          <w:spacing w:val="11"/>
        </w:rPr>
        <w:t xml:space="preserve"> </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11"/>
        </w:rPr>
        <w:t xml:space="preserve"> </w:t>
      </w:r>
      <w:r w:rsidRPr="00400679">
        <w:rPr>
          <w:i/>
          <w:spacing w:val="1"/>
        </w:rPr>
        <w:t>о</w:t>
      </w:r>
      <w:r w:rsidRPr="00400679">
        <w:rPr>
          <w:i/>
        </w:rPr>
        <w:t>б</w:t>
      </w:r>
      <w:r w:rsidRPr="00400679">
        <w:rPr>
          <w:i/>
          <w:spacing w:val="-3"/>
        </w:rPr>
        <w:t xml:space="preserve"> </w:t>
      </w:r>
      <w:r w:rsidRPr="00400679">
        <w:rPr>
          <w:i/>
          <w:spacing w:val="1"/>
        </w:rPr>
        <w:t>этапа</w:t>
      </w:r>
      <w:r w:rsidRPr="00400679">
        <w:rPr>
          <w:i/>
        </w:rPr>
        <w:t>х</w:t>
      </w:r>
      <w:r w:rsidRPr="00400679">
        <w:rPr>
          <w:i/>
          <w:spacing w:val="-9"/>
        </w:rPr>
        <w:t xml:space="preserve"> </w:t>
      </w:r>
      <w:r w:rsidRPr="00400679">
        <w:rPr>
          <w:i/>
          <w:spacing w:val="1"/>
        </w:rPr>
        <w:t>разработк</w:t>
      </w:r>
      <w:r w:rsidRPr="00400679">
        <w:rPr>
          <w:i/>
        </w:rPr>
        <w:t>и</w:t>
      </w:r>
      <w:r w:rsidRPr="00400679">
        <w:rPr>
          <w:i/>
          <w:spacing w:val="-13"/>
        </w:rPr>
        <w:t xml:space="preserve"> </w:t>
      </w:r>
      <w:r w:rsidRPr="00400679">
        <w:rPr>
          <w:i/>
          <w:spacing w:val="1"/>
        </w:rPr>
        <w:t>програм</w:t>
      </w:r>
      <w:r w:rsidRPr="00400679">
        <w:rPr>
          <w:i/>
        </w:rPr>
        <w:t>м</w:t>
      </w:r>
      <w:r w:rsidRPr="00400679">
        <w:rPr>
          <w:i/>
          <w:spacing w:val="-11"/>
        </w:rPr>
        <w:t xml:space="preserve"> </w:t>
      </w:r>
      <w:r w:rsidRPr="00400679">
        <w:rPr>
          <w:i/>
        </w:rPr>
        <w:t xml:space="preserve">и </w:t>
      </w:r>
      <w:r w:rsidRPr="00400679">
        <w:rPr>
          <w:i/>
          <w:spacing w:val="1"/>
        </w:rPr>
        <w:t>приема</w:t>
      </w:r>
      <w:r w:rsidRPr="00400679">
        <w:rPr>
          <w:i/>
        </w:rPr>
        <w:t>х</w:t>
      </w:r>
      <w:r w:rsidRPr="00400679">
        <w:rPr>
          <w:i/>
          <w:spacing w:val="-10"/>
        </w:rPr>
        <w:t xml:space="preserve"> </w:t>
      </w:r>
      <w:r w:rsidRPr="00400679">
        <w:rPr>
          <w:i/>
          <w:spacing w:val="1"/>
        </w:rPr>
        <w:t>отладк</w:t>
      </w:r>
      <w:r w:rsidRPr="00400679">
        <w:rPr>
          <w:i/>
        </w:rPr>
        <w:t>и</w:t>
      </w:r>
      <w:r w:rsidRPr="00400679">
        <w:rPr>
          <w:i/>
          <w:spacing w:val="-9"/>
        </w:rPr>
        <w:t xml:space="preserve"> </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4"/>
        </w:rPr>
        <w:t xml:space="preserve"> </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2"/>
        </w:rPr>
        <w:t xml:space="preserve"> </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7"/>
        </w:rPr>
        <w:t xml:space="preserve"> </w:t>
      </w:r>
      <w:r w:rsidRPr="00400679">
        <w:rPr>
          <w:spacing w:val="1"/>
        </w:rPr>
        <w:t>от цифровы</w:t>
      </w:r>
      <w:r w:rsidRPr="00400679">
        <w:t>х</w:t>
      </w:r>
      <w:r w:rsidRPr="00400679">
        <w:rPr>
          <w:spacing w:val="6"/>
        </w:rPr>
        <w:t xml:space="preserve"> </w:t>
      </w:r>
      <w:r w:rsidRPr="00400679">
        <w:rPr>
          <w:spacing w:val="1"/>
        </w:rPr>
        <w:t>датчико</w:t>
      </w:r>
      <w:r w:rsidRPr="00400679">
        <w:t>в</w:t>
      </w:r>
      <w:r w:rsidRPr="00400679">
        <w:rPr>
          <w:spacing w:val="8"/>
        </w:rPr>
        <w:t xml:space="preserve"> </w:t>
      </w:r>
      <w:r w:rsidRPr="00400679">
        <w:t>в</w:t>
      </w:r>
      <w:r w:rsidRPr="00400679">
        <w:rPr>
          <w:spacing w:val="17"/>
        </w:rPr>
        <w:t xml:space="preserve"> </w:t>
      </w:r>
      <w:r w:rsidRPr="00400679">
        <w:rPr>
          <w:spacing w:val="1"/>
        </w:rPr>
        <w:t>ход</w:t>
      </w:r>
      <w:r w:rsidRPr="00400679">
        <w:t>е</w:t>
      </w:r>
      <w:r w:rsidRPr="00400679">
        <w:rPr>
          <w:spacing w:val="13"/>
        </w:rPr>
        <w:t xml:space="preserve"> </w:t>
      </w:r>
      <w:r w:rsidRPr="00400679">
        <w:rPr>
          <w:spacing w:val="1"/>
        </w:rPr>
        <w:t>наблюдени</w:t>
      </w:r>
      <w:r w:rsidRPr="00400679">
        <w:t>й</w:t>
      </w:r>
      <w:r w:rsidRPr="00400679">
        <w:rPr>
          <w:spacing w:val="4"/>
        </w:rPr>
        <w:t xml:space="preserve"> </w:t>
      </w:r>
      <w:r w:rsidRPr="00400679">
        <w:t>и</w:t>
      </w:r>
      <w:r w:rsidRPr="00400679">
        <w:rPr>
          <w:spacing w:val="17"/>
        </w:rPr>
        <w:t xml:space="preserve"> </w:t>
      </w:r>
      <w:r w:rsidRPr="00400679">
        <w:rPr>
          <w:spacing w:val="1"/>
        </w:rPr>
        <w:t>экспериментов</w:t>
      </w:r>
      <w:r w:rsidRPr="00400679">
        <w:t>, и</w:t>
      </w:r>
      <w:r w:rsidRPr="00400679">
        <w:rPr>
          <w:spacing w:val="17"/>
        </w:rPr>
        <w:t xml:space="preserve"> </w:t>
      </w:r>
      <w:r w:rsidRPr="00400679">
        <w:rPr>
          <w:spacing w:val="1"/>
        </w:rPr>
        <w:t>управляющий реальным</w:t>
      </w:r>
      <w:r w:rsidRPr="00400679">
        <w:t>и</w:t>
      </w:r>
      <w:r w:rsidRPr="00400679">
        <w:rPr>
          <w:spacing w:val="-13"/>
        </w:rPr>
        <w:t xml:space="preserve"> </w:t>
      </w:r>
      <w:r w:rsidRPr="00400679">
        <w:rPr>
          <w:spacing w:val="1"/>
        </w:rPr>
        <w:t>(</w:t>
      </w:r>
      <w:r w:rsidRPr="00400679">
        <w:t>в</w:t>
      </w:r>
      <w:r w:rsidRPr="00400679">
        <w:rPr>
          <w:spacing w:val="-2"/>
        </w:rPr>
        <w:t xml:space="preserve"> </w:t>
      </w:r>
      <w:r w:rsidRPr="00400679">
        <w:rPr>
          <w:spacing w:val="1"/>
        </w:rPr>
        <w:t>то</w:t>
      </w:r>
      <w:r w:rsidRPr="00400679">
        <w:t>м</w:t>
      </w:r>
      <w:r w:rsidRPr="00400679">
        <w:rPr>
          <w:spacing w:val="-3"/>
        </w:rPr>
        <w:t xml:space="preserve"> </w:t>
      </w:r>
      <w:r w:rsidRPr="00400679">
        <w:rPr>
          <w:spacing w:val="1"/>
        </w:rPr>
        <w:t>числ</w:t>
      </w:r>
      <w:r w:rsidRPr="00400679">
        <w:t>е</w:t>
      </w:r>
      <w:r w:rsidRPr="00400679">
        <w:rPr>
          <w:spacing w:val="-7"/>
        </w:rPr>
        <w:t xml:space="preserve"> </w:t>
      </w:r>
      <w:r w:rsidRPr="00400679">
        <w:rPr>
          <w:spacing w:val="1"/>
        </w:rPr>
        <w:t>движущимися</w:t>
      </w:r>
      <w:r w:rsidRPr="00400679">
        <w:t>)</w:t>
      </w:r>
      <w:r w:rsidRPr="00400679">
        <w:rPr>
          <w:spacing w:val="-18"/>
        </w:rPr>
        <w:t xml:space="preserve"> </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23"/>
        </w:rPr>
        <w:t xml:space="preserve"> </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w:t>
      </w:r>
      <w:r w:rsidRPr="00400679">
        <w:rPr>
          <w:spacing w:val="-6"/>
        </w:rPr>
        <w:t xml:space="preserve"> </w:t>
      </w:r>
      <w:r w:rsidRPr="00400679">
        <w:rPr>
          <w:spacing w:val="1"/>
        </w:rPr>
        <w:t>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8"/>
        </w:rPr>
        <w:t xml:space="preserve"> </w:t>
      </w:r>
      <w:r w:rsidRPr="00400679">
        <w:rPr>
          <w:spacing w:val="1"/>
        </w:rPr>
        <w:t>нево</w:t>
      </w:r>
      <w:r w:rsidRPr="00400679">
        <w:t>з</w:t>
      </w:r>
      <w:r w:rsidRPr="00400679">
        <w:rPr>
          <w:spacing w:val="1"/>
        </w:rPr>
        <w:t>можность предусмотрет</w:t>
      </w:r>
      <w:r w:rsidRPr="00400679">
        <w:t>ь</w:t>
      </w:r>
      <w:r w:rsidRPr="00400679">
        <w:rPr>
          <w:spacing w:val="5"/>
        </w:rPr>
        <w:t xml:space="preserve"> </w:t>
      </w:r>
      <w:r w:rsidRPr="00400679">
        <w:rPr>
          <w:spacing w:val="1"/>
        </w:rPr>
        <w:t>зависимост</w:t>
      </w:r>
      <w:r w:rsidRPr="00400679">
        <w:t>ь</w:t>
      </w:r>
      <w:r w:rsidRPr="00400679">
        <w:rPr>
          <w:spacing w:val="8"/>
        </w:rPr>
        <w:t xml:space="preserve"> </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8"/>
        </w:rPr>
        <w:t xml:space="preserve"> </w:t>
      </w:r>
      <w:r w:rsidRPr="00400679">
        <w:rPr>
          <w:spacing w:val="1"/>
        </w:rPr>
        <w:t>действи</w:t>
      </w:r>
      <w:r w:rsidRPr="00400679">
        <w:t>й</w:t>
      </w:r>
      <w:r w:rsidRPr="00400679">
        <w:rPr>
          <w:spacing w:val="13"/>
        </w:rPr>
        <w:t xml:space="preserve"> </w:t>
      </w:r>
      <w:r w:rsidRPr="00400679">
        <w:rPr>
          <w:spacing w:val="1"/>
        </w:rPr>
        <w:t>от исходны</w:t>
      </w:r>
      <w:r w:rsidRPr="00400679">
        <w:t>х</w:t>
      </w:r>
      <w:r w:rsidRPr="00400679">
        <w:rPr>
          <w:spacing w:val="-11"/>
        </w:rPr>
        <w:t xml:space="preserve"> </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r w:rsidRPr="00400679">
        <w:rPr>
          <w:spacing w:val="-10"/>
        </w:rPr>
        <w:t xml:space="preserve"> </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1"/>
        </w:rPr>
        <w:t xml:space="preserve"> </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8"/>
        </w:rPr>
        <w:t xml:space="preserve"> </w:t>
      </w:r>
      <w:r w:rsidRPr="00400679">
        <w:rPr>
          <w:i/>
          <w:spacing w:val="1"/>
        </w:rPr>
        <w:t>услови</w:t>
      </w:r>
      <w:r w:rsidRPr="00400679">
        <w:rPr>
          <w:i/>
        </w:rPr>
        <w:t>я</w:t>
      </w:r>
      <w:r w:rsidRPr="00400679">
        <w:rPr>
          <w:i/>
          <w:spacing w:val="-6"/>
        </w:rPr>
        <w:t xml:space="preserve"> </w:t>
      </w:r>
      <w:r w:rsidRPr="00400679">
        <w:rPr>
          <w:i/>
          <w:spacing w:val="1"/>
        </w:rPr>
        <w:t>выполнени</w:t>
      </w:r>
      <w:r w:rsidRPr="00400679">
        <w:rPr>
          <w:i/>
        </w:rPr>
        <w:t>я</w:t>
      </w:r>
      <w:r w:rsidRPr="00400679">
        <w:rPr>
          <w:i/>
          <w:spacing w:val="-11"/>
        </w:rPr>
        <w:t xml:space="preserve"> </w:t>
      </w:r>
      <w:r w:rsidRPr="00400679">
        <w:rPr>
          <w:i/>
          <w:spacing w:val="1"/>
        </w:rPr>
        <w:t>цикл</w:t>
      </w:r>
      <w:r w:rsidRPr="00400679">
        <w:rPr>
          <w:i/>
        </w:rPr>
        <w:t>а</w:t>
      </w:r>
      <w:r w:rsidRPr="00400679">
        <w:rPr>
          <w:i/>
          <w:spacing w:val="-4"/>
        </w:rPr>
        <w:t xml:space="preserve"> </w:t>
      </w:r>
      <w:r w:rsidRPr="00400679">
        <w:rPr>
          <w:i/>
          <w:spacing w:val="1"/>
        </w:rPr>
        <w:t>д</w:t>
      </w:r>
      <w:r w:rsidRPr="00400679">
        <w:rPr>
          <w:i/>
        </w:rPr>
        <w:t xml:space="preserve">о </w:t>
      </w:r>
      <w:r w:rsidRPr="00400679">
        <w:rPr>
          <w:i/>
          <w:spacing w:val="1"/>
        </w:rPr>
        <w:t>начал</w:t>
      </w:r>
      <w:r w:rsidRPr="00400679">
        <w:rPr>
          <w:i/>
        </w:rPr>
        <w:t>а</w:t>
      </w:r>
      <w:r w:rsidRPr="00400679">
        <w:rPr>
          <w:i/>
          <w:spacing w:val="-5"/>
        </w:rPr>
        <w:t xml:space="preserve"> </w:t>
      </w:r>
      <w:r w:rsidRPr="00400679">
        <w:rPr>
          <w:i/>
          <w:spacing w:val="1"/>
        </w:rPr>
        <w:t>выполнени</w:t>
      </w:r>
      <w:r w:rsidRPr="00400679">
        <w:rPr>
          <w:i/>
        </w:rPr>
        <w:t>я</w:t>
      </w:r>
      <w:r w:rsidRPr="00400679">
        <w:rPr>
          <w:i/>
          <w:spacing w:val="-11"/>
        </w:rPr>
        <w:t xml:space="preserve"> </w:t>
      </w:r>
      <w:r w:rsidRPr="00400679">
        <w:rPr>
          <w:i/>
          <w:spacing w:val="1"/>
        </w:rPr>
        <w:t>тел</w:t>
      </w:r>
      <w:r w:rsidRPr="00400679">
        <w:rPr>
          <w:i/>
        </w:rPr>
        <w:t>а</w:t>
      </w:r>
      <w:r w:rsidRPr="00400679">
        <w:rPr>
          <w:i/>
          <w:spacing w:val="-3"/>
        </w:rPr>
        <w:t xml:space="preserve"> </w:t>
      </w:r>
      <w:r w:rsidRPr="00400679">
        <w:rPr>
          <w:i/>
          <w:spacing w:val="1"/>
        </w:rPr>
        <w:t>цик</w:t>
      </w:r>
      <w:r w:rsidRPr="00400679">
        <w:rPr>
          <w:i/>
          <w:spacing w:val="-2"/>
        </w:rPr>
        <w:t>л</w:t>
      </w:r>
      <w:r w:rsidRPr="00400679">
        <w:rPr>
          <w:i/>
        </w:rPr>
        <w:t>а</w:t>
      </w:r>
      <w:r w:rsidRPr="00400679">
        <w:rPr>
          <w:i/>
          <w:spacing w:val="-4"/>
        </w:rPr>
        <w:t xml:space="preserve"> </w:t>
      </w:r>
      <w:r w:rsidRPr="00400679">
        <w:rPr>
          <w:i/>
        </w:rPr>
        <w:t>и</w:t>
      </w:r>
      <w:r w:rsidRPr="00400679">
        <w:rPr>
          <w:i/>
          <w:spacing w:val="2"/>
        </w:rPr>
        <w:t xml:space="preserve"> </w:t>
      </w:r>
      <w:r w:rsidRPr="00400679">
        <w:rPr>
          <w:i/>
          <w:spacing w:val="1"/>
        </w:rPr>
        <w:t>после выполнени</w:t>
      </w:r>
      <w:r w:rsidRPr="00400679">
        <w:rPr>
          <w:i/>
        </w:rPr>
        <w:t>я</w:t>
      </w:r>
      <w:r w:rsidRPr="00400679">
        <w:rPr>
          <w:i/>
          <w:spacing w:val="2"/>
        </w:rPr>
        <w:t xml:space="preserve"> </w:t>
      </w:r>
      <w:r w:rsidRPr="00400679">
        <w:rPr>
          <w:i/>
          <w:spacing w:val="1"/>
        </w:rPr>
        <w:t>тел</w:t>
      </w:r>
      <w:r w:rsidRPr="00400679">
        <w:rPr>
          <w:i/>
        </w:rPr>
        <w:t>а</w:t>
      </w:r>
      <w:r w:rsidRPr="00400679">
        <w:rPr>
          <w:i/>
          <w:spacing w:val="10"/>
        </w:rPr>
        <w:t xml:space="preserve"> </w:t>
      </w:r>
      <w:r w:rsidRPr="00400679">
        <w:rPr>
          <w:i/>
          <w:spacing w:val="1"/>
        </w:rPr>
        <w:t>цикла</w:t>
      </w:r>
      <w:r w:rsidRPr="00400679">
        <w:rPr>
          <w:i/>
        </w:rPr>
        <w:t>:</w:t>
      </w:r>
      <w:r w:rsidRPr="00400679">
        <w:rPr>
          <w:i/>
          <w:spacing w:val="8"/>
        </w:rPr>
        <w:t xml:space="preserve"> </w:t>
      </w:r>
      <w:r w:rsidRPr="00400679">
        <w:rPr>
          <w:i/>
          <w:spacing w:val="1"/>
        </w:rPr>
        <w:t>постуслови</w:t>
      </w:r>
      <w:r w:rsidRPr="00400679">
        <w:rPr>
          <w:i/>
        </w:rPr>
        <w:t>е и</w:t>
      </w:r>
      <w:r w:rsidRPr="00400679">
        <w:rPr>
          <w:i/>
          <w:spacing w:val="15"/>
        </w:rPr>
        <w:t xml:space="preserve"> </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8"/>
        </w:rPr>
        <w:t xml:space="preserve"> </w:t>
      </w:r>
      <w:r w:rsidRPr="00400679">
        <w:rPr>
          <w:i/>
          <w:spacing w:val="1"/>
        </w:rPr>
        <w:t>Инвариан</w:t>
      </w:r>
      <w:r w:rsidRPr="00400679">
        <w:rPr>
          <w:i/>
        </w:rPr>
        <w:t>т</w:t>
      </w:r>
      <w:r w:rsidRPr="00400679">
        <w:rPr>
          <w:i/>
          <w:spacing w:val="2"/>
        </w:rPr>
        <w:t xml:space="preserve"> </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4"/>
        </w:rPr>
        <w:t xml:space="preserve"> </w:t>
      </w:r>
      <w:r w:rsidRPr="00400679">
        <w:rPr>
          <w:spacing w:val="1"/>
        </w:rPr>
        <w:t>алгоритмически</w:t>
      </w:r>
      <w:r w:rsidRPr="00400679">
        <w:t xml:space="preserve">х </w:t>
      </w:r>
      <w:r w:rsidRPr="00400679">
        <w:rPr>
          <w:spacing w:val="1"/>
        </w:rPr>
        <w:t>конструкци</w:t>
      </w:r>
      <w:r w:rsidRPr="00400679">
        <w:t>й</w:t>
      </w:r>
      <w:r w:rsidRPr="00400679">
        <w:rPr>
          <w:spacing w:val="6"/>
        </w:rPr>
        <w:t xml:space="preserve"> </w:t>
      </w:r>
      <w:r w:rsidRPr="00400679">
        <w:t>в</w:t>
      </w:r>
      <w:r w:rsidRPr="00400679">
        <w:rPr>
          <w:spacing w:val="19"/>
        </w:rPr>
        <w:t xml:space="preserve"> </w:t>
      </w:r>
      <w:r w:rsidRPr="00400679">
        <w:rPr>
          <w:spacing w:val="1"/>
        </w:rPr>
        <w:t>выбранно</w:t>
      </w:r>
      <w:r w:rsidRPr="00400679">
        <w:t>м</w:t>
      </w:r>
      <w:r w:rsidRPr="00400679">
        <w:rPr>
          <w:spacing w:val="8"/>
        </w:rPr>
        <w:t xml:space="preserve"> </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4"/>
        </w:rPr>
        <w:t xml:space="preserve"> </w:t>
      </w:r>
      <w:r w:rsidRPr="00400679">
        <w:rPr>
          <w:i/>
          <w:spacing w:val="1"/>
        </w:rPr>
        <w:t>запис</w:t>
      </w:r>
      <w:r w:rsidRPr="00400679">
        <w:rPr>
          <w:i/>
        </w:rPr>
        <w:t>и</w:t>
      </w:r>
      <w:r w:rsidRPr="00400679">
        <w:rPr>
          <w:i/>
          <w:spacing w:val="8"/>
        </w:rPr>
        <w:t xml:space="preserve"> </w:t>
      </w:r>
      <w:r w:rsidRPr="00400679">
        <w:rPr>
          <w:i/>
          <w:spacing w:val="1"/>
        </w:rPr>
        <w:t>коман</w:t>
      </w:r>
      <w:r w:rsidRPr="00400679">
        <w:rPr>
          <w:i/>
        </w:rPr>
        <w:t>д</w:t>
      </w:r>
      <w:r w:rsidRPr="00400679">
        <w:rPr>
          <w:i/>
          <w:spacing w:val="6"/>
        </w:rPr>
        <w:t xml:space="preserve"> </w:t>
      </w:r>
      <w:r w:rsidRPr="00400679">
        <w:rPr>
          <w:i/>
          <w:spacing w:val="1"/>
        </w:rPr>
        <w:t>ветвлени</w:t>
      </w:r>
      <w:r w:rsidRPr="00400679">
        <w:rPr>
          <w:i/>
        </w:rPr>
        <w:t>я</w:t>
      </w:r>
      <w:r w:rsidRPr="00400679">
        <w:rPr>
          <w:i/>
          <w:spacing w:val="2"/>
        </w:rPr>
        <w:t xml:space="preserve"> </w:t>
      </w:r>
      <w:r w:rsidRPr="00400679">
        <w:rPr>
          <w:i/>
        </w:rPr>
        <w:t>и</w:t>
      </w:r>
      <w:r w:rsidRPr="00400679">
        <w:rPr>
          <w:i/>
          <w:spacing w:val="14"/>
        </w:rPr>
        <w:t xml:space="preserve"> </w:t>
      </w:r>
      <w:r w:rsidRPr="00400679">
        <w:rPr>
          <w:i/>
          <w:spacing w:val="1"/>
        </w:rPr>
        <w:t>повторени</w:t>
      </w:r>
      <w:r w:rsidRPr="00400679">
        <w:rPr>
          <w:i/>
        </w:rPr>
        <w:t>я и</w:t>
      </w:r>
      <w:r w:rsidRPr="00400679">
        <w:rPr>
          <w:i/>
          <w:spacing w:val="14"/>
        </w:rPr>
        <w:t xml:space="preserve"> </w:t>
      </w:r>
      <w:r w:rsidRPr="00400679">
        <w:rPr>
          <w:i/>
          <w:spacing w:val="1"/>
        </w:rPr>
        <w:t>други</w:t>
      </w:r>
      <w:r w:rsidRPr="00400679">
        <w:rPr>
          <w:i/>
        </w:rPr>
        <w:t>х</w:t>
      </w:r>
      <w:r w:rsidRPr="00400679">
        <w:rPr>
          <w:i/>
          <w:spacing w:val="7"/>
        </w:rPr>
        <w:t xml:space="preserve"> </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2"/>
        </w:rPr>
        <w:t xml:space="preserve"> </w:t>
      </w:r>
      <w:r w:rsidRPr="00400679">
        <w:rPr>
          <w:i/>
          <w:spacing w:val="1"/>
        </w:rPr>
        <w:t>ал</w:t>
      </w:r>
      <w:r w:rsidRPr="00400679">
        <w:rPr>
          <w:i/>
        </w:rPr>
        <w:t>г</w:t>
      </w:r>
      <w:r w:rsidRPr="00400679">
        <w:rPr>
          <w:i/>
          <w:spacing w:val="1"/>
        </w:rPr>
        <w:t>оритмически</w:t>
      </w:r>
      <w:r w:rsidRPr="00400679">
        <w:rPr>
          <w:i/>
        </w:rPr>
        <w:t>х</w:t>
      </w:r>
      <w:r w:rsidRPr="00400679">
        <w:rPr>
          <w:i/>
          <w:spacing w:val="-21"/>
        </w:rPr>
        <w:t xml:space="preserve"> </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w:t>
      </w:r>
      <w:r w:rsidRPr="00400679">
        <w:rPr>
          <w:b/>
          <w:bCs/>
          <w:spacing w:val="-15"/>
        </w:rPr>
        <w:t xml:space="preserve"> </w:t>
      </w:r>
      <w:r w:rsidRPr="00400679">
        <w:rPr>
          <w:b/>
          <w:bCs/>
        </w:rPr>
        <w:t>и</w:t>
      </w:r>
      <w:r w:rsidRPr="00400679">
        <w:rPr>
          <w:b/>
          <w:bCs/>
          <w:spacing w:val="-1"/>
        </w:rPr>
        <w:t xml:space="preserve"> </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0"/>
        </w:rPr>
        <w:t xml:space="preserve"> </w:t>
      </w:r>
      <w:r w:rsidRPr="00400679">
        <w:rPr>
          <w:spacing w:val="1"/>
        </w:rPr>
        <w:t>присваивания</w:t>
      </w:r>
      <w:r w:rsidRPr="00400679">
        <w:t>.</w:t>
      </w:r>
      <w:r w:rsidRPr="00400679">
        <w:rPr>
          <w:spacing w:val="-17"/>
        </w:rPr>
        <w:t xml:space="preserve"> </w:t>
      </w:r>
      <w:r w:rsidRPr="00400679">
        <w:rPr>
          <w:i/>
          <w:spacing w:val="1"/>
        </w:rPr>
        <w:t>Представлени</w:t>
      </w:r>
      <w:r w:rsidRPr="00400679">
        <w:rPr>
          <w:i/>
        </w:rPr>
        <w:t>е</w:t>
      </w:r>
      <w:r w:rsidRPr="00400679">
        <w:rPr>
          <w:i/>
          <w:spacing w:val="-18"/>
        </w:rPr>
        <w:t xml:space="preserve"> </w:t>
      </w:r>
      <w:r w:rsidRPr="00400679">
        <w:rPr>
          <w:i/>
        </w:rPr>
        <w:t xml:space="preserve">о </w:t>
      </w:r>
      <w:r w:rsidRPr="00400679">
        <w:rPr>
          <w:i/>
          <w:spacing w:val="1"/>
        </w:rPr>
        <w:t>структура</w:t>
      </w:r>
      <w:r w:rsidRPr="00400679">
        <w:rPr>
          <w:i/>
        </w:rPr>
        <w:t>х</w:t>
      </w:r>
      <w:r w:rsidRPr="00400679">
        <w:rPr>
          <w:i/>
          <w:spacing w:val="-15"/>
        </w:rPr>
        <w:t xml:space="preserve"> </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w:t>
      </w:r>
      <w:r w:rsidRPr="00400679">
        <w:rPr>
          <w:spacing w:val="12"/>
        </w:rPr>
        <w:t xml:space="preserve"> </w:t>
      </w:r>
      <w:r w:rsidRPr="00400679">
        <w:t>и</w:t>
      </w:r>
      <w:r w:rsidRPr="00400679">
        <w:rPr>
          <w:spacing w:val="15"/>
        </w:rPr>
        <w:t xml:space="preserve"> </w:t>
      </w:r>
      <w:r w:rsidRPr="00400679">
        <w:t>з</w:t>
      </w:r>
      <w:r w:rsidRPr="00400679">
        <w:rPr>
          <w:spacing w:val="1"/>
        </w:rPr>
        <w:t>начение</w:t>
      </w:r>
      <w:r w:rsidRPr="00400679">
        <w:t>.</w:t>
      </w:r>
      <w:r w:rsidRPr="00400679">
        <w:rPr>
          <w:spacing w:val="5"/>
        </w:rPr>
        <w:t xml:space="preserve"> </w:t>
      </w:r>
      <w:r w:rsidRPr="00400679">
        <w:rPr>
          <w:spacing w:val="1"/>
        </w:rPr>
        <w:t>Тип</w:t>
      </w:r>
      <w:r w:rsidRPr="00400679">
        <w:t>ы</w:t>
      </w:r>
      <w:r w:rsidRPr="00400679">
        <w:rPr>
          <w:spacing w:val="11"/>
        </w:rPr>
        <w:t xml:space="preserve"> переменных</w:t>
      </w:r>
      <w:r w:rsidRPr="00400679">
        <w:t>:</w:t>
      </w:r>
      <w:r w:rsidRPr="00400679">
        <w:rPr>
          <w:spacing w:val="6"/>
        </w:rPr>
        <w:t xml:space="preserve"> </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3"/>
        </w:rPr>
        <w:t xml:space="preserve"> </w:t>
      </w:r>
      <w:r w:rsidRPr="00400679">
        <w:rPr>
          <w:i/>
          <w:spacing w:val="1"/>
        </w:rPr>
        <w:t>строковые</w:t>
      </w:r>
      <w:r w:rsidRPr="00400679">
        <w:rPr>
          <w:i/>
        </w:rPr>
        <w:t>,</w:t>
      </w:r>
      <w:r w:rsidRPr="00400679">
        <w:rPr>
          <w:i/>
          <w:spacing w:val="5"/>
        </w:rPr>
        <w:t xml:space="preserve"> </w:t>
      </w:r>
      <w:r w:rsidRPr="00400679">
        <w:rPr>
          <w:i/>
          <w:spacing w:val="1"/>
        </w:rPr>
        <w:t>логич</w:t>
      </w:r>
      <w:r w:rsidRPr="00400679">
        <w:rPr>
          <w:i/>
        </w:rPr>
        <w:t>е</w:t>
      </w:r>
      <w:r w:rsidRPr="00400679">
        <w:rPr>
          <w:i/>
          <w:spacing w:val="1"/>
        </w:rPr>
        <w:t>ские</w:t>
      </w:r>
      <w:r w:rsidRPr="00400679">
        <w:t>.</w:t>
      </w:r>
      <w:r w:rsidRPr="00400679">
        <w:rPr>
          <w:spacing w:val="4"/>
        </w:rPr>
        <w:t xml:space="preserve"> </w:t>
      </w:r>
      <w:r w:rsidRPr="00400679">
        <w:rPr>
          <w:spacing w:val="1"/>
        </w:rPr>
        <w:t>Табличны</w:t>
      </w:r>
      <w:r w:rsidRPr="00400679">
        <w:t>е</w:t>
      </w:r>
      <w:r w:rsidRPr="00400679">
        <w:rPr>
          <w:spacing w:val="4"/>
        </w:rPr>
        <w:t xml:space="preserve"> </w:t>
      </w:r>
      <w:r w:rsidRPr="00400679">
        <w:rPr>
          <w:spacing w:val="1"/>
        </w:rPr>
        <w:t>величины (массивы)</w:t>
      </w:r>
      <w:r w:rsidRPr="00400679">
        <w:t>.</w:t>
      </w:r>
      <w:r w:rsidRPr="00400679">
        <w:rPr>
          <w:spacing w:val="-13"/>
        </w:rPr>
        <w:t xml:space="preserve"> </w:t>
      </w:r>
      <w:r w:rsidRPr="00400679">
        <w:t xml:space="preserve">Одномерные массивы. </w:t>
      </w:r>
      <w:r w:rsidRPr="00400679">
        <w:rPr>
          <w:i/>
        </w:rPr>
        <w:t>Двумерные массивы.</w:t>
      </w:r>
      <w:r w:rsidRPr="00400679">
        <w:rPr>
          <w:spacing w:val="1"/>
        </w:rPr>
        <w:t xml:space="preserve"> </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0"/>
        </w:rPr>
        <w:t xml:space="preserve"> </w:t>
      </w:r>
      <w:r w:rsidRPr="00400679">
        <w:rPr>
          <w:spacing w:val="1"/>
        </w:rPr>
        <w:t>зада</w:t>
      </w:r>
      <w:r w:rsidRPr="00400679">
        <w:t>ч</w:t>
      </w:r>
      <w:r w:rsidRPr="00400679">
        <w:rPr>
          <w:spacing w:val="-6"/>
        </w:rPr>
        <w:t xml:space="preserve"> </w:t>
      </w:r>
      <w:r w:rsidRPr="00400679">
        <w:rPr>
          <w:spacing w:val="1"/>
        </w:rPr>
        <w:t>обработк</w:t>
      </w:r>
      <w:r w:rsidRPr="00400679">
        <w:t>и</w:t>
      </w:r>
      <w:r w:rsidRPr="00400679">
        <w:rPr>
          <w:spacing w:val="-11"/>
        </w:rPr>
        <w:t xml:space="preserve"> </w:t>
      </w:r>
      <w:r w:rsidRPr="00400679">
        <w:rPr>
          <w:spacing w:val="1"/>
        </w:rPr>
        <w:t>данных</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t xml:space="preserve"> </w:t>
      </w:r>
      <w:r w:rsidRPr="00400679">
        <w:rPr>
          <w:spacing w:val="1"/>
          <w:w w:val="99"/>
        </w:rPr>
        <w:t>трех</w:t>
      </w:r>
      <w:r w:rsidRPr="00400679">
        <w:rPr>
          <w:w w:val="99"/>
        </w:rPr>
        <w:t xml:space="preserve">, </w:t>
      </w:r>
      <w:r w:rsidRPr="00400679">
        <w:rPr>
          <w:spacing w:val="1"/>
        </w:rPr>
        <w:t>четыре</w:t>
      </w:r>
      <w:r w:rsidRPr="00400679">
        <w:t>х</w:t>
      </w:r>
      <w:r w:rsidRPr="00400679">
        <w:rPr>
          <w:spacing w:val="-9"/>
        </w:rPr>
        <w:t xml:space="preserve"> </w:t>
      </w:r>
      <w:r w:rsidRPr="00400679">
        <w:rPr>
          <w:spacing w:val="1"/>
        </w:rPr>
        <w:t>данны</w:t>
      </w:r>
      <w:r w:rsidRPr="00400679">
        <w:t>х</w:t>
      </w:r>
      <w:r w:rsidRPr="00400679">
        <w:rPr>
          <w:spacing w:val="-8"/>
        </w:rPr>
        <w:t xml:space="preserve"> </w:t>
      </w:r>
      <w:r w:rsidRPr="00400679">
        <w:rPr>
          <w:spacing w:val="1"/>
          <w:w w:val="99"/>
        </w:rPr>
        <w:t>чисел</w:t>
      </w:r>
      <w:r w:rsidRPr="00400679">
        <w:rPr>
          <w:w w:val="99"/>
        </w:rPr>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все</w:t>
      </w:r>
      <w:r w:rsidRPr="00400679">
        <w:t>х</w:t>
      </w:r>
      <w:r w:rsidRPr="00400679">
        <w:rPr>
          <w:spacing w:val="-4"/>
        </w:rPr>
        <w:t xml:space="preserve"> </w:t>
      </w:r>
      <w:r w:rsidRPr="00400679">
        <w:rPr>
          <w:spacing w:val="1"/>
        </w:rPr>
        <w:t>корне</w:t>
      </w:r>
      <w:r w:rsidRPr="00400679">
        <w:t>й</w:t>
      </w:r>
      <w:r w:rsidRPr="00400679">
        <w:rPr>
          <w:spacing w:val="-7"/>
        </w:rPr>
        <w:t xml:space="preserve"> </w:t>
      </w:r>
      <w:r w:rsidRPr="00400679">
        <w:rPr>
          <w:spacing w:val="1"/>
        </w:rPr>
        <w:t>заданно</w:t>
      </w:r>
      <w:r w:rsidRPr="00400679">
        <w:t>го</w:t>
      </w:r>
      <w:r w:rsidRPr="00400679">
        <w:rPr>
          <w:spacing w:val="-11"/>
        </w:rPr>
        <w:t xml:space="preserve"> </w:t>
      </w:r>
      <w:r w:rsidRPr="00400679">
        <w:rPr>
          <w:spacing w:val="1"/>
        </w:rPr>
        <w:t>квадратног</w:t>
      </w:r>
      <w:r w:rsidRPr="00400679">
        <w:t>о</w:t>
      </w:r>
      <w:r w:rsidRPr="00400679">
        <w:rPr>
          <w:spacing w:val="-14"/>
        </w:rPr>
        <w:t xml:space="preserve"> </w:t>
      </w:r>
      <w:r w:rsidRPr="00400679">
        <w:rPr>
          <w:spacing w:val="1"/>
        </w:rPr>
        <w:t>уравнения</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заполнени</w:t>
      </w:r>
      <w:r w:rsidRPr="00400679">
        <w:t>е</w:t>
      </w:r>
      <w:r w:rsidRPr="00400679">
        <w:rPr>
          <w:spacing w:val="25"/>
        </w:rPr>
        <w:t xml:space="preserve"> </w:t>
      </w:r>
      <w:r w:rsidRPr="00400679">
        <w:rPr>
          <w:spacing w:val="1"/>
        </w:rPr>
        <w:t>числовог</w:t>
      </w:r>
      <w:r w:rsidRPr="00400679">
        <w:t>о</w:t>
      </w:r>
      <w:r w:rsidRPr="00400679">
        <w:rPr>
          <w:spacing w:val="27"/>
        </w:rPr>
        <w:t xml:space="preserve"> </w:t>
      </w:r>
      <w:r w:rsidRPr="00400679">
        <w:rPr>
          <w:spacing w:val="1"/>
        </w:rPr>
        <w:t>массив</w:t>
      </w:r>
      <w:r w:rsidRPr="00400679">
        <w:t>а</w:t>
      </w:r>
      <w:r w:rsidRPr="00400679">
        <w:rPr>
          <w:spacing w:val="29"/>
        </w:rPr>
        <w:t xml:space="preserve"> </w:t>
      </w:r>
      <w:r w:rsidRPr="00400679">
        <w:t>в</w:t>
      </w:r>
      <w:r w:rsidRPr="00400679">
        <w:rPr>
          <w:spacing w:val="38"/>
        </w:rPr>
        <w:t xml:space="preserve"> </w:t>
      </w:r>
      <w:r w:rsidRPr="00400679">
        <w:rPr>
          <w:spacing w:val="1"/>
        </w:rPr>
        <w:t>соответстви</w:t>
      </w:r>
      <w:r w:rsidRPr="00400679">
        <w:t>и</w:t>
      </w:r>
      <w:r w:rsidRPr="00400679">
        <w:rPr>
          <w:spacing w:val="23"/>
        </w:rPr>
        <w:t xml:space="preserve"> </w:t>
      </w:r>
      <w:r w:rsidRPr="00400679">
        <w:t>с</w:t>
      </w:r>
      <w:r w:rsidRPr="00400679">
        <w:rPr>
          <w:spacing w:val="38"/>
        </w:rPr>
        <w:t xml:space="preserve"> </w:t>
      </w:r>
      <w:r w:rsidRPr="00400679">
        <w:rPr>
          <w:spacing w:val="1"/>
        </w:rPr>
        <w:t>формуло</w:t>
      </w:r>
      <w:r w:rsidRPr="00400679">
        <w:t>й</w:t>
      </w:r>
      <w:r w:rsidRPr="00400679">
        <w:rPr>
          <w:spacing w:val="27"/>
        </w:rPr>
        <w:t xml:space="preserve"> </w:t>
      </w:r>
      <w:r w:rsidRPr="00400679">
        <w:rPr>
          <w:spacing w:val="1"/>
        </w:rPr>
        <w:t>ил</w:t>
      </w:r>
      <w:r w:rsidRPr="00400679">
        <w:t xml:space="preserve">и </w:t>
      </w:r>
      <w:r w:rsidRPr="00400679">
        <w:rPr>
          <w:spacing w:val="1"/>
        </w:rPr>
        <w:t>путем</w:t>
      </w:r>
      <w:r w:rsidRPr="00400679">
        <w:rPr>
          <w:spacing w:val="-7"/>
        </w:rPr>
        <w:t xml:space="preserve"> </w:t>
      </w:r>
      <w:r w:rsidRPr="00400679">
        <w:rPr>
          <w:spacing w:val="1"/>
        </w:rPr>
        <w:t>ввод</w:t>
      </w:r>
      <w:r w:rsidRPr="00400679">
        <w:t>а</w:t>
      </w:r>
      <w:r w:rsidRPr="00400679">
        <w:rPr>
          <w:spacing w:val="-7"/>
        </w:rPr>
        <w:t xml:space="preserve"> </w:t>
      </w:r>
      <w:r w:rsidRPr="00400679">
        <w:rPr>
          <w:spacing w:val="1"/>
        </w:rPr>
        <w:t>чисел</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23"/>
        </w:rPr>
        <w:t xml:space="preserve"> </w:t>
      </w:r>
      <w:r w:rsidRPr="00400679">
        <w:rPr>
          <w:spacing w:val="1"/>
        </w:rPr>
        <w:t>ил</w:t>
      </w:r>
      <w:r w:rsidRPr="00400679">
        <w:t>и</w:t>
      </w:r>
      <w:r w:rsidRPr="00400679">
        <w:rPr>
          <w:spacing w:val="-3"/>
        </w:rPr>
        <w:t xml:space="preserve"> </w:t>
      </w:r>
      <w:r w:rsidRPr="00400679">
        <w:rPr>
          <w:spacing w:val="1"/>
        </w:rPr>
        <w:t>массива</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минимальног</w:t>
      </w:r>
      <w:r w:rsidRPr="00400679">
        <w:t>о</w:t>
      </w:r>
      <w:r w:rsidRPr="00400679">
        <w:rPr>
          <w:spacing w:val="-16"/>
        </w:rPr>
        <w:t xml:space="preserve"> </w:t>
      </w:r>
      <w:r w:rsidRPr="00400679">
        <w:rPr>
          <w:spacing w:val="1"/>
        </w:rPr>
        <w:t>(максимального</w:t>
      </w:r>
      <w:r w:rsidRPr="00400679">
        <w:t>)</w:t>
      </w:r>
      <w:r w:rsidRPr="00400679">
        <w:rPr>
          <w:spacing w:val="-20"/>
        </w:rPr>
        <w:t xml:space="preserve"> </w:t>
      </w:r>
      <w:r w:rsidRPr="00400679">
        <w:rPr>
          <w:spacing w:val="1"/>
        </w:rPr>
        <w:t>элемент</w:t>
      </w:r>
      <w:r w:rsidRPr="00400679">
        <w:t>а</w:t>
      </w:r>
      <w:r w:rsidRPr="00400679">
        <w:rPr>
          <w:spacing w:val="-11"/>
        </w:rPr>
        <w:t xml:space="preserve"> </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lastRenderedPageBreak/>
        <w:t>Знакомств</w:t>
      </w:r>
      <w:r w:rsidRPr="00400679">
        <w:t>о</w:t>
      </w:r>
      <w:r w:rsidRPr="00400679">
        <w:rPr>
          <w:spacing w:val="3"/>
        </w:rPr>
        <w:t xml:space="preserve"> </w:t>
      </w:r>
      <w:r w:rsidRPr="00400679">
        <w:t>с</w:t>
      </w:r>
      <w:r w:rsidRPr="00400679">
        <w:rPr>
          <w:spacing w:val="16"/>
        </w:rPr>
        <w:t xml:space="preserve"> </w:t>
      </w:r>
      <w:r w:rsidRPr="00400679">
        <w:rPr>
          <w:spacing w:val="1"/>
        </w:rPr>
        <w:t>алгоритмам</w:t>
      </w:r>
      <w:r w:rsidRPr="00400679">
        <w:t>и</w:t>
      </w:r>
      <w:r w:rsidRPr="00400679">
        <w:rPr>
          <w:spacing w:val="1"/>
        </w:rPr>
        <w:t xml:space="preserve"> решени</w:t>
      </w:r>
      <w:r w:rsidRPr="00400679">
        <w:t>я</w:t>
      </w:r>
      <w:r w:rsidRPr="00400679">
        <w:rPr>
          <w:spacing w:val="8"/>
        </w:rPr>
        <w:t xml:space="preserve"> </w:t>
      </w:r>
      <w:r w:rsidRPr="00400679">
        <w:rPr>
          <w:spacing w:val="1"/>
        </w:rPr>
        <w:t>эти</w:t>
      </w:r>
      <w:r w:rsidRPr="00400679">
        <w:t>х</w:t>
      </w:r>
      <w:r w:rsidRPr="00400679">
        <w:rPr>
          <w:spacing w:val="12"/>
        </w:rPr>
        <w:t xml:space="preserve"> </w:t>
      </w:r>
      <w:r w:rsidRPr="00400679">
        <w:rPr>
          <w:spacing w:val="1"/>
        </w:rPr>
        <w:t>задач</w:t>
      </w:r>
      <w:r w:rsidRPr="00400679">
        <w:t>.</w:t>
      </w:r>
      <w:r w:rsidRPr="00400679">
        <w:rPr>
          <w:spacing w:val="10"/>
        </w:rPr>
        <w:t xml:space="preserve"> </w:t>
      </w:r>
      <w:r w:rsidRPr="00400679">
        <w:rPr>
          <w:spacing w:val="1"/>
        </w:rPr>
        <w:t>Реализаци</w:t>
      </w:r>
      <w:r w:rsidRPr="00400679">
        <w:t>и</w:t>
      </w:r>
      <w:r w:rsidRPr="00400679">
        <w:rPr>
          <w:spacing w:val="3"/>
        </w:rPr>
        <w:t xml:space="preserve"> </w:t>
      </w:r>
      <w:r w:rsidRPr="00400679">
        <w:rPr>
          <w:spacing w:val="1"/>
        </w:rPr>
        <w:t>эти</w:t>
      </w:r>
      <w:r w:rsidRPr="00400679">
        <w:t>х</w:t>
      </w:r>
      <w:r w:rsidRPr="00400679">
        <w:rPr>
          <w:spacing w:val="12"/>
        </w:rPr>
        <w:t xml:space="preserve"> </w:t>
      </w:r>
      <w:r w:rsidRPr="00400679">
        <w:rPr>
          <w:spacing w:val="1"/>
        </w:rPr>
        <w:t xml:space="preserve">алгоритмов </w:t>
      </w:r>
      <w:r w:rsidRPr="00400679">
        <w:t>в</w:t>
      </w:r>
      <w:r w:rsidRPr="00400679">
        <w:rPr>
          <w:spacing w:val="-1"/>
        </w:rPr>
        <w:t xml:space="preserve"> </w:t>
      </w:r>
      <w:r w:rsidRPr="00400679">
        <w:rPr>
          <w:spacing w:val="1"/>
        </w:rPr>
        <w:t>выбранно</w:t>
      </w:r>
      <w:r w:rsidRPr="00400679">
        <w:t>й</w:t>
      </w:r>
      <w:r w:rsidRPr="00400679">
        <w:rPr>
          <w:spacing w:val="-13"/>
        </w:rPr>
        <w:t xml:space="preserve"> </w:t>
      </w:r>
      <w:r w:rsidRPr="00400679">
        <w:rPr>
          <w:spacing w:val="1"/>
        </w:rPr>
        <w:t>сред</w:t>
      </w:r>
      <w:r w:rsidRPr="00400679">
        <w:t>е</w:t>
      </w:r>
      <w:r w:rsidRPr="00400679">
        <w:rPr>
          <w:spacing w:val="-7"/>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4"/>
        </w:rPr>
        <w:t xml:space="preserve"> </w:t>
      </w:r>
      <w:r w:rsidRPr="00400679">
        <w:rPr>
          <w:spacing w:val="1"/>
        </w:rPr>
        <w:t>алгоритмо</w:t>
      </w:r>
      <w:r w:rsidRPr="00400679">
        <w:t>в</w:t>
      </w:r>
      <w:r w:rsidRPr="00400679">
        <w:rPr>
          <w:spacing w:val="-13"/>
        </w:rPr>
        <w:t xml:space="preserve"> </w:t>
      </w:r>
      <w:r w:rsidRPr="00400679">
        <w:t xml:space="preserve">и </w:t>
      </w:r>
      <w:r w:rsidRPr="00400679">
        <w:rPr>
          <w:spacing w:val="1"/>
        </w:rPr>
        <w:t>програм</w:t>
      </w:r>
      <w:r w:rsidRPr="00400679">
        <w:t>м</w:t>
      </w:r>
      <w:r w:rsidRPr="00400679">
        <w:rPr>
          <w:spacing w:val="-11"/>
        </w:rPr>
        <w:t xml:space="preserve"> </w:t>
      </w:r>
      <w:r w:rsidRPr="00400679">
        <w:rPr>
          <w:spacing w:val="1"/>
        </w:rPr>
        <w:t>п</w:t>
      </w:r>
      <w:r w:rsidRPr="00400679">
        <w:t>о</w:t>
      </w:r>
      <w:r w:rsidRPr="00400679">
        <w:rPr>
          <w:spacing w:val="-2"/>
        </w:rPr>
        <w:t xml:space="preserve"> </w:t>
      </w:r>
      <w:r w:rsidRPr="00400679">
        <w:rPr>
          <w:spacing w:val="1"/>
        </w:rPr>
        <w:t>управлени</w:t>
      </w:r>
      <w:r w:rsidRPr="00400679">
        <w:t>ю</w:t>
      </w:r>
      <w:r w:rsidRPr="00400679">
        <w:rPr>
          <w:spacing w:val="-15"/>
        </w:rPr>
        <w:t xml:space="preserve"> </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о</w:t>
      </w:r>
      <w:r w:rsidRPr="00400679">
        <w:rPr>
          <w:i/>
          <w:spacing w:val="-14"/>
        </w:rPr>
        <w:t xml:space="preserve"> </w:t>
      </w:r>
      <w:r w:rsidRPr="00400679">
        <w:rPr>
          <w:i/>
        </w:rPr>
        <w:t xml:space="preserve">с </w:t>
      </w:r>
      <w:r w:rsidRPr="00400679">
        <w:rPr>
          <w:i/>
          <w:spacing w:val="1"/>
        </w:rPr>
        <w:t>постановкам</w:t>
      </w:r>
      <w:r w:rsidRPr="00400679">
        <w:rPr>
          <w:i/>
        </w:rPr>
        <w:t>и</w:t>
      </w:r>
      <w:r w:rsidRPr="00400679">
        <w:rPr>
          <w:i/>
          <w:spacing w:val="-16"/>
        </w:rPr>
        <w:t xml:space="preserve"> </w:t>
      </w:r>
      <w:r w:rsidRPr="00400679">
        <w:rPr>
          <w:i/>
          <w:spacing w:val="1"/>
        </w:rPr>
        <w:t>боле</w:t>
      </w:r>
      <w:r w:rsidRPr="00400679">
        <w:rPr>
          <w:i/>
        </w:rPr>
        <w:t>е</w:t>
      </w:r>
      <w:r w:rsidRPr="00400679">
        <w:rPr>
          <w:i/>
          <w:spacing w:val="-6"/>
        </w:rPr>
        <w:t xml:space="preserve"> </w:t>
      </w:r>
      <w:r w:rsidRPr="00400679">
        <w:rPr>
          <w:i/>
          <w:spacing w:val="1"/>
        </w:rPr>
        <w:t>сло</w:t>
      </w:r>
      <w:r w:rsidRPr="00400679">
        <w:rPr>
          <w:i/>
          <w:spacing w:val="2"/>
        </w:rPr>
        <w:t>ж</w:t>
      </w:r>
      <w:r w:rsidRPr="00400679">
        <w:rPr>
          <w:i/>
          <w:spacing w:val="1"/>
        </w:rPr>
        <w:t>ны</w:t>
      </w:r>
      <w:r w:rsidRPr="00400679">
        <w:rPr>
          <w:i/>
        </w:rPr>
        <w:t>х</w:t>
      </w:r>
      <w:r w:rsidRPr="00400679">
        <w:rPr>
          <w:i/>
          <w:spacing w:val="-10"/>
        </w:rPr>
        <w:t xml:space="preserve"> </w:t>
      </w:r>
      <w:r w:rsidRPr="00400679">
        <w:rPr>
          <w:i/>
          <w:spacing w:val="1"/>
        </w:rPr>
        <w:t>зада</w:t>
      </w:r>
      <w:r w:rsidRPr="00400679">
        <w:rPr>
          <w:i/>
        </w:rPr>
        <w:t>ч</w:t>
      </w:r>
      <w:r w:rsidRPr="00400679">
        <w:rPr>
          <w:i/>
          <w:spacing w:val="-6"/>
        </w:rPr>
        <w:t xml:space="preserve"> </w:t>
      </w:r>
      <w:r w:rsidRPr="00400679">
        <w:rPr>
          <w:i/>
          <w:spacing w:val="1"/>
        </w:rPr>
        <w:t>обработк</w:t>
      </w:r>
      <w:r w:rsidRPr="00400679">
        <w:rPr>
          <w:i/>
        </w:rPr>
        <w:t>и</w:t>
      </w:r>
      <w:r w:rsidRPr="00400679">
        <w:rPr>
          <w:i/>
          <w:spacing w:val="-12"/>
        </w:rPr>
        <w:t xml:space="preserve"> </w:t>
      </w:r>
      <w:r w:rsidRPr="00400679">
        <w:rPr>
          <w:i/>
          <w:spacing w:val="1"/>
        </w:rPr>
        <w:t>данны</w:t>
      </w:r>
      <w:r w:rsidRPr="00400679">
        <w:rPr>
          <w:i/>
        </w:rPr>
        <w:t>х</w:t>
      </w:r>
      <w:r w:rsidRPr="00400679">
        <w:rPr>
          <w:i/>
          <w:spacing w:val="-8"/>
        </w:rPr>
        <w:t xml:space="preserve"> </w:t>
      </w:r>
      <w:r w:rsidRPr="00400679">
        <w:rPr>
          <w:i/>
        </w:rPr>
        <w:t xml:space="preserve">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3"/>
        </w:rPr>
        <w:t xml:space="preserve"> </w:t>
      </w:r>
      <w:r w:rsidRPr="00400679">
        <w:rPr>
          <w:i/>
          <w:spacing w:val="1"/>
        </w:rPr>
        <w:t>решения</w:t>
      </w:r>
      <w:r w:rsidRPr="00400679">
        <w:rPr>
          <w:i/>
        </w:rPr>
        <w:t>:</w:t>
      </w:r>
      <w:r w:rsidRPr="00400679">
        <w:rPr>
          <w:i/>
          <w:spacing w:val="4"/>
        </w:rPr>
        <w:t xml:space="preserve"> </w:t>
      </w:r>
      <w:r w:rsidRPr="00400679">
        <w:rPr>
          <w:i/>
          <w:spacing w:val="1"/>
        </w:rPr>
        <w:t>сортировк</w:t>
      </w:r>
      <w:r w:rsidRPr="00400679">
        <w:rPr>
          <w:i/>
        </w:rPr>
        <w:t>а</w:t>
      </w:r>
      <w:r w:rsidRPr="00400679">
        <w:rPr>
          <w:i/>
          <w:spacing w:val="2"/>
        </w:rPr>
        <w:t xml:space="preserve"> </w:t>
      </w:r>
      <w:r w:rsidRPr="00400679">
        <w:rPr>
          <w:i/>
          <w:spacing w:val="1"/>
        </w:rPr>
        <w:t>массива</w:t>
      </w:r>
      <w:r w:rsidRPr="00400679">
        <w:rPr>
          <w:i/>
        </w:rPr>
        <w:t>,</w:t>
      </w:r>
      <w:r w:rsidRPr="00400679">
        <w:rPr>
          <w:i/>
          <w:spacing w:val="6"/>
        </w:rPr>
        <w:t xml:space="preserve"> </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w:t>
      </w:r>
      <w:r w:rsidRPr="00400679">
        <w:rPr>
          <w:i/>
          <w:spacing w:val="9"/>
        </w:rPr>
        <w:t xml:space="preserve"> </w:t>
      </w:r>
      <w:r w:rsidRPr="00400679">
        <w:rPr>
          <w:i/>
        </w:rPr>
        <w:t>с</w:t>
      </w:r>
      <w:r w:rsidRPr="00400679">
        <w:rPr>
          <w:i/>
          <w:spacing w:val="18"/>
        </w:rPr>
        <w:t xml:space="preserve"> </w:t>
      </w:r>
      <w:r w:rsidRPr="00400679">
        <w:rPr>
          <w:i/>
          <w:spacing w:val="1"/>
        </w:rPr>
        <w:t>массивами</w:t>
      </w:r>
      <w:r w:rsidRPr="00400679">
        <w:rPr>
          <w:i/>
        </w:rPr>
        <w:t>;</w:t>
      </w:r>
      <w:r w:rsidRPr="00400679">
        <w:rPr>
          <w:i/>
          <w:spacing w:val="6"/>
        </w:rPr>
        <w:t xml:space="preserve"> </w:t>
      </w:r>
      <w:r w:rsidRPr="00400679">
        <w:rPr>
          <w:i/>
          <w:spacing w:val="1"/>
        </w:rPr>
        <w:t>обработк</w:t>
      </w:r>
      <w:r w:rsidRPr="00400679">
        <w:rPr>
          <w:i/>
        </w:rPr>
        <w:t>а</w:t>
      </w:r>
      <w:r w:rsidRPr="00400679">
        <w:rPr>
          <w:i/>
          <w:spacing w:val="7"/>
        </w:rPr>
        <w:t xml:space="preserve"> </w:t>
      </w:r>
      <w:r w:rsidRPr="00400679">
        <w:rPr>
          <w:i/>
          <w:spacing w:val="1"/>
        </w:rPr>
        <w:t>целы</w:t>
      </w:r>
      <w:r w:rsidRPr="00400679">
        <w:rPr>
          <w:i/>
        </w:rPr>
        <w:t>х</w:t>
      </w:r>
      <w:r w:rsidRPr="00400679">
        <w:rPr>
          <w:i/>
          <w:spacing w:val="13"/>
        </w:rPr>
        <w:t xml:space="preserve"> </w:t>
      </w:r>
      <w:r w:rsidRPr="00400679">
        <w:rPr>
          <w:i/>
          <w:spacing w:val="1"/>
        </w:rPr>
        <w:t>чисел</w:t>
      </w:r>
      <w:r w:rsidRPr="00400679">
        <w:rPr>
          <w:i/>
        </w:rPr>
        <w:t>,</w:t>
      </w:r>
      <w:r w:rsidRPr="00400679">
        <w:rPr>
          <w:i/>
          <w:spacing w:val="13"/>
        </w:rPr>
        <w:t xml:space="preserve"> </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и</w:t>
      </w:r>
      <w:r w:rsidRPr="00400679">
        <w:rPr>
          <w:i/>
          <w:spacing w:val="9"/>
        </w:rPr>
        <w:t xml:space="preserve"> </w:t>
      </w:r>
      <w:r w:rsidRPr="00400679">
        <w:rPr>
          <w:i/>
        </w:rPr>
        <w:t xml:space="preserve">в </w:t>
      </w:r>
      <w:r w:rsidRPr="00400679">
        <w:rPr>
          <w:i/>
          <w:spacing w:val="1"/>
        </w:rPr>
        <w:t>десятично</w:t>
      </w:r>
      <w:r w:rsidRPr="00400679">
        <w:rPr>
          <w:i/>
        </w:rPr>
        <w:t>й</w:t>
      </w:r>
      <w:r w:rsidRPr="00400679">
        <w:rPr>
          <w:i/>
          <w:spacing w:val="1"/>
        </w:rPr>
        <w:t xml:space="preserve"> </w:t>
      </w:r>
      <w:r w:rsidRPr="00400679">
        <w:rPr>
          <w:i/>
        </w:rPr>
        <w:t>и</w:t>
      </w:r>
      <w:r w:rsidRPr="00400679">
        <w:rPr>
          <w:i/>
          <w:spacing w:val="13"/>
        </w:rPr>
        <w:t xml:space="preserve"> </w:t>
      </w:r>
      <w:r w:rsidRPr="00400679">
        <w:rPr>
          <w:i/>
          <w:spacing w:val="1"/>
        </w:rPr>
        <w:t>двоично</w:t>
      </w:r>
      <w:r w:rsidRPr="00400679">
        <w:rPr>
          <w:i/>
        </w:rPr>
        <w:t>й</w:t>
      </w:r>
      <w:r w:rsidRPr="00400679">
        <w:rPr>
          <w:i/>
          <w:spacing w:val="4"/>
        </w:rPr>
        <w:t xml:space="preserve"> </w:t>
      </w:r>
      <w:r w:rsidRPr="00400679">
        <w:rPr>
          <w:i/>
          <w:spacing w:val="1"/>
        </w:rPr>
        <w:t>система</w:t>
      </w:r>
      <w:r w:rsidRPr="00400679">
        <w:rPr>
          <w:i/>
        </w:rPr>
        <w:t>х</w:t>
      </w:r>
      <w:r w:rsidRPr="00400679">
        <w:rPr>
          <w:i/>
          <w:spacing w:val="3"/>
        </w:rPr>
        <w:t xml:space="preserve"> </w:t>
      </w:r>
      <w:r w:rsidRPr="00400679">
        <w:rPr>
          <w:i/>
          <w:spacing w:val="1"/>
        </w:rPr>
        <w:t>счисления</w:t>
      </w:r>
      <w:r w:rsidRPr="00400679">
        <w:rPr>
          <w:i/>
        </w:rPr>
        <w:t>,</w:t>
      </w:r>
      <w:r w:rsidRPr="00400679">
        <w:rPr>
          <w:i/>
          <w:spacing w:val="2"/>
        </w:rPr>
        <w:t xml:space="preserve"> </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9"/>
        </w:rPr>
        <w:t xml:space="preserve"> </w:t>
      </w:r>
      <w:r w:rsidRPr="00400679">
        <w:rPr>
          <w:i/>
          <w:spacing w:val="1"/>
        </w:rPr>
        <w:t>делител</w:t>
      </w:r>
      <w:r w:rsidRPr="00400679">
        <w:rPr>
          <w:i/>
        </w:rPr>
        <w:t>я</w:t>
      </w:r>
      <w:r w:rsidRPr="00400679">
        <w:rPr>
          <w:i/>
          <w:spacing w:val="-11"/>
        </w:rPr>
        <w:t xml:space="preserve"> </w:t>
      </w:r>
      <w:r w:rsidRPr="00400679">
        <w:rPr>
          <w:i/>
          <w:spacing w:val="1"/>
        </w:rPr>
        <w:t>(ал</w:t>
      </w:r>
      <w:r w:rsidRPr="00400679">
        <w:rPr>
          <w:i/>
        </w:rPr>
        <w:t>г</w:t>
      </w:r>
      <w:r w:rsidRPr="00400679">
        <w:rPr>
          <w:i/>
          <w:spacing w:val="1"/>
        </w:rPr>
        <w:t>орит</w:t>
      </w:r>
      <w:r w:rsidRPr="00400679">
        <w:rPr>
          <w:i/>
        </w:rPr>
        <w:t>м</w:t>
      </w:r>
      <w:r w:rsidRPr="00400679">
        <w:rPr>
          <w:i/>
          <w:spacing w:val="-12"/>
        </w:rPr>
        <w:t xml:space="preserve"> </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4"/>
        </w:rPr>
        <w:t xml:space="preserve"> </w:t>
      </w:r>
      <w:r w:rsidRPr="00400679">
        <w:rPr>
          <w:spacing w:val="1"/>
        </w:rPr>
        <w:t>о</w:t>
      </w:r>
      <w:r w:rsidRPr="00400679">
        <w:t>б</w:t>
      </w:r>
      <w:r w:rsidRPr="00400679">
        <w:rPr>
          <w:spacing w:val="12"/>
        </w:rPr>
        <w:t xml:space="preserve"> </w:t>
      </w:r>
      <w:r w:rsidRPr="00400679">
        <w:rPr>
          <w:spacing w:val="1"/>
        </w:rPr>
        <w:t>этапа</w:t>
      </w:r>
      <w:r w:rsidRPr="00400679">
        <w:t>х</w:t>
      </w:r>
      <w:r w:rsidRPr="00400679">
        <w:rPr>
          <w:spacing w:val="7"/>
        </w:rPr>
        <w:t xml:space="preserve"> </w:t>
      </w:r>
      <w:r w:rsidRPr="00400679">
        <w:rPr>
          <w:spacing w:val="1"/>
        </w:rPr>
        <w:t>разработк</w:t>
      </w:r>
      <w:r w:rsidRPr="00400679">
        <w:t>и</w:t>
      </w:r>
      <w:r w:rsidRPr="00400679">
        <w:rPr>
          <w:spacing w:val="1"/>
        </w:rPr>
        <w:t xml:space="preserve"> программ</w:t>
      </w:r>
      <w:r w:rsidRPr="00400679">
        <w:t>:</w:t>
      </w:r>
      <w:r w:rsidRPr="00400679">
        <w:rPr>
          <w:spacing w:val="2"/>
        </w:rPr>
        <w:t xml:space="preserve"> </w:t>
      </w:r>
      <w:r w:rsidRPr="00400679">
        <w:rPr>
          <w:spacing w:val="1"/>
        </w:rPr>
        <w:t>составлени</w:t>
      </w:r>
      <w:r w:rsidRPr="00400679">
        <w:t xml:space="preserve">е </w:t>
      </w:r>
      <w:r w:rsidRPr="00400679">
        <w:rPr>
          <w:spacing w:val="1"/>
        </w:rPr>
        <w:t>требовани</w:t>
      </w:r>
      <w:r w:rsidRPr="00400679">
        <w:t>й</w:t>
      </w:r>
      <w:r w:rsidRPr="00400679">
        <w:rPr>
          <w:spacing w:val="1"/>
        </w:rPr>
        <w:t xml:space="preserve"> </w:t>
      </w:r>
      <w:r w:rsidRPr="00400679">
        <w:t xml:space="preserve">к </w:t>
      </w:r>
      <w:r w:rsidRPr="00400679">
        <w:rPr>
          <w:spacing w:val="1"/>
        </w:rPr>
        <w:t>программе</w:t>
      </w:r>
      <w:r w:rsidRPr="00400679">
        <w:t xml:space="preserve">, </w:t>
      </w:r>
      <w:r w:rsidRPr="00400679">
        <w:rPr>
          <w:spacing w:val="1"/>
        </w:rPr>
        <w:t>выбо</w:t>
      </w:r>
      <w:r w:rsidRPr="00400679">
        <w:t>р</w:t>
      </w:r>
      <w:r w:rsidRPr="00400679">
        <w:rPr>
          <w:spacing w:val="6"/>
        </w:rPr>
        <w:t xml:space="preserve"> </w:t>
      </w:r>
      <w:r w:rsidRPr="00400679">
        <w:rPr>
          <w:spacing w:val="1"/>
        </w:rPr>
        <w:t>алгоритм</w:t>
      </w:r>
      <w:r w:rsidRPr="00400679">
        <w:t>а</w:t>
      </w:r>
      <w:r w:rsidRPr="00400679">
        <w:rPr>
          <w:spacing w:val="1"/>
        </w:rPr>
        <w:t xml:space="preserve"> </w:t>
      </w:r>
      <w:r w:rsidRPr="00400679">
        <w:t>и</w:t>
      </w:r>
      <w:r w:rsidRPr="00400679">
        <w:rPr>
          <w:spacing w:val="12"/>
        </w:rPr>
        <w:t xml:space="preserve"> </w:t>
      </w:r>
      <w:r w:rsidRPr="00400679">
        <w:rPr>
          <w:spacing w:val="1"/>
        </w:rPr>
        <w:t>ег</w:t>
      </w:r>
      <w:r w:rsidRPr="00400679">
        <w:t>о</w:t>
      </w:r>
      <w:r w:rsidRPr="00400679">
        <w:rPr>
          <w:spacing w:val="10"/>
        </w:rPr>
        <w:t xml:space="preserve"> </w:t>
      </w:r>
      <w:r w:rsidRPr="00400679">
        <w:rPr>
          <w:spacing w:val="1"/>
        </w:rPr>
        <w:t>реали</w:t>
      </w:r>
      <w:r w:rsidRPr="00400679">
        <w:t>з</w:t>
      </w:r>
      <w:r w:rsidRPr="00400679">
        <w:rPr>
          <w:spacing w:val="1"/>
        </w:rPr>
        <w:t>аци</w:t>
      </w:r>
      <w:r w:rsidRPr="00400679">
        <w:t>я в</w:t>
      </w:r>
      <w:r w:rsidRPr="00400679">
        <w:rPr>
          <w:spacing w:val="12"/>
        </w:rPr>
        <w:t xml:space="preserve"> </w:t>
      </w:r>
      <w:r w:rsidRPr="00400679">
        <w:rPr>
          <w:spacing w:val="1"/>
        </w:rPr>
        <w:t>вид</w:t>
      </w:r>
      <w:r w:rsidRPr="00400679">
        <w:t>е</w:t>
      </w:r>
      <w:r w:rsidRPr="00400679">
        <w:rPr>
          <w:spacing w:val="8"/>
        </w:rPr>
        <w:t xml:space="preserve"> </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8"/>
        </w:rPr>
        <w:t xml:space="preserve"> </w:t>
      </w:r>
      <w:r w:rsidRPr="00400679">
        <w:rPr>
          <w:spacing w:val="1"/>
        </w:rPr>
        <w:t>алгоритмическо</w:t>
      </w:r>
      <w:r w:rsidRPr="00400679">
        <w:t xml:space="preserve">м </w:t>
      </w:r>
      <w:r w:rsidRPr="00400679">
        <w:rPr>
          <w:spacing w:val="1"/>
        </w:rPr>
        <w:t>языке</w:t>
      </w:r>
      <w:r w:rsidRPr="00400679">
        <w:t>,</w:t>
      </w:r>
      <w:r w:rsidRPr="00400679">
        <w:rPr>
          <w:spacing w:val="12"/>
        </w:rPr>
        <w:t xml:space="preserve"> </w:t>
      </w:r>
      <w:r w:rsidRPr="00400679">
        <w:rPr>
          <w:spacing w:val="1"/>
        </w:rPr>
        <w:t>отладк</w:t>
      </w:r>
      <w:r w:rsidRPr="00400679">
        <w:t>а</w:t>
      </w:r>
      <w:r w:rsidRPr="00400679">
        <w:rPr>
          <w:spacing w:val="11"/>
        </w:rPr>
        <w:t xml:space="preserve"> </w:t>
      </w:r>
      <w:r w:rsidRPr="00400679">
        <w:rPr>
          <w:spacing w:val="1"/>
        </w:rPr>
        <w:t>прогр</w:t>
      </w:r>
      <w:r w:rsidRPr="00400679">
        <w:t>а</w:t>
      </w:r>
      <w:r w:rsidRPr="00400679">
        <w:rPr>
          <w:spacing w:val="1"/>
        </w:rPr>
        <w:t>мм</w:t>
      </w:r>
      <w:r w:rsidRPr="00400679">
        <w:t>ы</w:t>
      </w:r>
      <w:r w:rsidRPr="00400679">
        <w:rPr>
          <w:spacing w:val="7"/>
        </w:rPr>
        <w:t xml:space="preserve"> </w:t>
      </w:r>
      <w:r w:rsidRPr="00400679">
        <w:t>с</w:t>
      </w:r>
      <w:r w:rsidRPr="00400679">
        <w:rPr>
          <w:spacing w:val="19"/>
        </w:rPr>
        <w:t xml:space="preserve"> </w:t>
      </w:r>
      <w:r w:rsidRPr="00400679">
        <w:rPr>
          <w:spacing w:val="1"/>
        </w:rPr>
        <w:t>помощью выбранно</w:t>
      </w:r>
      <w:r w:rsidRPr="00400679">
        <w:t>й</w:t>
      </w:r>
      <w:r w:rsidRPr="00400679">
        <w:rPr>
          <w:spacing w:val="-13"/>
        </w:rPr>
        <w:t xml:space="preserve"> </w:t>
      </w:r>
      <w:r w:rsidRPr="00400679">
        <w:rPr>
          <w:spacing w:val="1"/>
        </w:rPr>
        <w:t>систем</w:t>
      </w:r>
      <w:r w:rsidRPr="00400679">
        <w:t>ы</w:t>
      </w:r>
      <w:r w:rsidRPr="00400679">
        <w:rPr>
          <w:spacing w:val="-9"/>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23"/>
        </w:rPr>
        <w:t xml:space="preserve"> </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6"/>
        </w:rPr>
        <w:t xml:space="preserve"> </w:t>
      </w:r>
      <w:r w:rsidRPr="00400679">
        <w:rPr>
          <w:spacing w:val="1"/>
        </w:rPr>
        <w:t>диалогово</w:t>
      </w:r>
      <w:r w:rsidRPr="00400679">
        <w:t>й</w:t>
      </w:r>
      <w:r w:rsidRPr="00400679">
        <w:rPr>
          <w:spacing w:val="1"/>
        </w:rPr>
        <w:t xml:space="preserve"> отладк</w:t>
      </w:r>
      <w:r w:rsidRPr="00400679">
        <w:t>и</w:t>
      </w:r>
      <w:r w:rsidRPr="00400679">
        <w:rPr>
          <w:spacing w:val="5"/>
        </w:rPr>
        <w:t xml:space="preserve"> </w:t>
      </w:r>
      <w:r w:rsidRPr="00400679">
        <w:rPr>
          <w:spacing w:val="1"/>
        </w:rPr>
        <w:t>програм</w:t>
      </w:r>
      <w:r w:rsidRPr="00400679">
        <w:t>м</w:t>
      </w:r>
      <w:r w:rsidRPr="00400679">
        <w:rPr>
          <w:spacing w:val="3"/>
        </w:rPr>
        <w:t xml:space="preserve"> </w:t>
      </w:r>
      <w:r w:rsidRPr="00400679">
        <w:rPr>
          <w:spacing w:val="1"/>
        </w:rPr>
        <w:t>(выбо</w:t>
      </w:r>
      <w:r w:rsidRPr="00400679">
        <w:t>р</w:t>
      </w:r>
      <w:r w:rsidRPr="00400679">
        <w:rPr>
          <w:spacing w:val="7"/>
        </w:rPr>
        <w:t xml:space="preserve"> </w:t>
      </w:r>
      <w:r w:rsidRPr="00400679">
        <w:rPr>
          <w:spacing w:val="1"/>
        </w:rPr>
        <w:t>точк</w:t>
      </w:r>
      <w:r w:rsidRPr="00400679">
        <w:t xml:space="preserve">и </w:t>
      </w:r>
      <w:r w:rsidRPr="00400679">
        <w:rPr>
          <w:spacing w:val="1"/>
        </w:rPr>
        <w:t>останов</w:t>
      </w:r>
      <w:r w:rsidRPr="00400679">
        <w:t>а,</w:t>
      </w:r>
      <w:r w:rsidRPr="00400679">
        <w:rPr>
          <w:spacing w:val="2"/>
        </w:rPr>
        <w:t xml:space="preserve"> </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3"/>
        </w:rPr>
        <w:t xml:space="preserve"> </w:t>
      </w:r>
      <w:r w:rsidRPr="00400679">
        <w:rPr>
          <w:spacing w:val="1"/>
        </w:rPr>
        <w:t>значени</w:t>
      </w:r>
      <w:r w:rsidRPr="00400679">
        <w:t>й</w:t>
      </w:r>
      <w:r w:rsidRPr="00400679">
        <w:rPr>
          <w:spacing w:val="3"/>
        </w:rPr>
        <w:t xml:space="preserve"> </w:t>
      </w:r>
      <w:r w:rsidRPr="00400679">
        <w:rPr>
          <w:spacing w:val="1"/>
        </w:rPr>
        <w:t>величин</w:t>
      </w:r>
      <w:r w:rsidRPr="00400679">
        <w:t>,</w:t>
      </w:r>
      <w:r w:rsidRPr="00400679">
        <w:rPr>
          <w:spacing w:val="3"/>
        </w:rPr>
        <w:t xml:space="preserve"> </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10"/>
        </w:rPr>
        <w:t xml:space="preserve"> </w:t>
      </w:r>
      <w:r w:rsidRPr="00400679">
        <w:t>с</w:t>
      </w:r>
      <w:r w:rsidRPr="00400679">
        <w:rPr>
          <w:spacing w:val="23"/>
        </w:rPr>
        <w:t xml:space="preserve"> </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spacing w:val="12"/>
        </w:rPr>
        <w:t xml:space="preserve"> </w:t>
      </w:r>
      <w:r w:rsidRPr="00400679">
        <w:rPr>
          <w:i/>
          <w:spacing w:val="1"/>
        </w:rPr>
        <w:t>Составлени</w:t>
      </w:r>
      <w:r w:rsidRPr="00400679">
        <w:rPr>
          <w:i/>
        </w:rPr>
        <w:t>е</w:t>
      </w:r>
      <w:r w:rsidRPr="00400679">
        <w:rPr>
          <w:i/>
          <w:spacing w:val="9"/>
        </w:rPr>
        <w:t xml:space="preserve"> </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3"/>
        </w:rPr>
        <w:t xml:space="preserve"> </w:t>
      </w:r>
      <w:r w:rsidRPr="00400679">
        <w:rPr>
          <w:i/>
          <w:spacing w:val="1"/>
        </w:rPr>
        <w:t>п</w:t>
      </w:r>
      <w:r w:rsidRPr="00400679">
        <w:rPr>
          <w:i/>
        </w:rPr>
        <w:t>о</w:t>
      </w:r>
      <w:r w:rsidRPr="00400679">
        <w:rPr>
          <w:i/>
          <w:spacing w:val="-3"/>
        </w:rPr>
        <w:t xml:space="preserve"> </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9"/>
        </w:rPr>
        <w:t xml:space="preserve"> </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3"/>
        </w:rPr>
        <w:t xml:space="preserve"> </w:t>
      </w:r>
      <w:r w:rsidRPr="00400679">
        <w:rPr>
          <w:spacing w:val="1"/>
        </w:rPr>
        <w:t>вычисления</w:t>
      </w:r>
      <w:r w:rsidRPr="00400679">
        <w:t>:</w:t>
      </w:r>
      <w:r w:rsidRPr="00400679">
        <w:rPr>
          <w:spacing w:val="1"/>
        </w:rPr>
        <w:t xml:space="preserve"> количеств</w:t>
      </w:r>
      <w:r w:rsidRPr="00400679">
        <w:t>о</w:t>
      </w:r>
      <w:r w:rsidRPr="00400679">
        <w:rPr>
          <w:spacing w:val="3"/>
        </w:rPr>
        <w:t xml:space="preserve"> </w:t>
      </w:r>
      <w:r w:rsidRPr="00400679">
        <w:rPr>
          <w:spacing w:val="1"/>
        </w:rPr>
        <w:t>выполненны</w:t>
      </w:r>
      <w:r w:rsidRPr="00400679">
        <w:t xml:space="preserve">х </w:t>
      </w:r>
      <w:r w:rsidRPr="00400679">
        <w:rPr>
          <w:spacing w:val="1"/>
        </w:rPr>
        <w:t>операций</w:t>
      </w:r>
      <w:r w:rsidRPr="00400679">
        <w:t>,</w:t>
      </w:r>
      <w:r w:rsidRPr="00400679">
        <w:rPr>
          <w:spacing w:val="5"/>
        </w:rPr>
        <w:t xml:space="preserve"> </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6"/>
        </w:rPr>
        <w:t xml:space="preserve"> </w:t>
      </w:r>
      <w:r w:rsidRPr="00400679">
        <w:rPr>
          <w:spacing w:val="1"/>
        </w:rPr>
        <w:t>коротки</w:t>
      </w:r>
      <w:r w:rsidRPr="00400679">
        <w:t>х</w:t>
      </w:r>
      <w:r w:rsidRPr="00400679">
        <w:rPr>
          <w:spacing w:val="6"/>
        </w:rPr>
        <w:t xml:space="preserve"> </w:t>
      </w:r>
      <w:r w:rsidRPr="00400679">
        <w:rPr>
          <w:spacing w:val="1"/>
        </w:rPr>
        <w:t>программ</w:t>
      </w:r>
      <w:r w:rsidRPr="00400679">
        <w:t>,</w:t>
      </w:r>
      <w:r w:rsidRPr="00400679">
        <w:rPr>
          <w:spacing w:val="4"/>
        </w:rPr>
        <w:t xml:space="preserve"> </w:t>
      </w:r>
      <w:r w:rsidRPr="00400679">
        <w:rPr>
          <w:spacing w:val="1"/>
        </w:rPr>
        <w:t>выполняющи</w:t>
      </w:r>
      <w:r w:rsidRPr="00400679">
        <w:t xml:space="preserve">х </w:t>
      </w:r>
      <w:r w:rsidRPr="00400679">
        <w:rPr>
          <w:spacing w:val="1"/>
        </w:rPr>
        <w:t>мног</w:t>
      </w:r>
      <w:r w:rsidRPr="00400679">
        <w:t>о</w:t>
      </w:r>
      <w:r w:rsidRPr="00400679">
        <w:rPr>
          <w:spacing w:val="10"/>
        </w:rPr>
        <w:t xml:space="preserve"> </w:t>
      </w:r>
      <w:r w:rsidRPr="00400679">
        <w:rPr>
          <w:spacing w:val="1"/>
        </w:rPr>
        <w:t>шаго</w:t>
      </w:r>
      <w:r w:rsidRPr="00400679">
        <w:t>в</w:t>
      </w:r>
      <w:r w:rsidRPr="00400679">
        <w:rPr>
          <w:spacing w:val="10"/>
        </w:rPr>
        <w:t xml:space="preserve"> </w:t>
      </w:r>
      <w:r w:rsidRPr="00400679">
        <w:rPr>
          <w:spacing w:val="1"/>
        </w:rPr>
        <w:t>п</w:t>
      </w:r>
      <w:r w:rsidRPr="00400679">
        <w:t>о</w:t>
      </w:r>
      <w:r w:rsidRPr="00400679">
        <w:rPr>
          <w:spacing w:val="15"/>
        </w:rPr>
        <w:t xml:space="preserve"> </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6"/>
        </w:rPr>
        <w:t xml:space="preserve"> </w:t>
      </w:r>
      <w:r w:rsidRPr="00400679">
        <w:rPr>
          <w:spacing w:val="1"/>
        </w:rPr>
        <w:t>данных</w:t>
      </w:r>
      <w:r w:rsidRPr="00400679">
        <w:t>;</w:t>
      </w:r>
      <w:r w:rsidRPr="00400679">
        <w:rPr>
          <w:spacing w:val="5"/>
        </w:rPr>
        <w:t xml:space="preserve"> </w:t>
      </w:r>
      <w:r w:rsidRPr="00400679">
        <w:rPr>
          <w:spacing w:val="1"/>
        </w:rPr>
        <w:t>пример</w:t>
      </w:r>
      <w:r w:rsidRPr="00400679">
        <w:t>ы</w:t>
      </w:r>
      <w:r w:rsidRPr="00400679">
        <w:rPr>
          <w:spacing w:val="5"/>
        </w:rPr>
        <w:t xml:space="preserve"> </w:t>
      </w:r>
      <w:r w:rsidRPr="00400679">
        <w:rPr>
          <w:spacing w:val="1"/>
        </w:rPr>
        <w:t>коротки</w:t>
      </w:r>
      <w:r w:rsidRPr="00400679">
        <w:t>х</w:t>
      </w:r>
      <w:r w:rsidRPr="00400679">
        <w:rPr>
          <w:spacing w:val="3"/>
        </w:rPr>
        <w:t xml:space="preserve"> </w:t>
      </w:r>
      <w:r w:rsidRPr="00400679">
        <w:rPr>
          <w:spacing w:val="1"/>
        </w:rPr>
        <w:t>программ</w:t>
      </w:r>
      <w:r w:rsidRPr="00400679">
        <w:t>,</w:t>
      </w:r>
      <w:r w:rsidRPr="00400679">
        <w:rPr>
          <w:spacing w:val="2"/>
        </w:rPr>
        <w:t xml:space="preserve"> </w:t>
      </w:r>
      <w:r w:rsidRPr="00400679">
        <w:rPr>
          <w:spacing w:val="1"/>
        </w:rPr>
        <w:t>выполняющих обработк</w:t>
      </w:r>
      <w:r w:rsidRPr="00400679">
        <w:t>у</w:t>
      </w:r>
      <w:r w:rsidRPr="00400679">
        <w:rPr>
          <w:spacing w:val="-11"/>
        </w:rPr>
        <w:t xml:space="preserve"> </w:t>
      </w:r>
      <w:r w:rsidRPr="00400679">
        <w:rPr>
          <w:spacing w:val="1"/>
        </w:rPr>
        <w:t>большог</w:t>
      </w:r>
      <w:r w:rsidRPr="00400679">
        <w:t>о</w:t>
      </w:r>
      <w:r w:rsidRPr="00400679">
        <w:rPr>
          <w:spacing w:val="-12"/>
        </w:rPr>
        <w:t xml:space="preserve"> </w:t>
      </w:r>
      <w:r w:rsidRPr="00400679">
        <w:rPr>
          <w:spacing w:val="1"/>
        </w:rPr>
        <w:t>объем</w:t>
      </w:r>
      <w:r w:rsidRPr="00400679">
        <w:t>а</w:t>
      </w:r>
      <w:r w:rsidRPr="00400679">
        <w:rPr>
          <w:spacing w:val="-9"/>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60"/>
        </w:rPr>
        <w:t xml:space="preserve"> </w:t>
      </w:r>
      <w:r w:rsidRPr="00400679">
        <w:rPr>
          <w:spacing w:val="1"/>
        </w:rPr>
        <w:t>возможны</w:t>
      </w:r>
      <w:r w:rsidRPr="00400679">
        <w:t>х</w:t>
      </w:r>
      <w:r w:rsidRPr="00400679">
        <w:rPr>
          <w:spacing w:val="62"/>
        </w:rPr>
        <w:t xml:space="preserve"> </w:t>
      </w:r>
      <w:r w:rsidRPr="00400679">
        <w:rPr>
          <w:spacing w:val="1"/>
        </w:rPr>
        <w:t>результато</w:t>
      </w:r>
      <w:r w:rsidRPr="00400679">
        <w:t>в</w:t>
      </w:r>
      <w:r w:rsidRPr="00400679">
        <w:rPr>
          <w:spacing w:val="62"/>
        </w:rPr>
        <w:t xml:space="preserve"> </w:t>
      </w:r>
      <w:r w:rsidRPr="00400679">
        <w:rPr>
          <w:spacing w:val="1"/>
        </w:rPr>
        <w:t>работ</w:t>
      </w:r>
      <w:r w:rsidRPr="00400679">
        <w:t>ы</w:t>
      </w:r>
      <w:r w:rsidRPr="00400679">
        <w:rPr>
          <w:spacing w:val="67"/>
        </w:rPr>
        <w:t xml:space="preserve"> </w:t>
      </w:r>
      <w:r w:rsidRPr="00400679">
        <w:rPr>
          <w:spacing w:val="1"/>
        </w:rPr>
        <w:t>алгоритм</w:t>
      </w:r>
      <w:r w:rsidRPr="00400679">
        <w:t>а</w:t>
      </w:r>
      <w:r w:rsidRPr="00400679">
        <w:rPr>
          <w:spacing w:val="64"/>
        </w:rPr>
        <w:t xml:space="preserve"> </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2"/>
        </w:rPr>
        <w:t xml:space="preserve"> </w:t>
      </w:r>
      <w:r w:rsidRPr="00400679">
        <w:rPr>
          <w:spacing w:val="1"/>
        </w:rPr>
        <w:t>входны</w:t>
      </w:r>
      <w:r w:rsidRPr="00400679">
        <w:t>х</w:t>
      </w:r>
      <w:r w:rsidRPr="00400679">
        <w:rPr>
          <w:spacing w:val="5"/>
        </w:rPr>
        <w:t xml:space="preserve"> </w:t>
      </w:r>
      <w:r w:rsidRPr="00400679">
        <w:rPr>
          <w:spacing w:val="1"/>
        </w:rPr>
        <w:t>данных</w:t>
      </w:r>
      <w:r w:rsidRPr="00400679">
        <w:t>;</w:t>
      </w:r>
      <w:r w:rsidRPr="00400679">
        <w:rPr>
          <w:spacing w:val="5"/>
        </w:rPr>
        <w:t xml:space="preserve"> </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5"/>
        </w:rPr>
        <w:t xml:space="preserve"> </w:t>
      </w:r>
      <w:r w:rsidRPr="00400679">
        <w:rPr>
          <w:spacing w:val="1"/>
        </w:rPr>
        <w:t>данных</w:t>
      </w:r>
      <w:r w:rsidRPr="00400679">
        <w:t xml:space="preserve">, </w:t>
      </w:r>
      <w:r w:rsidRPr="00400679">
        <w:rPr>
          <w:spacing w:val="1"/>
        </w:rPr>
        <w:t>приводящи</w:t>
      </w:r>
      <w:r w:rsidRPr="00400679">
        <w:t>х</w:t>
      </w:r>
      <w:r w:rsidRPr="00400679">
        <w:rPr>
          <w:spacing w:val="-2"/>
        </w:rPr>
        <w:t xml:space="preserve"> </w:t>
      </w:r>
      <w:r w:rsidRPr="00400679">
        <w:t>к</w:t>
      </w:r>
      <w:r w:rsidRPr="00400679">
        <w:rPr>
          <w:spacing w:val="12"/>
        </w:rPr>
        <w:t xml:space="preserve"> </w:t>
      </w:r>
      <w:r w:rsidRPr="00400679">
        <w:rPr>
          <w:spacing w:val="1"/>
        </w:rPr>
        <w:t>данном</w:t>
      </w:r>
      <w:r w:rsidRPr="00400679">
        <w:t>у</w:t>
      </w:r>
      <w:r w:rsidRPr="00400679">
        <w:rPr>
          <w:spacing w:val="3"/>
        </w:rPr>
        <w:t xml:space="preserve"> </w:t>
      </w:r>
      <w:r w:rsidRPr="00400679">
        <w:rPr>
          <w:spacing w:val="1"/>
        </w:rPr>
        <w:t>результату</w:t>
      </w:r>
      <w:r w:rsidRPr="00400679">
        <w:t>.</w:t>
      </w:r>
      <w:r w:rsidRPr="00400679">
        <w:rPr>
          <w:spacing w:val="-1"/>
        </w:rPr>
        <w:t xml:space="preserve"> </w:t>
      </w:r>
      <w:r w:rsidRPr="00400679">
        <w:rPr>
          <w:spacing w:val="1"/>
        </w:rPr>
        <w:t>Пример</w:t>
      </w:r>
      <w:r w:rsidRPr="00400679">
        <w:t>ы</w:t>
      </w:r>
      <w:r w:rsidRPr="00400679">
        <w:rPr>
          <w:spacing w:val="2"/>
        </w:rPr>
        <w:t xml:space="preserve"> </w:t>
      </w:r>
      <w:r w:rsidRPr="00400679">
        <w:rPr>
          <w:spacing w:val="1"/>
        </w:rPr>
        <w:t>описани</w:t>
      </w:r>
      <w:r w:rsidRPr="00400679">
        <w:t>я</w:t>
      </w:r>
      <w:r w:rsidRPr="00400679">
        <w:rPr>
          <w:spacing w:val="2"/>
        </w:rPr>
        <w:t xml:space="preserve"> </w:t>
      </w:r>
      <w:r w:rsidRPr="00400679">
        <w:rPr>
          <w:spacing w:val="1"/>
        </w:rPr>
        <w:t>объекто</w:t>
      </w:r>
      <w:r w:rsidRPr="00400679">
        <w:t>в</w:t>
      </w:r>
      <w:r w:rsidRPr="00400679">
        <w:rPr>
          <w:spacing w:val="2"/>
        </w:rPr>
        <w:t xml:space="preserve"> </w:t>
      </w:r>
      <w:r w:rsidRPr="00400679">
        <w:t>и</w:t>
      </w:r>
      <w:r w:rsidRPr="00400679">
        <w:rPr>
          <w:spacing w:val="11"/>
        </w:rPr>
        <w:t xml:space="preserve"> </w:t>
      </w:r>
      <w:r w:rsidRPr="00400679">
        <w:rPr>
          <w:spacing w:val="1"/>
        </w:rPr>
        <w:t xml:space="preserve">процессов </w:t>
      </w:r>
      <w:r w:rsidRPr="00400679">
        <w:t>с</w:t>
      </w:r>
      <w:r w:rsidRPr="00400679">
        <w:rPr>
          <w:spacing w:val="17"/>
        </w:rPr>
        <w:t xml:space="preserve"> </w:t>
      </w:r>
      <w:r w:rsidRPr="00400679">
        <w:rPr>
          <w:spacing w:val="1"/>
        </w:rPr>
        <w:t>помощь</w:t>
      </w:r>
      <w:r w:rsidRPr="00400679">
        <w:t>ю</w:t>
      </w:r>
      <w:r w:rsidRPr="00400679">
        <w:rPr>
          <w:spacing w:val="7"/>
        </w:rPr>
        <w:t xml:space="preserve"> </w:t>
      </w:r>
      <w:r w:rsidRPr="00400679">
        <w:rPr>
          <w:spacing w:val="1"/>
        </w:rPr>
        <w:t>набор</w:t>
      </w:r>
      <w:r w:rsidRPr="00400679">
        <w:t>а</w:t>
      </w:r>
      <w:r w:rsidRPr="00400679">
        <w:rPr>
          <w:spacing w:val="10"/>
        </w:rPr>
        <w:t xml:space="preserve"> </w:t>
      </w:r>
      <w:r w:rsidRPr="00400679">
        <w:rPr>
          <w:spacing w:val="1"/>
        </w:rPr>
        <w:t>числовы</w:t>
      </w:r>
      <w:r w:rsidRPr="00400679">
        <w:t>х</w:t>
      </w:r>
      <w:r w:rsidRPr="00400679">
        <w:rPr>
          <w:spacing w:val="6"/>
        </w:rPr>
        <w:t xml:space="preserve"> </w:t>
      </w:r>
      <w:r w:rsidRPr="00400679">
        <w:rPr>
          <w:spacing w:val="1"/>
        </w:rPr>
        <w:t>характеристик</w:t>
      </w:r>
      <w:r w:rsidRPr="00400679">
        <w:t>, а</w:t>
      </w:r>
      <w:r w:rsidRPr="00400679">
        <w:rPr>
          <w:spacing w:val="17"/>
        </w:rPr>
        <w:t xml:space="preserve"> </w:t>
      </w:r>
      <w:r w:rsidRPr="00400679">
        <w:rPr>
          <w:spacing w:val="1"/>
        </w:rPr>
        <w:t>такж</w:t>
      </w:r>
      <w:r w:rsidRPr="00400679">
        <w:t>е</w:t>
      </w:r>
      <w:r w:rsidRPr="00400679">
        <w:rPr>
          <w:spacing w:val="11"/>
        </w:rPr>
        <w:t xml:space="preserve"> </w:t>
      </w:r>
      <w:r w:rsidRPr="00400679">
        <w:rPr>
          <w:spacing w:val="1"/>
        </w:rPr>
        <w:t>зависимосте</w:t>
      </w:r>
      <w:r w:rsidRPr="00400679">
        <w:t>й</w:t>
      </w:r>
      <w:r w:rsidRPr="00400679">
        <w:rPr>
          <w:spacing w:val="2"/>
        </w:rPr>
        <w:t xml:space="preserve"> </w:t>
      </w:r>
      <w:r w:rsidRPr="00400679">
        <w:rPr>
          <w:spacing w:val="1"/>
        </w:rPr>
        <w:t>между этим</w:t>
      </w:r>
      <w:r w:rsidRPr="00400679">
        <w:t>и</w:t>
      </w:r>
      <w:r w:rsidRPr="00400679">
        <w:rPr>
          <w:spacing w:val="-6"/>
        </w:rPr>
        <w:t xml:space="preserve"> </w:t>
      </w:r>
      <w:r w:rsidRPr="00400679">
        <w:rPr>
          <w:spacing w:val="1"/>
        </w:rPr>
        <w:t>характеристиками</w:t>
      </w:r>
      <w:r w:rsidRPr="00400679">
        <w:t>,</w:t>
      </w:r>
      <w:r w:rsidRPr="00400679">
        <w:rPr>
          <w:spacing w:val="-23"/>
        </w:rPr>
        <w:t xml:space="preserve"> </w:t>
      </w:r>
      <w:r w:rsidRPr="00400679">
        <w:rPr>
          <w:spacing w:val="1"/>
        </w:rPr>
        <w:t>выражаемым</w:t>
      </w:r>
      <w:r w:rsidRPr="00400679">
        <w:t>и</w:t>
      </w:r>
      <w:r w:rsidRPr="00400679">
        <w:rPr>
          <w:spacing w:val="-16"/>
        </w:rPr>
        <w:t xml:space="preserve"> </w:t>
      </w:r>
      <w:r w:rsidRPr="00400679">
        <w:t xml:space="preserve">с </w:t>
      </w:r>
      <w:r w:rsidRPr="00400679">
        <w:rPr>
          <w:spacing w:val="1"/>
        </w:rPr>
        <w:t>помощь</w:t>
      </w:r>
      <w:r w:rsidRPr="00400679">
        <w:t>ю</w:t>
      </w:r>
      <w:r w:rsidRPr="00400679">
        <w:rPr>
          <w:spacing w:val="-11"/>
        </w:rPr>
        <w:t xml:space="preserve"> </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w:t>
      </w:r>
      <w:r w:rsidRPr="00400679">
        <w:rPr>
          <w:i/>
        </w:rPr>
        <w:t xml:space="preserve"> </w:t>
      </w:r>
      <w:r w:rsidRPr="00400679">
        <w:rPr>
          <w:i/>
          <w:spacing w:val="1"/>
        </w:rPr>
        <w:t>сигн</w:t>
      </w:r>
      <w:r w:rsidRPr="00400679">
        <w:rPr>
          <w:i/>
        </w:rPr>
        <w:t>а</w:t>
      </w:r>
      <w:r w:rsidRPr="00400679">
        <w:rPr>
          <w:i/>
          <w:spacing w:val="1"/>
        </w:rPr>
        <w:t>л</w:t>
      </w:r>
      <w:r w:rsidRPr="00400679">
        <w:rPr>
          <w:i/>
        </w:rPr>
        <w:t>ов</w:t>
      </w:r>
      <w:r w:rsidRPr="00400679">
        <w:rPr>
          <w:i/>
          <w:spacing w:val="7"/>
        </w:rPr>
        <w:t xml:space="preserve"> </w:t>
      </w:r>
      <w:r w:rsidRPr="00400679">
        <w:rPr>
          <w:i/>
          <w:spacing w:val="1"/>
        </w:rPr>
        <w:t>от цифровы</w:t>
      </w:r>
      <w:r w:rsidRPr="00400679">
        <w:rPr>
          <w:i/>
        </w:rPr>
        <w:t>х</w:t>
      </w:r>
      <w:r w:rsidRPr="00400679">
        <w:rPr>
          <w:i/>
          <w:spacing w:val="6"/>
        </w:rPr>
        <w:t xml:space="preserve"> </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20"/>
        </w:rPr>
        <w:t xml:space="preserve"> </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9"/>
        </w:rPr>
        <w:t xml:space="preserve"> </w:t>
      </w:r>
      <w:r w:rsidRPr="00400679">
        <w:rPr>
          <w:spacing w:val="1"/>
        </w:rPr>
        <w:t>математическо</w:t>
      </w:r>
      <w:r w:rsidRPr="00400679">
        <w:t xml:space="preserve">й </w:t>
      </w:r>
      <w:r w:rsidRPr="00400679">
        <w:rPr>
          <w:spacing w:val="1"/>
        </w:rPr>
        <w:t>модели</w:t>
      </w:r>
      <w:r w:rsidRPr="00400679">
        <w:t>.</w:t>
      </w:r>
      <w:r w:rsidRPr="00400679">
        <w:rPr>
          <w:spacing w:val="10"/>
        </w:rPr>
        <w:t xml:space="preserve"> </w:t>
      </w:r>
      <w:r w:rsidRPr="00400679">
        <w:t>Задачи, решаемые с помощью математического (компьютерного) моделирования.</w:t>
      </w:r>
      <w:r w:rsidRPr="00400679">
        <w:rPr>
          <w:spacing w:val="10"/>
        </w:rPr>
        <w:t xml:space="preserve"> </w:t>
      </w:r>
      <w:r w:rsidRPr="00400679">
        <w:t xml:space="preserve">Отличие математической модели </w:t>
      </w:r>
      <w:r w:rsidRPr="00400679">
        <w:rPr>
          <w:spacing w:val="1"/>
        </w:rPr>
        <w:t>о</w:t>
      </w:r>
      <w:r w:rsidRPr="00400679">
        <w:t>т</w:t>
      </w:r>
      <w:r w:rsidRPr="00400679">
        <w:rPr>
          <w:spacing w:val="17"/>
        </w:rPr>
        <w:t xml:space="preserve"> </w:t>
      </w:r>
      <w:r w:rsidRPr="00400679">
        <w:rPr>
          <w:spacing w:val="1"/>
        </w:rPr>
        <w:t>натурно</w:t>
      </w:r>
      <w:r w:rsidRPr="00400679">
        <w:t>й</w:t>
      </w:r>
      <w:r w:rsidRPr="00400679">
        <w:rPr>
          <w:spacing w:val="8"/>
        </w:rPr>
        <w:t xml:space="preserve"> </w:t>
      </w:r>
      <w:r w:rsidRPr="00400679">
        <w:rPr>
          <w:spacing w:val="1"/>
        </w:rPr>
        <w:t>модел</w:t>
      </w:r>
      <w:r w:rsidRPr="00400679">
        <w:t>и</w:t>
      </w:r>
      <w:r w:rsidRPr="00400679">
        <w:rPr>
          <w:spacing w:val="11"/>
        </w:rPr>
        <w:t xml:space="preserve"> </w:t>
      </w:r>
      <w:r w:rsidRPr="00400679">
        <w:t>и</w:t>
      </w:r>
      <w:r w:rsidRPr="00400679">
        <w:rPr>
          <w:spacing w:val="18"/>
        </w:rPr>
        <w:t xml:space="preserve"> </w:t>
      </w:r>
      <w:r w:rsidRPr="00400679">
        <w:rPr>
          <w:spacing w:val="1"/>
        </w:rPr>
        <w:t>о</w:t>
      </w:r>
      <w:r w:rsidRPr="00400679">
        <w:t xml:space="preserve">т </w:t>
      </w:r>
      <w:r w:rsidRPr="00400679">
        <w:rPr>
          <w:spacing w:val="1"/>
        </w:rPr>
        <w:lastRenderedPageBreak/>
        <w:t>словесног</w:t>
      </w:r>
      <w:r w:rsidRPr="00400679">
        <w:t>о</w:t>
      </w:r>
      <w:r w:rsidRPr="00400679">
        <w:rPr>
          <w:spacing w:val="6"/>
        </w:rPr>
        <w:t xml:space="preserve"> </w:t>
      </w:r>
      <w:r w:rsidRPr="00400679">
        <w:t>(</w:t>
      </w:r>
      <w:r w:rsidRPr="00400679">
        <w:rPr>
          <w:spacing w:val="1"/>
        </w:rPr>
        <w:t>литературного</w:t>
      </w:r>
      <w:r w:rsidRPr="00400679">
        <w:t xml:space="preserve">) </w:t>
      </w:r>
      <w:r w:rsidRPr="00400679">
        <w:rPr>
          <w:spacing w:val="1"/>
        </w:rPr>
        <w:t>описани</w:t>
      </w:r>
      <w:r w:rsidRPr="00400679">
        <w:t>я</w:t>
      </w:r>
      <w:r w:rsidRPr="00400679">
        <w:rPr>
          <w:spacing w:val="8"/>
        </w:rPr>
        <w:t xml:space="preserve"> </w:t>
      </w:r>
      <w:r w:rsidRPr="00400679">
        <w:rPr>
          <w:spacing w:val="1"/>
        </w:rPr>
        <w:t>объекта</w:t>
      </w:r>
      <w:r w:rsidRPr="00400679">
        <w:t>.</w:t>
      </w:r>
      <w:r w:rsidRPr="00400679">
        <w:rPr>
          <w:spacing w:val="9"/>
        </w:rPr>
        <w:t xml:space="preserve"> </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8"/>
        </w:rPr>
        <w:t xml:space="preserve"> </w:t>
      </w:r>
      <w:r w:rsidRPr="00400679">
        <w:rPr>
          <w:spacing w:val="1"/>
        </w:rPr>
        <w:t>математически</w:t>
      </w:r>
      <w:r w:rsidRPr="00400679">
        <w:t>х</w:t>
      </w:r>
      <w:r w:rsidRPr="00400679">
        <w:rPr>
          <w:spacing w:val="-8"/>
        </w:rPr>
        <w:t xml:space="preserve"> </w:t>
      </w:r>
      <w:r w:rsidRPr="00400679">
        <w:rPr>
          <w:spacing w:val="1"/>
        </w:rPr>
        <w:t>(компьютерных</w:t>
      </w:r>
      <w:r w:rsidRPr="00400679">
        <w:t>)</w:t>
      </w:r>
      <w:r w:rsidRPr="00400679">
        <w:rPr>
          <w:spacing w:val="-10"/>
        </w:rPr>
        <w:t xml:space="preserve"> </w:t>
      </w:r>
      <w:r w:rsidRPr="00400679">
        <w:rPr>
          <w:spacing w:val="1"/>
        </w:rPr>
        <w:t>моделе</w:t>
      </w:r>
      <w:r w:rsidRPr="00400679">
        <w:t>й</w:t>
      </w:r>
      <w:r w:rsidRPr="00400679">
        <w:rPr>
          <w:spacing w:val="1"/>
        </w:rPr>
        <w:t xml:space="preserve"> при решени</w:t>
      </w:r>
      <w:r w:rsidRPr="00400679">
        <w:t>и</w:t>
      </w:r>
      <w:r w:rsidRPr="00400679">
        <w:rPr>
          <w:spacing w:val="14"/>
        </w:rPr>
        <w:t xml:space="preserve"> </w:t>
      </w:r>
      <w:r w:rsidRPr="00400679">
        <w:rPr>
          <w:spacing w:val="1"/>
        </w:rPr>
        <w:t>научно-технически</w:t>
      </w:r>
      <w:r w:rsidRPr="00400679">
        <w:t xml:space="preserve">х </w:t>
      </w:r>
      <w:r w:rsidRPr="00400679">
        <w:rPr>
          <w:spacing w:val="1"/>
        </w:rPr>
        <w:t>задач</w:t>
      </w:r>
      <w:r w:rsidRPr="00400679">
        <w:t>.</w:t>
      </w:r>
      <w:r w:rsidRPr="00400679">
        <w:rPr>
          <w:spacing w:val="16"/>
        </w:rPr>
        <w:t xml:space="preserve"> </w:t>
      </w:r>
      <w:r w:rsidRPr="00400679">
        <w:rPr>
          <w:spacing w:val="1"/>
        </w:rPr>
        <w:t>Представлени</w:t>
      </w:r>
      <w:r w:rsidRPr="00400679">
        <w:t>е</w:t>
      </w:r>
      <w:r w:rsidRPr="00400679">
        <w:rPr>
          <w:spacing w:val="6"/>
        </w:rPr>
        <w:t xml:space="preserve"> </w:t>
      </w:r>
      <w:r w:rsidRPr="00400679">
        <w:t>о</w:t>
      </w:r>
      <w:r w:rsidRPr="00400679">
        <w:rPr>
          <w:spacing w:val="23"/>
        </w:rPr>
        <w:t xml:space="preserve"> </w:t>
      </w:r>
      <w:r w:rsidRPr="00400679">
        <w:rPr>
          <w:spacing w:val="1"/>
        </w:rPr>
        <w:t>цикл</w:t>
      </w:r>
      <w:r w:rsidRPr="00400679">
        <w:t>е</w:t>
      </w:r>
      <w:r w:rsidRPr="00400679">
        <w:rPr>
          <w:spacing w:val="17"/>
        </w:rPr>
        <w:t xml:space="preserve"> </w:t>
      </w:r>
      <w:r w:rsidRPr="00400679">
        <w:rPr>
          <w:spacing w:val="1"/>
        </w:rPr>
        <w:t>моделирования</w:t>
      </w:r>
      <w:r w:rsidRPr="00400679">
        <w:t xml:space="preserve">: </w:t>
      </w:r>
      <w:r w:rsidRPr="00400679">
        <w:rPr>
          <w:spacing w:val="1"/>
        </w:rPr>
        <w:t>построени</w:t>
      </w:r>
      <w:r w:rsidRPr="00400679">
        <w:t>е</w:t>
      </w:r>
      <w:r w:rsidRPr="00400679">
        <w:rPr>
          <w:spacing w:val="-8"/>
        </w:rPr>
        <w:t xml:space="preserve"> </w:t>
      </w:r>
      <w:r w:rsidRPr="00400679">
        <w:rPr>
          <w:spacing w:val="1"/>
        </w:rPr>
        <w:t>математическо</w:t>
      </w:r>
      <w:r w:rsidRPr="00400679">
        <w:t>й</w:t>
      </w:r>
      <w:r w:rsidRPr="00400679">
        <w:rPr>
          <w:spacing w:val="-13"/>
        </w:rPr>
        <w:t xml:space="preserve"> </w:t>
      </w:r>
      <w:r w:rsidRPr="00400679">
        <w:rPr>
          <w:spacing w:val="1"/>
        </w:rPr>
        <w:t>модели</w:t>
      </w:r>
      <w:r w:rsidRPr="00400679">
        <w:t>,</w:t>
      </w:r>
      <w:r w:rsidRPr="00400679">
        <w:rPr>
          <w:spacing w:val="-3"/>
        </w:rPr>
        <w:t xml:space="preserve"> </w:t>
      </w:r>
      <w:r w:rsidRPr="00400679">
        <w:rPr>
          <w:spacing w:val="1"/>
        </w:rPr>
        <w:t>е</w:t>
      </w:r>
      <w:r w:rsidRPr="00400679">
        <w:t>е</w:t>
      </w:r>
      <w:r w:rsidRPr="00400679">
        <w:rPr>
          <w:spacing w:val="3"/>
        </w:rPr>
        <w:t xml:space="preserve"> </w:t>
      </w:r>
      <w:r w:rsidRPr="00400679">
        <w:rPr>
          <w:spacing w:val="1"/>
        </w:rPr>
        <w:t>программна</w:t>
      </w:r>
      <w:r w:rsidRPr="00400679">
        <w:t>я</w:t>
      </w:r>
      <w:r w:rsidRPr="00400679">
        <w:rPr>
          <w:spacing w:val="-10"/>
        </w:rPr>
        <w:t xml:space="preserve"> </w:t>
      </w:r>
      <w:r w:rsidRPr="00400679">
        <w:rPr>
          <w:spacing w:val="1"/>
        </w:rPr>
        <w:t>реализация</w:t>
      </w:r>
      <w:r w:rsidRPr="00400679">
        <w:t>,</w:t>
      </w:r>
      <w:r w:rsidRPr="00400679">
        <w:rPr>
          <w:spacing w:val="-8"/>
        </w:rPr>
        <w:t xml:space="preserve"> </w:t>
      </w:r>
      <w:r w:rsidRPr="00400679">
        <w:rPr>
          <w:spacing w:val="1"/>
        </w:rPr>
        <w:t>проверк</w:t>
      </w:r>
      <w:r w:rsidRPr="00400679">
        <w:t>а</w:t>
      </w:r>
      <w:r w:rsidRPr="00400679">
        <w:rPr>
          <w:spacing w:val="-5"/>
        </w:rPr>
        <w:t xml:space="preserve"> </w:t>
      </w:r>
      <w:r w:rsidRPr="00400679">
        <w:rPr>
          <w:spacing w:val="1"/>
        </w:rPr>
        <w:t>на просты</w:t>
      </w:r>
      <w:r w:rsidRPr="00400679">
        <w:t>х</w:t>
      </w:r>
      <w:r w:rsidRPr="00400679">
        <w:rPr>
          <w:spacing w:val="-1"/>
        </w:rPr>
        <w:t xml:space="preserve"> </w:t>
      </w:r>
      <w:r w:rsidRPr="00400679">
        <w:rPr>
          <w:spacing w:val="1"/>
        </w:rPr>
        <w:t>примера</w:t>
      </w:r>
      <w:r w:rsidRPr="00400679">
        <w:t>х</w:t>
      </w:r>
      <w:r w:rsidRPr="00400679">
        <w:rPr>
          <w:spacing w:val="-2"/>
        </w:rPr>
        <w:t xml:space="preserve"> </w:t>
      </w:r>
      <w:r w:rsidRPr="00400679">
        <w:rPr>
          <w:spacing w:val="1"/>
        </w:rPr>
        <w:t>(тестирование)</w:t>
      </w:r>
      <w:r w:rsidRPr="00400679">
        <w:t>,</w:t>
      </w:r>
      <w:r w:rsidRPr="00400679">
        <w:rPr>
          <w:spacing w:val="-11"/>
        </w:rPr>
        <w:t xml:space="preserve"> </w:t>
      </w:r>
      <w:r w:rsidRPr="00400679">
        <w:rPr>
          <w:spacing w:val="1"/>
        </w:rPr>
        <w:t>проведени</w:t>
      </w:r>
      <w:r w:rsidRPr="00400679">
        <w:t>е</w:t>
      </w:r>
      <w:r w:rsidRPr="00400679">
        <w:rPr>
          <w:spacing w:val="-5"/>
        </w:rPr>
        <w:t xml:space="preserve"> </w:t>
      </w:r>
      <w:r w:rsidRPr="00400679">
        <w:rPr>
          <w:spacing w:val="1"/>
        </w:rPr>
        <w:t>компьютерног</w:t>
      </w:r>
      <w:r w:rsidRPr="00400679">
        <w:t>о</w:t>
      </w:r>
      <w:r w:rsidRPr="00400679">
        <w:rPr>
          <w:spacing w:val="-10"/>
        </w:rPr>
        <w:t xml:space="preserve"> </w:t>
      </w:r>
      <w:r w:rsidRPr="00400679">
        <w:rPr>
          <w:spacing w:val="1"/>
        </w:rPr>
        <w:t>эксперимента</w:t>
      </w:r>
      <w:r w:rsidRPr="00400679">
        <w:t xml:space="preserve">, </w:t>
      </w:r>
      <w:r w:rsidRPr="00400679">
        <w:rPr>
          <w:spacing w:val="1"/>
        </w:rPr>
        <w:t>анали</w:t>
      </w:r>
      <w:r w:rsidRPr="00400679">
        <w:t>з</w:t>
      </w:r>
      <w:r w:rsidRPr="00400679">
        <w:rPr>
          <w:spacing w:val="-8"/>
        </w:rPr>
        <w:t xml:space="preserve"> </w:t>
      </w:r>
      <w:r w:rsidRPr="00400679">
        <w:rPr>
          <w:spacing w:val="1"/>
        </w:rPr>
        <w:t>ег</w:t>
      </w:r>
      <w:r w:rsidRPr="00400679">
        <w:t>о</w:t>
      </w:r>
      <w:r w:rsidRPr="00400679">
        <w:rPr>
          <w:spacing w:val="-3"/>
        </w:rPr>
        <w:t xml:space="preserve"> </w:t>
      </w:r>
      <w:r w:rsidRPr="00400679">
        <w:rPr>
          <w:spacing w:val="1"/>
        </w:rPr>
        <w:t>результатов</w:t>
      </w:r>
      <w:r w:rsidRPr="00400679">
        <w:t>,</w:t>
      </w:r>
      <w:r w:rsidRPr="00400679">
        <w:rPr>
          <w:spacing w:val="-15"/>
        </w:rPr>
        <w:t xml:space="preserve"> </w:t>
      </w:r>
      <w:r w:rsidRPr="00400679">
        <w:rPr>
          <w:spacing w:val="1"/>
        </w:rPr>
        <w:t>уточнени</w:t>
      </w:r>
      <w:r w:rsidRPr="00400679">
        <w:t>е</w:t>
      </w:r>
      <w:r w:rsidRPr="00400679">
        <w:rPr>
          <w:spacing w:val="-11"/>
        </w:rPr>
        <w:t xml:space="preserve"> </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9"/>
        </w:rPr>
        <w:t xml:space="preserve"> </w:t>
      </w:r>
      <w:r w:rsidRPr="00400679">
        <w:rPr>
          <w:b/>
          <w:bCs/>
          <w:spacing w:val="1"/>
        </w:rPr>
        <w:t>программны</w:t>
      </w:r>
      <w:r w:rsidRPr="00400679">
        <w:rPr>
          <w:b/>
          <w:bCs/>
        </w:rPr>
        <w:t>х</w:t>
      </w:r>
      <w:r w:rsidRPr="00400679">
        <w:rPr>
          <w:b/>
          <w:bCs/>
          <w:spacing w:val="-18"/>
        </w:rPr>
        <w:t xml:space="preserve"> </w:t>
      </w:r>
      <w:r w:rsidRPr="00400679">
        <w:rPr>
          <w:b/>
          <w:bCs/>
          <w:spacing w:val="1"/>
        </w:rPr>
        <w:t>систе</w:t>
      </w:r>
      <w:r w:rsidRPr="00400679">
        <w:rPr>
          <w:b/>
          <w:bCs/>
        </w:rPr>
        <w:t>м</w:t>
      </w:r>
      <w:r w:rsidRPr="00400679">
        <w:rPr>
          <w:b/>
          <w:bCs/>
          <w:spacing w:val="-8"/>
        </w:rPr>
        <w:t xml:space="preserve"> </w:t>
      </w:r>
      <w:r w:rsidRPr="00400679">
        <w:rPr>
          <w:b/>
          <w:bCs/>
        </w:rPr>
        <w:t>и</w:t>
      </w:r>
      <w:r w:rsidRPr="00400679">
        <w:rPr>
          <w:b/>
          <w:bCs/>
          <w:spacing w:val="-1"/>
        </w:rPr>
        <w:t xml:space="preserve"> </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2"/>
        </w:rPr>
        <w:t xml:space="preserve"> </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8"/>
        </w:rPr>
        <w:t xml:space="preserve"> </w:t>
      </w:r>
      <w:r w:rsidRPr="00400679">
        <w:t>(</w:t>
      </w:r>
      <w:r w:rsidRPr="00400679">
        <w:rPr>
          <w:spacing w:val="1"/>
        </w:rPr>
        <w:t>директория</w:t>
      </w:r>
      <w:r w:rsidRPr="00400679">
        <w:t xml:space="preserve">). </w:t>
      </w:r>
      <w:r w:rsidRPr="00400679">
        <w:rPr>
          <w:spacing w:val="1"/>
        </w:rPr>
        <w:t>Основны</w:t>
      </w:r>
      <w:r w:rsidRPr="00400679">
        <w:t>е</w:t>
      </w:r>
      <w:r w:rsidRPr="00400679">
        <w:rPr>
          <w:spacing w:val="5"/>
        </w:rPr>
        <w:t xml:space="preserve"> </w:t>
      </w:r>
      <w:r w:rsidRPr="00400679">
        <w:rPr>
          <w:spacing w:val="1"/>
        </w:rPr>
        <w:t>операци</w:t>
      </w:r>
      <w:r w:rsidRPr="00400679">
        <w:t>и</w:t>
      </w:r>
      <w:r w:rsidRPr="00400679">
        <w:rPr>
          <w:spacing w:val="6"/>
        </w:rPr>
        <w:t xml:space="preserve"> </w:t>
      </w:r>
      <w:r w:rsidRPr="00400679">
        <w:rPr>
          <w:spacing w:val="1"/>
        </w:rPr>
        <w:t>пр</w:t>
      </w:r>
      <w:r w:rsidRPr="00400679">
        <w:t xml:space="preserve">и </w:t>
      </w:r>
      <w:r w:rsidRPr="00400679">
        <w:rPr>
          <w:spacing w:val="1"/>
        </w:rPr>
        <w:t>работ</w:t>
      </w:r>
      <w:r w:rsidRPr="00400679">
        <w:t>е</w:t>
      </w:r>
      <w:r w:rsidRPr="00400679">
        <w:rPr>
          <w:spacing w:val="35"/>
        </w:rPr>
        <w:t xml:space="preserve"> </w:t>
      </w:r>
      <w:r w:rsidRPr="00400679">
        <w:t>с</w:t>
      </w:r>
      <w:r w:rsidRPr="00400679">
        <w:rPr>
          <w:spacing w:val="42"/>
        </w:rPr>
        <w:t xml:space="preserve"> </w:t>
      </w:r>
      <w:r w:rsidRPr="00400679">
        <w:rPr>
          <w:spacing w:val="1"/>
        </w:rPr>
        <w:t>файлами</w:t>
      </w:r>
      <w:r w:rsidRPr="00400679">
        <w:t>:</w:t>
      </w:r>
      <w:r w:rsidRPr="00400679">
        <w:rPr>
          <w:spacing w:val="32"/>
        </w:rPr>
        <w:t xml:space="preserve"> </w:t>
      </w:r>
      <w:r w:rsidRPr="00400679">
        <w:rPr>
          <w:spacing w:val="1"/>
        </w:rPr>
        <w:t>создание</w:t>
      </w:r>
      <w:r w:rsidRPr="00400679">
        <w:t>,</w:t>
      </w:r>
      <w:r w:rsidRPr="00400679">
        <w:rPr>
          <w:spacing w:val="32"/>
        </w:rPr>
        <w:t xml:space="preserve"> </w:t>
      </w:r>
      <w:r w:rsidRPr="00400679">
        <w:rPr>
          <w:spacing w:val="1"/>
        </w:rPr>
        <w:t>редактирование</w:t>
      </w:r>
      <w:r w:rsidRPr="00400679">
        <w:t>,</w:t>
      </w:r>
      <w:r w:rsidRPr="00400679">
        <w:rPr>
          <w:spacing w:val="23"/>
        </w:rPr>
        <w:t xml:space="preserve"> </w:t>
      </w:r>
      <w:r w:rsidRPr="00400679">
        <w:rPr>
          <w:spacing w:val="1"/>
        </w:rPr>
        <w:t>копирование</w:t>
      </w:r>
      <w:r w:rsidRPr="00400679">
        <w:t>,</w:t>
      </w:r>
      <w:r w:rsidRPr="00400679">
        <w:rPr>
          <w:spacing w:val="27"/>
        </w:rPr>
        <w:t xml:space="preserve"> </w:t>
      </w:r>
      <w:r w:rsidRPr="00400679">
        <w:rPr>
          <w:spacing w:val="1"/>
        </w:rPr>
        <w:t>перемещение</w:t>
      </w:r>
      <w:r w:rsidRPr="00400679">
        <w:t xml:space="preserve">, </w:t>
      </w:r>
      <w:r w:rsidRPr="00400679">
        <w:rPr>
          <w:spacing w:val="1"/>
        </w:rPr>
        <w:t>удаление</w:t>
      </w:r>
      <w:r w:rsidRPr="00400679">
        <w:t>.</w:t>
      </w:r>
      <w:r w:rsidRPr="00400679">
        <w:rPr>
          <w:spacing w:val="-12"/>
        </w:rPr>
        <w:t xml:space="preserve"> </w:t>
      </w:r>
      <w:r w:rsidRPr="00400679">
        <w:rPr>
          <w:spacing w:val="1"/>
        </w:rPr>
        <w:t>Тип</w:t>
      </w:r>
      <w:r w:rsidRPr="00400679">
        <w:t>ы</w:t>
      </w:r>
      <w:r w:rsidRPr="00400679">
        <w:rPr>
          <w:spacing w:val="-6"/>
        </w:rPr>
        <w:t xml:space="preserve"> </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t>Характерны</w:t>
      </w:r>
      <w:r w:rsidRPr="00400679">
        <w:t xml:space="preserve">е </w:t>
      </w:r>
      <w:r w:rsidRPr="00400679">
        <w:rPr>
          <w:spacing w:val="1"/>
        </w:rPr>
        <w:t>размер</w:t>
      </w:r>
      <w:r w:rsidRPr="00400679">
        <w:t>ы</w:t>
      </w:r>
      <w:r w:rsidRPr="00400679">
        <w:rPr>
          <w:spacing w:val="6"/>
        </w:rPr>
        <w:t xml:space="preserve"> </w:t>
      </w:r>
      <w:r w:rsidRPr="00400679">
        <w:rPr>
          <w:spacing w:val="1"/>
        </w:rPr>
        <w:t>файло</w:t>
      </w:r>
      <w:r w:rsidRPr="00400679">
        <w:t>в</w:t>
      </w:r>
      <w:r w:rsidRPr="00400679">
        <w:rPr>
          <w:spacing w:val="7"/>
        </w:rPr>
        <w:t xml:space="preserve"> </w:t>
      </w:r>
      <w:r w:rsidRPr="00400679">
        <w:rPr>
          <w:spacing w:val="1"/>
        </w:rPr>
        <w:t>различны</w:t>
      </w:r>
      <w:r w:rsidRPr="00400679">
        <w:t>х</w:t>
      </w:r>
      <w:r w:rsidRPr="00400679">
        <w:rPr>
          <w:spacing w:val="3"/>
        </w:rPr>
        <w:t xml:space="preserve"> </w:t>
      </w:r>
      <w:r w:rsidRPr="00400679">
        <w:rPr>
          <w:spacing w:val="1"/>
        </w:rPr>
        <w:t>типо</w:t>
      </w:r>
      <w:r w:rsidRPr="00400679">
        <w:t>в</w:t>
      </w:r>
      <w:r w:rsidRPr="00400679">
        <w:rPr>
          <w:spacing w:val="9"/>
        </w:rPr>
        <w:t xml:space="preserve"> </w:t>
      </w:r>
      <w:r w:rsidRPr="00400679">
        <w:rPr>
          <w:spacing w:val="1"/>
        </w:rPr>
        <w:t>(страниц</w:t>
      </w:r>
      <w:r w:rsidRPr="00400679">
        <w:t>а</w:t>
      </w:r>
      <w:r w:rsidRPr="00400679">
        <w:rPr>
          <w:spacing w:val="4"/>
        </w:rPr>
        <w:t xml:space="preserve"> </w:t>
      </w:r>
      <w:r w:rsidRPr="00400679">
        <w:rPr>
          <w:spacing w:val="1"/>
        </w:rPr>
        <w:t>печатног</w:t>
      </w:r>
      <w:r w:rsidRPr="00400679">
        <w:t xml:space="preserve">о </w:t>
      </w:r>
      <w:r w:rsidRPr="00400679">
        <w:rPr>
          <w:spacing w:val="1"/>
        </w:rPr>
        <w:t>текста</w:t>
      </w:r>
      <w:r w:rsidRPr="00400679">
        <w:t>,</w:t>
      </w:r>
      <w:r w:rsidRPr="00400679">
        <w:rPr>
          <w:spacing w:val="3"/>
        </w:rPr>
        <w:t xml:space="preserve"> </w:t>
      </w:r>
      <w:r w:rsidRPr="00400679">
        <w:rPr>
          <w:spacing w:val="1"/>
        </w:rPr>
        <w:t>полны</w:t>
      </w:r>
      <w:r w:rsidRPr="00400679">
        <w:t>й</w:t>
      </w:r>
      <w:r w:rsidRPr="00400679">
        <w:rPr>
          <w:spacing w:val="3"/>
        </w:rPr>
        <w:t xml:space="preserve"> </w:t>
      </w:r>
      <w:r w:rsidRPr="00400679">
        <w:rPr>
          <w:spacing w:val="1"/>
        </w:rPr>
        <w:t>текс</w:t>
      </w:r>
      <w:r w:rsidRPr="00400679">
        <w:t>т</w:t>
      </w:r>
      <w:r w:rsidRPr="00400679">
        <w:rPr>
          <w:spacing w:val="5"/>
        </w:rPr>
        <w:t xml:space="preserve"> </w:t>
      </w:r>
      <w:r w:rsidRPr="00400679">
        <w:rPr>
          <w:spacing w:val="1"/>
        </w:rPr>
        <w:t>роман</w:t>
      </w:r>
      <w:r w:rsidRPr="00400679">
        <w:t>а</w:t>
      </w:r>
      <w:r w:rsidRPr="00400679">
        <w:rPr>
          <w:spacing w:val="3"/>
        </w:rPr>
        <w:t xml:space="preserve"> </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2"/>
        </w:rPr>
        <w:t xml:space="preserve"> </w:t>
      </w:r>
      <w:r w:rsidRPr="00400679">
        <w:rPr>
          <w:spacing w:val="1"/>
        </w:rPr>
        <w:t>фай</w:t>
      </w:r>
      <w:r w:rsidRPr="00400679">
        <w:t>л</w:t>
      </w:r>
      <w:r w:rsidRPr="00400679">
        <w:rPr>
          <w:spacing w:val="15"/>
        </w:rPr>
        <w:t xml:space="preserve"> </w:t>
      </w:r>
      <w:r w:rsidRPr="00400679">
        <w:rPr>
          <w:spacing w:val="1"/>
        </w:rPr>
        <w:t>данны</w:t>
      </w:r>
      <w:r w:rsidRPr="00400679">
        <w:t>х</w:t>
      </w:r>
      <w:r w:rsidRPr="00400679">
        <w:rPr>
          <w:spacing w:val="12"/>
        </w:rPr>
        <w:t xml:space="preserve"> </w:t>
      </w:r>
      <w:r w:rsidRPr="00400679">
        <w:rPr>
          <w:spacing w:val="1"/>
        </w:rPr>
        <w:t>космически</w:t>
      </w:r>
      <w:r w:rsidRPr="00400679">
        <w:t>х</w:t>
      </w:r>
      <w:r w:rsidRPr="00400679">
        <w:rPr>
          <w:spacing w:val="5"/>
        </w:rPr>
        <w:t xml:space="preserve"> </w:t>
      </w:r>
      <w:r w:rsidRPr="00400679">
        <w:rPr>
          <w:spacing w:val="1"/>
        </w:rPr>
        <w:t>наблюдений</w:t>
      </w:r>
      <w:r w:rsidRPr="00400679">
        <w:t>,</w:t>
      </w:r>
      <w:r w:rsidRPr="00400679">
        <w:rPr>
          <w:spacing w:val="5"/>
        </w:rPr>
        <w:t xml:space="preserve"> </w:t>
      </w:r>
      <w:r w:rsidRPr="00400679">
        <w:rPr>
          <w:spacing w:val="1"/>
        </w:rPr>
        <w:t>файл промежуточны</w:t>
      </w:r>
      <w:r w:rsidRPr="00400679">
        <w:t xml:space="preserve">х </w:t>
      </w:r>
      <w:r w:rsidRPr="00400679">
        <w:rPr>
          <w:spacing w:val="1"/>
        </w:rPr>
        <w:t>данны</w:t>
      </w:r>
      <w:r w:rsidRPr="00400679">
        <w:t>х</w:t>
      </w:r>
      <w:r w:rsidRPr="00400679">
        <w:rPr>
          <w:spacing w:val="11"/>
        </w:rPr>
        <w:t xml:space="preserve"> </w:t>
      </w:r>
      <w:r w:rsidRPr="00400679">
        <w:rPr>
          <w:spacing w:val="1"/>
        </w:rPr>
        <w:t>пр</w:t>
      </w:r>
      <w:r w:rsidRPr="00400679">
        <w:t>и</w:t>
      </w:r>
      <w:r w:rsidRPr="00400679">
        <w:rPr>
          <w:spacing w:val="14"/>
        </w:rPr>
        <w:t xml:space="preserve"> </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3"/>
        </w:rPr>
        <w:t xml:space="preserve"> </w:t>
      </w:r>
      <w:r w:rsidRPr="00400679">
        <w:rPr>
          <w:spacing w:val="1"/>
        </w:rPr>
        <w:t>процессо</w:t>
      </w:r>
      <w:r w:rsidRPr="00400679">
        <w:t>в</w:t>
      </w:r>
      <w:r w:rsidRPr="00400679">
        <w:rPr>
          <w:spacing w:val="-11"/>
        </w:rPr>
        <w:t xml:space="preserve"> </w:t>
      </w:r>
      <w:r w:rsidRPr="00400679">
        <w:t xml:space="preserve">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е</w:t>
      </w:r>
      <w:r w:rsidRPr="00400679">
        <w:rPr>
          <w:spacing w:val="-19"/>
        </w:rPr>
        <w:t xml:space="preserve"> </w:t>
      </w:r>
      <w:r w:rsidRPr="00400679">
        <w:t xml:space="preserve">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1"/>
        </w:rPr>
        <w:t xml:space="preserve"> </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w:t>
      </w:r>
      <w:r w:rsidRPr="00400679">
        <w:rPr>
          <w:i/>
          <w:spacing w:val="-2"/>
        </w:rPr>
        <w:t xml:space="preserve"> </w:t>
      </w:r>
      <w:r w:rsidRPr="00400679">
        <w:rPr>
          <w:i/>
        </w:rPr>
        <w:t>в</w:t>
      </w:r>
      <w:r w:rsidRPr="00400679">
        <w:rPr>
          <w:i/>
          <w:spacing w:val="4"/>
        </w:rPr>
        <w:t xml:space="preserve"> </w:t>
      </w:r>
      <w:r w:rsidRPr="00400679">
        <w:rPr>
          <w:i/>
          <w:spacing w:val="1"/>
        </w:rPr>
        <w:t>файлово</w:t>
      </w:r>
      <w:r w:rsidRPr="00400679">
        <w:rPr>
          <w:i/>
        </w:rPr>
        <w:t>й</w:t>
      </w:r>
      <w:r w:rsidRPr="00400679">
        <w:rPr>
          <w:i/>
          <w:spacing w:val="-10"/>
        </w:rPr>
        <w:t xml:space="preserve"> </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4"/>
        </w:rPr>
        <w:t xml:space="preserve"> </w:t>
      </w:r>
      <w:r w:rsidRPr="00400679">
        <w:rPr>
          <w:b/>
          <w:bCs/>
          <w:spacing w:val="1"/>
        </w:rPr>
        <w:t>тексто</w:t>
      </w:r>
      <w:r w:rsidRPr="00400679">
        <w:rPr>
          <w:b/>
          <w:bCs/>
        </w:rPr>
        <w:t>в</w:t>
      </w:r>
      <w:r w:rsidRPr="00400679">
        <w:rPr>
          <w:b/>
          <w:bCs/>
          <w:spacing w:val="-9"/>
        </w:rPr>
        <w:t xml:space="preserve"> </w:t>
      </w:r>
      <w:r w:rsidRPr="00400679">
        <w:rPr>
          <w:b/>
          <w:bCs/>
        </w:rPr>
        <w:t>и</w:t>
      </w:r>
      <w:r w:rsidRPr="00400679">
        <w:rPr>
          <w:b/>
          <w:bCs/>
          <w:spacing w:val="-1"/>
        </w:rPr>
        <w:t xml:space="preserve"> </w:t>
      </w:r>
      <w:r w:rsidRPr="00400679">
        <w:rPr>
          <w:b/>
          <w:bCs/>
          <w:spacing w:val="1"/>
        </w:rPr>
        <w:t>демонстрационны</w:t>
      </w:r>
      <w:r w:rsidRPr="00400679">
        <w:rPr>
          <w:b/>
          <w:bCs/>
        </w:rPr>
        <w:t>х</w:t>
      </w:r>
      <w:r w:rsidRPr="00400679">
        <w:rPr>
          <w:b/>
          <w:bCs/>
          <w:spacing w:val="-25"/>
        </w:rPr>
        <w:t xml:space="preserve"> </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w:t>
      </w:r>
      <w:r w:rsidRPr="00400679">
        <w:rPr>
          <w:spacing w:val="1"/>
        </w:rPr>
        <w:t xml:space="preserve"> </w:t>
      </w:r>
      <w:r w:rsidRPr="00400679">
        <w:t>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w:t>
      </w:r>
      <w:r w:rsidRPr="00400679">
        <w:rPr>
          <w:spacing w:val="1"/>
        </w:rPr>
        <w:t xml:space="preserve"> </w:t>
      </w:r>
      <w:r w:rsidRPr="00400679">
        <w:t>и</w:t>
      </w:r>
      <w:r w:rsidRPr="00400679">
        <w:rPr>
          <w:spacing w:val="13"/>
        </w:rPr>
        <w:t xml:space="preserve"> </w:t>
      </w:r>
      <w:r w:rsidRPr="00400679">
        <w:t>их</w:t>
      </w:r>
      <w:r w:rsidRPr="00400679">
        <w:rPr>
          <w:spacing w:val="9"/>
        </w:rPr>
        <w:t xml:space="preserve"> </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2"/>
        </w:rPr>
        <w:t xml:space="preserve"> </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 xml:space="preserve"> </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32"/>
        </w:rPr>
        <w:t xml:space="preserve"> </w:t>
      </w:r>
      <w:r w:rsidRPr="00400679">
        <w:rPr>
          <w:spacing w:val="1"/>
        </w:rPr>
        <w:t>сло</w:t>
      </w:r>
      <w:r w:rsidRPr="00400679">
        <w:rPr>
          <w:spacing w:val="-2"/>
        </w:rPr>
        <w:t>в</w:t>
      </w:r>
      <w:r w:rsidRPr="00400679">
        <w:rPr>
          <w:spacing w:val="2"/>
        </w:rPr>
        <w:t>о</w:t>
      </w:r>
      <w:r w:rsidRPr="00400679">
        <w:t>,</w:t>
      </w:r>
      <w:r w:rsidRPr="00400679">
        <w:rPr>
          <w:spacing w:val="36"/>
        </w:rPr>
        <w:t xml:space="preserve"> </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r w:rsidRPr="00400679">
        <w:rPr>
          <w:spacing w:val="33"/>
        </w:rPr>
        <w:t xml:space="preserve"> </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1"/>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1"/>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 xml:space="preserve"> </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w:t>
      </w:r>
      <w:r w:rsidRPr="00400679">
        <w:rPr>
          <w:spacing w:val="3"/>
        </w:rPr>
        <w:t xml:space="preserve"> </w:t>
      </w:r>
      <w:r w:rsidRPr="00400679">
        <w:t>и</w:t>
      </w:r>
      <w:r w:rsidRPr="00400679">
        <w:rPr>
          <w:spacing w:val="10"/>
        </w:rPr>
        <w:t xml:space="preserve"> </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w:t>
      </w:r>
      <w:r w:rsidRPr="00400679">
        <w:rPr>
          <w:spacing w:val="2"/>
        </w:rPr>
        <w:t xml:space="preserve"> </w:t>
      </w:r>
      <w:r w:rsidRPr="00400679">
        <w:t>в</w:t>
      </w:r>
      <w:r w:rsidRPr="00400679">
        <w:rPr>
          <w:spacing w:val="12"/>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2"/>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3"/>
        </w:rPr>
        <w:t xml:space="preserve"> </w:t>
      </w:r>
      <w:r w:rsidRPr="00400679">
        <w:t>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0"/>
        </w:rPr>
        <w:t xml:space="preserve"> </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1"/>
        </w:rPr>
        <w:t xml:space="preserve"> </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8"/>
        </w:rPr>
        <w:t xml:space="preserve"> </w:t>
      </w:r>
      <w:r w:rsidRPr="00400679">
        <w:rPr>
          <w:spacing w:val="1"/>
        </w:rPr>
        <w:t>ссыло</w:t>
      </w:r>
      <w:r w:rsidRPr="00400679">
        <w:t>к</w:t>
      </w:r>
      <w:r w:rsidRPr="00400679">
        <w:rPr>
          <w:spacing w:val="-7"/>
        </w:rPr>
        <w:t xml:space="preserve"> </w:t>
      </w:r>
      <w:r w:rsidRPr="00400679">
        <w:t>и</w:t>
      </w:r>
      <w:r w:rsidRPr="00400679">
        <w:rPr>
          <w:spacing w:val="2"/>
        </w:rPr>
        <w:t xml:space="preserve"> </w:t>
      </w:r>
      <w:r w:rsidRPr="00400679">
        <w:t>д</w:t>
      </w:r>
      <w:r w:rsidRPr="00400679">
        <w:rPr>
          <w:spacing w:val="2"/>
        </w:rPr>
        <w:t>р</w:t>
      </w:r>
      <w:r w:rsidRPr="00400679">
        <w:t>.</w:t>
      </w:r>
      <w:r w:rsidRPr="00400679">
        <w:rPr>
          <w:i/>
          <w:spacing w:val="-2"/>
        </w:rPr>
        <w:t xml:space="preserve"> </w:t>
      </w:r>
      <w:r w:rsidRPr="00400679">
        <w:rPr>
          <w:i/>
          <w:spacing w:val="2"/>
        </w:rPr>
        <w:t>Истори</w:t>
      </w:r>
      <w:r w:rsidRPr="00400679">
        <w:rPr>
          <w:i/>
        </w:rPr>
        <w:t>я</w:t>
      </w:r>
      <w:r w:rsidRPr="00400679">
        <w:rPr>
          <w:i/>
          <w:spacing w:val="-8"/>
        </w:rPr>
        <w:t xml:space="preserve"> </w:t>
      </w:r>
      <w:r w:rsidRPr="00400679">
        <w:rPr>
          <w:i/>
        </w:rPr>
        <w:t>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w:t>
      </w:r>
      <w:r w:rsidRPr="00400679">
        <w:rPr>
          <w:spacing w:val="-12"/>
        </w:rPr>
        <w:t xml:space="preserve"> </w:t>
      </w:r>
      <w:r w:rsidRPr="00400679">
        <w:t>правописания,</w:t>
      </w:r>
      <w:r w:rsidRPr="00400679">
        <w:rPr>
          <w:spacing w:val="-19"/>
        </w:rPr>
        <w:t xml:space="preserve"> </w:t>
      </w:r>
      <w:r w:rsidRPr="00400679">
        <w:t>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4"/>
        </w:rPr>
        <w:t xml:space="preserve"> </w:t>
      </w:r>
      <w:r w:rsidRPr="00400679">
        <w:rPr>
          <w:spacing w:val="1"/>
        </w:rPr>
        <w:t>в</w:t>
      </w:r>
      <w:r w:rsidRPr="00400679">
        <w:rPr>
          <w:spacing w:val="-2"/>
        </w:rPr>
        <w:t>в</w:t>
      </w:r>
      <w:r w:rsidRPr="00400679">
        <w:t>о</w:t>
      </w:r>
      <w:r w:rsidRPr="00400679">
        <w:rPr>
          <w:spacing w:val="2"/>
        </w:rPr>
        <w:t>д</w:t>
      </w:r>
      <w:r w:rsidRPr="00400679">
        <w:t>а</w:t>
      </w:r>
      <w:r w:rsidRPr="00400679">
        <w:rPr>
          <w:spacing w:val="12"/>
        </w:rPr>
        <w:t xml:space="preserve"> </w:t>
      </w:r>
      <w:r w:rsidRPr="00400679">
        <w:rPr>
          <w:spacing w:val="1"/>
        </w:rPr>
        <w:t>текс</w:t>
      </w:r>
      <w:r w:rsidRPr="00400679">
        <w:rPr>
          <w:spacing w:val="-2"/>
        </w:rPr>
        <w:t>т</w:t>
      </w:r>
      <w:r w:rsidRPr="00400679">
        <w:t>а</w:t>
      </w:r>
      <w:r w:rsidRPr="00400679">
        <w:rPr>
          <w:spacing w:val="11"/>
        </w:rPr>
        <w:t xml:space="preserve"> </w:t>
      </w:r>
      <w:r w:rsidRPr="00400679">
        <w:t>с</w:t>
      </w:r>
      <w:r w:rsidRPr="00400679">
        <w:rPr>
          <w:spacing w:val="17"/>
        </w:rPr>
        <w:t xml:space="preserve"> </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w:t>
      </w:r>
      <w:r w:rsidRPr="00400679">
        <w:rPr>
          <w:spacing w:val="8"/>
        </w:rPr>
        <w:t xml:space="preserve"> </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8"/>
        </w:rPr>
        <w:t xml:space="preserve"> </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14"/>
        </w:rPr>
        <w:t xml:space="preserve"> </w:t>
      </w:r>
      <w:r w:rsidRPr="00400679">
        <w:rPr>
          <w:spacing w:val="-3"/>
        </w:rPr>
        <w:t>у</w:t>
      </w:r>
      <w:r w:rsidRPr="00400679">
        <w:rPr>
          <w:spacing w:val="1"/>
        </w:rPr>
        <w:t>стно</w:t>
      </w:r>
      <w:r w:rsidRPr="00400679">
        <w:t>й</w:t>
      </w:r>
      <w:r w:rsidRPr="00400679">
        <w:rPr>
          <w:spacing w:val="-8"/>
        </w:rPr>
        <w:t xml:space="preserve"> </w:t>
      </w:r>
      <w:r w:rsidRPr="00400679">
        <w:t>р</w:t>
      </w:r>
      <w:r w:rsidRPr="00400679">
        <w:rPr>
          <w:spacing w:val="1"/>
        </w:rPr>
        <w:t>еч</w:t>
      </w:r>
      <w:r w:rsidRPr="00400679">
        <w:t>и.</w:t>
      </w:r>
      <w:r w:rsidRPr="00400679">
        <w:rPr>
          <w:spacing w:val="-5"/>
        </w:rPr>
        <w:t xml:space="preserve"> </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20"/>
        </w:rPr>
        <w:t xml:space="preserve"> </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9"/>
        </w:rPr>
        <w:t xml:space="preserve"> </w:t>
      </w:r>
      <w:r w:rsidRPr="00400679">
        <w:rPr>
          <w:i/>
        </w:rPr>
        <w:t>о</w:t>
      </w:r>
      <w:r w:rsidRPr="00400679">
        <w:rPr>
          <w:i/>
          <w:spacing w:val="18"/>
        </w:rPr>
        <w:t xml:space="preserve"> </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4"/>
        </w:rPr>
        <w:t xml:space="preserve"> </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w:t>
      </w:r>
      <w:r w:rsidRPr="00400679">
        <w:rPr>
          <w:i/>
          <w:spacing w:val="6"/>
        </w:rPr>
        <w:t xml:space="preserve"> </w:t>
      </w:r>
      <w:r w:rsidRPr="00400679">
        <w:rPr>
          <w:i/>
        </w:rPr>
        <w:t>по</w:t>
      </w:r>
      <w:r w:rsidRPr="00400679">
        <w:rPr>
          <w:i/>
          <w:spacing w:val="20"/>
        </w:rPr>
        <w:t xml:space="preserve"> </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4"/>
        </w:rPr>
        <w:t xml:space="preserve"> </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4"/>
        </w:rPr>
        <w:t xml:space="preserve"> </w:t>
      </w:r>
      <w:r w:rsidRPr="00400679">
        <w:rPr>
          <w:i/>
          <w:spacing w:val="1"/>
        </w:rPr>
        <w:t>Делова</w:t>
      </w:r>
      <w:r w:rsidRPr="00400679">
        <w:rPr>
          <w:i/>
        </w:rPr>
        <w:t>я</w:t>
      </w:r>
      <w:r w:rsidRPr="00400679">
        <w:rPr>
          <w:i/>
          <w:spacing w:val="8"/>
        </w:rPr>
        <w:t xml:space="preserve"> </w:t>
      </w:r>
      <w:r w:rsidRPr="00400679">
        <w:rPr>
          <w:i/>
          <w:spacing w:val="1"/>
        </w:rPr>
        <w:t>переписка</w:t>
      </w:r>
      <w:r w:rsidRPr="00400679">
        <w:rPr>
          <w:i/>
        </w:rPr>
        <w:t>,</w:t>
      </w:r>
      <w:r w:rsidRPr="00400679">
        <w:rPr>
          <w:i/>
          <w:spacing w:val="4"/>
        </w:rPr>
        <w:t xml:space="preserve"> </w:t>
      </w:r>
      <w:r w:rsidRPr="00400679">
        <w:rPr>
          <w:i/>
          <w:spacing w:val="1"/>
        </w:rPr>
        <w:t>учебна</w:t>
      </w:r>
      <w:r w:rsidRPr="00400679">
        <w:rPr>
          <w:i/>
        </w:rPr>
        <w:t>я</w:t>
      </w:r>
      <w:r w:rsidRPr="00400679">
        <w:rPr>
          <w:i/>
          <w:spacing w:val="9"/>
        </w:rPr>
        <w:t xml:space="preserve"> </w:t>
      </w:r>
      <w:r w:rsidRPr="00400679">
        <w:rPr>
          <w:i/>
          <w:spacing w:val="1"/>
        </w:rPr>
        <w:t>публикация</w:t>
      </w:r>
      <w:r w:rsidRPr="00400679">
        <w:rPr>
          <w:i/>
        </w:rPr>
        <w:t>,</w:t>
      </w:r>
      <w:r w:rsidRPr="00400679">
        <w:rPr>
          <w:i/>
          <w:spacing w:val="3"/>
        </w:rPr>
        <w:t xml:space="preserve"> </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10"/>
        </w:rPr>
        <w:t xml:space="preserve"> </w:t>
      </w:r>
      <w:r w:rsidRPr="00400679">
        <w:rPr>
          <w:i/>
          <w:spacing w:val="2"/>
        </w:rPr>
        <w:t>Р</w:t>
      </w:r>
      <w:r w:rsidRPr="00400679">
        <w:rPr>
          <w:i/>
          <w:spacing w:val="1"/>
        </w:rPr>
        <w:t>ефе</w:t>
      </w:r>
      <w:r w:rsidRPr="00400679">
        <w:rPr>
          <w:i/>
          <w:spacing w:val="3"/>
        </w:rPr>
        <w:t>р</w:t>
      </w:r>
      <w:r w:rsidRPr="00400679">
        <w:rPr>
          <w:i/>
          <w:spacing w:val="1"/>
        </w:rPr>
        <w:t>а</w:t>
      </w:r>
      <w:r w:rsidRPr="00400679">
        <w:rPr>
          <w:i/>
        </w:rPr>
        <w:t>т</w:t>
      </w:r>
      <w:r w:rsidRPr="00400679">
        <w:rPr>
          <w:i/>
          <w:spacing w:val="-10"/>
        </w:rPr>
        <w:t xml:space="preserve"> </w:t>
      </w:r>
      <w:r w:rsidRPr="00400679">
        <w:rPr>
          <w:i/>
        </w:rPr>
        <w:t>и</w:t>
      </w:r>
      <w:r w:rsidRPr="00400679">
        <w:rPr>
          <w:i/>
          <w:spacing w:val="-1"/>
        </w:rPr>
        <w:t xml:space="preserve"> </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3"/>
        </w:rPr>
        <w:t xml:space="preserve"> </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w:t>
      </w:r>
      <w:r w:rsidRPr="00400679">
        <w:rPr>
          <w:spacing w:val="4"/>
        </w:rPr>
        <w:t xml:space="preserve"> </w:t>
      </w:r>
      <w:r w:rsidRPr="00400679">
        <w:t>в</w:t>
      </w:r>
      <w:r w:rsidRPr="00400679">
        <w:rPr>
          <w:spacing w:val="16"/>
        </w:rPr>
        <w:t xml:space="preserve"> </w:t>
      </w:r>
      <w:r w:rsidRPr="00400679">
        <w:rPr>
          <w:spacing w:val="1"/>
        </w:rPr>
        <w:t>презентаци</w:t>
      </w:r>
      <w:r w:rsidRPr="00400679">
        <w:t xml:space="preserve">ю </w:t>
      </w:r>
      <w:r w:rsidRPr="00400679">
        <w:rPr>
          <w:spacing w:val="1"/>
        </w:rPr>
        <w:t>аудиовизуальны</w:t>
      </w:r>
      <w:r w:rsidRPr="00400679">
        <w:t>х</w:t>
      </w:r>
      <w:r w:rsidRPr="00400679">
        <w:rPr>
          <w:spacing w:val="-20"/>
        </w:rPr>
        <w:t xml:space="preserve"> </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5"/>
        </w:rPr>
        <w:t xml:space="preserve"> </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5"/>
        </w:rPr>
        <w:t xml:space="preserve"> </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5"/>
        </w:rPr>
        <w:t xml:space="preserve"> </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7"/>
        </w:rPr>
        <w:t xml:space="preserve"> </w:t>
      </w:r>
      <w:r w:rsidRPr="00400679">
        <w:rPr>
          <w:spacing w:val="2"/>
        </w:rPr>
        <w:t>р</w:t>
      </w:r>
      <w:r w:rsidRPr="00400679">
        <w:rPr>
          <w:spacing w:val="-1"/>
        </w:rPr>
        <w:t>а</w:t>
      </w:r>
      <w:r w:rsidRPr="00400679">
        <w:rPr>
          <w:spacing w:val="1"/>
        </w:rPr>
        <w:t>змера</w:t>
      </w:r>
      <w:r w:rsidRPr="00400679">
        <w:t>,</w:t>
      </w:r>
      <w:r w:rsidRPr="00400679">
        <w:rPr>
          <w:spacing w:val="9"/>
        </w:rPr>
        <w:t xml:space="preserve"> </w:t>
      </w:r>
      <w:r w:rsidRPr="00400679">
        <w:rPr>
          <w:spacing w:val="-1"/>
        </w:rPr>
        <w:t>с</w:t>
      </w:r>
      <w:r w:rsidRPr="00400679">
        <w:rPr>
          <w:spacing w:val="1"/>
        </w:rPr>
        <w:t>жат</w:t>
      </w:r>
      <w:r w:rsidRPr="00400679">
        <w:t>ие</w:t>
      </w:r>
      <w:r w:rsidRPr="00400679">
        <w:rPr>
          <w:spacing w:val="8"/>
        </w:rPr>
        <w:t xml:space="preserve"> </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12"/>
        </w:rPr>
        <w:t xml:space="preserve"> </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w:t>
      </w:r>
      <w:r w:rsidRPr="00400679">
        <w:t xml:space="preserve"> </w:t>
      </w:r>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11"/>
        </w:rPr>
        <w:t xml:space="preserve"> </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5"/>
        </w:rPr>
        <w:t xml:space="preserve"> </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w:t>
      </w:r>
      <w:r w:rsidRPr="00400679">
        <w:rPr>
          <w:spacing w:val="14"/>
        </w:rPr>
        <w:t xml:space="preserve"> </w:t>
      </w:r>
      <w:r w:rsidRPr="00400679">
        <w:t>и</w:t>
      </w:r>
      <w:r w:rsidRPr="00400679">
        <w:rPr>
          <w:spacing w:val="38"/>
        </w:rPr>
        <w:t xml:space="preserve"> </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spacing w:val="8"/>
        </w:rPr>
        <w:t xml:space="preserve"> </w:t>
      </w:r>
      <w:r w:rsidRPr="00400679">
        <w:rPr>
          <w:i/>
          <w:spacing w:val="2"/>
        </w:rPr>
        <w:t xml:space="preserve">Знакомство </w:t>
      </w:r>
      <w:r w:rsidRPr="00400679">
        <w:rPr>
          <w:i/>
        </w:rPr>
        <w:t>с</w:t>
      </w:r>
      <w:r w:rsidRPr="00400679">
        <w:rPr>
          <w:i/>
          <w:spacing w:val="19"/>
        </w:rPr>
        <w:t xml:space="preserve"> </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5"/>
        </w:rPr>
        <w:t xml:space="preserve"> </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w:t>
      </w:r>
      <w:r w:rsidRPr="00400679">
        <w:rPr>
          <w:i/>
          <w:spacing w:val="29"/>
        </w:rPr>
        <w:t xml:space="preserve"> </w:t>
      </w:r>
      <w:r w:rsidRPr="00400679">
        <w:rPr>
          <w:i/>
        </w:rPr>
        <w:t>и</w:t>
      </w:r>
      <w:r w:rsidRPr="00400679">
        <w:rPr>
          <w:i/>
          <w:spacing w:val="48"/>
        </w:rPr>
        <w:t xml:space="preserve"> </w:t>
      </w:r>
      <w:r w:rsidRPr="00400679">
        <w:rPr>
          <w:i/>
          <w:spacing w:val="-1"/>
        </w:rPr>
        <w:t>с</w:t>
      </w:r>
      <w:r w:rsidRPr="00400679">
        <w:rPr>
          <w:i/>
          <w:spacing w:val="1"/>
        </w:rPr>
        <w:t>тилевы</w:t>
      </w:r>
      <w:r w:rsidRPr="00400679">
        <w:rPr>
          <w:i/>
        </w:rPr>
        <w:t>е</w:t>
      </w:r>
      <w:r w:rsidRPr="00400679">
        <w:rPr>
          <w:i/>
          <w:spacing w:val="38"/>
        </w:rPr>
        <w:t xml:space="preserve"> </w:t>
      </w:r>
      <w:r w:rsidRPr="00400679">
        <w:rPr>
          <w:i/>
        </w:rPr>
        <w:t>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41"/>
        </w:rPr>
        <w:t xml:space="preserve"> </w:t>
      </w:r>
      <w:r w:rsidRPr="00400679">
        <w:rPr>
          <w:spacing w:val="1"/>
        </w:rPr>
        <w:t>и</w:t>
      </w:r>
      <w:r w:rsidRPr="00400679">
        <w:t>з</w:t>
      </w:r>
      <w:r w:rsidRPr="00400679">
        <w:rPr>
          <w:spacing w:val="1"/>
        </w:rPr>
        <w:t>ображени</w:t>
      </w:r>
      <w:r w:rsidRPr="00400679">
        <w:t>й</w:t>
      </w:r>
      <w:r w:rsidRPr="00400679">
        <w:rPr>
          <w:spacing w:val="30"/>
        </w:rPr>
        <w:t xml:space="preserve"> </w:t>
      </w:r>
      <w:r w:rsidRPr="00400679">
        <w:t>с</w:t>
      </w:r>
      <w:r w:rsidRPr="00400679">
        <w:rPr>
          <w:spacing w:val="46"/>
        </w:rPr>
        <w:t xml:space="preserve"> </w:t>
      </w:r>
      <w:r w:rsidRPr="00400679">
        <w:rPr>
          <w:spacing w:val="1"/>
        </w:rPr>
        <w:t>исполь</w:t>
      </w:r>
      <w:r w:rsidRPr="00400679">
        <w:t>з</w:t>
      </w:r>
      <w:r w:rsidRPr="00400679">
        <w:rPr>
          <w:spacing w:val="1"/>
        </w:rPr>
        <w:t>ование</w:t>
      </w:r>
      <w:r w:rsidRPr="00400679">
        <w:t>м</w:t>
      </w:r>
      <w:r w:rsidRPr="00400679">
        <w:rPr>
          <w:spacing w:val="28"/>
        </w:rPr>
        <w:t xml:space="preserve"> </w:t>
      </w:r>
      <w:r w:rsidRPr="00400679">
        <w:rPr>
          <w:spacing w:val="1"/>
        </w:rPr>
        <w:t>ра</w:t>
      </w:r>
      <w:r w:rsidRPr="00400679">
        <w:t>з</w:t>
      </w:r>
      <w:r w:rsidRPr="00400679">
        <w:rPr>
          <w:spacing w:val="1"/>
        </w:rPr>
        <w:t>личны</w:t>
      </w:r>
      <w:r w:rsidRPr="00400679">
        <w:t>х</w:t>
      </w:r>
      <w:r w:rsidRPr="00400679">
        <w:rPr>
          <w:spacing w:val="34"/>
        </w:rPr>
        <w:t xml:space="preserve"> </w:t>
      </w:r>
      <w:r w:rsidRPr="00400679">
        <w:rPr>
          <w:spacing w:val="1"/>
        </w:rPr>
        <w:t>цифровы</w:t>
      </w:r>
      <w:r w:rsidRPr="00400679">
        <w:t>х</w:t>
      </w:r>
      <w:r w:rsidRPr="00400679">
        <w:rPr>
          <w:spacing w:val="35"/>
        </w:rPr>
        <w:t xml:space="preserve"> </w:t>
      </w:r>
      <w:r w:rsidRPr="00400679">
        <w:rPr>
          <w:spacing w:val="1"/>
        </w:rPr>
        <w:t>устройст</w:t>
      </w:r>
      <w:r w:rsidRPr="00400679">
        <w:t xml:space="preserve">в </w:t>
      </w:r>
      <w:r w:rsidRPr="00400679">
        <w:rPr>
          <w:spacing w:val="1"/>
        </w:rPr>
        <w:t>(цифровы</w:t>
      </w:r>
      <w:r w:rsidRPr="00400679">
        <w:t>х</w:t>
      </w:r>
      <w:r w:rsidRPr="00400679">
        <w:rPr>
          <w:spacing w:val="-13"/>
        </w:rPr>
        <w:t xml:space="preserve"> </w:t>
      </w:r>
      <w:r w:rsidRPr="00400679">
        <w:rPr>
          <w:spacing w:val="1"/>
        </w:rPr>
        <w:t>фотоаппарато</w:t>
      </w:r>
      <w:r w:rsidRPr="00400679">
        <w:t>в</w:t>
      </w:r>
      <w:r w:rsidRPr="00400679">
        <w:rPr>
          <w:spacing w:val="-18"/>
        </w:rPr>
        <w:t xml:space="preserve"> </w:t>
      </w:r>
      <w:r w:rsidRPr="00400679">
        <w:t>и</w:t>
      </w:r>
      <w:r w:rsidRPr="00400679">
        <w:rPr>
          <w:spacing w:val="-1"/>
        </w:rPr>
        <w:t xml:space="preserve"> </w:t>
      </w:r>
      <w:r w:rsidRPr="00400679">
        <w:rPr>
          <w:spacing w:val="1"/>
        </w:rPr>
        <w:t>микроскопов</w:t>
      </w:r>
      <w:r w:rsidRPr="00400679">
        <w:t>,</w:t>
      </w:r>
      <w:r w:rsidRPr="00400679">
        <w:rPr>
          <w:spacing w:val="-16"/>
        </w:rPr>
        <w:t xml:space="preserve"> </w:t>
      </w:r>
      <w:r w:rsidRPr="00400679">
        <w:rPr>
          <w:spacing w:val="1"/>
        </w:rPr>
        <w:t>видеокамер</w:t>
      </w:r>
      <w:r w:rsidRPr="00400679">
        <w:t>,</w:t>
      </w:r>
      <w:r w:rsidRPr="00400679">
        <w:rPr>
          <w:spacing w:val="-15"/>
        </w:rPr>
        <w:t xml:space="preserve"> </w:t>
      </w:r>
      <w:r w:rsidRPr="00400679">
        <w:rPr>
          <w:spacing w:val="1"/>
        </w:rPr>
        <w:t>сканеро</w:t>
      </w:r>
      <w:r w:rsidRPr="00400679">
        <w:t>в</w:t>
      </w:r>
      <w:r w:rsidRPr="00400679">
        <w:rPr>
          <w:spacing w:val="-11"/>
        </w:rPr>
        <w:t xml:space="preserve"> </w:t>
      </w:r>
      <w:r w:rsidRPr="00400679">
        <w:t>и</w:t>
      </w:r>
      <w:r w:rsidRPr="00400679">
        <w:rPr>
          <w:spacing w:val="-1"/>
        </w:rPr>
        <w:t xml:space="preserve"> </w:t>
      </w:r>
      <w:r w:rsidRPr="00400679">
        <w:rPr>
          <w:spacing w:val="1"/>
        </w:rPr>
        <w:t>т</w:t>
      </w:r>
      <w:r w:rsidRPr="00400679">
        <w:t>.</w:t>
      </w:r>
      <w:r w:rsidRPr="00400679">
        <w:rPr>
          <w:spacing w:val="-2"/>
        </w:rPr>
        <w:t xml:space="preserve"> </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t>Средств</w:t>
      </w:r>
      <w:r w:rsidRPr="00400679">
        <w:rPr>
          <w:i/>
        </w:rPr>
        <w:t>а</w:t>
      </w:r>
      <w:r w:rsidRPr="00400679">
        <w:rPr>
          <w:i/>
          <w:spacing w:val="10"/>
        </w:rPr>
        <w:t xml:space="preserve"> </w:t>
      </w:r>
      <w:r w:rsidRPr="00400679">
        <w:rPr>
          <w:i/>
          <w:spacing w:val="1"/>
        </w:rPr>
        <w:t>компьютерног</w:t>
      </w:r>
      <w:r w:rsidRPr="00400679">
        <w:rPr>
          <w:i/>
        </w:rPr>
        <w:t>о</w:t>
      </w:r>
      <w:r w:rsidRPr="00400679">
        <w:rPr>
          <w:i/>
          <w:spacing w:val="2"/>
        </w:rPr>
        <w:t xml:space="preserve"> </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w:t>
      </w:r>
      <w:r w:rsidRPr="00400679">
        <w:rPr>
          <w:i/>
          <w:spacing w:val="10"/>
        </w:rPr>
        <w:t xml:space="preserve"> </w:t>
      </w:r>
      <w:r w:rsidRPr="00400679">
        <w:rPr>
          <w:i/>
        </w:rPr>
        <w:t>и</w:t>
      </w:r>
      <w:r w:rsidRPr="00400679">
        <w:rPr>
          <w:i/>
          <w:spacing w:val="20"/>
        </w:rPr>
        <w:t xml:space="preserve"> </w:t>
      </w:r>
      <w:r w:rsidRPr="00400679">
        <w:rPr>
          <w:i/>
          <w:spacing w:val="1"/>
        </w:rPr>
        <w:t>работ</w:t>
      </w:r>
      <w:r w:rsidRPr="00400679">
        <w:rPr>
          <w:i/>
        </w:rPr>
        <w:t>а</w:t>
      </w:r>
      <w:r w:rsidRPr="00400679">
        <w:rPr>
          <w:i/>
          <w:spacing w:val="12"/>
        </w:rPr>
        <w:t xml:space="preserve"> </w:t>
      </w:r>
      <w:r w:rsidRPr="00400679">
        <w:rPr>
          <w:i/>
        </w:rPr>
        <w:t xml:space="preserve">с </w:t>
      </w:r>
      <w:r w:rsidRPr="00400679">
        <w:rPr>
          <w:i/>
          <w:spacing w:val="1"/>
        </w:rPr>
        <w:t>ними</w:t>
      </w:r>
      <w:r w:rsidRPr="00400679">
        <w:rPr>
          <w:i/>
        </w:rPr>
        <w:t>.</w:t>
      </w:r>
      <w:r w:rsidRPr="00400679">
        <w:rPr>
          <w:i/>
          <w:spacing w:val="9"/>
        </w:rPr>
        <w:t xml:space="preserve"> </w:t>
      </w:r>
      <w:r w:rsidRPr="00400679">
        <w:rPr>
          <w:i/>
          <w:spacing w:val="1"/>
        </w:rPr>
        <w:t>Базо</w:t>
      </w:r>
      <w:r w:rsidRPr="00400679">
        <w:rPr>
          <w:i/>
          <w:spacing w:val="-2"/>
        </w:rPr>
        <w:t>в</w:t>
      </w:r>
      <w:r w:rsidRPr="00400679">
        <w:rPr>
          <w:i/>
          <w:spacing w:val="2"/>
        </w:rPr>
        <w:t>ы</w:t>
      </w:r>
      <w:r w:rsidRPr="00400679">
        <w:rPr>
          <w:i/>
        </w:rPr>
        <w:t>е</w:t>
      </w:r>
      <w:r w:rsidRPr="00400679">
        <w:rPr>
          <w:i/>
          <w:spacing w:val="6"/>
        </w:rPr>
        <w:t xml:space="preserve"> </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7"/>
        </w:rPr>
        <w:t xml:space="preserve"> </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3"/>
        </w:rPr>
        <w:t xml:space="preserve"> </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7"/>
        </w:rPr>
        <w:t xml:space="preserve"> </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w:t>
      </w:r>
      <w:r w:rsidRPr="00400679">
        <w:rPr>
          <w:i/>
          <w:spacing w:val="-14"/>
        </w:rPr>
        <w:t xml:space="preserve"> </w:t>
      </w:r>
      <w:r w:rsidRPr="00400679">
        <w:rPr>
          <w:i/>
        </w:rPr>
        <w:t>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7"/>
        </w:rPr>
        <w:t xml:space="preserve"> </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5"/>
        </w:rPr>
        <w:t xml:space="preserve"> </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8"/>
        </w:rPr>
        <w:t xml:space="preserve"> </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lastRenderedPageBreak/>
        <w:t>Электронны</w:t>
      </w:r>
      <w:r w:rsidRPr="00400679">
        <w:rPr>
          <w:b/>
          <w:bCs/>
        </w:rPr>
        <w:t>е</w:t>
      </w:r>
      <w:r w:rsidRPr="00400679">
        <w:rPr>
          <w:b/>
          <w:bCs/>
          <w:spacing w:val="-17"/>
        </w:rPr>
        <w:t xml:space="preserve"> </w:t>
      </w:r>
      <w:r w:rsidRPr="00400679">
        <w:rPr>
          <w:b/>
          <w:bCs/>
          <w:spacing w:val="1"/>
        </w:rPr>
        <w:t>(динамические</w:t>
      </w:r>
      <w:r w:rsidRPr="00400679">
        <w:rPr>
          <w:b/>
          <w:bCs/>
        </w:rPr>
        <w:t>)</w:t>
      </w:r>
      <w:r w:rsidRPr="00400679">
        <w:rPr>
          <w:b/>
          <w:bCs/>
          <w:spacing w:val="-20"/>
        </w:rPr>
        <w:t xml:space="preserve"> </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3"/>
        </w:rPr>
        <w:t xml:space="preserve"> </w:t>
      </w:r>
      <w:r w:rsidRPr="00400679">
        <w:rPr>
          <w:spacing w:val="1"/>
        </w:rPr>
        <w:t>(динамически</w:t>
      </w:r>
      <w:r w:rsidRPr="00400679">
        <w:t xml:space="preserve">е) </w:t>
      </w:r>
      <w:r w:rsidRPr="00400679">
        <w:rPr>
          <w:spacing w:val="1"/>
        </w:rPr>
        <w:t>таблицы</w:t>
      </w:r>
      <w:r w:rsidRPr="00400679">
        <w:t>.</w:t>
      </w:r>
      <w:r w:rsidRPr="00400679">
        <w:rPr>
          <w:spacing w:val="7"/>
        </w:rPr>
        <w:t xml:space="preserve"> </w:t>
      </w:r>
      <w:r w:rsidRPr="00400679">
        <w:rPr>
          <w:spacing w:val="1"/>
        </w:rPr>
        <w:t>Формул</w:t>
      </w:r>
      <w:r w:rsidRPr="00400679">
        <w:t>ы</w:t>
      </w:r>
      <w:r w:rsidRPr="00400679">
        <w:rPr>
          <w:spacing w:val="7"/>
        </w:rPr>
        <w:t xml:space="preserve"> </w:t>
      </w:r>
      <w:r w:rsidRPr="00400679">
        <w:t>с</w:t>
      </w:r>
      <w:r w:rsidRPr="00400679">
        <w:rPr>
          <w:spacing w:val="18"/>
        </w:rPr>
        <w:t xml:space="preserve"> </w:t>
      </w:r>
      <w:r w:rsidRPr="00400679">
        <w:rPr>
          <w:spacing w:val="1"/>
        </w:rPr>
        <w:t>использование</w:t>
      </w:r>
      <w:r w:rsidRPr="00400679">
        <w:t xml:space="preserve">м </w:t>
      </w:r>
      <w:r w:rsidRPr="00400679">
        <w:rPr>
          <w:spacing w:val="1"/>
        </w:rPr>
        <w:t>абсолютной</w:t>
      </w:r>
      <w:r w:rsidRPr="00400679">
        <w:t>,</w:t>
      </w:r>
      <w:r w:rsidRPr="00400679">
        <w:rPr>
          <w:spacing w:val="2"/>
        </w:rPr>
        <w:t xml:space="preserve"> </w:t>
      </w:r>
      <w:r w:rsidRPr="00400679">
        <w:rPr>
          <w:spacing w:val="1"/>
        </w:rPr>
        <w:t>относительно</w:t>
      </w:r>
      <w:r w:rsidRPr="00400679">
        <w:t>й и</w:t>
      </w:r>
      <w:r w:rsidRPr="00400679">
        <w:rPr>
          <w:spacing w:val="16"/>
        </w:rPr>
        <w:t xml:space="preserve"> </w:t>
      </w:r>
      <w:r w:rsidRPr="00400679">
        <w:rPr>
          <w:spacing w:val="1"/>
        </w:rPr>
        <w:t>смешанно</w:t>
      </w:r>
      <w:r w:rsidRPr="00400679">
        <w:t>й</w:t>
      </w:r>
      <w:r w:rsidRPr="00400679">
        <w:rPr>
          <w:spacing w:val="4"/>
        </w:rPr>
        <w:t xml:space="preserve"> </w:t>
      </w:r>
      <w:r w:rsidRPr="00400679">
        <w:rPr>
          <w:spacing w:val="1"/>
        </w:rPr>
        <w:t>адресации</w:t>
      </w:r>
      <w:r w:rsidRPr="00400679">
        <w:t>;</w:t>
      </w:r>
      <w:r w:rsidRPr="00400679">
        <w:rPr>
          <w:spacing w:val="3"/>
        </w:rPr>
        <w:t xml:space="preserve"> </w:t>
      </w:r>
      <w:r w:rsidRPr="00400679">
        <w:rPr>
          <w:spacing w:val="2"/>
        </w:rPr>
        <w:t>п</w:t>
      </w:r>
      <w:r w:rsidRPr="00400679">
        <w:t>реобразование формул при</w:t>
      </w:r>
      <w:r w:rsidRPr="00400679">
        <w:rPr>
          <w:spacing w:val="6"/>
        </w:rPr>
        <w:t xml:space="preserve"> </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 xml:space="preserve"> </w:t>
      </w:r>
      <w:r w:rsidRPr="00400679">
        <w:rPr>
          <w:spacing w:val="3"/>
        </w:rPr>
        <w:t>В</w:t>
      </w:r>
      <w:r w:rsidRPr="00400679">
        <w:rPr>
          <w:spacing w:val="1"/>
        </w:rPr>
        <w:t>ыделени</w:t>
      </w:r>
      <w:r w:rsidRPr="00400679">
        <w:t>е</w:t>
      </w:r>
      <w:r w:rsidRPr="00400679">
        <w:rPr>
          <w:spacing w:val="-2"/>
        </w:rPr>
        <w:t xml:space="preserve"> </w:t>
      </w:r>
      <w:r w:rsidRPr="00400679">
        <w:rPr>
          <w:spacing w:val="1"/>
        </w:rPr>
        <w:t>диапазон</w:t>
      </w:r>
      <w:r w:rsidRPr="00400679">
        <w:t>а</w:t>
      </w:r>
      <w:r w:rsidRPr="00400679">
        <w:rPr>
          <w:spacing w:val="-1"/>
        </w:rPr>
        <w:t xml:space="preserve"> </w:t>
      </w:r>
      <w:r w:rsidRPr="00400679">
        <w:rPr>
          <w:spacing w:val="1"/>
        </w:rPr>
        <w:t>таблиц</w:t>
      </w:r>
      <w:r w:rsidRPr="00400679">
        <w:t>ы</w:t>
      </w:r>
      <w:r w:rsidRPr="00400679">
        <w:rPr>
          <w:spacing w:val="2"/>
        </w:rPr>
        <w:t xml:space="preserve"> </w:t>
      </w:r>
      <w:r w:rsidRPr="00400679">
        <w:t>и</w:t>
      </w:r>
      <w:r w:rsidRPr="00400679">
        <w:rPr>
          <w:spacing w:val="9"/>
        </w:rPr>
        <w:t xml:space="preserve"> </w:t>
      </w:r>
      <w:r w:rsidRPr="00400679">
        <w:rPr>
          <w:spacing w:val="1"/>
        </w:rPr>
        <w:t>упорядочивани</w:t>
      </w:r>
      <w:r w:rsidRPr="00400679">
        <w:t xml:space="preserve">е </w:t>
      </w:r>
      <w:r w:rsidRPr="00400679">
        <w:rPr>
          <w:spacing w:val="1"/>
        </w:rPr>
        <w:t>(сортировка</w:t>
      </w:r>
      <w:r w:rsidRPr="00400679">
        <w:t>)</w:t>
      </w:r>
      <w:r w:rsidRPr="00400679">
        <w:rPr>
          <w:spacing w:val="-15"/>
        </w:rPr>
        <w:t xml:space="preserve"> </w:t>
      </w:r>
      <w:r w:rsidRPr="00400679">
        <w:rPr>
          <w:spacing w:val="1"/>
        </w:rPr>
        <w:t>ег</w:t>
      </w:r>
      <w:r w:rsidRPr="00400679">
        <w:t>о</w:t>
      </w:r>
      <w:r w:rsidRPr="00400679">
        <w:rPr>
          <w:spacing w:val="-4"/>
        </w:rPr>
        <w:t xml:space="preserve"> </w:t>
      </w:r>
      <w:r w:rsidRPr="00400679">
        <w:rPr>
          <w:spacing w:val="1"/>
        </w:rPr>
        <w:t>элементов</w:t>
      </w:r>
      <w:r w:rsidRPr="00400679">
        <w:t>;</w:t>
      </w:r>
      <w:r w:rsidRPr="00400679">
        <w:rPr>
          <w:spacing w:val="-13"/>
        </w:rPr>
        <w:t xml:space="preserve"> </w:t>
      </w:r>
      <w:r w:rsidRPr="00400679">
        <w:rPr>
          <w:spacing w:val="1"/>
        </w:rPr>
        <w:t>построени</w:t>
      </w:r>
      <w:r w:rsidRPr="00400679">
        <w:t>е</w:t>
      </w:r>
      <w:r w:rsidRPr="00400679">
        <w:rPr>
          <w:spacing w:val="-13"/>
        </w:rPr>
        <w:t xml:space="preserve"> </w:t>
      </w:r>
      <w:r w:rsidRPr="00400679">
        <w:rPr>
          <w:spacing w:val="1"/>
        </w:rPr>
        <w:t>графико</w:t>
      </w:r>
      <w:r w:rsidRPr="00400679">
        <w:t>в</w:t>
      </w:r>
      <w:r w:rsidRPr="00400679">
        <w:rPr>
          <w:spacing w:val="-11"/>
        </w:rPr>
        <w:t xml:space="preserve"> </w:t>
      </w:r>
      <w:r w:rsidRPr="00400679">
        <w:t>и</w:t>
      </w:r>
      <w:r w:rsidRPr="00400679">
        <w:rPr>
          <w:spacing w:val="-1"/>
        </w:rPr>
        <w:t xml:space="preserve"> </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6"/>
        </w:rPr>
        <w:t xml:space="preserve"> </w:t>
      </w:r>
      <w:r w:rsidRPr="00400679">
        <w:rPr>
          <w:b/>
          <w:bCs/>
          <w:spacing w:val="1"/>
        </w:rPr>
        <w:t>данны</w:t>
      </w:r>
      <w:r w:rsidRPr="00400679">
        <w:rPr>
          <w:b/>
          <w:bCs/>
        </w:rPr>
        <w:t>х.</w:t>
      </w:r>
      <w:r w:rsidRPr="00400679">
        <w:rPr>
          <w:b/>
          <w:bCs/>
          <w:spacing w:val="-9"/>
        </w:rPr>
        <w:t xml:space="preserve"> </w:t>
      </w:r>
      <w:r w:rsidRPr="00400679">
        <w:rPr>
          <w:b/>
          <w:bCs/>
          <w:spacing w:val="1"/>
        </w:rPr>
        <w:t>Поис</w:t>
      </w:r>
      <w:r w:rsidRPr="00400679">
        <w:rPr>
          <w:b/>
          <w:bCs/>
        </w:rPr>
        <w:t>к</w:t>
      </w:r>
      <w:r w:rsidRPr="00400679">
        <w:rPr>
          <w:b/>
          <w:bCs/>
          <w:spacing w:val="-7"/>
        </w:rPr>
        <w:t xml:space="preserve"> </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3"/>
        </w:rPr>
        <w:t xml:space="preserve"> </w:t>
      </w:r>
      <w:r w:rsidRPr="00400679">
        <w:rPr>
          <w:spacing w:val="1"/>
        </w:rPr>
        <w:t>данных</w:t>
      </w:r>
      <w:r w:rsidRPr="00400679">
        <w:t>.</w:t>
      </w:r>
      <w:r w:rsidRPr="00400679">
        <w:rPr>
          <w:spacing w:val="8"/>
        </w:rPr>
        <w:t xml:space="preserve"> </w:t>
      </w:r>
      <w:r w:rsidRPr="00400679">
        <w:rPr>
          <w:spacing w:val="1"/>
        </w:rPr>
        <w:t>Таблиц</w:t>
      </w:r>
      <w:r w:rsidRPr="00400679">
        <w:t>а</w:t>
      </w:r>
      <w:r w:rsidRPr="00400679">
        <w:rPr>
          <w:spacing w:val="7"/>
        </w:rPr>
        <w:t xml:space="preserve"> </w:t>
      </w:r>
      <w:r w:rsidRPr="00400679">
        <w:rPr>
          <w:spacing w:val="1"/>
        </w:rPr>
        <w:t>ка</w:t>
      </w:r>
      <w:r w:rsidRPr="00400679">
        <w:t>к</w:t>
      </w:r>
      <w:r w:rsidRPr="00400679">
        <w:rPr>
          <w:spacing w:val="13"/>
        </w:rPr>
        <w:t xml:space="preserve"> </w:t>
      </w:r>
      <w:r w:rsidRPr="00400679">
        <w:rPr>
          <w:spacing w:val="1"/>
        </w:rPr>
        <w:t>представлени</w:t>
      </w:r>
      <w:r w:rsidRPr="00400679">
        <w:t xml:space="preserve">е </w:t>
      </w:r>
      <w:r w:rsidRPr="00400679">
        <w:rPr>
          <w:spacing w:val="1"/>
        </w:rPr>
        <w:t>отношения</w:t>
      </w:r>
      <w:r w:rsidRPr="00400679">
        <w:t>.</w:t>
      </w:r>
      <w:r w:rsidRPr="00400679">
        <w:rPr>
          <w:spacing w:val="4"/>
        </w:rPr>
        <w:t xml:space="preserve"> </w:t>
      </w:r>
      <w:r w:rsidRPr="00400679">
        <w:rPr>
          <w:spacing w:val="1"/>
        </w:rPr>
        <w:t>Поис</w:t>
      </w:r>
      <w:r w:rsidRPr="00400679">
        <w:t>к</w:t>
      </w:r>
      <w:r w:rsidRPr="00400679">
        <w:rPr>
          <w:spacing w:val="10"/>
        </w:rPr>
        <w:t xml:space="preserve"> </w:t>
      </w:r>
      <w:r w:rsidRPr="00400679">
        <w:rPr>
          <w:spacing w:val="1"/>
        </w:rPr>
        <w:t>данны</w:t>
      </w:r>
      <w:r w:rsidRPr="00400679">
        <w:t>х</w:t>
      </w:r>
      <w:r w:rsidRPr="00400679">
        <w:rPr>
          <w:spacing w:val="9"/>
        </w:rPr>
        <w:t xml:space="preserve"> </w:t>
      </w:r>
      <w:r w:rsidRPr="00400679">
        <w:t xml:space="preserve">в </w:t>
      </w:r>
      <w:r w:rsidRPr="00400679">
        <w:rPr>
          <w:spacing w:val="1"/>
        </w:rPr>
        <w:t>готово</w:t>
      </w:r>
      <w:r w:rsidRPr="00400679">
        <w:t>й</w:t>
      </w:r>
      <w:r w:rsidRPr="00400679">
        <w:rPr>
          <w:spacing w:val="-8"/>
        </w:rPr>
        <w:t xml:space="preserve"> </w:t>
      </w:r>
      <w:r w:rsidRPr="00400679">
        <w:rPr>
          <w:spacing w:val="1"/>
        </w:rPr>
        <w:t>базе</w:t>
      </w:r>
      <w:r w:rsidRPr="00400679">
        <w:t>.</w:t>
      </w:r>
      <w:r w:rsidRPr="00400679">
        <w:rPr>
          <w:spacing w:val="-6"/>
        </w:rPr>
        <w:t xml:space="preserve"> </w:t>
      </w:r>
      <w:r w:rsidRPr="00400679">
        <w:rPr>
          <w:i/>
          <w:spacing w:val="1"/>
        </w:rPr>
        <w:t>Связ</w:t>
      </w:r>
      <w:r w:rsidRPr="00400679">
        <w:rPr>
          <w:i/>
        </w:rPr>
        <w:t>и</w:t>
      </w:r>
      <w:r w:rsidRPr="00400679">
        <w:rPr>
          <w:i/>
          <w:spacing w:val="-6"/>
        </w:rPr>
        <w:t xml:space="preserve"> </w:t>
      </w:r>
      <w:r w:rsidRPr="00400679">
        <w:rPr>
          <w:i/>
          <w:spacing w:val="1"/>
        </w:rPr>
        <w:t>ме</w:t>
      </w:r>
      <w:r w:rsidRPr="00400679">
        <w:rPr>
          <w:i/>
          <w:spacing w:val="2"/>
        </w:rPr>
        <w:t>ж</w:t>
      </w:r>
      <w:r w:rsidRPr="00400679">
        <w:rPr>
          <w:i/>
          <w:spacing w:val="1"/>
        </w:rPr>
        <w:t>д</w:t>
      </w:r>
      <w:r w:rsidRPr="00400679">
        <w:rPr>
          <w:i/>
        </w:rPr>
        <w:t>у</w:t>
      </w:r>
      <w:r w:rsidRPr="00400679">
        <w:rPr>
          <w:i/>
          <w:spacing w:val="-7"/>
        </w:rPr>
        <w:t xml:space="preserve"> </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11"/>
        </w:rPr>
        <w:t xml:space="preserve"> </w:t>
      </w:r>
      <w:r w:rsidRPr="00400679">
        <w:rPr>
          <w:spacing w:val="3"/>
        </w:rPr>
        <w:t>информаци</w:t>
      </w:r>
      <w:r w:rsidRPr="00400679">
        <w:t>и</w:t>
      </w:r>
      <w:r w:rsidRPr="00400679">
        <w:rPr>
          <w:spacing w:val="3"/>
        </w:rPr>
        <w:t xml:space="preserve"> </w:t>
      </w:r>
      <w:r w:rsidRPr="00400679">
        <w:t>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w:t>
      </w:r>
      <w:r w:rsidRPr="00400679">
        <w:rPr>
          <w:spacing w:val="3"/>
        </w:rPr>
        <w:t xml:space="preserve"> </w:t>
      </w:r>
      <w:r w:rsidRPr="00400679">
        <w:t>и</w:t>
      </w:r>
      <w:r w:rsidRPr="00400679">
        <w:rPr>
          <w:spacing w:val="13"/>
        </w:rPr>
        <w:t xml:space="preserve"> </w:t>
      </w:r>
      <w:r w:rsidRPr="00400679">
        <w:rPr>
          <w:spacing w:val="1"/>
        </w:rPr>
        <w:t>методик</w:t>
      </w:r>
      <w:r w:rsidRPr="00400679">
        <w:t>а</w:t>
      </w:r>
      <w:r w:rsidRPr="00400679">
        <w:rPr>
          <w:spacing w:val="3"/>
        </w:rPr>
        <w:t xml:space="preserve"> </w:t>
      </w:r>
      <w:r w:rsidRPr="00400679">
        <w:rPr>
          <w:spacing w:val="1"/>
        </w:rPr>
        <w:t>пои</w:t>
      </w:r>
      <w:r w:rsidRPr="00400679">
        <w:t>с</w:t>
      </w:r>
      <w:r w:rsidRPr="00400679">
        <w:rPr>
          <w:spacing w:val="1"/>
        </w:rPr>
        <w:t>ка информации</w:t>
      </w:r>
      <w:r w:rsidRPr="00400679">
        <w:t>.</w:t>
      </w:r>
      <w:r w:rsidRPr="00400679">
        <w:rPr>
          <w:spacing w:val="3"/>
        </w:rPr>
        <w:t xml:space="preserve"> </w:t>
      </w:r>
      <w:r w:rsidRPr="00400679">
        <w:rPr>
          <w:spacing w:val="1"/>
        </w:rPr>
        <w:t>Построени</w:t>
      </w:r>
      <w:r w:rsidRPr="00400679">
        <w:t>е</w:t>
      </w:r>
      <w:r w:rsidRPr="00400679">
        <w:rPr>
          <w:spacing w:val="4"/>
        </w:rPr>
        <w:t xml:space="preserve"> </w:t>
      </w:r>
      <w:r w:rsidRPr="00400679">
        <w:rPr>
          <w:spacing w:val="1"/>
        </w:rPr>
        <w:t>запросов</w:t>
      </w:r>
      <w:r w:rsidRPr="00400679">
        <w:t>;</w:t>
      </w:r>
      <w:r w:rsidRPr="00400679">
        <w:rPr>
          <w:spacing w:val="8"/>
        </w:rPr>
        <w:t xml:space="preserve"> </w:t>
      </w:r>
      <w:r w:rsidRPr="00400679">
        <w:rPr>
          <w:spacing w:val="1"/>
        </w:rPr>
        <w:t>браузеры</w:t>
      </w:r>
      <w:r w:rsidRPr="00400679">
        <w:t>.</w:t>
      </w:r>
      <w:r w:rsidRPr="00400679">
        <w:rPr>
          <w:spacing w:val="7"/>
        </w:rPr>
        <w:t xml:space="preserve"> </w:t>
      </w:r>
      <w:r w:rsidRPr="00400679">
        <w:rPr>
          <w:spacing w:val="1"/>
        </w:rPr>
        <w:t>Компьютерны</w:t>
      </w:r>
      <w:r w:rsidRPr="00400679">
        <w:t xml:space="preserve">е </w:t>
      </w:r>
      <w:r w:rsidRPr="00400679">
        <w:rPr>
          <w:spacing w:val="1"/>
        </w:rPr>
        <w:t>энциклопеди</w:t>
      </w:r>
      <w:r w:rsidRPr="00400679">
        <w:t>и и</w:t>
      </w:r>
      <w:r w:rsidRPr="00400679">
        <w:rPr>
          <w:spacing w:val="38"/>
        </w:rPr>
        <w:t xml:space="preserve"> </w:t>
      </w:r>
      <w:r w:rsidRPr="00400679">
        <w:rPr>
          <w:spacing w:val="1"/>
        </w:rPr>
        <w:t>словари</w:t>
      </w:r>
      <w:r w:rsidRPr="00400679">
        <w:t>.</w:t>
      </w:r>
      <w:r w:rsidRPr="00400679">
        <w:rPr>
          <w:spacing w:val="30"/>
        </w:rPr>
        <w:t xml:space="preserve"> </w:t>
      </w:r>
      <w:r w:rsidRPr="00400679">
        <w:rPr>
          <w:spacing w:val="1"/>
        </w:rPr>
        <w:t>Компьютерны</w:t>
      </w:r>
      <w:r w:rsidRPr="00400679">
        <w:t>е</w:t>
      </w:r>
      <w:r w:rsidRPr="00400679">
        <w:rPr>
          <w:spacing w:val="22"/>
        </w:rPr>
        <w:t xml:space="preserve"> </w:t>
      </w:r>
      <w:r w:rsidRPr="00400679">
        <w:rPr>
          <w:spacing w:val="1"/>
        </w:rPr>
        <w:t>карт</w:t>
      </w:r>
      <w:r w:rsidRPr="00400679">
        <w:t>ы</w:t>
      </w:r>
      <w:r w:rsidRPr="00400679">
        <w:rPr>
          <w:spacing w:val="33"/>
        </w:rPr>
        <w:t xml:space="preserve"> </w:t>
      </w:r>
      <w:r w:rsidRPr="00400679">
        <w:t>и</w:t>
      </w:r>
      <w:r w:rsidRPr="00400679">
        <w:rPr>
          <w:spacing w:val="38"/>
        </w:rPr>
        <w:t xml:space="preserve"> </w:t>
      </w:r>
      <w:r w:rsidRPr="00400679">
        <w:rPr>
          <w:spacing w:val="1"/>
        </w:rPr>
        <w:t>други</w:t>
      </w:r>
      <w:r w:rsidRPr="00400679">
        <w:t>е</w:t>
      </w:r>
      <w:r w:rsidRPr="00400679">
        <w:rPr>
          <w:spacing w:val="32"/>
        </w:rPr>
        <w:t xml:space="preserve"> </w:t>
      </w:r>
      <w:r w:rsidRPr="00400679">
        <w:rPr>
          <w:spacing w:val="1"/>
        </w:rPr>
        <w:t>справочны</w:t>
      </w:r>
      <w:r w:rsidRPr="00400679">
        <w:t>е</w:t>
      </w:r>
      <w:r w:rsidRPr="00400679">
        <w:rPr>
          <w:spacing w:val="26"/>
        </w:rPr>
        <w:t xml:space="preserve"> </w:t>
      </w:r>
      <w:r w:rsidRPr="00400679">
        <w:rPr>
          <w:spacing w:val="1"/>
        </w:rPr>
        <w:t>системы</w:t>
      </w:r>
      <w:r w:rsidRPr="00400679">
        <w:t>.</w:t>
      </w:r>
      <w:r w:rsidRPr="00400679">
        <w:rPr>
          <w:spacing w:val="29"/>
        </w:rPr>
        <w:t xml:space="preserve"> </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25"/>
        </w:rPr>
        <w:t xml:space="preserve"> </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4"/>
        </w:rPr>
        <w:t xml:space="preserve"> </w:t>
      </w:r>
      <w:r w:rsidRPr="00400679">
        <w:rPr>
          <w:spacing w:val="1"/>
        </w:rPr>
        <w:t>Сайт</w:t>
      </w:r>
      <w:r w:rsidRPr="00400679">
        <w:t>.</w:t>
      </w:r>
      <w:r w:rsidRPr="00400679">
        <w:rPr>
          <w:spacing w:val="4"/>
        </w:rPr>
        <w:t xml:space="preserve"> </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w:t>
      </w:r>
      <w:r w:rsidRPr="00400679">
        <w:rPr>
          <w:i/>
          <w:spacing w:val="2"/>
        </w:rPr>
        <w:t xml:space="preserve"> </w:t>
      </w:r>
      <w:r w:rsidRPr="00400679">
        <w:rPr>
          <w:i/>
        </w:rPr>
        <w:t>в</w:t>
      </w:r>
      <w:r w:rsidRPr="00400679">
        <w:rPr>
          <w:i/>
          <w:spacing w:val="9"/>
        </w:rPr>
        <w:t xml:space="preserve"> </w:t>
      </w:r>
      <w:r w:rsidRPr="00400679">
        <w:rPr>
          <w:i/>
          <w:spacing w:val="1"/>
        </w:rPr>
        <w:t>природ</w:t>
      </w:r>
      <w:r w:rsidRPr="00400679">
        <w:rPr>
          <w:i/>
        </w:rPr>
        <w:t>е</w:t>
      </w:r>
      <w:r w:rsidRPr="00400679">
        <w:rPr>
          <w:i/>
          <w:spacing w:val="1"/>
        </w:rPr>
        <w:t xml:space="preserve"> </w:t>
      </w:r>
      <w:r w:rsidRPr="00400679">
        <w:rPr>
          <w:i/>
        </w:rPr>
        <w:t xml:space="preserve">и </w:t>
      </w:r>
      <w:r w:rsidRPr="00400679">
        <w:rPr>
          <w:i/>
          <w:spacing w:val="1"/>
        </w:rPr>
        <w:t>техник</w:t>
      </w:r>
      <w:r w:rsidRPr="00400679">
        <w:rPr>
          <w:i/>
        </w:rPr>
        <w:t>е</w:t>
      </w:r>
      <w:r w:rsidRPr="00400679">
        <w:rPr>
          <w:i/>
          <w:spacing w:val="5"/>
        </w:rPr>
        <w:t xml:space="preserve"> </w:t>
      </w:r>
      <w:r w:rsidRPr="00400679">
        <w:rPr>
          <w:i/>
          <w:spacing w:val="1"/>
        </w:rPr>
        <w:t>(геномны</w:t>
      </w:r>
      <w:r w:rsidRPr="00400679">
        <w:rPr>
          <w:i/>
        </w:rPr>
        <w:t>е</w:t>
      </w:r>
      <w:r w:rsidRPr="00400679">
        <w:rPr>
          <w:i/>
          <w:spacing w:val="2"/>
        </w:rPr>
        <w:t xml:space="preserve"> </w:t>
      </w:r>
      <w:r w:rsidRPr="00400679">
        <w:rPr>
          <w:i/>
          <w:spacing w:val="1"/>
        </w:rPr>
        <w:t>данные</w:t>
      </w:r>
      <w:r w:rsidRPr="00400679">
        <w:rPr>
          <w:i/>
        </w:rPr>
        <w:t>,</w:t>
      </w:r>
      <w:r w:rsidRPr="00400679">
        <w:rPr>
          <w:i/>
          <w:spacing w:val="5"/>
        </w:rPr>
        <w:t xml:space="preserve"> </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w:t>
      </w:r>
      <w:r w:rsidRPr="00400679">
        <w:rPr>
          <w:i/>
          <w:spacing w:val="19"/>
        </w:rPr>
        <w:t xml:space="preserve"> </w:t>
      </w:r>
      <w:r w:rsidRPr="00400679">
        <w:rPr>
          <w:i/>
        </w:rPr>
        <w:t>в</w:t>
      </w:r>
      <w:r w:rsidRPr="00400679">
        <w:rPr>
          <w:i/>
          <w:spacing w:val="41"/>
        </w:rPr>
        <w:t xml:space="preserve"> </w:t>
      </w:r>
      <w:r w:rsidRPr="00400679">
        <w:rPr>
          <w:i/>
          <w:spacing w:val="1"/>
        </w:rPr>
        <w:t>частности</w:t>
      </w:r>
      <w:r w:rsidRPr="00400679">
        <w:rPr>
          <w:i/>
        </w:rPr>
        <w:t>,</w:t>
      </w:r>
      <w:r w:rsidRPr="00400679">
        <w:rPr>
          <w:i/>
          <w:spacing w:val="28"/>
        </w:rPr>
        <w:t xml:space="preserve"> </w:t>
      </w:r>
      <w:r w:rsidRPr="00400679">
        <w:rPr>
          <w:i/>
          <w:spacing w:val="1"/>
        </w:rPr>
        <w:t>данны</w:t>
      </w:r>
      <w:r w:rsidRPr="00400679">
        <w:rPr>
          <w:i/>
        </w:rPr>
        <w:t>е</w:t>
      </w:r>
      <w:r w:rsidRPr="00400679">
        <w:rPr>
          <w:i/>
          <w:spacing w:val="33"/>
        </w:rPr>
        <w:t xml:space="preserve"> </w:t>
      </w:r>
      <w:r w:rsidRPr="00400679">
        <w:rPr>
          <w:i/>
          <w:spacing w:val="1"/>
        </w:rPr>
        <w:t>социальны</w:t>
      </w:r>
      <w:r w:rsidRPr="00400679">
        <w:rPr>
          <w:i/>
        </w:rPr>
        <w:t>х</w:t>
      </w:r>
      <w:r w:rsidRPr="00400679">
        <w:rPr>
          <w:i/>
          <w:spacing w:val="28"/>
        </w:rPr>
        <w:t xml:space="preserve"> </w:t>
      </w:r>
      <w:r w:rsidRPr="00400679">
        <w:rPr>
          <w:i/>
          <w:spacing w:val="1"/>
        </w:rPr>
        <w:t>сетей</w:t>
      </w:r>
      <w:r w:rsidRPr="00400679">
        <w:rPr>
          <w:i/>
        </w:rPr>
        <w:t>).</w:t>
      </w:r>
      <w:r w:rsidRPr="00400679">
        <w:rPr>
          <w:i/>
          <w:spacing w:val="33"/>
        </w:rPr>
        <w:t xml:space="preserve"> </w:t>
      </w:r>
      <w:r w:rsidRPr="00400679">
        <w:rPr>
          <w:i/>
          <w:spacing w:val="1"/>
        </w:rPr>
        <w:t>Технологи</w:t>
      </w:r>
      <w:r w:rsidRPr="00400679">
        <w:rPr>
          <w:i/>
        </w:rPr>
        <w:t>и</w:t>
      </w:r>
      <w:r w:rsidRPr="00400679">
        <w:rPr>
          <w:i/>
          <w:spacing w:val="29"/>
        </w:rPr>
        <w:t xml:space="preserve"> </w:t>
      </w:r>
      <w:r w:rsidRPr="00400679">
        <w:rPr>
          <w:i/>
          <w:spacing w:val="1"/>
        </w:rPr>
        <w:t>их обработк</w:t>
      </w:r>
      <w:r w:rsidRPr="00400679">
        <w:rPr>
          <w:i/>
        </w:rPr>
        <w:t>и</w:t>
      </w:r>
      <w:r w:rsidRPr="00400679">
        <w:rPr>
          <w:i/>
          <w:spacing w:val="-12"/>
        </w:rPr>
        <w:t xml:space="preserve"> </w:t>
      </w:r>
      <w:r w:rsidRPr="00400679">
        <w:rPr>
          <w:i/>
        </w:rPr>
        <w:t>и</w:t>
      </w:r>
      <w:r w:rsidRPr="00400679">
        <w:rPr>
          <w:i/>
          <w:spacing w:val="-1"/>
        </w:rPr>
        <w:t xml:space="preserve"> </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6"/>
        </w:rPr>
        <w:t xml:space="preserve"> </w:t>
      </w:r>
      <w:r w:rsidRPr="00400679">
        <w:rPr>
          <w:spacing w:val="1"/>
        </w:rPr>
        <w:t>деятельност</w:t>
      </w:r>
      <w:r w:rsidRPr="00400679">
        <w:t>и</w:t>
      </w:r>
      <w:r w:rsidRPr="00400679">
        <w:rPr>
          <w:spacing w:val="5"/>
        </w:rPr>
        <w:t xml:space="preserve"> </w:t>
      </w:r>
      <w:r w:rsidRPr="00400679">
        <w:t>в</w:t>
      </w:r>
      <w:r w:rsidRPr="00400679">
        <w:rPr>
          <w:spacing w:val="20"/>
        </w:rPr>
        <w:t xml:space="preserve"> сети </w:t>
      </w:r>
      <w:r w:rsidRPr="00400679">
        <w:t>Интернет.</w:t>
      </w:r>
      <w:r w:rsidRPr="00400679">
        <w:rPr>
          <w:spacing w:val="8"/>
        </w:rPr>
        <w:t xml:space="preserve"> </w:t>
      </w:r>
      <w:r w:rsidRPr="00400679">
        <w:rPr>
          <w:spacing w:val="1"/>
        </w:rPr>
        <w:t>Интернет-сервисы</w:t>
      </w:r>
      <w:r w:rsidRPr="00400679">
        <w:t xml:space="preserve">: </w:t>
      </w:r>
      <w:r w:rsidRPr="00400679">
        <w:rPr>
          <w:spacing w:val="1"/>
        </w:rPr>
        <w:t>почтова</w:t>
      </w:r>
      <w:r w:rsidRPr="00400679">
        <w:t>я</w:t>
      </w:r>
      <w:r w:rsidRPr="00400679">
        <w:rPr>
          <w:spacing w:val="12"/>
        </w:rPr>
        <w:t xml:space="preserve"> </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5"/>
        </w:rPr>
        <w:t xml:space="preserve"> </w:t>
      </w:r>
      <w:r w:rsidRPr="00400679">
        <w:t>(</w:t>
      </w:r>
      <w:r w:rsidRPr="00400679">
        <w:rPr>
          <w:spacing w:val="1"/>
        </w:rPr>
        <w:t>карты</w:t>
      </w:r>
      <w:r w:rsidRPr="00400679">
        <w:t>,</w:t>
      </w:r>
      <w:r w:rsidRPr="00400679">
        <w:rPr>
          <w:spacing w:val="5"/>
        </w:rPr>
        <w:t xml:space="preserve"> </w:t>
      </w:r>
      <w:r w:rsidRPr="00400679">
        <w:rPr>
          <w:spacing w:val="1"/>
        </w:rPr>
        <w:t>распи</w:t>
      </w:r>
      <w:r w:rsidRPr="00400679">
        <w:t>с</w:t>
      </w:r>
      <w:r w:rsidRPr="00400679">
        <w:rPr>
          <w:spacing w:val="1"/>
        </w:rPr>
        <w:t>ани</w:t>
      </w:r>
      <w:r w:rsidRPr="00400679">
        <w:t>я и</w:t>
      </w:r>
      <w:r w:rsidRPr="00400679">
        <w:rPr>
          <w:spacing w:val="13"/>
        </w:rPr>
        <w:t xml:space="preserve"> </w:t>
      </w:r>
      <w:r w:rsidRPr="00400679">
        <w:rPr>
          <w:spacing w:val="1"/>
        </w:rPr>
        <w:t>т. п.)</w:t>
      </w:r>
      <w:r w:rsidRPr="00400679">
        <w:t>,</w:t>
      </w:r>
      <w:r w:rsidRPr="00400679">
        <w:rPr>
          <w:spacing w:val="8"/>
        </w:rPr>
        <w:t xml:space="preserve"> </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4"/>
        </w:rPr>
        <w:t xml:space="preserve"> </w:t>
      </w:r>
      <w:r w:rsidRPr="00400679">
        <w:rPr>
          <w:spacing w:val="1"/>
        </w:rPr>
        <w:t>службы обновлени</w:t>
      </w:r>
      <w:r w:rsidRPr="00400679">
        <w:t>я</w:t>
      </w:r>
      <w:r w:rsidRPr="00400679">
        <w:rPr>
          <w:spacing w:val="-14"/>
        </w:rPr>
        <w:t xml:space="preserve"> </w:t>
      </w:r>
      <w:r w:rsidRPr="00400679">
        <w:rPr>
          <w:spacing w:val="1"/>
        </w:rPr>
        <w:t>прогр</w:t>
      </w:r>
      <w:r w:rsidRPr="00400679">
        <w:t>а</w:t>
      </w:r>
      <w:r w:rsidRPr="00400679">
        <w:rPr>
          <w:spacing w:val="1"/>
        </w:rPr>
        <w:t>ммног</w:t>
      </w:r>
      <w:r w:rsidRPr="00400679">
        <w:t>о</w:t>
      </w:r>
      <w:r w:rsidRPr="00400679">
        <w:rPr>
          <w:spacing w:val="-17"/>
        </w:rPr>
        <w:t xml:space="preserve"> </w:t>
      </w:r>
      <w:r w:rsidRPr="00400679">
        <w:rPr>
          <w:spacing w:val="1"/>
        </w:rPr>
        <w:t>обеспечени</w:t>
      </w:r>
      <w:r w:rsidRPr="00400679">
        <w:t>я</w:t>
      </w:r>
      <w:r w:rsidRPr="00400679">
        <w:rPr>
          <w:spacing w:val="-15"/>
        </w:rPr>
        <w:t xml:space="preserve"> </w:t>
      </w:r>
      <w:r w:rsidRPr="00400679">
        <w:t>и</w:t>
      </w:r>
      <w:r w:rsidRPr="00400679">
        <w:rPr>
          <w:spacing w:val="-1"/>
        </w:rPr>
        <w:t xml:space="preserve"> </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w:t>
      </w:r>
      <w:r w:rsidRPr="00400679">
        <w:rPr>
          <w:spacing w:val="-19"/>
        </w:rPr>
        <w:t xml:space="preserve"> </w:t>
      </w:r>
      <w:r w:rsidRPr="00400679">
        <w:t>вирусы</w:t>
      </w:r>
      <w:r w:rsidRPr="00400679">
        <w:rPr>
          <w:spacing w:val="-10"/>
        </w:rPr>
        <w:t xml:space="preserve"> </w:t>
      </w:r>
      <w:r w:rsidRPr="00400679">
        <w:t>и</w:t>
      </w:r>
      <w:r w:rsidRPr="00400679">
        <w:rPr>
          <w:spacing w:val="-2"/>
        </w:rPr>
        <w:t xml:space="preserve"> </w:t>
      </w:r>
      <w:r w:rsidRPr="00400679">
        <w:t>другие</w:t>
      </w:r>
      <w:r w:rsidRPr="00400679">
        <w:rPr>
          <w:spacing w:val="-9"/>
        </w:rPr>
        <w:t xml:space="preserve"> </w:t>
      </w:r>
      <w:r w:rsidRPr="00400679">
        <w:t>вредоносные</w:t>
      </w:r>
      <w:r w:rsidRPr="00400679">
        <w:rPr>
          <w:spacing w:val="-17"/>
        </w:rPr>
        <w:t xml:space="preserve"> </w:t>
      </w:r>
      <w:r w:rsidRPr="00400679">
        <w:t>программы;</w:t>
      </w:r>
      <w:r w:rsidRPr="00400679">
        <w:rPr>
          <w:spacing w:val="-15"/>
        </w:rPr>
        <w:t xml:space="preserve"> </w:t>
      </w:r>
      <w:r w:rsidRPr="00400679">
        <w:rPr>
          <w:spacing w:val="-1"/>
        </w:rPr>
        <w:t>з</w:t>
      </w:r>
      <w:r w:rsidRPr="00400679">
        <w:t>ащита</w:t>
      </w:r>
      <w:r w:rsidRPr="00400679">
        <w:rPr>
          <w:spacing w:val="-9"/>
        </w:rPr>
        <w:t xml:space="preserve"> </w:t>
      </w:r>
      <w:r w:rsidRPr="00400679">
        <w:t>от</w:t>
      </w:r>
      <w:r w:rsidRPr="00400679">
        <w:rPr>
          <w:spacing w:val="-4"/>
        </w:rPr>
        <w:t xml:space="preserve"> </w:t>
      </w:r>
      <w:r w:rsidRPr="00400679">
        <w:t>них.</w:t>
      </w:r>
    </w:p>
    <w:p w:rsidR="00400679" w:rsidRPr="00400679" w:rsidRDefault="00400679" w:rsidP="00651A61">
      <w:pPr>
        <w:spacing w:line="276" w:lineRule="auto"/>
        <w:ind w:firstLine="709"/>
        <w:jc w:val="both"/>
      </w:pPr>
      <w:r w:rsidRPr="00400679">
        <w:t>Приемы,</w:t>
      </w:r>
      <w:r w:rsidRPr="00400679">
        <w:rPr>
          <w:spacing w:val="5"/>
        </w:rPr>
        <w:t xml:space="preserve"> </w:t>
      </w:r>
      <w:r w:rsidRPr="00400679">
        <w:t>повышающие безопасность</w:t>
      </w:r>
      <w:r w:rsidRPr="00400679">
        <w:rPr>
          <w:spacing w:val="1"/>
        </w:rPr>
        <w:t xml:space="preserve"> </w:t>
      </w:r>
      <w:r w:rsidRPr="00400679">
        <w:t>работы</w:t>
      </w:r>
      <w:r w:rsidRPr="00400679">
        <w:rPr>
          <w:spacing w:val="8"/>
        </w:rPr>
        <w:t xml:space="preserve"> </w:t>
      </w:r>
      <w:r w:rsidRPr="00400679">
        <w:t>в</w:t>
      </w:r>
      <w:r w:rsidRPr="00400679">
        <w:rPr>
          <w:spacing w:val="15"/>
        </w:rPr>
        <w:t xml:space="preserve"> сети </w:t>
      </w:r>
      <w:r w:rsidRPr="00400679">
        <w:t>Интернет.</w:t>
      </w:r>
      <w:r w:rsidRPr="00400679">
        <w:rPr>
          <w:spacing w:val="2"/>
        </w:rPr>
        <w:t xml:space="preserve"> </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2"/>
        </w:rPr>
        <w:t xml:space="preserve"> </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w:t>
      </w:r>
      <w:r w:rsidRPr="00400679">
        <w:rPr>
          <w:i/>
          <w:spacing w:val="17"/>
        </w:rPr>
        <w:t xml:space="preserve"> </w:t>
      </w:r>
      <w:r w:rsidRPr="00400679">
        <w:rPr>
          <w:i/>
        </w:rPr>
        <w:t>и</w:t>
      </w:r>
      <w:r w:rsidRPr="00400679">
        <w:rPr>
          <w:i/>
          <w:spacing w:val="23"/>
        </w:rPr>
        <w:t xml:space="preserve"> </w:t>
      </w:r>
      <w:r w:rsidRPr="00400679">
        <w:rPr>
          <w:i/>
          <w:spacing w:val="1"/>
        </w:rPr>
        <w:t>документы</w:t>
      </w:r>
      <w:r w:rsidRPr="00400679">
        <w:rPr>
          <w:i/>
        </w:rPr>
        <w:t>.</w:t>
      </w:r>
      <w:r w:rsidRPr="00400679">
        <w:rPr>
          <w:i/>
          <w:spacing w:val="8"/>
        </w:rPr>
        <w:t xml:space="preserve"> </w:t>
      </w:r>
      <w:r w:rsidRPr="00400679">
        <w:rPr>
          <w:spacing w:val="1"/>
        </w:rPr>
        <w:t>Метод</w:t>
      </w:r>
      <w:r w:rsidRPr="00400679">
        <w:t>ы</w:t>
      </w:r>
      <w:r w:rsidRPr="00400679">
        <w:rPr>
          <w:spacing w:val="16"/>
        </w:rPr>
        <w:t xml:space="preserve"> </w:t>
      </w:r>
      <w:r w:rsidRPr="00400679">
        <w:rPr>
          <w:spacing w:val="1"/>
        </w:rPr>
        <w:t>индивидуальног</w:t>
      </w:r>
      <w:r w:rsidRPr="00400679">
        <w:t>о</w:t>
      </w:r>
      <w:r w:rsidRPr="00400679">
        <w:rPr>
          <w:spacing w:val="4"/>
        </w:rPr>
        <w:t xml:space="preserve"> </w:t>
      </w:r>
      <w:r w:rsidRPr="00400679">
        <w:t xml:space="preserve">и </w:t>
      </w:r>
      <w:r w:rsidRPr="00400679">
        <w:rPr>
          <w:spacing w:val="1"/>
        </w:rPr>
        <w:t>коллективног</w:t>
      </w:r>
      <w:r w:rsidRPr="00400679">
        <w:t>о</w:t>
      </w:r>
      <w:r w:rsidRPr="00400679">
        <w:rPr>
          <w:spacing w:val="-2"/>
        </w:rPr>
        <w:t xml:space="preserve"> </w:t>
      </w:r>
      <w:r w:rsidRPr="00400679">
        <w:rPr>
          <w:spacing w:val="1"/>
        </w:rPr>
        <w:t>размещени</w:t>
      </w:r>
      <w:r w:rsidRPr="00400679">
        <w:t>я</w:t>
      </w:r>
      <w:r w:rsidRPr="00400679">
        <w:rPr>
          <w:spacing w:val="2"/>
        </w:rPr>
        <w:t xml:space="preserve"> </w:t>
      </w:r>
      <w:r w:rsidRPr="00400679">
        <w:rPr>
          <w:spacing w:val="1"/>
        </w:rPr>
        <w:t>ново</w:t>
      </w:r>
      <w:r w:rsidRPr="00400679">
        <w:t>й</w:t>
      </w:r>
      <w:r w:rsidRPr="00400679">
        <w:rPr>
          <w:spacing w:val="10"/>
        </w:rPr>
        <w:t xml:space="preserve"> </w:t>
      </w:r>
      <w:r w:rsidRPr="00400679">
        <w:rPr>
          <w:spacing w:val="1"/>
        </w:rPr>
        <w:t>информаци</w:t>
      </w:r>
      <w:r w:rsidRPr="00400679">
        <w:t>и</w:t>
      </w:r>
      <w:r w:rsidRPr="00400679">
        <w:rPr>
          <w:spacing w:val="2"/>
        </w:rPr>
        <w:t xml:space="preserve"> </w:t>
      </w:r>
      <w:r w:rsidRPr="00400679">
        <w:t>в</w:t>
      </w:r>
      <w:r w:rsidRPr="00400679">
        <w:rPr>
          <w:spacing w:val="15"/>
        </w:rPr>
        <w:t xml:space="preserve"> сети </w:t>
      </w:r>
      <w:r w:rsidRPr="00400679">
        <w:rPr>
          <w:spacing w:val="1"/>
        </w:rPr>
        <w:t>Интернет</w:t>
      </w:r>
      <w:r w:rsidRPr="00400679">
        <w:t>.</w:t>
      </w:r>
      <w:r w:rsidRPr="00400679">
        <w:rPr>
          <w:spacing w:val="3"/>
        </w:rPr>
        <w:t xml:space="preserve"> </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12"/>
        </w:rPr>
        <w:t xml:space="preserve"> </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7"/>
        </w:rPr>
        <w:t xml:space="preserve"> </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1"/>
        </w:rPr>
        <w:t xml:space="preserve"> </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w:t>
      </w:r>
      <w:r w:rsidRPr="00400679">
        <w:rPr>
          <w:spacing w:val="3"/>
        </w:rPr>
        <w:t xml:space="preserve"> </w:t>
      </w:r>
      <w:r w:rsidRPr="00400679">
        <w:t>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0"/>
        </w:rPr>
        <w:t xml:space="preserve"> </w:t>
      </w:r>
      <w:r w:rsidRPr="00400679">
        <w:rPr>
          <w:spacing w:val="1"/>
        </w:rPr>
        <w:t>чат</w:t>
      </w:r>
      <w:r w:rsidRPr="00400679">
        <w:t>,</w:t>
      </w:r>
      <w:r w:rsidRPr="00400679">
        <w:rPr>
          <w:spacing w:val="11"/>
        </w:rPr>
        <w:t xml:space="preserve"> </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w:t>
      </w:r>
      <w:r w:rsidRPr="00400679">
        <w:rPr>
          <w:spacing w:val="-20"/>
        </w:rPr>
        <w:t xml:space="preserve"> </w:t>
      </w:r>
      <w:r w:rsidRPr="00400679">
        <w:t xml:space="preserve">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8"/>
        </w:rPr>
        <w:t xml:space="preserve"> </w:t>
      </w:r>
      <w:r w:rsidRPr="00400679">
        <w:rPr>
          <w:spacing w:val="1"/>
        </w:rPr>
        <w:t>технически</w:t>
      </w:r>
      <w:r w:rsidRPr="00400679">
        <w:t>е</w:t>
      </w:r>
      <w:r w:rsidRPr="00400679">
        <w:rPr>
          <w:spacing w:val="4"/>
        </w:rPr>
        <w:t xml:space="preserve"> </w:t>
      </w:r>
      <w:r w:rsidRPr="00400679">
        <w:rPr>
          <w:spacing w:val="1"/>
        </w:rPr>
        <w:t>услови</w:t>
      </w:r>
      <w:r w:rsidRPr="00400679">
        <w:t>я</w:t>
      </w:r>
      <w:r w:rsidRPr="00400679">
        <w:rPr>
          <w:spacing w:val="10"/>
        </w:rPr>
        <w:t xml:space="preserve"> </w:t>
      </w:r>
      <w:r w:rsidRPr="00400679">
        <w:rPr>
          <w:spacing w:val="1"/>
        </w:rPr>
        <w:t>эксплуатации средст</w:t>
      </w:r>
      <w:r w:rsidRPr="00400679">
        <w:t>в</w:t>
      </w:r>
      <w:r w:rsidRPr="00400679">
        <w:rPr>
          <w:spacing w:val="11"/>
        </w:rPr>
        <w:t xml:space="preserve"> </w:t>
      </w:r>
      <w:r w:rsidRPr="00400679">
        <w:rPr>
          <w:spacing w:val="1"/>
        </w:rPr>
        <w:t>ИКТ</w:t>
      </w:r>
      <w:r w:rsidRPr="00400679">
        <w:t>.</w:t>
      </w:r>
      <w:r w:rsidRPr="00400679">
        <w:rPr>
          <w:spacing w:val="13"/>
        </w:rPr>
        <w:t xml:space="preserve"> </w:t>
      </w:r>
      <w:r w:rsidRPr="00400679">
        <w:rPr>
          <w:spacing w:val="1"/>
        </w:rPr>
        <w:t>Экономические</w:t>
      </w:r>
      <w:r w:rsidRPr="00400679">
        <w:t xml:space="preserve">, </w:t>
      </w:r>
      <w:r w:rsidRPr="00400679">
        <w:rPr>
          <w:spacing w:val="1"/>
        </w:rPr>
        <w:t>правовы</w:t>
      </w:r>
      <w:r w:rsidRPr="00400679">
        <w:t>е</w:t>
      </w:r>
      <w:r w:rsidRPr="00400679">
        <w:rPr>
          <w:spacing w:val="9"/>
        </w:rPr>
        <w:t xml:space="preserve"> </w:t>
      </w:r>
      <w:r w:rsidRPr="00400679">
        <w:t>и</w:t>
      </w:r>
      <w:r w:rsidRPr="00400679">
        <w:rPr>
          <w:spacing w:val="19"/>
        </w:rPr>
        <w:t xml:space="preserve"> </w:t>
      </w:r>
      <w:r w:rsidRPr="00400679">
        <w:rPr>
          <w:spacing w:val="1"/>
        </w:rPr>
        <w:t>этически</w:t>
      </w:r>
      <w:r w:rsidRPr="00400679">
        <w:t>е</w:t>
      </w:r>
      <w:r w:rsidRPr="00400679">
        <w:rPr>
          <w:spacing w:val="9"/>
        </w:rPr>
        <w:t xml:space="preserve"> </w:t>
      </w:r>
      <w:r w:rsidRPr="00400679">
        <w:rPr>
          <w:spacing w:val="1"/>
        </w:rPr>
        <w:t>аспект</w:t>
      </w:r>
      <w:r w:rsidRPr="00400679">
        <w:t>ы</w:t>
      </w:r>
      <w:r w:rsidRPr="00400679">
        <w:rPr>
          <w:spacing w:val="11"/>
        </w:rPr>
        <w:t xml:space="preserve"> </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1"/>
        </w:rPr>
        <w:t xml:space="preserve"> </w:t>
      </w:r>
      <w:r w:rsidRPr="00400679">
        <w:rPr>
          <w:spacing w:val="1"/>
        </w:rPr>
        <w:t>информация</w:t>
      </w:r>
      <w:r w:rsidRPr="00400679">
        <w:t>,</w:t>
      </w:r>
      <w:r w:rsidRPr="00400679">
        <w:rPr>
          <w:spacing w:val="3"/>
        </w:rPr>
        <w:t xml:space="preserve"> </w:t>
      </w:r>
      <w:r w:rsidRPr="00400679">
        <w:rPr>
          <w:spacing w:val="1"/>
        </w:rPr>
        <w:t>средств</w:t>
      </w:r>
      <w:r w:rsidRPr="00400679">
        <w:t>а</w:t>
      </w:r>
      <w:r w:rsidRPr="00400679">
        <w:rPr>
          <w:spacing w:val="9"/>
        </w:rPr>
        <w:t xml:space="preserve"> </w:t>
      </w:r>
      <w:r w:rsidRPr="00400679">
        <w:rPr>
          <w:spacing w:val="1"/>
        </w:rPr>
        <w:t>е</w:t>
      </w:r>
      <w:r w:rsidRPr="00400679">
        <w:t>е</w:t>
      </w:r>
      <w:r w:rsidRPr="00400679">
        <w:rPr>
          <w:spacing w:val="17"/>
        </w:rPr>
        <w:t xml:space="preserve"> </w:t>
      </w:r>
      <w:r w:rsidRPr="00400679">
        <w:rPr>
          <w:spacing w:val="1"/>
        </w:rPr>
        <w:t>защиты</w:t>
      </w:r>
      <w:r w:rsidRPr="00400679">
        <w:t>.</w:t>
      </w:r>
      <w:r w:rsidRPr="00400679">
        <w:rPr>
          <w:spacing w:val="9"/>
        </w:rPr>
        <w:t xml:space="preserve"> </w:t>
      </w:r>
      <w:r w:rsidRPr="00400679">
        <w:rPr>
          <w:spacing w:val="1"/>
        </w:rPr>
        <w:t>Организация личног</w:t>
      </w:r>
      <w:r w:rsidRPr="00400679">
        <w:t>о</w:t>
      </w:r>
      <w:r w:rsidRPr="00400679">
        <w:rPr>
          <w:spacing w:val="-10"/>
        </w:rPr>
        <w:t xml:space="preserve"> </w:t>
      </w:r>
      <w:r w:rsidRPr="00400679">
        <w:rPr>
          <w:spacing w:val="1"/>
        </w:rPr>
        <w:t>информационног</w:t>
      </w:r>
      <w:r w:rsidRPr="00400679">
        <w:t>о</w:t>
      </w:r>
      <w:r w:rsidRPr="00400679">
        <w:rPr>
          <w:spacing w:val="-22"/>
        </w:rPr>
        <w:t xml:space="preserve"> </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w:t>
      </w:r>
      <w:r w:rsidRPr="00400679">
        <w:rPr>
          <w:spacing w:val="-6"/>
        </w:rPr>
        <w:t xml:space="preserve"> </w:t>
      </w:r>
      <w:r w:rsidRPr="00400679">
        <w:t>и</w:t>
      </w:r>
      <w:r w:rsidRPr="00400679">
        <w:rPr>
          <w:spacing w:val="8"/>
        </w:rPr>
        <w:t xml:space="preserve"> </w:t>
      </w:r>
      <w:r w:rsidRPr="00400679">
        <w:t>ИКТ.</w:t>
      </w:r>
      <w:r w:rsidRPr="00400679">
        <w:rPr>
          <w:spacing w:val="4"/>
        </w:rPr>
        <w:t xml:space="preserve"> </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400679" w:rsidP="00651A61">
      <w:pPr>
        <w:pStyle w:val="4"/>
        <w:spacing w:line="276" w:lineRule="auto"/>
        <w:rPr>
          <w:rFonts w:ascii="Times New Roman" w:hAnsi="Times New Roman"/>
          <w:sz w:val="24"/>
          <w:szCs w:val="24"/>
        </w:rPr>
      </w:pPr>
      <w:bookmarkStart w:id="244" w:name="_Toc409691710"/>
      <w:bookmarkStart w:id="245" w:name="_Toc410654035"/>
      <w:bookmarkStart w:id="246" w:name="_Toc414553246"/>
      <w:r w:rsidRPr="00400679">
        <w:rPr>
          <w:rFonts w:ascii="Times New Roman" w:hAnsi="Times New Roman"/>
          <w:sz w:val="24"/>
          <w:szCs w:val="24"/>
        </w:rPr>
        <w:t>2.2.2.10. Физика</w:t>
      </w:r>
      <w:bookmarkEnd w:id="244"/>
      <w:bookmarkEnd w:id="245"/>
      <w:bookmarkEnd w:id="246"/>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 xml:space="preserve">создание условий для формирования интеллектуальных, творческих, гражданских, коммуникационных, </w:t>
      </w:r>
      <w:r w:rsidRPr="00400679">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400679">
        <w:rPr>
          <w:b/>
          <w:color w:val="000000"/>
        </w:rPr>
        <w:t xml:space="preserve"> </w:t>
      </w:r>
      <w:r w:rsidRPr="00400679">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00679">
        <w:rPr>
          <w:color w:val="FF0000"/>
        </w:rPr>
        <w:t xml:space="preserve"> </w:t>
      </w:r>
      <w:r w:rsidRPr="00400679">
        <w:rPr>
          <w:color w:val="000000"/>
        </w:rPr>
        <w:t xml:space="preserve">Атмосферное давление. Измерение атмосферного давления. Опыт Торричелли. Барометр-анероид. Атмосферное давление на различных высотах. </w:t>
      </w:r>
      <w:r w:rsidRPr="00400679">
        <w:rPr>
          <w:color w:val="000000"/>
        </w:rPr>
        <w:lastRenderedPageBreak/>
        <w:t>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w:t>
      </w:r>
      <w:r w:rsidRPr="00400679">
        <w:rPr>
          <w:color w:val="000000"/>
        </w:rPr>
        <w:t xml:space="preserve"> </w:t>
      </w:r>
      <w:r w:rsidRPr="00400679">
        <w:rPr>
          <w:i/>
          <w:color w:val="000000"/>
        </w:rPr>
        <w:t>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00679">
        <w:rPr>
          <w:color w:val="FF0000"/>
        </w:rPr>
        <w:t xml:space="preserve"> </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lastRenderedPageBreak/>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волны и их свойства. </w:t>
      </w:r>
      <w:r w:rsidRPr="00400679">
        <w:rPr>
          <w:i/>
          <w:color w:val="000000"/>
        </w:rPr>
        <w:t>Принципы радиосвязи и телевидения.</w:t>
      </w:r>
      <w:r w:rsidRPr="00400679">
        <w:rPr>
          <w:color w:val="000000"/>
        </w:rPr>
        <w:t xml:space="preserve"> </w:t>
      </w:r>
      <w:r w:rsidRPr="00400679">
        <w:rPr>
          <w:i/>
          <w:color w:val="000000"/>
        </w:rPr>
        <w:t>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lastRenderedPageBreak/>
        <w:t>Измерение времени процесса, периода колебаний.</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напряж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выталкивающей силы, действующей на погруженное в жидкость тело.</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lastRenderedPageBreak/>
        <w:t>Исследование зависимости массы от объем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корости от времени и пути при равноускоренном движен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400679" w:rsidP="00651A61">
      <w:pPr>
        <w:pStyle w:val="4"/>
        <w:spacing w:line="276" w:lineRule="auto"/>
        <w:rPr>
          <w:rFonts w:ascii="Times New Roman" w:hAnsi="Times New Roman"/>
          <w:sz w:val="24"/>
          <w:szCs w:val="24"/>
        </w:rPr>
      </w:pPr>
      <w:bookmarkStart w:id="247" w:name="_Toc409691711"/>
      <w:bookmarkStart w:id="248" w:name="_Toc410654036"/>
      <w:bookmarkStart w:id="249" w:name="_Toc414553247"/>
      <w:r w:rsidRPr="00400679">
        <w:rPr>
          <w:rFonts w:ascii="Times New Roman" w:hAnsi="Times New Roman"/>
          <w:sz w:val="24"/>
          <w:szCs w:val="24"/>
        </w:rPr>
        <w:t>2.2.2.11. Биология</w:t>
      </w:r>
      <w:bookmarkEnd w:id="247"/>
      <w:bookmarkEnd w:id="248"/>
      <w:bookmarkEnd w:id="249"/>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400679">
        <w:lastRenderedPageBreak/>
        <w:t>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Клетка</w:t>
      </w:r>
      <w:r w:rsidRPr="00400679">
        <w:rPr>
          <w:b/>
          <w:bCs/>
        </w:rPr>
        <w:t xml:space="preserve"> </w:t>
      </w:r>
      <w:r w:rsidRPr="00400679">
        <w:t>–</w:t>
      </w:r>
      <w:r w:rsidRPr="00400679">
        <w:rPr>
          <w:b/>
          <w:bCs/>
        </w:rPr>
        <w:t xml:space="preserve"> </w:t>
      </w:r>
      <w:r w:rsidRPr="00400679">
        <w:t>основа строения и</w:t>
      </w:r>
      <w:r w:rsidRPr="00400679">
        <w:rPr>
          <w:b/>
          <w:bCs/>
        </w:rPr>
        <w:t xml:space="preserve"> </w:t>
      </w:r>
      <w:r w:rsidRPr="00400679">
        <w:t xml:space="preserve">жизнедеятельности организмов. </w:t>
      </w:r>
      <w:r w:rsidRPr="00400679">
        <w:rPr>
          <w:i/>
        </w:rPr>
        <w:t>История изучения клетки.</w:t>
      </w:r>
      <w:r w:rsidRPr="00400679">
        <w:t xml:space="preserve"> </w:t>
      </w:r>
      <w:r w:rsidRPr="00400679">
        <w:rPr>
          <w:i/>
        </w:rPr>
        <w:t>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w:t>
      </w:r>
      <w:r w:rsidRPr="00400679">
        <w:rPr>
          <w:b/>
          <w:bCs/>
        </w:rPr>
        <w:t xml:space="preserve"> </w:t>
      </w:r>
      <w:r w:rsidRPr="00400679">
        <w:t>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Ботаника</w:t>
      </w:r>
      <w:r w:rsidRPr="00400679">
        <w:rPr>
          <w:b/>
          <w:bCs/>
        </w:rPr>
        <w:t xml:space="preserve"> </w:t>
      </w:r>
      <w:r w:rsidRPr="00400679">
        <w:t>–</w:t>
      </w:r>
      <w:r w:rsidRPr="00400679">
        <w:rPr>
          <w:b/>
          <w:bCs/>
        </w:rPr>
        <w:t xml:space="preserve"> </w:t>
      </w:r>
      <w:r w:rsidRPr="00400679">
        <w:t>наука о</w:t>
      </w:r>
      <w:r w:rsidRPr="00400679">
        <w:rPr>
          <w:b/>
          <w:bCs/>
        </w:rPr>
        <w:t xml:space="preserve"> </w:t>
      </w:r>
      <w:r w:rsidRPr="00400679">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w:t>
      </w:r>
      <w:r w:rsidRPr="00400679">
        <w:rPr>
          <w:b/>
          <w:bCs/>
        </w:rPr>
        <w:t xml:space="preserve"> </w:t>
      </w:r>
      <w:r w:rsidRPr="00400679">
        <w:t>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00679">
        <w:rPr>
          <w:b/>
          <w:bCs/>
        </w:rPr>
        <w:t xml:space="preserve"> </w:t>
      </w:r>
      <w:r w:rsidRPr="00400679">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lastRenderedPageBreak/>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w:t>
      </w:r>
      <w:r w:rsidRPr="00400679">
        <w:rPr>
          <w:bCs/>
        </w:rPr>
        <w:t xml:space="preserve"> </w:t>
      </w:r>
      <w:r w:rsidRPr="00400679">
        <w:t>Классификация</w:t>
      </w:r>
      <w:r w:rsidRPr="00400679">
        <w:rPr>
          <w:bCs/>
        </w:rPr>
        <w:t xml:space="preserve"> </w:t>
      </w:r>
      <w:r w:rsidRPr="00400679">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Бактерии,</w:t>
      </w:r>
      <w:r w:rsidRPr="00400679">
        <w:rPr>
          <w:b/>
          <w:bCs/>
        </w:rPr>
        <w:t xml:space="preserve"> </w:t>
      </w:r>
      <w:r w:rsidRPr="00400679">
        <w:t>их строение и жизнедеятельность.</w:t>
      </w:r>
      <w:r w:rsidRPr="00400679">
        <w:rPr>
          <w:b/>
          <w:bCs/>
        </w:rPr>
        <w:t xml:space="preserve"> </w:t>
      </w:r>
      <w:r w:rsidRPr="00400679">
        <w:t>Роль</w:t>
      </w:r>
      <w:r w:rsidRPr="00400679">
        <w:rPr>
          <w:b/>
          <w:bCs/>
        </w:rPr>
        <w:t xml:space="preserve"> </w:t>
      </w:r>
      <w:r w:rsidRPr="00400679">
        <w:t xml:space="preserve">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w:t>
      </w:r>
      <w:r w:rsidRPr="00400679">
        <w:rPr>
          <w:bCs/>
        </w:rPr>
        <w:t xml:space="preserve"> </w:t>
      </w:r>
      <w:r w:rsidRPr="00400679">
        <w:t>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Общая</w:t>
      </w:r>
      <w:r w:rsidRPr="00400679">
        <w:rPr>
          <w:b/>
          <w:bCs/>
        </w:rPr>
        <w:t xml:space="preserve"> </w:t>
      </w:r>
      <w:r w:rsidRPr="00400679">
        <w:t xml:space="preserve">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lastRenderedPageBreak/>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t>Общая характеристика типа Членистоногих.</w:t>
      </w:r>
      <w:r w:rsidRPr="00400679">
        <w:t xml:space="preserve"> </w:t>
      </w:r>
      <w:r w:rsidRPr="00400679">
        <w:rPr>
          <w:bCs/>
        </w:rPr>
        <w:t>Среды жизни. Инстинкты.</w:t>
      </w:r>
      <w:r w:rsidRPr="00400679">
        <w:t xml:space="preserve"> </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r w:rsidRPr="00400679">
        <w:t xml:space="preserve"> </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w:t>
      </w:r>
      <w:r w:rsidRPr="00400679">
        <w:rPr>
          <w:b/>
          <w:bCs/>
        </w:rPr>
        <w:t xml:space="preserve"> </w:t>
      </w:r>
      <w:r w:rsidRPr="00400679">
        <w:t>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w:t>
      </w:r>
      <w:r w:rsidRPr="00400679">
        <w:t xml:space="preserve"> </w:t>
      </w:r>
      <w:r w:rsidRPr="00400679">
        <w:rPr>
          <w:i/>
        </w:rPr>
        <w:t>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251" w:name="page11"/>
      <w:bookmarkEnd w:id="251"/>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w:t>
      </w:r>
      <w:r w:rsidRPr="00400679">
        <w:t xml:space="preserve"> </w:t>
      </w:r>
      <w:r w:rsidRPr="00400679">
        <w:rPr>
          <w:i/>
        </w:rPr>
        <w:t>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w:t>
      </w:r>
      <w:r w:rsidRPr="00400679">
        <w:lastRenderedPageBreak/>
        <w:t xml:space="preserve">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r w:rsidRPr="00400679">
        <w:rPr>
          <w:bCs/>
        </w:rPr>
        <w:t xml:space="preserve"> </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w:t>
      </w:r>
      <w:r w:rsidRPr="00400679">
        <w:rPr>
          <w:bCs/>
        </w:rPr>
        <w:t xml:space="preserve"> </w:t>
      </w:r>
      <w:r w:rsidRPr="00400679">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Функции крови и</w:t>
      </w:r>
      <w:r w:rsidRPr="00400679">
        <w:rPr>
          <w:i/>
        </w:rPr>
        <w:t xml:space="preserve"> </w:t>
      </w:r>
      <w:r w:rsidRPr="00400679">
        <w:t xml:space="preserve">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w:t>
      </w:r>
      <w:r w:rsidRPr="00400679">
        <w:t xml:space="preserve"> </w:t>
      </w:r>
      <w:r w:rsidRPr="00400679">
        <w:rPr>
          <w:i/>
        </w:rPr>
        <w:t>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252" w:name="page15"/>
      <w:bookmarkEnd w:id="252"/>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lastRenderedPageBreak/>
        <w:t>Дыхательная система:</w:t>
      </w:r>
      <w:r w:rsidRPr="00400679">
        <w:rPr>
          <w:bCs/>
        </w:rPr>
        <w:t xml:space="preserve"> </w:t>
      </w:r>
      <w:r w:rsidRPr="00400679">
        <w:t>состав,</w:t>
      </w:r>
      <w:r w:rsidRPr="00400679">
        <w:rPr>
          <w:bCs/>
        </w:rPr>
        <w:t xml:space="preserve"> </w:t>
      </w:r>
      <w:r w:rsidRPr="00400679">
        <w:t>строение,</w:t>
      </w:r>
      <w:r w:rsidRPr="00400679">
        <w:rPr>
          <w:bCs/>
        </w:rPr>
        <w:t xml:space="preserve"> </w:t>
      </w:r>
      <w:r w:rsidRPr="00400679">
        <w:t>функции.</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w:t>
      </w:r>
      <w:r w:rsidRPr="00400679">
        <w:rPr>
          <w:bCs/>
        </w:rPr>
        <w:t xml:space="preserve"> </w:t>
      </w:r>
      <w:r w:rsidRPr="00400679">
        <w:t>состав,</w:t>
      </w:r>
      <w:r w:rsidRPr="00400679">
        <w:rPr>
          <w:bCs/>
        </w:rPr>
        <w:t xml:space="preserve"> </w:t>
      </w:r>
      <w:r w:rsidRPr="00400679">
        <w:t>строение,</w:t>
      </w:r>
      <w:r w:rsidRPr="00400679">
        <w:rPr>
          <w:b/>
          <w:bCs/>
        </w:rPr>
        <w:t xml:space="preserve"> </w:t>
      </w:r>
      <w:r w:rsidRPr="00400679">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3" w:name="page17"/>
      <w:bookmarkEnd w:id="253"/>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w:t>
      </w:r>
      <w:r w:rsidRPr="00400679">
        <w:t xml:space="preserve"> </w:t>
      </w:r>
      <w:r w:rsidRPr="00400679">
        <w:rPr>
          <w:i/>
        </w:rPr>
        <w:t>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w:t>
      </w:r>
      <w:r w:rsidRPr="00400679">
        <w:lastRenderedPageBreak/>
        <w:t xml:space="preserve">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w:t>
      </w:r>
      <w:r w:rsidRPr="00400679">
        <w:t xml:space="preserve"> </w:t>
      </w:r>
      <w:r w:rsidRPr="00400679">
        <w:rPr>
          <w:i/>
        </w:rPr>
        <w:t>Социальная и природная среда, адаптации к ним.</w:t>
      </w:r>
      <w:r w:rsidRPr="00400679">
        <w:t xml:space="preserve"> </w:t>
      </w:r>
      <w:r w:rsidRPr="00400679">
        <w:rPr>
          <w:i/>
        </w:rPr>
        <w:t>Краткая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4" w:name="page19"/>
      <w:bookmarkEnd w:id="254"/>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 xml:space="preserve">Усложнение </w:t>
      </w:r>
      <w:r w:rsidRPr="00400679">
        <w:rPr>
          <w:i/>
        </w:rPr>
        <w:lastRenderedPageBreak/>
        <w:t>растений и животных в процессе эволюции.</w:t>
      </w:r>
      <w:r w:rsidRPr="00400679">
        <w:t xml:space="preserve"> </w:t>
      </w:r>
      <w:r w:rsidRPr="00400679">
        <w:rPr>
          <w:i/>
        </w:rPr>
        <w:t xml:space="preserve">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w:t>
      </w:r>
      <w:r w:rsidRPr="00400679">
        <w:rPr>
          <w:bCs/>
        </w:rPr>
        <w:t xml:space="preserve"> </w:t>
      </w:r>
      <w:r w:rsidRPr="00400679">
        <w:t>–</w:t>
      </w:r>
      <w:r w:rsidRPr="00400679">
        <w:rPr>
          <w:bCs/>
        </w:rPr>
        <w:t xml:space="preserve"> </w:t>
      </w:r>
      <w:r w:rsidRPr="00400679">
        <w:t>глобальная экосистема. В.И. Вернадский – основоположник учения о биосфере. Структура</w:t>
      </w:r>
      <w:bookmarkStart w:id="255" w:name="page23"/>
      <w:bookmarkEnd w:id="255"/>
      <w:r w:rsidRPr="00400679">
        <w:t xml:space="preserve"> биосферы. Распространение и роль живого вещества в биосфере.</w:t>
      </w:r>
      <w:r w:rsidRPr="00400679">
        <w:rPr>
          <w:i/>
        </w:rPr>
        <w:t xml:space="preserve"> Ноосфера.</w:t>
      </w:r>
      <w:r w:rsidRPr="00400679">
        <w:t xml:space="preserve"> </w:t>
      </w:r>
      <w:r w:rsidRPr="00400679">
        <w:rPr>
          <w:i/>
        </w:rPr>
        <w:t>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bookmarkStart w:id="256" w:name="page25"/>
      <w:bookmarkEnd w:id="256"/>
      <w:r w:rsidRPr="00400679">
        <w:rPr>
          <w:lang w:val="en-US"/>
        </w:rPr>
        <w:t xml:space="preserve">Изучение внешнего строения насеком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lastRenderedPageBreak/>
        <w:t xml:space="preserve">Осенние (зимние, весенние) явления в жизни растений и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w:t>
      </w:r>
      <w:r w:rsidRPr="00400679">
        <w:t xml:space="preserve"> </w:t>
      </w:r>
      <w:r w:rsidRPr="00400679">
        <w:rPr>
          <w:b/>
          <w:bCs/>
        </w:rPr>
        <w:t>«Человек и его здоровье»:</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651A61">
      <w:pPr>
        <w:numPr>
          <w:ilvl w:val="0"/>
          <w:numId w:val="204"/>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257" w:name="page27"/>
      <w:bookmarkEnd w:id="257"/>
      <w:r w:rsidRPr="00400679">
        <w:t>микропрепаратах;</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400679" w:rsidP="00651A61">
      <w:pPr>
        <w:pStyle w:val="4"/>
        <w:spacing w:line="276" w:lineRule="auto"/>
        <w:rPr>
          <w:rFonts w:ascii="Times New Roman" w:hAnsi="Times New Roman"/>
          <w:sz w:val="24"/>
          <w:szCs w:val="24"/>
        </w:rPr>
      </w:pPr>
      <w:bookmarkStart w:id="258" w:name="_Toc409691712"/>
      <w:bookmarkStart w:id="259" w:name="_Toc410654037"/>
      <w:bookmarkStart w:id="260" w:name="_Toc414553248"/>
      <w:r w:rsidRPr="00400679">
        <w:rPr>
          <w:rFonts w:ascii="Times New Roman" w:hAnsi="Times New Roman"/>
          <w:sz w:val="24"/>
          <w:szCs w:val="24"/>
        </w:rPr>
        <w:t>2.2.2.12. Химия</w:t>
      </w:r>
      <w:bookmarkEnd w:id="258"/>
      <w:bookmarkEnd w:id="259"/>
      <w:bookmarkEnd w:id="260"/>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 xml:space="preserve"> </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spacing w:val="1"/>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w:t>
      </w:r>
      <w:r w:rsidRPr="00400679">
        <w:rPr>
          <w:i/>
          <w:spacing w:val="2"/>
        </w:rPr>
        <w:t xml:space="preserve"> </w:t>
      </w:r>
      <w:r w:rsidRPr="00400679">
        <w:rPr>
          <w:i/>
        </w:rPr>
        <w:t>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3"/>
        </w:rPr>
        <w:t xml:space="preserve"> </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w:t>
      </w:r>
      <w:r w:rsidRPr="00400679">
        <w:rPr>
          <w:i/>
          <w:spacing w:val="1"/>
        </w:rPr>
        <w:t xml:space="preserve"> </w:t>
      </w:r>
      <w:r w:rsidRPr="00400679">
        <w:rPr>
          <w:i/>
        </w:rPr>
        <w:t>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1"/>
        </w:rPr>
        <w:t xml:space="preserve"> </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 xml:space="preserve">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яв</w:t>
      </w:r>
      <w:r w:rsidRPr="00400679">
        <w:rPr>
          <w:spacing w:val="-1"/>
        </w:rPr>
        <w:t>л</w:t>
      </w:r>
      <w:r w:rsidRPr="00400679">
        <w:rPr>
          <w:spacing w:val="-2"/>
        </w:rPr>
        <w:t>е</w:t>
      </w:r>
      <w:r w:rsidRPr="00400679">
        <w:rPr>
          <w:spacing w:val="1"/>
        </w:rPr>
        <w:t>ни</w:t>
      </w:r>
      <w:r w:rsidRPr="00400679">
        <w:t>я.</w:t>
      </w:r>
      <w:r w:rsidRPr="00400679">
        <w:rPr>
          <w:spacing w:val="2"/>
        </w:rPr>
        <w:t xml:space="preserve"> </w:t>
      </w:r>
      <w:r w:rsidRPr="00400679">
        <w:t>Ч</w:t>
      </w:r>
      <w:r w:rsidRPr="00400679">
        <w:rPr>
          <w:spacing w:val="1"/>
        </w:rPr>
        <w:t>и</w:t>
      </w:r>
      <w:r w:rsidRPr="00400679">
        <w:t>с</w:t>
      </w:r>
      <w:r w:rsidRPr="00400679">
        <w:rPr>
          <w:spacing w:val="-3"/>
        </w:rPr>
        <w:t>т</w:t>
      </w:r>
      <w:r w:rsidRPr="00400679">
        <w:rPr>
          <w:spacing w:val="1"/>
        </w:rPr>
        <w:t>ы</w:t>
      </w:r>
      <w:r w:rsidRPr="00400679">
        <w:t>е</w:t>
      </w:r>
      <w:r w:rsidRPr="00400679">
        <w:rPr>
          <w:spacing w:val="2"/>
        </w:rPr>
        <w:t xml:space="preserve"> </w:t>
      </w:r>
      <w:r w:rsidRPr="00400679">
        <w:t>вещест</w:t>
      </w:r>
      <w:r w:rsidRPr="00400679">
        <w:rPr>
          <w:spacing w:val="-1"/>
        </w:rPr>
        <w:t>в</w:t>
      </w:r>
      <w:r w:rsidRPr="00400679">
        <w:t>а и</w:t>
      </w:r>
      <w:r w:rsidRPr="00400679">
        <w:rPr>
          <w:spacing w:val="3"/>
        </w:rPr>
        <w:t xml:space="preserve"> </w:t>
      </w:r>
      <w:r w:rsidRPr="00400679">
        <w:t>сме</w:t>
      </w:r>
      <w:r w:rsidRPr="00400679">
        <w:rPr>
          <w:spacing w:val="-2"/>
        </w:rPr>
        <w:t>с</w:t>
      </w:r>
      <w:r w:rsidRPr="00400679">
        <w:rPr>
          <w:spacing w:val="1"/>
        </w:rPr>
        <w:t>и</w:t>
      </w:r>
      <w:r w:rsidRPr="00400679">
        <w:t>.</w:t>
      </w:r>
      <w:r w:rsidRPr="00400679">
        <w:rPr>
          <w:spacing w:val="2"/>
        </w:rPr>
        <w:t xml:space="preserve"> </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4"/>
        </w:rPr>
        <w:t xml:space="preserve"> </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w:t>
      </w:r>
      <w:r w:rsidRPr="00400679">
        <w:rPr>
          <w:spacing w:val="3"/>
        </w:rPr>
        <w:t xml:space="preserve"> </w:t>
      </w:r>
      <w:r w:rsidRPr="00400679">
        <w:t>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3"/>
        </w:rPr>
        <w:t xml:space="preserve"> </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spacing w:val="2"/>
        </w:rPr>
        <w:t xml:space="preserve"> </w:t>
      </w:r>
      <w:r w:rsidRPr="00400679">
        <w:rPr>
          <w:i/>
          <w:spacing w:val="1"/>
        </w:rPr>
        <w:t>З</w:t>
      </w:r>
      <w:r w:rsidRPr="00400679">
        <w:rPr>
          <w:i/>
        </w:rPr>
        <w:t>акон</w:t>
      </w:r>
      <w:r w:rsidRPr="00400679">
        <w:rPr>
          <w:i/>
          <w:spacing w:val="31"/>
        </w:rPr>
        <w:t xml:space="preserve"> </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w:t>
      </w:r>
      <w:r w:rsidRPr="00400679">
        <w:rPr>
          <w:i/>
          <w:spacing w:val="2"/>
        </w:rPr>
        <w:t xml:space="preserve"> </w:t>
      </w:r>
      <w:r w:rsidRPr="00400679">
        <w:rPr>
          <w:i/>
        </w:rPr>
        <w:t>ве</w:t>
      </w:r>
      <w:r w:rsidRPr="00400679">
        <w:rPr>
          <w:i/>
          <w:spacing w:val="-3"/>
        </w:rPr>
        <w:t>щ</w:t>
      </w:r>
      <w:r w:rsidRPr="00400679">
        <w:rPr>
          <w:i/>
        </w:rPr>
        <w:t>ества.</w:t>
      </w:r>
      <w:r w:rsidRPr="00400679">
        <w:rPr>
          <w:spacing w:val="1"/>
        </w:rPr>
        <w:t xml:space="preserve"> </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 xml:space="preserve"> </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2"/>
        </w:rPr>
        <w:t xml:space="preserve"> </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2"/>
        </w:rPr>
        <w:t xml:space="preserve"> </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w:t>
      </w:r>
      <w:r w:rsidRPr="00400679">
        <w:rPr>
          <w:spacing w:val="2"/>
        </w:rPr>
        <w:t xml:space="preserve"> </w:t>
      </w:r>
      <w:r w:rsidRPr="00400679">
        <w:t>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w:t>
      </w:r>
      <w:r w:rsidRPr="00400679">
        <w:rPr>
          <w:spacing w:val="4"/>
        </w:rPr>
        <w:t xml:space="preserve"> </w:t>
      </w:r>
      <w:r w:rsidRPr="00400679">
        <w:t>м</w:t>
      </w:r>
      <w:r w:rsidRPr="00400679">
        <w:rPr>
          <w:spacing w:val="-3"/>
        </w:rPr>
        <w:t>а</w:t>
      </w:r>
      <w:r w:rsidRPr="00400679">
        <w:t>с</w:t>
      </w:r>
      <w:r w:rsidRPr="00400679">
        <w:rPr>
          <w:spacing w:val="-2"/>
        </w:rPr>
        <w:t>с</w:t>
      </w:r>
      <w:r w:rsidRPr="00400679">
        <w:rPr>
          <w:spacing w:val="1"/>
        </w:rPr>
        <w:t>ы</w:t>
      </w:r>
      <w:r w:rsidRPr="00400679">
        <w:t>.</w:t>
      </w:r>
      <w:r w:rsidRPr="00400679">
        <w:rPr>
          <w:spacing w:val="3"/>
        </w:rPr>
        <w:t xml:space="preserve"> </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w:t>
      </w:r>
      <w:r w:rsidRPr="00400679">
        <w:rPr>
          <w:spacing w:val="4"/>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а</w:t>
      </w:r>
      <w:r w:rsidRPr="00400679">
        <w:rPr>
          <w:spacing w:val="3"/>
        </w:rPr>
        <w:t xml:space="preserve"> </w:t>
      </w:r>
      <w:r w:rsidRPr="00400679">
        <w:t>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w:t>
      </w:r>
      <w:r w:rsidRPr="00400679">
        <w:rPr>
          <w:spacing w:val="40"/>
        </w:rPr>
        <w:t xml:space="preserve"> </w:t>
      </w:r>
      <w:r w:rsidRPr="00400679">
        <w:t>массы</w:t>
      </w:r>
      <w:r w:rsidRPr="00400679">
        <w:rPr>
          <w:spacing w:val="44"/>
        </w:rPr>
        <w:t xml:space="preserve"> </w:t>
      </w:r>
      <w:r w:rsidRPr="00400679">
        <w:t>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2"/>
        </w:rPr>
        <w:t xml:space="preserve"> </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34"/>
        </w:rPr>
        <w:t xml:space="preserve">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w:t>
      </w:r>
      <w:r w:rsidRPr="00400679">
        <w:rPr>
          <w:spacing w:val="34"/>
        </w:rPr>
        <w:t xml:space="preserve"> </w:t>
      </w:r>
      <w:r w:rsidRPr="00400679">
        <w:t>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34"/>
        </w:rPr>
        <w:t xml:space="preserve">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w:t>
      </w:r>
      <w:r w:rsidRPr="00400679">
        <w:rPr>
          <w:spacing w:val="35"/>
        </w:rPr>
        <w:t xml:space="preserve"> </w:t>
      </w:r>
      <w:r w:rsidRPr="00400679">
        <w:t>М</w:t>
      </w:r>
      <w:r w:rsidRPr="00400679">
        <w:rPr>
          <w:spacing w:val="1"/>
        </w:rPr>
        <w:t>о</w:t>
      </w:r>
      <w:r w:rsidRPr="00400679">
        <w:rPr>
          <w:spacing w:val="-1"/>
        </w:rPr>
        <w:t>л</w:t>
      </w:r>
      <w:r w:rsidRPr="00400679">
        <w:t>ь</w:t>
      </w:r>
      <w:r w:rsidRPr="00400679">
        <w:rPr>
          <w:spacing w:val="45"/>
        </w:rPr>
        <w:t xml:space="preserve"> </w:t>
      </w:r>
      <w:r w:rsidRPr="00400679">
        <w:t>–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w:t>
      </w:r>
      <w:r w:rsidRPr="00400679">
        <w:rPr>
          <w:spacing w:val="3"/>
        </w:rPr>
        <w:t xml:space="preserve"> </w:t>
      </w:r>
      <w:r w:rsidRPr="00400679">
        <w:t>вещест</w:t>
      </w:r>
      <w:r w:rsidRPr="00400679">
        <w:rPr>
          <w:spacing w:val="-1"/>
        </w:rPr>
        <w:t>в</w:t>
      </w:r>
      <w:r w:rsidRPr="00400679">
        <w:t>а.</w:t>
      </w:r>
      <w:r w:rsidRPr="00400679">
        <w:rPr>
          <w:spacing w:val="2"/>
        </w:rPr>
        <w:t xml:space="preserve"> </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д</w:t>
      </w:r>
      <w:r w:rsidRPr="00400679">
        <w:rPr>
          <w:spacing w:val="4"/>
        </w:rPr>
        <w:t xml:space="preserve"> </w:t>
      </w:r>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w:t>
      </w:r>
      <w:r w:rsidRPr="00400679">
        <w:rPr>
          <w:spacing w:val="1"/>
        </w:rPr>
        <w:t xml:space="preserve"> </w:t>
      </w:r>
      <w:r w:rsidRPr="00400679">
        <w:t xml:space="preserve">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spacing w:val="2"/>
        </w:rPr>
        <w:t xml:space="preserve"> </w:t>
      </w:r>
      <w:r w:rsidRPr="00400679">
        <w:rPr>
          <w:i/>
          <w:spacing w:val="-1"/>
        </w:rPr>
        <w:t>О</w:t>
      </w:r>
      <w:r w:rsidRPr="00400679">
        <w:rPr>
          <w:i/>
        </w:rPr>
        <w:t>з</w:t>
      </w:r>
      <w:r w:rsidRPr="00400679">
        <w:rPr>
          <w:i/>
          <w:spacing w:val="-2"/>
        </w:rPr>
        <w:t>о</w:t>
      </w:r>
      <w:r w:rsidRPr="00400679">
        <w:rPr>
          <w:i/>
          <w:spacing w:val="1"/>
        </w:rPr>
        <w:t>н</w:t>
      </w:r>
      <w:r w:rsidRPr="00400679">
        <w:rPr>
          <w:i/>
        </w:rPr>
        <w:t>.</w:t>
      </w:r>
      <w:r w:rsidRPr="00400679">
        <w:rPr>
          <w:i/>
          <w:spacing w:val="2"/>
        </w:rPr>
        <w:t xml:space="preserve"> </w:t>
      </w:r>
      <w:r w:rsidRPr="00400679">
        <w:rPr>
          <w:i/>
        </w:rPr>
        <w:t>С</w:t>
      </w:r>
      <w:r w:rsidRPr="00400679">
        <w:rPr>
          <w:i/>
          <w:spacing w:val="-1"/>
        </w:rPr>
        <w:t>о</w:t>
      </w:r>
      <w:r w:rsidRPr="00400679">
        <w:rPr>
          <w:i/>
        </w:rPr>
        <w:t>став</w:t>
      </w:r>
      <w:r w:rsidRPr="00400679">
        <w:rPr>
          <w:i/>
          <w:spacing w:val="2"/>
        </w:rPr>
        <w:t xml:space="preserve"> </w:t>
      </w:r>
      <w:r w:rsidRPr="00400679">
        <w:rPr>
          <w:i/>
        </w:rPr>
        <w:t>воз</w:t>
      </w:r>
      <w:r w:rsidRPr="00400679">
        <w:rPr>
          <w:i/>
          <w:spacing w:val="1"/>
        </w:rPr>
        <w:t>д</w:t>
      </w:r>
      <w:r w:rsidRPr="00400679">
        <w:rPr>
          <w:i/>
          <w:spacing w:val="-4"/>
        </w:rPr>
        <w:t>у</w:t>
      </w:r>
      <w:r w:rsidRPr="00400679">
        <w:rPr>
          <w:i/>
          <w:spacing w:val="1"/>
        </w:rPr>
        <w:t>х</w:t>
      </w:r>
      <w:r w:rsidRPr="00400679">
        <w:rPr>
          <w:i/>
        </w:rPr>
        <w:t>а.</w:t>
      </w:r>
      <w:r w:rsidRPr="00400679">
        <w:rPr>
          <w:spacing w:val="2"/>
        </w:rPr>
        <w:t xml:space="preserve"> </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t>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w:t>
      </w:r>
      <w:r w:rsidRPr="00400679">
        <w:rPr>
          <w:spacing w:val="3"/>
        </w:rPr>
        <w:t xml:space="preserve"> </w:t>
      </w:r>
      <w:r w:rsidRPr="00400679">
        <w:t>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w:t>
      </w:r>
      <w:r w:rsidRPr="00400679">
        <w:rPr>
          <w:i/>
          <w:spacing w:val="4"/>
        </w:rPr>
        <w:t xml:space="preserve"> </w:t>
      </w:r>
      <w:r w:rsidRPr="00400679">
        <w:rPr>
          <w:i/>
        </w:rPr>
        <w:t>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4"/>
        </w:rPr>
        <w:t xml:space="preserve"> </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5"/>
        </w:rPr>
        <w:t xml:space="preserve"> </w:t>
      </w:r>
      <w:r w:rsidRPr="00400679">
        <w:rPr>
          <w:i/>
          <w:spacing w:val="-1"/>
        </w:rPr>
        <w:t>о</w:t>
      </w:r>
      <w:r w:rsidRPr="00400679">
        <w:rPr>
          <w:i/>
        </w:rPr>
        <w:t>б</w:t>
      </w:r>
      <w:r w:rsidRPr="00400679">
        <w:rPr>
          <w:i/>
          <w:spacing w:val="17"/>
        </w:rPr>
        <w:t xml:space="preserve"> </w:t>
      </w:r>
      <w:r w:rsidRPr="00400679">
        <w:rPr>
          <w:i/>
        </w:rPr>
        <w:t>эк</w:t>
      </w:r>
      <w:r w:rsidRPr="00400679">
        <w:rPr>
          <w:i/>
          <w:spacing w:val="-3"/>
        </w:rPr>
        <w:t>з</w:t>
      </w:r>
      <w:r w:rsidRPr="00400679">
        <w:rPr>
          <w:i/>
          <w:spacing w:val="2"/>
        </w:rPr>
        <w:t>о</w:t>
      </w:r>
      <w:r w:rsidRPr="00400679">
        <w:rPr>
          <w:i/>
        </w:rPr>
        <w:t>-</w:t>
      </w:r>
      <w:r w:rsidRPr="00400679">
        <w:rPr>
          <w:i/>
          <w:spacing w:val="14"/>
        </w:rPr>
        <w:t xml:space="preserve"> </w:t>
      </w:r>
      <w:r w:rsidRPr="00400679">
        <w:rPr>
          <w:i/>
        </w:rPr>
        <w:t>и</w:t>
      </w:r>
      <w:r w:rsidRPr="00400679">
        <w:rPr>
          <w:i/>
          <w:spacing w:val="14"/>
        </w:rPr>
        <w:t xml:space="preserve"> </w:t>
      </w:r>
      <w:r w:rsidRPr="00400679">
        <w:rPr>
          <w:i/>
        </w:rPr>
        <w:t>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5"/>
        </w:rPr>
        <w:t xml:space="preserve"> </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16"/>
        </w:rPr>
        <w:t xml:space="preserve"> </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20"/>
        </w:rPr>
        <w:t xml:space="preserve"> </w:t>
      </w:r>
      <w:r w:rsidRPr="00400679">
        <w:t>–</w:t>
      </w:r>
      <w:r w:rsidRPr="00400679">
        <w:rPr>
          <w:spacing w:val="15"/>
        </w:rPr>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17"/>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3"/>
        </w:rPr>
        <w:t xml:space="preserve"> </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w:t>
      </w:r>
      <w:r w:rsidRPr="00400679">
        <w:rPr>
          <w:spacing w:val="2"/>
        </w:rPr>
        <w:t xml:space="preserve"> </w:t>
      </w:r>
      <w:r w:rsidRPr="00400679">
        <w:t>вещест</w:t>
      </w:r>
      <w:r w:rsidRPr="00400679">
        <w:rPr>
          <w:spacing w:val="-4"/>
        </w:rPr>
        <w:t>в</w:t>
      </w:r>
      <w:r w:rsidRPr="00400679">
        <w:rPr>
          <w:spacing w:val="-1"/>
        </w:rPr>
        <w:t>о</w:t>
      </w:r>
      <w:r w:rsidRPr="00400679">
        <w:t>.</w:t>
      </w:r>
      <w:r w:rsidRPr="00400679">
        <w:rPr>
          <w:spacing w:val="1"/>
        </w:rPr>
        <w:t xml:space="preserve"> </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w:t>
      </w:r>
      <w:r w:rsidRPr="00400679">
        <w:rPr>
          <w:spacing w:val="2"/>
        </w:rPr>
        <w:t xml:space="preserve"> </w:t>
      </w:r>
      <w:r w:rsidRPr="00400679">
        <w:t>с</w:t>
      </w:r>
      <w:r w:rsidRPr="00400679">
        <w:rPr>
          <w:spacing w:val="-3"/>
        </w:rPr>
        <w:t>в</w:t>
      </w:r>
      <w:r w:rsidRPr="00400679">
        <w:rPr>
          <w:spacing w:val="1"/>
        </w:rPr>
        <w:t>о</w:t>
      </w:r>
      <w:r w:rsidRPr="00400679">
        <w:rPr>
          <w:spacing w:val="-1"/>
        </w:rPr>
        <w:t>й</w:t>
      </w:r>
      <w:r w:rsidRPr="00400679">
        <w:t>ства</w:t>
      </w:r>
      <w:r w:rsidRPr="00400679">
        <w:rPr>
          <w:spacing w:val="1"/>
        </w:rPr>
        <w:t xml:space="preserve"> </w:t>
      </w:r>
      <w:r w:rsidRPr="00400679">
        <w:t>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3"/>
        </w:rPr>
        <w:t xml:space="preserve"> </w:t>
      </w:r>
      <w:r w:rsidRPr="00400679">
        <w:t>в</w:t>
      </w:r>
      <w:r w:rsidRPr="00400679">
        <w:rPr>
          <w:spacing w:val="3"/>
        </w:rPr>
        <w:t xml:space="preserve"> </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spacing w:val="3"/>
        </w:rPr>
        <w:t xml:space="preserve"> </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w:t>
      </w:r>
      <w:r w:rsidRPr="00400679">
        <w:rPr>
          <w:i/>
          <w:spacing w:val="3"/>
        </w:rPr>
        <w:t xml:space="preserve"> </w:t>
      </w:r>
      <w:r w:rsidRPr="00400679">
        <w:rPr>
          <w:i/>
        </w:rPr>
        <w:t xml:space="preserve">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spacing w:val="3"/>
        </w:rPr>
        <w:t xml:space="preserve"> </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2"/>
        </w:rPr>
        <w:t xml:space="preserve"> </w:t>
      </w:r>
      <w:r w:rsidRPr="00400679">
        <w:rPr>
          <w:spacing w:val="1"/>
        </w:rPr>
        <w:t>З</w:t>
      </w:r>
      <w:r w:rsidRPr="00400679">
        <w:rPr>
          <w:spacing w:val="-2"/>
        </w:rPr>
        <w:t>а</w:t>
      </w:r>
      <w:r w:rsidRPr="00400679">
        <w:t>к</w:t>
      </w:r>
      <w:r w:rsidRPr="00400679">
        <w:rPr>
          <w:spacing w:val="-1"/>
        </w:rPr>
        <w:t>о</w:t>
      </w:r>
      <w:r w:rsidRPr="00400679">
        <w:t>н</w:t>
      </w:r>
      <w:r w:rsidRPr="00400679">
        <w:rPr>
          <w:spacing w:val="2"/>
        </w:rPr>
        <w:t xml:space="preserve"> </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1"/>
        </w:rPr>
        <w:t xml:space="preserve"> </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 xml:space="preserve"> </w:t>
      </w:r>
      <w:r w:rsidRPr="00400679">
        <w:rPr>
          <w:spacing w:val="-2"/>
        </w:rPr>
        <w:t>г</w:t>
      </w:r>
      <w:r w:rsidRPr="00400679">
        <w:t>а</w:t>
      </w:r>
      <w:r w:rsidRPr="00400679">
        <w:rPr>
          <w:spacing w:val="5"/>
        </w:rPr>
        <w:t>з</w:t>
      </w:r>
      <w:r w:rsidRPr="00400679">
        <w:rPr>
          <w:spacing w:val="1"/>
        </w:rPr>
        <w:t>о</w:t>
      </w:r>
      <w:r w:rsidRPr="00400679">
        <w:t>в.</w:t>
      </w:r>
      <w:r w:rsidRPr="00400679">
        <w:rPr>
          <w:spacing w:val="1"/>
        </w:rPr>
        <w:t xml:space="preserve"> </w:t>
      </w:r>
      <w:r w:rsidRPr="00400679">
        <w:t>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2"/>
        </w:rPr>
        <w:t xml:space="preserve"> </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w:t>
      </w:r>
      <w:r w:rsidRPr="00400679">
        <w:rPr>
          <w:spacing w:val="3"/>
        </w:rPr>
        <w:t xml:space="preserve"> </w:t>
      </w:r>
      <w:r w:rsidRPr="00400679">
        <w:t>ве</w:t>
      </w:r>
      <w:r w:rsidRPr="00400679">
        <w:rPr>
          <w:spacing w:val="-3"/>
        </w:rPr>
        <w:t>щ</w:t>
      </w:r>
      <w:r w:rsidRPr="00400679">
        <w:t>е</w:t>
      </w:r>
      <w:r w:rsidRPr="00400679">
        <w:rPr>
          <w:spacing w:val="-2"/>
        </w:rPr>
        <w:t>с</w:t>
      </w:r>
      <w:r w:rsidRPr="00400679">
        <w:t>т</w:t>
      </w:r>
      <w:r w:rsidRPr="00400679">
        <w:rPr>
          <w:spacing w:val="-1"/>
        </w:rPr>
        <w:t>в</w:t>
      </w:r>
      <w:r w:rsidRPr="00400679">
        <w:t>а</w:t>
      </w:r>
      <w:r w:rsidRPr="00400679">
        <w:rPr>
          <w:spacing w:val="3"/>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w:t>
      </w:r>
      <w:r w:rsidRPr="00400679">
        <w:rPr>
          <w:spacing w:val="2"/>
        </w:rPr>
        <w:t xml:space="preserve"> </w:t>
      </w:r>
      <w:r w:rsidRPr="00400679">
        <w:t>водор</w:t>
      </w:r>
      <w:r w:rsidRPr="00400679">
        <w:rPr>
          <w:spacing w:val="-2"/>
        </w:rPr>
        <w:t>о</w:t>
      </w:r>
      <w:r w:rsidRPr="00400679">
        <w:rPr>
          <w:spacing w:val="1"/>
        </w:rPr>
        <w:t>д</w:t>
      </w:r>
      <w:r w:rsidRPr="00400679">
        <w:t>).</w:t>
      </w:r>
      <w:r w:rsidRPr="00400679">
        <w:rPr>
          <w:spacing w:val="2"/>
        </w:rPr>
        <w:t xml:space="preserve"> </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w:t>
      </w:r>
      <w:r w:rsidRPr="00400679">
        <w:rPr>
          <w:spacing w:val="3"/>
        </w:rPr>
        <w:t xml:space="preserve"> </w:t>
      </w:r>
      <w:r w:rsidRPr="00400679">
        <w:t>га</w:t>
      </w:r>
      <w:r w:rsidRPr="00400679">
        <w:rPr>
          <w:spacing w:val="-3"/>
        </w:rPr>
        <w:t>з</w:t>
      </w:r>
      <w:r w:rsidRPr="00400679">
        <w:rPr>
          <w:spacing w:val="1"/>
        </w:rPr>
        <w:t>о</w:t>
      </w:r>
      <w:r w:rsidRPr="00400679">
        <w:t>в</w:t>
      </w:r>
      <w:r w:rsidRPr="00400679">
        <w:rPr>
          <w:spacing w:val="2"/>
        </w:rPr>
        <w:t xml:space="preserve"> </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29"/>
        </w:rPr>
        <w:t xml:space="preserve"> </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 xml:space="preserve"> </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w:t>
      </w:r>
      <w:r w:rsidRPr="00400679">
        <w:rPr>
          <w:i/>
          <w:spacing w:val="4"/>
        </w:rPr>
        <w:t xml:space="preserve"> </w:t>
      </w:r>
      <w:r w:rsidRPr="00400679">
        <w:rPr>
          <w:i/>
        </w:rPr>
        <w:t>в</w:t>
      </w:r>
      <w:r w:rsidRPr="00400679">
        <w:rPr>
          <w:i/>
          <w:spacing w:val="1"/>
        </w:rPr>
        <w:t xml:space="preserve"> </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5"/>
        </w:rPr>
        <w:t xml:space="preserve"> </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w:t>
      </w:r>
      <w:r w:rsidRPr="00400679">
        <w:rPr>
          <w:i/>
          <w:spacing w:val="1"/>
        </w:rPr>
        <w:t xml:space="preserve"> </w:t>
      </w:r>
      <w:r w:rsidRPr="00400679">
        <w:rPr>
          <w:i/>
        </w:rPr>
        <w:t>в</w:t>
      </w:r>
      <w:r w:rsidRPr="00400679">
        <w:rPr>
          <w:i/>
          <w:spacing w:val="-2"/>
        </w:rPr>
        <w:t>о</w:t>
      </w:r>
      <w:r w:rsidRPr="00400679">
        <w:rPr>
          <w:i/>
          <w:spacing w:val="1"/>
        </w:rPr>
        <w:t>д</w:t>
      </w:r>
      <w:r w:rsidRPr="00400679">
        <w:rPr>
          <w:i/>
        </w:rPr>
        <w:t>ы</w:t>
      </w:r>
      <w:r w:rsidRPr="00400679">
        <w:rPr>
          <w:i/>
          <w:spacing w:val="2"/>
        </w:rPr>
        <w:t xml:space="preserve"> </w:t>
      </w:r>
      <w:r w:rsidRPr="00400679">
        <w:rPr>
          <w:i/>
        </w:rPr>
        <w:t xml:space="preserve">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1"/>
        </w:rPr>
        <w:t xml:space="preserve"> </w:t>
      </w:r>
      <w:r w:rsidRPr="00400679">
        <w:rPr>
          <w:i/>
        </w:rPr>
        <w:t>и</w:t>
      </w:r>
      <w:r w:rsidRPr="00400679">
        <w:rPr>
          <w:i/>
          <w:spacing w:val="2"/>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1"/>
        </w:rPr>
        <w:t xml:space="preserve"> </w:t>
      </w:r>
      <w:r w:rsidRPr="00400679">
        <w:rPr>
          <w:i/>
        </w:rPr>
        <w:t>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1"/>
        </w:rPr>
        <w:t xml:space="preserve"> </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2"/>
        </w:rPr>
        <w:t xml:space="preserve"> </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w:t>
      </w:r>
      <w:r w:rsidRPr="00400679">
        <w:rPr>
          <w:spacing w:val="1"/>
        </w:rPr>
        <w:t xml:space="preserve"> </w:t>
      </w:r>
      <w:r w:rsidRPr="00400679">
        <w:t>Ма</w:t>
      </w:r>
      <w:r w:rsidRPr="00400679">
        <w:rPr>
          <w:spacing w:val="-2"/>
        </w:rPr>
        <w:t>с</w:t>
      </w:r>
      <w:r w:rsidRPr="00400679">
        <w:t>с</w:t>
      </w:r>
      <w:r w:rsidRPr="00400679">
        <w:rPr>
          <w:spacing w:val="1"/>
        </w:rPr>
        <w:t>о</w:t>
      </w:r>
      <w:r w:rsidRPr="00400679">
        <w:rPr>
          <w:spacing w:val="-3"/>
        </w:rPr>
        <w:t>в</w:t>
      </w:r>
      <w:r w:rsidRPr="00400679">
        <w:t>ая</w:t>
      </w:r>
      <w:r w:rsidRPr="00400679">
        <w:rPr>
          <w:spacing w:val="3"/>
        </w:rPr>
        <w:t xml:space="preserve"> </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w:t>
      </w:r>
      <w:r w:rsidRPr="00400679">
        <w:rPr>
          <w:spacing w:val="3"/>
        </w:rPr>
        <w:t xml:space="preserve"> </w:t>
      </w:r>
      <w:r w:rsidRPr="00400679">
        <w:t>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1"/>
        </w:rPr>
        <w:t xml:space="preserve"> </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 xml:space="preserve"> </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3"/>
        </w:rPr>
        <w:t xml:space="preserve"> </w:t>
      </w:r>
      <w:r w:rsidRPr="00400679">
        <w:rPr>
          <w:i/>
        </w:rPr>
        <w:t>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2"/>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spacing w:val="1"/>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2"/>
        </w:rPr>
        <w:t xml:space="preserve"> </w:t>
      </w:r>
      <w:r w:rsidRPr="00400679">
        <w:rPr>
          <w:i/>
        </w:rPr>
        <w:t>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 xml:space="preserve"> </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w:t>
      </w:r>
      <w:r w:rsidRPr="00400679">
        <w:rPr>
          <w:i/>
          <w:spacing w:val="4"/>
        </w:rPr>
        <w:t xml:space="preserve"> </w:t>
      </w:r>
      <w:r w:rsidRPr="00400679">
        <w:rPr>
          <w:i/>
        </w:rPr>
        <w:t>с</w:t>
      </w:r>
      <w:r w:rsidRPr="00400679">
        <w:rPr>
          <w:i/>
          <w:spacing w:val="-3"/>
        </w:rPr>
        <w:t>в</w:t>
      </w:r>
      <w:r w:rsidRPr="00400679">
        <w:rPr>
          <w:i/>
          <w:spacing w:val="1"/>
        </w:rPr>
        <w:t>ой</w:t>
      </w:r>
      <w:r w:rsidRPr="00400679">
        <w:rPr>
          <w:i/>
        </w:rPr>
        <w:t>ства</w:t>
      </w:r>
      <w:r w:rsidRPr="00400679">
        <w:rPr>
          <w:i/>
          <w:spacing w:val="7"/>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t xml:space="preserve"> </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
        </w:rPr>
        <w:t xml:space="preserve"> </w:t>
      </w:r>
      <w:r w:rsidRPr="00400679">
        <w:t>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w:t>
      </w:r>
      <w:r w:rsidRPr="00400679">
        <w:rPr>
          <w:spacing w:val="2"/>
        </w:rPr>
        <w:t xml:space="preserve"> </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w:t>
      </w:r>
      <w:r w:rsidRPr="00400679">
        <w:rPr>
          <w:spacing w:val="3"/>
        </w:rPr>
        <w:t xml:space="preserve"> </w:t>
      </w:r>
      <w:r w:rsidRPr="00400679">
        <w:t>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3"/>
        </w:rPr>
        <w:t xml:space="preserve"> </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t xml:space="preserve"> </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3"/>
        </w:rPr>
        <w:t xml:space="preserve"> </w:t>
      </w:r>
      <w:r w:rsidRPr="00400679">
        <w:t>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2"/>
        </w:rPr>
        <w:t xml:space="preserve"> </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 xml:space="preserve"> </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spacing w:val="2"/>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 xml:space="preserve"> </w:t>
      </w:r>
      <w:r w:rsidRPr="00400679">
        <w:t>с</w:t>
      </w:r>
      <w:r w:rsidRPr="00400679">
        <w:rPr>
          <w:spacing w:val="-3"/>
        </w:rPr>
        <w:t>в</w:t>
      </w:r>
      <w:r w:rsidRPr="00400679">
        <w:rPr>
          <w:spacing w:val="1"/>
        </w:rPr>
        <w:t>ой</w:t>
      </w:r>
      <w:r w:rsidRPr="00400679">
        <w:t>ст</w:t>
      </w:r>
      <w:r w:rsidRPr="00400679">
        <w:rPr>
          <w:spacing w:val="-3"/>
        </w:rPr>
        <w:t>в</w:t>
      </w:r>
      <w:r w:rsidRPr="00400679">
        <w:t>а</w:t>
      </w:r>
      <w:r w:rsidRPr="00400679">
        <w:rPr>
          <w:spacing w:val="4"/>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3"/>
        </w:rPr>
        <w:t xml:space="preserve"> </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t>связь</w:t>
      </w:r>
      <w:r w:rsidRPr="00400679">
        <w:rPr>
          <w:spacing w:val="3"/>
        </w:rPr>
        <w:t xml:space="preserve"> </w:t>
      </w:r>
      <w:r w:rsidRPr="00400679">
        <w:t>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w:t>
      </w:r>
      <w:r w:rsidRPr="00400679">
        <w:rPr>
          <w:spacing w:val="4"/>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spacing w:val="3"/>
        </w:rPr>
        <w:t xml:space="preserve"> </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4"/>
        </w:rPr>
        <w:t xml:space="preserve"> </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w:t>
      </w:r>
      <w:r w:rsidRPr="00400679">
        <w:rPr>
          <w:i/>
          <w:spacing w:val="4"/>
        </w:rPr>
        <w:t xml:space="preserve"> </w:t>
      </w:r>
      <w:r w:rsidRPr="00400679">
        <w:rPr>
          <w:i/>
        </w:rPr>
        <w:t xml:space="preserve">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w:t>
      </w:r>
      <w:r w:rsidRPr="00400679">
        <w:rPr>
          <w:i/>
          <w:spacing w:val="2"/>
        </w:rPr>
        <w:t xml:space="preserve"> </w:t>
      </w:r>
      <w:r w:rsidRPr="00400679">
        <w:rPr>
          <w:i/>
        </w:rPr>
        <w:t>в</w:t>
      </w:r>
      <w:r w:rsidRPr="00400679">
        <w:rPr>
          <w:i/>
          <w:spacing w:val="1"/>
        </w:rPr>
        <w:t xml:space="preserve"> </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 xml:space="preserve"> </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spacing w:val="1"/>
        </w:rPr>
        <w:t xml:space="preserve"> </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w:t>
      </w:r>
      <w:r w:rsidRPr="00400679">
        <w:rPr>
          <w:i/>
          <w:spacing w:val="1"/>
        </w:rPr>
        <w:t xml:space="preserve"> </w:t>
      </w:r>
      <w:r w:rsidRPr="00400679">
        <w:rPr>
          <w:i/>
        </w:rPr>
        <w:t>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w:t>
      </w:r>
      <w:r w:rsidRPr="00400679">
        <w:rPr>
          <w:i/>
          <w:spacing w:val="2"/>
        </w:rPr>
        <w:t xml:space="preserve"> </w:t>
      </w:r>
      <w:r w:rsidRPr="00400679">
        <w:rPr>
          <w:i/>
        </w:rPr>
        <w:t>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lastRenderedPageBreak/>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w:t>
      </w:r>
      <w:r w:rsidRPr="00400679">
        <w:rPr>
          <w:b/>
          <w:bCs/>
          <w:spacing w:val="2"/>
        </w:rPr>
        <w:t xml:space="preserve"> </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w:t>
      </w:r>
      <w:r w:rsidRPr="00400679">
        <w:rPr>
          <w:b/>
          <w:bCs/>
          <w:spacing w:val="2"/>
        </w:rPr>
        <w:t xml:space="preserve"> </w:t>
      </w:r>
      <w:r w:rsidRPr="00400679">
        <w:rPr>
          <w:b/>
          <w:bCs/>
        </w:rPr>
        <w:t>з</w:t>
      </w:r>
      <w:r w:rsidRPr="00400679">
        <w:rPr>
          <w:b/>
          <w:bCs/>
          <w:spacing w:val="1"/>
        </w:rPr>
        <w:t>а</w:t>
      </w:r>
      <w:r w:rsidRPr="00400679">
        <w:rPr>
          <w:b/>
          <w:bCs/>
          <w:spacing w:val="-1"/>
        </w:rPr>
        <w:t>к</w:t>
      </w:r>
      <w:r w:rsidRPr="00400679">
        <w:rPr>
          <w:b/>
          <w:bCs/>
          <w:spacing w:val="1"/>
        </w:rPr>
        <w:t>о</w:t>
      </w:r>
      <w:r w:rsidRPr="00400679">
        <w:rPr>
          <w:b/>
          <w:bCs/>
        </w:rPr>
        <w:t>н</w:t>
      </w:r>
      <w:r w:rsidRPr="00400679">
        <w:rPr>
          <w:b/>
          <w:bCs/>
          <w:spacing w:val="2"/>
        </w:rPr>
        <w:t xml:space="preserve"> </w:t>
      </w:r>
      <w:r w:rsidRPr="00400679">
        <w:rPr>
          <w:b/>
          <w:bCs/>
        </w:rPr>
        <w:t>и</w:t>
      </w:r>
      <w:r w:rsidRPr="00400679">
        <w:rPr>
          <w:b/>
          <w:bCs/>
          <w:spacing w:val="2"/>
        </w:rPr>
        <w:t xml:space="preserve"> </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w:t>
      </w:r>
      <w:r w:rsidRPr="00400679">
        <w:rPr>
          <w:b/>
          <w:bCs/>
          <w:spacing w:val="2"/>
        </w:rPr>
        <w:t xml:space="preserve"> </w:t>
      </w:r>
      <w:r w:rsidRPr="00400679">
        <w:rPr>
          <w:b/>
          <w:bCs/>
        </w:rPr>
        <w:t>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41"/>
        </w:rPr>
        <w:t xml:space="preserve"> </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 xml:space="preserve"> </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w:t>
      </w:r>
      <w:r w:rsidRPr="00400679">
        <w:rPr>
          <w:spacing w:val="3"/>
        </w:rPr>
        <w:t xml:space="preserve"> </w:t>
      </w:r>
      <w:r w:rsidRPr="00400679">
        <w:t>я</w:t>
      </w:r>
      <w:r w:rsidRPr="00400679">
        <w:rPr>
          <w:spacing w:val="-1"/>
        </w:rPr>
        <w:t>др</w:t>
      </w:r>
      <w:r w:rsidRPr="00400679">
        <w:rPr>
          <w:spacing w:val="1"/>
        </w:rPr>
        <w:t>о</w:t>
      </w:r>
      <w:r w:rsidRPr="00400679">
        <w:t>,</w:t>
      </w:r>
      <w:r w:rsidRPr="00400679">
        <w:rPr>
          <w:spacing w:val="3"/>
        </w:rPr>
        <w:t xml:space="preserve"> </w:t>
      </w:r>
      <w:r w:rsidRPr="00400679">
        <w:t>энергетический уровень.</w:t>
      </w:r>
      <w:r w:rsidRPr="00400679">
        <w:rPr>
          <w:spacing w:val="1"/>
        </w:rPr>
        <w:t xml:space="preserve"> </w:t>
      </w:r>
      <w:r w:rsidRPr="00400679">
        <w:rPr>
          <w:i/>
        </w:rPr>
        <w:t>С</w:t>
      </w:r>
      <w:r w:rsidRPr="00400679">
        <w:rPr>
          <w:i/>
          <w:spacing w:val="-1"/>
        </w:rPr>
        <w:t>о</w:t>
      </w:r>
      <w:r w:rsidRPr="00400679">
        <w:rPr>
          <w:i/>
        </w:rPr>
        <w:t>став</w:t>
      </w:r>
      <w:r w:rsidRPr="00400679">
        <w:rPr>
          <w:i/>
          <w:spacing w:val="3"/>
        </w:rPr>
        <w:t xml:space="preserve"> </w:t>
      </w:r>
      <w:r w:rsidRPr="00400679">
        <w:rPr>
          <w:i/>
          <w:spacing w:val="-2"/>
        </w:rPr>
        <w:t>я</w:t>
      </w:r>
      <w:r w:rsidRPr="00400679">
        <w:rPr>
          <w:i/>
          <w:spacing w:val="1"/>
        </w:rPr>
        <w:t>д</w:t>
      </w:r>
      <w:r w:rsidRPr="00400679">
        <w:rPr>
          <w:i/>
          <w:spacing w:val="-1"/>
        </w:rPr>
        <w:t>р</w:t>
      </w:r>
      <w:r w:rsidRPr="00400679">
        <w:rPr>
          <w:i/>
        </w:rPr>
        <w:t>а атома:</w:t>
      </w:r>
      <w:r w:rsidRPr="00400679">
        <w:rPr>
          <w:i/>
          <w:spacing w:val="2"/>
        </w:rPr>
        <w:t xml:space="preserve"> </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t xml:space="preserve"> </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w:t>
      </w:r>
      <w:r w:rsidRPr="00400679">
        <w:t xml:space="preserve"> </w:t>
      </w:r>
      <w:r w:rsidRPr="00400679">
        <w:rPr>
          <w:spacing w:val="1"/>
        </w:rPr>
        <w:t>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w:t>
      </w:r>
      <w:r w:rsidRPr="00400679">
        <w:rPr>
          <w:spacing w:val="-1"/>
        </w:rPr>
        <w:t xml:space="preserve"> </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w:t>
      </w:r>
      <w:r w:rsidRPr="00400679">
        <w:rPr>
          <w:spacing w:val="2"/>
        </w:rPr>
        <w:t xml:space="preserve"> </w:t>
      </w:r>
      <w:r w:rsidRPr="00400679">
        <w:t>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w:t>
      </w:r>
      <w:r w:rsidRPr="00400679">
        <w:rPr>
          <w:spacing w:val="1"/>
        </w:rPr>
        <w:t xml:space="preserve"> </w:t>
      </w:r>
      <w:r w:rsidRPr="00400679">
        <w:t>г</w:t>
      </w:r>
      <w:r w:rsidRPr="00400679">
        <w:rPr>
          <w:spacing w:val="1"/>
        </w:rPr>
        <w:t>р</w:t>
      </w:r>
      <w:r w:rsidRPr="00400679">
        <w:rPr>
          <w:spacing w:val="-4"/>
        </w:rPr>
        <w:t>у</w:t>
      </w:r>
      <w:r w:rsidRPr="00400679">
        <w:rPr>
          <w:spacing w:val="1"/>
        </w:rPr>
        <w:t>п</w:t>
      </w:r>
      <w:r w:rsidRPr="00400679">
        <w:rPr>
          <w:spacing w:val="-1"/>
        </w:rPr>
        <w:t>п</w:t>
      </w:r>
      <w:r w:rsidRPr="00400679">
        <w:t>ы</w:t>
      </w:r>
      <w:r w:rsidRPr="00400679">
        <w:rPr>
          <w:spacing w:val="2"/>
        </w:rPr>
        <w:t xml:space="preserve"> </w:t>
      </w:r>
      <w:r w:rsidRPr="00400679">
        <w:t>и</w:t>
      </w:r>
      <w:r w:rsidRPr="00400679">
        <w:rPr>
          <w:spacing w:val="2"/>
        </w:rPr>
        <w:t xml:space="preserve"> </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 xml:space="preserve"> </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w:t>
      </w:r>
      <w:r w:rsidRPr="00400679">
        <w:rPr>
          <w:spacing w:val="2"/>
        </w:rPr>
        <w:t xml:space="preserve"> </w:t>
      </w:r>
      <w:r w:rsidRPr="00400679">
        <w:t>энергетических уровней</w:t>
      </w:r>
      <w:r w:rsidRPr="00400679">
        <w:rPr>
          <w:spacing w:val="2"/>
        </w:rPr>
        <w:t xml:space="preserve"> </w:t>
      </w:r>
      <w:r w:rsidRPr="00400679">
        <w:t>а</w:t>
      </w:r>
      <w:r w:rsidRPr="00400679">
        <w:rPr>
          <w:spacing w:val="-3"/>
        </w:rPr>
        <w:t>т</w:t>
      </w:r>
      <w:r w:rsidRPr="00400679">
        <w:rPr>
          <w:spacing w:val="-1"/>
        </w:rPr>
        <w:t>о</w:t>
      </w:r>
      <w:r w:rsidRPr="00400679">
        <w:t>м</w:t>
      </w:r>
      <w:r w:rsidRPr="00400679">
        <w:rPr>
          <w:spacing w:val="1"/>
        </w:rPr>
        <w:t>о</w:t>
      </w:r>
      <w:r w:rsidRPr="00400679">
        <w:t>в</w:t>
      </w:r>
      <w:r w:rsidRPr="00400679">
        <w:rPr>
          <w:spacing w:val="2"/>
        </w:rPr>
        <w:t xml:space="preserve"> </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 xml:space="preserve"> </w:t>
      </w:r>
      <w:r w:rsidRPr="00400679">
        <w:rPr>
          <w:spacing w:val="-1"/>
        </w:rPr>
        <w:t>и</w:t>
      </w:r>
      <w:r w:rsidRPr="00400679">
        <w:t>х</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w:t>
      </w:r>
      <w:r w:rsidRPr="00400679">
        <w:rPr>
          <w:spacing w:val="13"/>
        </w:rPr>
        <w:t xml:space="preserve"> </w:t>
      </w:r>
      <w:r w:rsidRPr="00400679">
        <w:t>в</w:t>
      </w:r>
      <w:r w:rsidRPr="00400679">
        <w:rPr>
          <w:spacing w:val="10"/>
        </w:rPr>
        <w:t xml:space="preserve">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11"/>
        </w:rPr>
        <w:t xml:space="preserve"> </w:t>
      </w:r>
      <w:r w:rsidRPr="00400679">
        <w:rPr>
          <w:spacing w:val="-2"/>
        </w:rPr>
        <w:t>с</w:t>
      </w:r>
      <w:r w:rsidRPr="00400679">
        <w:rPr>
          <w:spacing w:val="1"/>
        </w:rPr>
        <w:t>и</w:t>
      </w:r>
      <w:r w:rsidRPr="00400679">
        <w:t>стеме</w:t>
      </w:r>
      <w:r w:rsidRPr="00400679">
        <w:rPr>
          <w:spacing w:val="10"/>
        </w:rPr>
        <w:t xml:space="preserve"> </w:t>
      </w:r>
      <w:r w:rsidRPr="00400679">
        <w:t>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w:t>
      </w:r>
      <w:r w:rsidRPr="00400679">
        <w:rPr>
          <w:spacing w:val="10"/>
        </w:rPr>
        <w:t xml:space="preserve"> </w:t>
      </w:r>
      <w:r w:rsidRPr="00400679">
        <w:t>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3"/>
        </w:rPr>
        <w:t xml:space="preserve"> </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 xml:space="preserve"> </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w:t>
      </w:r>
      <w:r w:rsidRPr="00400679">
        <w:rPr>
          <w:spacing w:val="4"/>
        </w:rPr>
        <w:t xml:space="preserve"> </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w:t>
      </w:r>
      <w:r w:rsidRPr="00400679">
        <w:rPr>
          <w:b/>
          <w:bCs/>
          <w:spacing w:val="2"/>
        </w:rPr>
        <w:t xml:space="preserve"> </w:t>
      </w:r>
      <w:r w:rsidRPr="00400679">
        <w:rPr>
          <w:b/>
          <w:bCs/>
        </w:rPr>
        <w:t>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 xml:space="preserve"> </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w:t>
      </w:r>
      <w:r w:rsidRPr="00400679">
        <w:rPr>
          <w:b/>
          <w:bCs/>
          <w:spacing w:val="2"/>
        </w:rPr>
        <w:t xml:space="preserve"> </w:t>
      </w:r>
      <w:r w:rsidRPr="00400679">
        <w:rPr>
          <w:b/>
          <w:bCs/>
        </w:rPr>
        <w:t>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 xml:space="preserve"> </w:t>
      </w:r>
      <w:r w:rsidRPr="00400679">
        <w:rPr>
          <w:i/>
        </w:rPr>
        <w:t>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t xml:space="preserve"> </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w:t>
      </w:r>
      <w:r w:rsidRPr="00400679">
        <w:rPr>
          <w:spacing w:val="2"/>
        </w:rPr>
        <w:t xml:space="preserve"> </w:t>
      </w:r>
      <w:r w:rsidRPr="00400679">
        <w:t>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 xml:space="preserve">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spacing w:val="2"/>
        </w:rPr>
        <w:t xml:space="preserve"> </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w:t>
      </w:r>
      <w:r w:rsidRPr="00400679">
        <w:rPr>
          <w:i/>
          <w:spacing w:val="2"/>
        </w:rPr>
        <w:t xml:space="preserve"> </w:t>
      </w:r>
      <w:r w:rsidRPr="00400679">
        <w:rPr>
          <w:i/>
        </w:rPr>
        <w:t>о</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w:t>
      </w:r>
      <w:r w:rsidRPr="00400679">
        <w:rPr>
          <w:i/>
          <w:spacing w:val="3"/>
        </w:rPr>
        <w:t xml:space="preserve"> </w:t>
      </w:r>
      <w:r w:rsidRPr="00400679">
        <w:rPr>
          <w:i/>
        </w:rPr>
        <w:t>свя</w:t>
      </w:r>
      <w:r w:rsidRPr="00400679">
        <w:rPr>
          <w:i/>
          <w:spacing w:val="-3"/>
        </w:rPr>
        <w:t>з</w:t>
      </w:r>
      <w:r w:rsidRPr="00400679">
        <w:rPr>
          <w:i/>
        </w:rPr>
        <w:t>и</w:t>
      </w:r>
      <w:r w:rsidRPr="00400679">
        <w:rPr>
          <w:i/>
          <w:spacing w:val="3"/>
        </w:rPr>
        <w:t xml:space="preserve"> </w:t>
      </w:r>
      <w:r w:rsidRPr="00400679">
        <w:rPr>
          <w:i/>
        </w:rPr>
        <w:t>и</w:t>
      </w:r>
      <w:r w:rsidRPr="00400679">
        <w:rPr>
          <w:i/>
          <w:spacing w:val="3"/>
        </w:rPr>
        <w:t xml:space="preserve"> </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 xml:space="preserve"> </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w:t>
      </w:r>
      <w:r w:rsidRPr="00400679">
        <w:rPr>
          <w:i/>
          <w:spacing w:val="2"/>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w:t>
      </w:r>
      <w:r w:rsidRPr="00400679">
        <w:rPr>
          <w:i/>
          <w:spacing w:val="1"/>
        </w:rPr>
        <w:t xml:space="preserve"> </w:t>
      </w:r>
      <w:r w:rsidRPr="00400679">
        <w:rPr>
          <w:i/>
        </w:rPr>
        <w:t>ве</w:t>
      </w:r>
      <w:r w:rsidRPr="00400679">
        <w:rPr>
          <w:i/>
          <w:spacing w:val="-3"/>
        </w:rPr>
        <w:t>щ</w:t>
      </w:r>
      <w:r w:rsidRPr="00400679">
        <w:rPr>
          <w:i/>
        </w:rPr>
        <w:t>еств</w:t>
      </w:r>
      <w:r w:rsidRPr="00400679">
        <w:rPr>
          <w:i/>
          <w:spacing w:val="1"/>
        </w:rPr>
        <w:t xml:space="preserve"> н</w:t>
      </w:r>
      <w:r w:rsidRPr="00400679">
        <w:rPr>
          <w:i/>
        </w:rPr>
        <w:t>а</w:t>
      </w:r>
      <w:r w:rsidRPr="00400679">
        <w:rPr>
          <w:i/>
          <w:spacing w:val="2"/>
        </w:rPr>
        <w:t xml:space="preserve"> </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2"/>
        </w:rPr>
        <w:t xml:space="preserve"> </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 xml:space="preserve"> </w:t>
      </w:r>
      <w:r w:rsidRPr="00400679">
        <w:rPr>
          <w:spacing w:val="-1"/>
        </w:rPr>
        <w:t>Ио</w:t>
      </w:r>
      <w:r w:rsidRPr="00400679">
        <w:rPr>
          <w:spacing w:val="1"/>
        </w:rPr>
        <w:t>нн</w:t>
      </w:r>
      <w:r w:rsidRPr="00400679">
        <w:rPr>
          <w:spacing w:val="-2"/>
        </w:rPr>
        <w:t>а</w:t>
      </w:r>
      <w:r w:rsidRPr="00400679">
        <w:t>я</w:t>
      </w:r>
      <w:r w:rsidRPr="00400679">
        <w:rPr>
          <w:spacing w:val="2"/>
        </w:rPr>
        <w:t xml:space="preserve"> </w:t>
      </w:r>
      <w:r w:rsidRPr="00400679">
        <w:t>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w:t>
      </w:r>
      <w:r w:rsidRPr="00400679">
        <w:rPr>
          <w:spacing w:val="2"/>
        </w:rPr>
        <w:t xml:space="preserve"> </w:t>
      </w:r>
      <w:r w:rsidRPr="00400679">
        <w:t>с</w:t>
      </w:r>
      <w:r w:rsidRPr="00400679">
        <w:rPr>
          <w:spacing w:val="-3"/>
        </w:rPr>
        <w:t>в</w:t>
      </w:r>
      <w:r w:rsidRPr="00400679">
        <w:t>яз</w:t>
      </w:r>
      <w:r w:rsidRPr="00400679">
        <w:rPr>
          <w:spacing w:val="-1"/>
        </w:rPr>
        <w:t>ь</w:t>
      </w:r>
      <w:r w:rsidRPr="00400679">
        <w:t>.</w:t>
      </w:r>
      <w:r w:rsidRPr="00400679">
        <w:rPr>
          <w:spacing w:val="2"/>
        </w:rPr>
        <w:t xml:space="preserve"> </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 xml:space="preserve"> </w:t>
      </w:r>
      <w:r w:rsidRPr="00400679">
        <w:rPr>
          <w:i/>
          <w:spacing w:val="-1"/>
        </w:rPr>
        <w:t>р</w:t>
      </w:r>
      <w:r w:rsidRPr="00400679">
        <w:rPr>
          <w:i/>
        </w:rPr>
        <w:t>ешет</w:t>
      </w:r>
      <w:r w:rsidRPr="00400679">
        <w:rPr>
          <w:i/>
          <w:spacing w:val="-1"/>
        </w:rPr>
        <w:t>о</w:t>
      </w:r>
      <w:r w:rsidRPr="00400679">
        <w:rPr>
          <w:i/>
        </w:rPr>
        <w:t>к</w:t>
      </w:r>
      <w:r w:rsidRPr="00400679">
        <w:rPr>
          <w:i/>
          <w:spacing w:val="3"/>
        </w:rPr>
        <w:t xml:space="preserve"> </w:t>
      </w:r>
      <w:r w:rsidRPr="00400679">
        <w:rPr>
          <w:i/>
        </w:rPr>
        <w:t>(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2"/>
        </w:rPr>
        <w:t xml:space="preserve"> </w:t>
      </w:r>
      <w:r w:rsidRPr="00400679">
        <w:rPr>
          <w:i/>
          <w:spacing w:val="1"/>
        </w:rPr>
        <w:t>и</w:t>
      </w:r>
      <w:r w:rsidRPr="00400679">
        <w:rPr>
          <w:i/>
          <w:spacing w:val="-1"/>
        </w:rPr>
        <w:t>он</w:t>
      </w:r>
      <w:r w:rsidRPr="00400679">
        <w:rPr>
          <w:i/>
          <w:spacing w:val="1"/>
        </w:rPr>
        <w:t>н</w:t>
      </w:r>
      <w:r w:rsidRPr="00400679">
        <w:rPr>
          <w:i/>
        </w:rPr>
        <w:t>ая,</w:t>
      </w:r>
      <w:r w:rsidRPr="00400679">
        <w:rPr>
          <w:i/>
          <w:spacing w:val="2"/>
        </w:rPr>
        <w:t xml:space="preserve"> </w:t>
      </w:r>
      <w:r w:rsidRPr="00400679">
        <w:rPr>
          <w:i/>
        </w:rPr>
        <w:t>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5"/>
        </w:rPr>
        <w:t xml:space="preserve"> </w:t>
      </w:r>
      <w:r w:rsidRPr="00400679">
        <w:rPr>
          <w:i/>
          <w:spacing w:val="3"/>
        </w:rPr>
        <w:t>с</w:t>
      </w:r>
      <w:r w:rsidRPr="00400679">
        <w:rPr>
          <w:i/>
          <w:spacing w:val="-3"/>
        </w:rPr>
        <w:t>в</w:t>
      </w:r>
      <w:r w:rsidRPr="00400679">
        <w:rPr>
          <w:i/>
          <w:spacing w:val="-1"/>
        </w:rPr>
        <w:t>о</w:t>
      </w:r>
      <w:r w:rsidRPr="00400679">
        <w:rPr>
          <w:i/>
          <w:spacing w:val="1"/>
        </w:rPr>
        <w:t>й</w:t>
      </w:r>
      <w:r w:rsidRPr="00400679">
        <w:rPr>
          <w:i/>
        </w:rPr>
        <w:t>ств</w:t>
      </w:r>
      <w:r w:rsidRPr="00400679">
        <w:rPr>
          <w:i/>
          <w:spacing w:val="3"/>
        </w:rPr>
        <w:t xml:space="preserve"> </w:t>
      </w:r>
      <w:r w:rsidRPr="00400679">
        <w:rPr>
          <w:i/>
        </w:rPr>
        <w:t>вещ</w:t>
      </w:r>
      <w:r w:rsidRPr="00400679">
        <w:rPr>
          <w:i/>
          <w:spacing w:val="-3"/>
        </w:rPr>
        <w:t>е</w:t>
      </w:r>
      <w:r w:rsidRPr="00400679">
        <w:rPr>
          <w:i/>
        </w:rPr>
        <w:t>ств</w:t>
      </w:r>
      <w:r w:rsidRPr="00400679">
        <w:rPr>
          <w:i/>
          <w:spacing w:val="3"/>
        </w:rPr>
        <w:t xml:space="preserve"> </w:t>
      </w:r>
      <w:r w:rsidRPr="00400679">
        <w:rPr>
          <w:i/>
          <w:spacing w:val="1"/>
        </w:rPr>
        <w:t>о</w:t>
      </w:r>
      <w:r w:rsidRPr="00400679">
        <w:rPr>
          <w:i/>
        </w:rPr>
        <w:t>т</w:t>
      </w:r>
      <w:r w:rsidRPr="00400679">
        <w:rPr>
          <w:i/>
          <w:spacing w:val="4"/>
        </w:rPr>
        <w:t xml:space="preserve"> </w:t>
      </w:r>
      <w:r w:rsidRPr="00400679">
        <w:rPr>
          <w:i/>
          <w:spacing w:val="-3"/>
        </w:rPr>
        <w:t>т</w:t>
      </w:r>
      <w:r w:rsidRPr="00400679">
        <w:rPr>
          <w:i/>
          <w:spacing w:val="1"/>
        </w:rPr>
        <w:t>и</w:t>
      </w:r>
      <w:r w:rsidRPr="00400679">
        <w:rPr>
          <w:i/>
          <w:spacing w:val="-1"/>
        </w:rPr>
        <w:t>п</w:t>
      </w:r>
      <w:r w:rsidRPr="00400679">
        <w:rPr>
          <w:i/>
        </w:rPr>
        <w:t>а</w:t>
      </w:r>
      <w:r w:rsidRPr="00400679">
        <w:rPr>
          <w:i/>
          <w:spacing w:val="4"/>
        </w:rPr>
        <w:t xml:space="preserve"> </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3"/>
        </w:rPr>
        <w:t xml:space="preserve"> </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 xml:space="preserve"> </w:t>
      </w:r>
      <w:r w:rsidRPr="00400679">
        <w:rPr>
          <w:i/>
        </w:rPr>
        <w:t>о ск</w:t>
      </w:r>
      <w:r w:rsidRPr="00400679">
        <w:rPr>
          <w:i/>
          <w:spacing w:val="-1"/>
        </w:rPr>
        <w:t>ор</w:t>
      </w:r>
      <w:r w:rsidRPr="00400679">
        <w:rPr>
          <w:i/>
          <w:spacing w:val="1"/>
        </w:rPr>
        <w:t>о</w:t>
      </w:r>
      <w:r w:rsidRPr="00400679">
        <w:rPr>
          <w:i/>
        </w:rPr>
        <w:t>сти</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2"/>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1"/>
        </w:rPr>
        <w:t xml:space="preserve"> </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 xml:space="preserve"> </w:t>
      </w:r>
      <w:r w:rsidRPr="00400679">
        <w:rPr>
          <w:spacing w:val="-1"/>
        </w:rPr>
        <w:t>п</w:t>
      </w:r>
      <w:r w:rsidRPr="00400679">
        <w:t>о</w:t>
      </w:r>
      <w:r w:rsidRPr="00400679">
        <w:rPr>
          <w:spacing w:val="1"/>
        </w:rPr>
        <w:t xml:space="preserve"> </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5"/>
        </w:rPr>
        <w:t xml:space="preserve"> </w:t>
      </w:r>
      <w:r w:rsidRPr="00400679">
        <w:rPr>
          <w:spacing w:val="-2"/>
        </w:rPr>
        <w:t>ч</w:t>
      </w:r>
      <w:r w:rsidRPr="00400679">
        <w:rPr>
          <w:spacing w:val="1"/>
        </w:rPr>
        <w:t>и</w:t>
      </w:r>
      <w:r w:rsidRPr="00400679">
        <w:t>слу</w:t>
      </w:r>
      <w:r w:rsidRPr="00400679">
        <w:rPr>
          <w:spacing w:val="2"/>
        </w:rPr>
        <w:t xml:space="preserve"> </w:t>
      </w:r>
      <w:r w:rsidRPr="00400679">
        <w:t>и</w:t>
      </w:r>
      <w:r w:rsidRPr="00400679">
        <w:rPr>
          <w:spacing w:val="5"/>
        </w:rPr>
        <w:t xml:space="preserve"> </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w:t>
      </w:r>
      <w:r w:rsidRPr="00400679">
        <w:rPr>
          <w:spacing w:val="5"/>
        </w:rPr>
        <w:t xml:space="preserve"> </w:t>
      </w:r>
      <w:r w:rsidRPr="00400679">
        <w:t>и</w:t>
      </w:r>
      <w:r w:rsidRPr="00400679">
        <w:rPr>
          <w:spacing w:val="2"/>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5"/>
        </w:rPr>
        <w:t xml:space="preserve"> </w:t>
      </w:r>
      <w:r w:rsidRPr="00400679">
        <w:rPr>
          <w:spacing w:val="-3"/>
        </w:rPr>
        <w:t>в</w:t>
      </w:r>
      <w:r w:rsidRPr="00400679">
        <w:t>еществ;</w:t>
      </w:r>
      <w:r w:rsidRPr="00400679">
        <w:rPr>
          <w:spacing w:val="2"/>
        </w:rPr>
        <w:t xml:space="preserve"> </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2"/>
        </w:rPr>
        <w:t xml:space="preserve"> </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w:t>
      </w:r>
      <w:r w:rsidRPr="00400679">
        <w:rPr>
          <w:spacing w:val="3"/>
        </w:rPr>
        <w:t xml:space="preserve"> </w:t>
      </w:r>
      <w:r w:rsidRPr="00400679">
        <w:t>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9"/>
        </w:rPr>
        <w:t xml:space="preserve"> </w:t>
      </w:r>
      <w:r w:rsidRPr="00400679">
        <w:rPr>
          <w:spacing w:val="1"/>
        </w:rPr>
        <w:t>и</w:t>
      </w:r>
      <w:r w:rsidRPr="00400679">
        <w:rPr>
          <w:spacing w:val="-1"/>
        </w:rPr>
        <w:t>л</w:t>
      </w:r>
      <w:r w:rsidRPr="00400679">
        <w:t>и</w:t>
      </w:r>
      <w:r w:rsidRPr="00400679">
        <w:rPr>
          <w:spacing w:val="2"/>
        </w:rPr>
        <w:t xml:space="preserve"> </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w:t>
      </w:r>
      <w:r w:rsidRPr="00400679">
        <w:rPr>
          <w:spacing w:val="4"/>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w:t>
      </w:r>
      <w:r w:rsidRPr="00400679">
        <w:rPr>
          <w:spacing w:val="2"/>
        </w:rPr>
        <w:t xml:space="preserve"> </w:t>
      </w:r>
      <w:r w:rsidRPr="00400679">
        <w:t xml:space="preserve">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3"/>
        </w:rPr>
        <w:t xml:space="preserve"> </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w:t>
      </w:r>
      <w:r w:rsidRPr="00400679">
        <w:rPr>
          <w:spacing w:val="4"/>
        </w:rPr>
        <w:t xml:space="preserve"> </w:t>
      </w:r>
      <w:r w:rsidRPr="00400679">
        <w:t>и</w:t>
      </w:r>
      <w:r w:rsidRPr="00400679">
        <w:rPr>
          <w:spacing w:val="4"/>
        </w:rPr>
        <w:t xml:space="preserve"> </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 xml:space="preserve"> </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4"/>
        </w:rPr>
        <w:t xml:space="preserve"> </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4"/>
        </w:rPr>
        <w:t xml:space="preserve"> </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w:t>
      </w:r>
      <w:r w:rsidRPr="00400679">
        <w:rPr>
          <w:spacing w:val="3"/>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3"/>
        </w:rPr>
        <w:t xml:space="preserve"> </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w:t>
      </w:r>
      <w:r w:rsidRPr="00400679">
        <w:rPr>
          <w:spacing w:val="1"/>
        </w:rPr>
        <w:t xml:space="preserve"> </w:t>
      </w:r>
      <w:r w:rsidRPr="00400679">
        <w:t>ще</w:t>
      </w:r>
      <w:r w:rsidRPr="00400679">
        <w:rPr>
          <w:spacing w:val="-1"/>
        </w:rPr>
        <w:t>ло</w:t>
      </w:r>
      <w:r w:rsidRPr="00400679">
        <w:t>ч</w:t>
      </w:r>
      <w:r w:rsidRPr="00400679">
        <w:rPr>
          <w:spacing w:val="-2"/>
        </w:rPr>
        <w:t>е</w:t>
      </w:r>
      <w:r w:rsidRPr="00400679">
        <w:t>й</w:t>
      </w:r>
      <w:r w:rsidRPr="00400679">
        <w:rPr>
          <w:spacing w:val="3"/>
        </w:rPr>
        <w:t xml:space="preserve"> </w:t>
      </w:r>
      <w:r w:rsidRPr="00400679">
        <w:t>и</w:t>
      </w:r>
      <w:r w:rsidRPr="00400679">
        <w:rPr>
          <w:spacing w:val="1"/>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1"/>
        </w:rPr>
        <w:t xml:space="preserve"> </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2"/>
        </w:rPr>
        <w:t xml:space="preserve"> </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w:t>
      </w:r>
      <w:r w:rsidRPr="00400679">
        <w:rPr>
          <w:spacing w:val="-1"/>
        </w:rPr>
        <w:t xml:space="preserve"> </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w:t>
      </w:r>
      <w:r w:rsidRPr="00400679">
        <w:rPr>
          <w:spacing w:val="1"/>
        </w:rPr>
        <w:t xml:space="preserve"> </w:t>
      </w:r>
      <w:r w:rsidRPr="00400679">
        <w:t>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33"/>
        </w:rPr>
        <w:t xml:space="preserve"> </w:t>
      </w:r>
      <w:r w:rsidRPr="00400679">
        <w:rPr>
          <w:spacing w:val="-1"/>
        </w:rPr>
        <w:t>н</w:t>
      </w:r>
      <w:r w:rsidRPr="00400679">
        <w:t>емета</w:t>
      </w:r>
      <w:r w:rsidRPr="00400679">
        <w:rPr>
          <w:spacing w:val="-1"/>
        </w:rPr>
        <w:t>лл</w:t>
      </w:r>
      <w:r w:rsidRPr="00400679">
        <w:rPr>
          <w:spacing w:val="1"/>
        </w:rPr>
        <w:t>о</w:t>
      </w:r>
      <w:r w:rsidRPr="00400679">
        <w:t>в</w:t>
      </w:r>
      <w:r w:rsidRPr="00400679">
        <w:rPr>
          <w:spacing w:val="32"/>
        </w:rPr>
        <w:t xml:space="preserve"> </w:t>
      </w:r>
      <w:r w:rsidRPr="00400679">
        <w:t>в</w:t>
      </w:r>
      <w:r w:rsidRPr="00400679">
        <w:rPr>
          <w:spacing w:val="32"/>
        </w:rPr>
        <w:t xml:space="preserve"> </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w:t>
      </w:r>
      <w:r w:rsidRPr="00400679">
        <w:rPr>
          <w:spacing w:val="3"/>
        </w:rPr>
        <w:t xml:space="preserve"> </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t xml:space="preserve"> </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3"/>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w:t>
      </w:r>
      <w:r w:rsidRPr="00400679">
        <w:rPr>
          <w:spacing w:val="1"/>
        </w:rPr>
        <w:t xml:space="preserve"> </w:t>
      </w:r>
      <w:r w:rsidRPr="00400679">
        <w:t>и</w:t>
      </w:r>
      <w:r w:rsidRPr="00400679">
        <w:rPr>
          <w:spacing w:val="1"/>
        </w:rPr>
        <w:t xml:space="preserve"> </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2"/>
        </w:rPr>
        <w:t xml:space="preserve"> </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w:t>
      </w:r>
      <w:r w:rsidRPr="00400679">
        <w:rPr>
          <w:spacing w:val="3"/>
        </w:rPr>
        <w:t xml:space="preserve"> </w:t>
      </w:r>
      <w:r w:rsidRPr="00400679">
        <w:t>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3"/>
        </w:rPr>
        <w:t xml:space="preserve"> </w:t>
      </w:r>
      <w:r w:rsidRPr="00400679">
        <w:rPr>
          <w:spacing w:val="-2"/>
        </w:rPr>
        <w:t>с</w:t>
      </w:r>
      <w:r w:rsidRPr="00400679">
        <w:t>е</w:t>
      </w:r>
      <w:r w:rsidRPr="00400679">
        <w:rPr>
          <w:spacing w:val="-1"/>
        </w:rPr>
        <w:t>р</w:t>
      </w:r>
      <w:r w:rsidRPr="00400679">
        <w:rPr>
          <w:spacing w:val="1"/>
        </w:rPr>
        <w:t>ы</w:t>
      </w:r>
      <w:r w:rsidRPr="00400679">
        <w:t>:</w:t>
      </w:r>
      <w:r w:rsidRPr="00400679">
        <w:rPr>
          <w:spacing w:val="3"/>
        </w:rPr>
        <w:t xml:space="preserve"> </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w:t>
      </w:r>
      <w:r w:rsidRPr="00400679">
        <w:rPr>
          <w:spacing w:val="2"/>
        </w:rPr>
        <w:t xml:space="preserve"> </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2"/>
        </w:rPr>
        <w:t xml:space="preserve"> </w:t>
      </w:r>
      <w:r w:rsidRPr="00400679">
        <w:rPr>
          <w:spacing w:val="-1"/>
        </w:rPr>
        <w:t>о</w:t>
      </w:r>
      <w:r w:rsidRPr="00400679">
        <w:t>кс</w:t>
      </w:r>
      <w:r w:rsidRPr="00400679">
        <w:rPr>
          <w:spacing w:val="-1"/>
        </w:rPr>
        <w:t>ид</w:t>
      </w:r>
      <w:r w:rsidRPr="00400679">
        <w:t>ы</w:t>
      </w:r>
      <w:r w:rsidRPr="00400679">
        <w:rPr>
          <w:spacing w:val="3"/>
        </w:rPr>
        <w:t xml:space="preserve"> </w:t>
      </w:r>
      <w:r w:rsidRPr="00400679">
        <w:t>се</w:t>
      </w:r>
      <w:r w:rsidRPr="00400679">
        <w:rPr>
          <w:spacing w:val="-1"/>
        </w:rPr>
        <w:t>р</w:t>
      </w:r>
      <w:r w:rsidRPr="00400679">
        <w:rPr>
          <w:spacing w:val="1"/>
        </w:rPr>
        <w:t>ы</w:t>
      </w:r>
      <w:r w:rsidRPr="00400679">
        <w:t>.</w:t>
      </w:r>
      <w:r w:rsidRPr="00400679">
        <w:rPr>
          <w:spacing w:val="2"/>
        </w:rPr>
        <w:t xml:space="preserve"> </w:t>
      </w:r>
      <w:r w:rsidRPr="00400679">
        <w:rPr>
          <w:spacing w:val="-3"/>
        </w:rPr>
        <w:t>С</w:t>
      </w:r>
      <w:r w:rsidRPr="00400679">
        <w:t>е</w:t>
      </w:r>
      <w:r w:rsidRPr="00400679">
        <w:rPr>
          <w:spacing w:val="1"/>
        </w:rPr>
        <w:t>р</w:t>
      </w:r>
      <w:r w:rsidRPr="00400679">
        <w:rPr>
          <w:spacing w:val="-1"/>
        </w:rPr>
        <w:t>н</w:t>
      </w:r>
      <w:r w:rsidRPr="00400679">
        <w:t>ая,</w:t>
      </w:r>
      <w:r w:rsidRPr="00400679">
        <w:rPr>
          <w:spacing w:val="3"/>
        </w:rPr>
        <w:t xml:space="preserve"> </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3"/>
        </w:rPr>
        <w:t xml:space="preserve"> </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rPr>
          <w:spacing w:val="1"/>
        </w:rPr>
        <w:t xml:space="preserve"> </w:t>
      </w:r>
      <w:r w:rsidRPr="00400679">
        <w:t>и</w:t>
      </w:r>
      <w:r w:rsidRPr="00400679">
        <w:rPr>
          <w:spacing w:val="1"/>
        </w:rPr>
        <w:t xml:space="preserve"> и</w:t>
      </w:r>
      <w:r w:rsidRPr="00400679">
        <w:t>х</w:t>
      </w:r>
      <w:r w:rsidRPr="00400679">
        <w:rPr>
          <w:spacing w:val="1"/>
        </w:rPr>
        <w:t xml:space="preserve"> </w:t>
      </w:r>
      <w:r w:rsidRPr="00400679">
        <w:t>с</w:t>
      </w:r>
      <w:r w:rsidRPr="00400679">
        <w:rPr>
          <w:spacing w:val="1"/>
        </w:rPr>
        <w:t>о</w:t>
      </w:r>
      <w:r w:rsidRPr="00400679">
        <w:rPr>
          <w:spacing w:val="-3"/>
        </w:rPr>
        <w:t>л</w:t>
      </w:r>
      <w:r w:rsidRPr="00400679">
        <w:rPr>
          <w:spacing w:val="1"/>
        </w:rPr>
        <w:t>и</w:t>
      </w:r>
      <w:r w:rsidRPr="00400679">
        <w:t>.</w:t>
      </w:r>
      <w:r w:rsidRPr="00400679">
        <w:rPr>
          <w:spacing w:val="2"/>
        </w:rPr>
        <w:t xml:space="preserve"> </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r w:rsidRPr="00400679">
        <w:rPr>
          <w:spacing w:val="1"/>
        </w:rPr>
        <w:t xml:space="preserve"> </w:t>
      </w:r>
      <w:r w:rsidRPr="00400679">
        <w:t>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w:t>
      </w:r>
      <w:r w:rsidRPr="00400679">
        <w:rPr>
          <w:spacing w:val="1"/>
        </w:rPr>
        <w:t xml:space="preserve"> </w:t>
      </w:r>
      <w:r w:rsidRPr="00400679">
        <w:t>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w:t>
      </w:r>
      <w:r w:rsidRPr="00400679">
        <w:rPr>
          <w:spacing w:val="1"/>
        </w:rPr>
        <w:t xml:space="preserve"> </w:t>
      </w:r>
      <w:r w:rsidRPr="00400679">
        <w:t>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 xml:space="preserve"> </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 xml:space="preserve"> </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3"/>
        </w:rPr>
        <w:t xml:space="preserve"> </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w:t>
      </w:r>
      <w:r w:rsidRPr="00400679">
        <w:rPr>
          <w:i/>
          <w:spacing w:val="3"/>
        </w:rPr>
        <w:t xml:space="preserve"> </w:t>
      </w:r>
      <w:r w:rsidRPr="00400679">
        <w:rPr>
          <w:i/>
        </w:rPr>
        <w:t>ал</w:t>
      </w:r>
      <w:r w:rsidRPr="00400679">
        <w:rPr>
          <w:i/>
          <w:spacing w:val="-3"/>
        </w:rPr>
        <w:t>м</w:t>
      </w:r>
      <w:r w:rsidRPr="00400679">
        <w:rPr>
          <w:i/>
        </w:rPr>
        <w:t>аз,</w:t>
      </w:r>
      <w:r w:rsidRPr="00400679">
        <w:rPr>
          <w:i/>
          <w:spacing w:val="1"/>
        </w:rPr>
        <w:t xml:space="preserve"> </w:t>
      </w:r>
      <w:r w:rsidRPr="00400679">
        <w:rPr>
          <w:i/>
        </w:rPr>
        <w:t>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i/>
          <w:spacing w:val="2"/>
        </w:rPr>
        <w:t xml:space="preserve"> </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w:t>
      </w:r>
      <w:r w:rsidRPr="00400679">
        <w:rPr>
          <w:spacing w:val="1"/>
        </w:rPr>
        <w:t xml:space="preserve"> </w:t>
      </w:r>
      <w:r w:rsidRPr="00400679">
        <w:t>и</w:t>
      </w:r>
      <w:r w:rsidRPr="00400679">
        <w:rPr>
          <w:spacing w:val="1"/>
        </w:rPr>
        <w:t xml:space="preserve"> </w:t>
      </w:r>
      <w:r w:rsidRPr="00400679">
        <w:t>(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1"/>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w:t>
      </w:r>
      <w:r w:rsidRPr="00400679">
        <w:rPr>
          <w:spacing w:val="1"/>
        </w:rPr>
        <w:t xml:space="preserve"> </w:t>
      </w:r>
      <w:r w:rsidRPr="00400679">
        <w:t>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w:t>
      </w:r>
      <w:r w:rsidRPr="00400679">
        <w:rPr>
          <w:i/>
          <w:spacing w:val="1"/>
        </w:rPr>
        <w:t xml:space="preserve"> </w:t>
      </w:r>
      <w:r w:rsidRPr="00400679">
        <w:rPr>
          <w:i/>
        </w:rPr>
        <w:t>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w:t>
      </w:r>
      <w:r w:rsidRPr="00400679">
        <w:rPr>
          <w:spacing w:val="36"/>
        </w:rPr>
        <w:t xml:space="preserve"> </w:t>
      </w:r>
      <w:r w:rsidRPr="00400679">
        <w:rPr>
          <w:i/>
        </w:rPr>
        <w:t>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t xml:space="preserve"> </w:t>
      </w:r>
      <w:r w:rsidRPr="00400679">
        <w:rPr>
          <w:spacing w:val="1"/>
        </w:rPr>
        <w:t>Об</w:t>
      </w:r>
      <w:r w:rsidRPr="00400679">
        <w:rPr>
          <w:spacing w:val="-3"/>
        </w:rPr>
        <w:t>щ</w:t>
      </w:r>
      <w:r w:rsidRPr="00400679">
        <w:rPr>
          <w:spacing w:val="1"/>
        </w:rPr>
        <w:t>и</w:t>
      </w:r>
      <w:r w:rsidRPr="00400679">
        <w:t>е</w:t>
      </w:r>
      <w:r w:rsidRPr="00400679">
        <w:rPr>
          <w:spacing w:val="35"/>
        </w:rPr>
        <w:t xml:space="preserve"> </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7"/>
        </w:rPr>
        <w:t xml:space="preserve"> </w:t>
      </w:r>
      <w:r w:rsidRPr="00400679">
        <w:t>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w:t>
      </w:r>
      <w:r w:rsidRPr="00400679">
        <w:rPr>
          <w:spacing w:val="1"/>
        </w:rPr>
        <w:t xml:space="preserve"> </w:t>
      </w:r>
      <w:r w:rsidRPr="00400679">
        <w:t>с</w:t>
      </w:r>
      <w:r w:rsidRPr="00400679">
        <w:rPr>
          <w:spacing w:val="3"/>
        </w:rPr>
        <w:t xml:space="preserve"> </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spacing w:val="3"/>
        </w:rPr>
        <w:t xml:space="preserve"> </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 xml:space="preserve"> </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w:t>
      </w:r>
      <w:r w:rsidRPr="00400679">
        <w:rPr>
          <w:spacing w:val="2"/>
        </w:rPr>
        <w:t xml:space="preserve"> </w:t>
      </w:r>
      <w:r w:rsidRPr="00400679">
        <w:t>мета</w:t>
      </w:r>
      <w:r w:rsidRPr="00400679">
        <w:rPr>
          <w:spacing w:val="-1"/>
        </w:rPr>
        <w:t>лл</w:t>
      </w:r>
      <w:r w:rsidRPr="00400679">
        <w:t>ы</w:t>
      </w:r>
      <w:r w:rsidRPr="00400679">
        <w:rPr>
          <w:spacing w:val="2"/>
        </w:rPr>
        <w:t xml:space="preserve"> </w:t>
      </w:r>
      <w:r w:rsidRPr="00400679">
        <w:t xml:space="preserve">и </w:t>
      </w:r>
      <w:r w:rsidRPr="00400679">
        <w:rPr>
          <w:spacing w:val="1"/>
        </w:rPr>
        <w:t>и</w:t>
      </w:r>
      <w:r w:rsidRPr="00400679">
        <w:t>х</w:t>
      </w:r>
      <w:r w:rsidRPr="00400679">
        <w:rPr>
          <w:spacing w:val="3"/>
        </w:rPr>
        <w:t xml:space="preserve">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w:t>
      </w:r>
      <w:r w:rsidRPr="00400679">
        <w:rPr>
          <w:spacing w:val="1"/>
        </w:rPr>
        <w:t xml:space="preserve"> </w:t>
      </w:r>
      <w:r w:rsidRPr="00400679">
        <w:t>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1"/>
        </w:rPr>
        <w:t xml:space="preserve"> </w:t>
      </w:r>
      <w:r w:rsidRPr="00400679">
        <w:rPr>
          <w:spacing w:val="-2"/>
        </w:rPr>
        <w:t>ж</w:t>
      </w:r>
      <w:r w:rsidRPr="00400679">
        <w:t>еле</w:t>
      </w:r>
      <w:r w:rsidRPr="00400679">
        <w:rPr>
          <w:spacing w:val="-1"/>
        </w:rPr>
        <w:t>з</w:t>
      </w:r>
      <w:r w:rsidRPr="00400679">
        <w:t>а и</w:t>
      </w:r>
      <w:r w:rsidRPr="00400679">
        <w:rPr>
          <w:spacing w:val="1"/>
        </w:rPr>
        <w:t xml:space="preserve"> </w:t>
      </w:r>
      <w:r w:rsidRPr="00400679">
        <w:rPr>
          <w:spacing w:val="-1"/>
        </w:rPr>
        <w:t>и</w:t>
      </w:r>
      <w:r w:rsidRPr="00400679">
        <w:t>х</w:t>
      </w:r>
      <w:r w:rsidRPr="00400679">
        <w:rPr>
          <w:spacing w:val="1"/>
        </w:rPr>
        <w:t xml:space="preserve"> </w:t>
      </w:r>
      <w:r w:rsidRPr="00400679">
        <w:t>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w:t>
      </w:r>
      <w:r w:rsidRPr="00400679">
        <w:rPr>
          <w:spacing w:val="1"/>
        </w:rPr>
        <w:t xml:space="preserve"> </w:t>
      </w:r>
      <w:r w:rsidRPr="00400679">
        <w:t xml:space="preserve">и </w:t>
      </w:r>
      <w:r w:rsidRPr="00400679">
        <w:rPr>
          <w:spacing w:val="-3"/>
        </w:rPr>
        <w:t>с</w:t>
      </w:r>
      <w:r w:rsidRPr="00400679">
        <w:rPr>
          <w:spacing w:val="1"/>
        </w:rPr>
        <w:t>о</w:t>
      </w:r>
      <w:r w:rsidRPr="00400679">
        <w:rPr>
          <w:spacing w:val="-1"/>
        </w:rPr>
        <w:t>л</w:t>
      </w:r>
      <w:r w:rsidRPr="00400679">
        <w:t>и</w:t>
      </w:r>
      <w:r w:rsidRPr="00400679">
        <w:rPr>
          <w:spacing w:val="-2"/>
        </w:rPr>
        <w:t xml:space="preserve"> </w:t>
      </w:r>
      <w:r w:rsidRPr="00400679">
        <w:t>железа</w:t>
      </w:r>
      <w:r w:rsidRPr="00400679">
        <w:rPr>
          <w:spacing w:val="-1"/>
        </w:rPr>
        <w:t xml:space="preserve"> </w:t>
      </w:r>
      <w:r w:rsidRPr="00400679">
        <w:t>(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lastRenderedPageBreak/>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w:t>
      </w:r>
      <w:r w:rsidRPr="00400679">
        <w:rPr>
          <w:b/>
          <w:bCs/>
          <w:spacing w:val="3"/>
        </w:rPr>
        <w:t xml:space="preserve"> </w:t>
      </w:r>
      <w:r w:rsidRPr="00400679">
        <w:rPr>
          <w:b/>
          <w:bCs/>
        </w:rPr>
        <w:t>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2"/>
        </w:rPr>
        <w:t xml:space="preserve"> </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w:t>
      </w:r>
      <w:r w:rsidRPr="00400679">
        <w:rPr>
          <w:b/>
          <w:bCs/>
          <w:spacing w:val="2"/>
        </w:rPr>
        <w:t xml:space="preserve"> </w:t>
      </w:r>
      <w:r w:rsidRPr="00400679">
        <w:rPr>
          <w:b/>
          <w:bCs/>
        </w:rPr>
        <w:t>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о</w:t>
      </w:r>
      <w:r w:rsidRPr="00400679">
        <w:rPr>
          <w:spacing w:val="7"/>
        </w:rPr>
        <w:t xml:space="preserve"> </w:t>
      </w:r>
      <w:r w:rsidRPr="00400679">
        <w:t>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 xml:space="preserve"> </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w:t>
      </w:r>
      <w:r w:rsidRPr="00400679">
        <w:rPr>
          <w:spacing w:val="3"/>
        </w:rPr>
        <w:t xml:space="preserve"> </w:t>
      </w:r>
      <w:r w:rsidRPr="00400679">
        <w:t>ве</w:t>
      </w:r>
      <w:r w:rsidRPr="00400679">
        <w:rPr>
          <w:spacing w:val="-3"/>
        </w:rPr>
        <w:t>щ</w:t>
      </w:r>
      <w:r w:rsidRPr="00400679">
        <w:t>еств.</w:t>
      </w:r>
      <w:r w:rsidRPr="00400679">
        <w:rPr>
          <w:spacing w:val="1"/>
        </w:rPr>
        <w:t xml:space="preserve"> </w:t>
      </w:r>
      <w:r w:rsidRPr="00400679">
        <w:t>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1"/>
        </w:rPr>
        <w:t xml:space="preserve"> </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rPr>
          <w:i/>
          <w:spacing w:val="1"/>
        </w:rPr>
        <w:t xml:space="preserve"> </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1"/>
        </w:rPr>
        <w:t xml:space="preserve"> </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r w:rsidRPr="00400679">
        <w:rPr>
          <w:spacing w:val="1"/>
        </w:rPr>
        <w:t xml:space="preserve"> </w:t>
      </w:r>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 xml:space="preserve"> </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1"/>
        </w:rPr>
        <w:t xml:space="preserve"> </w:t>
      </w:r>
      <w:r w:rsidRPr="00400679">
        <w:rPr>
          <w:spacing w:val="-3"/>
        </w:rPr>
        <w:t>ж</w:t>
      </w:r>
      <w:r w:rsidRPr="00400679">
        <w:rPr>
          <w:spacing w:val="-1"/>
        </w:rPr>
        <w:t>и</w:t>
      </w:r>
      <w:r w:rsidRPr="00400679">
        <w:rPr>
          <w:spacing w:val="1"/>
        </w:rPr>
        <w:t>ры</w:t>
      </w:r>
      <w:r w:rsidRPr="00400679">
        <w:t>,</w:t>
      </w:r>
      <w:r w:rsidRPr="00400679">
        <w:rPr>
          <w:spacing w:val="-3"/>
        </w:rPr>
        <w:t xml:space="preserve"> </w:t>
      </w:r>
      <w:r w:rsidRPr="00400679">
        <w:rPr>
          <w:spacing w:val="-4"/>
        </w:rPr>
        <w:t>глюкоза</w:t>
      </w:r>
      <w:r w:rsidRPr="00400679">
        <w:t>,</w:t>
      </w:r>
      <w:r w:rsidRPr="00400679">
        <w:rPr>
          <w:spacing w:val="-1"/>
        </w:rPr>
        <w:t xml:space="preserve"> </w:t>
      </w:r>
      <w:r w:rsidRPr="00400679">
        <w:rPr>
          <w:spacing w:val="1"/>
        </w:rPr>
        <w:t>б</w:t>
      </w:r>
      <w:r w:rsidRPr="00400679">
        <w:t>ел</w:t>
      </w:r>
      <w:r w:rsidRPr="00400679">
        <w:rPr>
          <w:spacing w:val="-3"/>
        </w:rPr>
        <w:t>к</w:t>
      </w:r>
      <w:r w:rsidRPr="00400679">
        <w:rPr>
          <w:spacing w:val="1"/>
        </w:rPr>
        <w:t>и</w:t>
      </w:r>
      <w:r w:rsidRPr="00400679">
        <w:t>.</w:t>
      </w:r>
      <w:r w:rsidRPr="00400679">
        <w:rPr>
          <w:spacing w:val="-1"/>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w:t>
      </w:r>
      <w:r w:rsidRPr="00400679">
        <w:rPr>
          <w:i/>
          <w:spacing w:val="2"/>
        </w:rPr>
        <w:t xml:space="preserve"> </w:t>
      </w:r>
      <w:r w:rsidRPr="00400679">
        <w:rPr>
          <w:i/>
        </w:rPr>
        <w:t>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w:t>
      </w:r>
      <w:r w:rsidRPr="00400679">
        <w:rPr>
          <w:i/>
          <w:spacing w:val="2"/>
        </w:rPr>
        <w:t xml:space="preserve"> </w:t>
      </w:r>
      <w:r w:rsidRPr="00400679">
        <w:rPr>
          <w:i/>
        </w:rPr>
        <w:t>с</w:t>
      </w:r>
      <w:r w:rsidRPr="00400679">
        <w:rPr>
          <w:i/>
          <w:spacing w:val="-1"/>
        </w:rPr>
        <w:t>р</w:t>
      </w:r>
      <w:r w:rsidRPr="00400679">
        <w:rPr>
          <w:i/>
        </w:rPr>
        <w:t>е</w:t>
      </w:r>
      <w:r w:rsidRPr="00400679">
        <w:rPr>
          <w:i/>
          <w:spacing w:val="-1"/>
        </w:rPr>
        <w:t>д</w:t>
      </w:r>
      <w:r w:rsidRPr="00400679">
        <w:rPr>
          <w:i/>
        </w:rPr>
        <w:t>ы и</w:t>
      </w:r>
      <w:r w:rsidRPr="00400679">
        <w:rPr>
          <w:i/>
          <w:spacing w:val="2"/>
        </w:rPr>
        <w:t xml:space="preserve"> </w:t>
      </w:r>
      <w:r w:rsidRPr="00400679">
        <w:rPr>
          <w:i/>
        </w:rPr>
        <w:t xml:space="preserve">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651A61">
      <w:pPr>
        <w:numPr>
          <w:ilvl w:val="0"/>
          <w:numId w:val="199"/>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3"/>
        </w:rPr>
        <w:t xml:space="preserve"> </w:t>
      </w:r>
      <w:r w:rsidRPr="00400679">
        <w:rPr>
          <w:spacing w:val="-1"/>
        </w:rPr>
        <w:t>п</w:t>
      </w:r>
      <w:r w:rsidRPr="00400679">
        <w:t>о</w:t>
      </w:r>
      <w:r w:rsidRPr="00400679">
        <w:rPr>
          <w:spacing w:val="3"/>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4"/>
        </w:rPr>
        <w:t xml:space="preserve"> </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3"/>
        </w:rPr>
        <w:t xml:space="preserve"> </w:t>
      </w:r>
      <w:r w:rsidRPr="00400679">
        <w:rPr>
          <w:spacing w:val="-1"/>
        </w:rPr>
        <w:t>о</w:t>
      </w:r>
      <w:r w:rsidRPr="00400679">
        <w:rPr>
          <w:spacing w:val="1"/>
        </w:rPr>
        <w:t>б</w:t>
      </w:r>
      <w:r w:rsidRPr="00400679">
        <w:rPr>
          <w:spacing w:val="-1"/>
        </w:rPr>
        <w:t>ъ</w:t>
      </w:r>
      <w:r w:rsidRPr="00400679">
        <w:t>ема</w:t>
      </w:r>
      <w:r w:rsidRPr="00400679">
        <w:rPr>
          <w:spacing w:val="2"/>
        </w:rPr>
        <w:t>,</w:t>
      </w:r>
      <w:r w:rsidRPr="00400679">
        <w:rPr>
          <w:spacing w:val="5"/>
        </w:rPr>
        <w:t xml:space="preserve"> </w:t>
      </w:r>
      <w:r w:rsidRPr="00400679">
        <w:t>ма</w:t>
      </w:r>
      <w:r w:rsidRPr="00400679">
        <w:rPr>
          <w:spacing w:val="-2"/>
        </w:rPr>
        <w:t>с</w:t>
      </w:r>
      <w:r w:rsidRPr="00400679">
        <w:t>сы</w:t>
      </w:r>
      <w:r w:rsidRPr="00400679">
        <w:rPr>
          <w:spacing w:val="5"/>
        </w:rPr>
        <w:t xml:space="preserve"> </w:t>
      </w:r>
      <w:r w:rsidRPr="00400679">
        <w:t>вещ</w:t>
      </w:r>
      <w:r w:rsidRPr="00400679">
        <w:rPr>
          <w:spacing w:val="-3"/>
        </w:rPr>
        <w:t>е</w:t>
      </w:r>
      <w:r w:rsidRPr="00400679">
        <w:t>ства</w:t>
      </w:r>
      <w:r w:rsidRPr="00400679">
        <w:rPr>
          <w:spacing w:val="3"/>
        </w:rPr>
        <w:t xml:space="preserve"> </w:t>
      </w:r>
      <w:r w:rsidRPr="00400679">
        <w:rPr>
          <w:spacing w:val="-1"/>
        </w:rPr>
        <w:t>п</w:t>
      </w:r>
      <w:r w:rsidRPr="00400679">
        <w:t>о</w:t>
      </w:r>
      <w:r w:rsidRPr="00400679">
        <w:rPr>
          <w:spacing w:val="3"/>
        </w:rPr>
        <w:t xml:space="preserve"> </w:t>
      </w:r>
      <w:r w:rsidRPr="00400679">
        <w:t>к</w:t>
      </w:r>
      <w:r w:rsidRPr="00400679">
        <w:rPr>
          <w:spacing w:val="-1"/>
        </w:rPr>
        <w:t>ол</w:t>
      </w:r>
      <w:r w:rsidRPr="00400679">
        <w:rPr>
          <w:spacing w:val="1"/>
        </w:rPr>
        <w:t>и</w:t>
      </w:r>
      <w:r w:rsidRPr="00400679">
        <w:t>честву, объему, массе</w:t>
      </w:r>
      <w:r w:rsidRPr="00400679">
        <w:rPr>
          <w:spacing w:val="-2"/>
        </w:rPr>
        <w:t xml:space="preserve"> </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 xml:space="preserve"> </w:t>
      </w:r>
      <w:r w:rsidRPr="00400679">
        <w:rPr>
          <w:spacing w:val="1"/>
        </w:rPr>
        <w:t>и</w:t>
      </w:r>
      <w:r w:rsidRPr="00400679">
        <w:rPr>
          <w:spacing w:val="-1"/>
        </w:rPr>
        <w:t>л</w:t>
      </w:r>
      <w:r w:rsidRPr="00400679">
        <w:t>и</w:t>
      </w:r>
      <w:r w:rsidRPr="00400679">
        <w:rPr>
          <w:spacing w:val="-1"/>
        </w:rPr>
        <w:t xml:space="preserve"> </w:t>
      </w:r>
      <w:r w:rsidRPr="00400679">
        <w:t>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w:t>
      </w:r>
      <w:r w:rsidRPr="00400679">
        <w:rPr>
          <w:spacing w:val="1"/>
        </w:rPr>
        <w:t xml:space="preserve"> </w:t>
      </w:r>
      <w:r w:rsidRPr="00400679">
        <w:t>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4"/>
        </w:rPr>
        <w:t xml:space="preserve"> </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w:t>
      </w:r>
      <w:r w:rsidRPr="00400679">
        <w:rPr>
          <w:b/>
          <w:bCs/>
          <w:spacing w:val="1"/>
        </w:rPr>
        <w:t xml:space="preserve"> </w:t>
      </w:r>
      <w:r w:rsidRPr="00400679">
        <w:rPr>
          <w:b/>
          <w:bCs/>
        </w:rPr>
        <w:t>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651A61">
      <w:pPr>
        <w:numPr>
          <w:ilvl w:val="0"/>
          <w:numId w:val="212"/>
        </w:numPr>
        <w:spacing w:line="276" w:lineRule="auto"/>
        <w:ind w:left="0" w:firstLine="709"/>
        <w:jc w:val="both"/>
      </w:pPr>
      <w:r w:rsidRPr="00400679">
        <w:t>Лабораторное оборудование и приемы обращения с ним. Правила безопасной работы в химической лаборатории.</w:t>
      </w:r>
    </w:p>
    <w:p w:rsidR="00400679" w:rsidRPr="00400679" w:rsidRDefault="00400679" w:rsidP="00651A61">
      <w:pPr>
        <w:numPr>
          <w:ilvl w:val="0"/>
          <w:numId w:val="212"/>
        </w:numPr>
        <w:spacing w:line="276" w:lineRule="auto"/>
        <w:ind w:left="0" w:firstLine="709"/>
        <w:jc w:val="both"/>
      </w:pPr>
      <w:r w:rsidRPr="00400679">
        <w:t>Очистка загрязненной поваренной соли.</w:t>
      </w:r>
    </w:p>
    <w:p w:rsidR="00400679" w:rsidRPr="00400679" w:rsidRDefault="00400679" w:rsidP="00651A61">
      <w:pPr>
        <w:numPr>
          <w:ilvl w:val="0"/>
          <w:numId w:val="212"/>
        </w:numPr>
        <w:spacing w:line="276" w:lineRule="auto"/>
        <w:ind w:left="0" w:firstLine="709"/>
        <w:jc w:val="both"/>
      </w:pPr>
      <w:r w:rsidRPr="00400679">
        <w:t>Признаки протекания химических реакций.</w:t>
      </w:r>
    </w:p>
    <w:p w:rsidR="00400679" w:rsidRPr="00400679" w:rsidRDefault="00400679" w:rsidP="00651A61">
      <w:pPr>
        <w:numPr>
          <w:ilvl w:val="0"/>
          <w:numId w:val="212"/>
        </w:numPr>
        <w:spacing w:line="276" w:lineRule="auto"/>
        <w:ind w:left="0" w:firstLine="709"/>
        <w:jc w:val="both"/>
      </w:pPr>
      <w:r w:rsidRPr="00400679">
        <w:t>Получение кислорода и изучение его свойств.</w:t>
      </w:r>
    </w:p>
    <w:p w:rsidR="00400679" w:rsidRPr="00400679" w:rsidRDefault="00400679" w:rsidP="00651A61">
      <w:pPr>
        <w:numPr>
          <w:ilvl w:val="0"/>
          <w:numId w:val="212"/>
        </w:numPr>
        <w:spacing w:line="276" w:lineRule="auto"/>
        <w:ind w:left="0" w:firstLine="709"/>
        <w:jc w:val="both"/>
      </w:pPr>
      <w:r w:rsidRPr="00400679">
        <w:t>Получение водорода и изучение его свойств.</w:t>
      </w:r>
    </w:p>
    <w:p w:rsidR="00400679" w:rsidRPr="00400679" w:rsidRDefault="00400679" w:rsidP="00651A61">
      <w:pPr>
        <w:numPr>
          <w:ilvl w:val="0"/>
          <w:numId w:val="212"/>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651A61">
      <w:pPr>
        <w:numPr>
          <w:ilvl w:val="0"/>
          <w:numId w:val="212"/>
        </w:numPr>
        <w:spacing w:line="276" w:lineRule="auto"/>
        <w:ind w:left="0" w:firstLine="709"/>
        <w:jc w:val="both"/>
      </w:pPr>
      <w:r w:rsidRPr="00400679">
        <w:t>Реакции ионного обмена.</w:t>
      </w:r>
    </w:p>
    <w:p w:rsidR="00400679" w:rsidRPr="00400679" w:rsidRDefault="00400679" w:rsidP="00651A61">
      <w:pPr>
        <w:numPr>
          <w:ilvl w:val="0"/>
          <w:numId w:val="212"/>
        </w:numPr>
        <w:spacing w:line="276" w:lineRule="auto"/>
        <w:ind w:left="0" w:firstLine="709"/>
        <w:jc w:val="both"/>
        <w:rPr>
          <w:i/>
        </w:rPr>
      </w:pPr>
      <w:r w:rsidRPr="00400679">
        <w:rPr>
          <w:i/>
        </w:rPr>
        <w:t>Качественные реакции на ионы в растворе.</w:t>
      </w:r>
    </w:p>
    <w:p w:rsidR="00400679" w:rsidRPr="00400679" w:rsidRDefault="00400679" w:rsidP="00651A61">
      <w:pPr>
        <w:numPr>
          <w:ilvl w:val="0"/>
          <w:numId w:val="212"/>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651A61">
      <w:pPr>
        <w:numPr>
          <w:ilvl w:val="0"/>
          <w:numId w:val="212"/>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Металлы и их соединения».</w:t>
      </w:r>
    </w:p>
    <w:p w:rsidR="00400679" w:rsidRDefault="00400679" w:rsidP="00400679">
      <w:pPr>
        <w:pStyle w:val="4"/>
        <w:rPr>
          <w:rFonts w:ascii="Times New Roman" w:hAnsi="Times New Roman"/>
          <w:sz w:val="24"/>
          <w:szCs w:val="24"/>
        </w:rPr>
      </w:pPr>
      <w:bookmarkStart w:id="261" w:name="_Toc409691713"/>
      <w:bookmarkStart w:id="262" w:name="_Toc410654038"/>
      <w:bookmarkStart w:id="263" w:name="_Toc414553249"/>
      <w:r w:rsidRPr="00400679">
        <w:rPr>
          <w:rFonts w:ascii="Times New Roman" w:hAnsi="Times New Roman"/>
          <w:sz w:val="24"/>
          <w:szCs w:val="24"/>
        </w:rPr>
        <w:t>2.2.2.13. Изобразительное искусство</w:t>
      </w:r>
      <w:bookmarkEnd w:id="261"/>
      <w:bookmarkEnd w:id="262"/>
      <w:bookmarkEnd w:id="263"/>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w:t>
      </w:r>
      <w:r w:rsidRPr="00400679">
        <w:lastRenderedPageBreak/>
        <w:t>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w:t>
      </w:r>
      <w:r w:rsidRPr="00400679">
        <w:rPr>
          <w:color w:val="FF0000"/>
        </w:rPr>
        <w:t xml:space="preserve"> </w:t>
      </w:r>
      <w:r w:rsidRPr="00400679">
        <w:t>на освоении общенаучных методов (наблюдение, измерение, эксперимент, моделирование), освоении</w:t>
      </w:r>
      <w:r w:rsidRPr="00400679">
        <w:rPr>
          <w:color w:val="FF0000"/>
        </w:rPr>
        <w:t xml:space="preserve"> </w:t>
      </w:r>
      <w:r w:rsidRPr="00400679">
        <w:t>практического применения знаний и</w:t>
      </w:r>
      <w:r w:rsidRPr="00400679">
        <w:rPr>
          <w:color w:val="FF0000"/>
        </w:rPr>
        <w:t xml:space="preserve"> </w:t>
      </w:r>
      <w:r w:rsidRPr="00400679">
        <w:t>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w:t>
      </w:r>
      <w:r w:rsidRPr="00400679">
        <w:lastRenderedPageBreak/>
        <w:t xml:space="preserve">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w:t>
      </w:r>
      <w:r w:rsidRPr="00400679">
        <w:lastRenderedPageBreak/>
        <w:t>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4" w:name="_Toc409691714"/>
    </w:p>
    <w:p w:rsidR="00400679" w:rsidRDefault="00400679" w:rsidP="00651A61">
      <w:pPr>
        <w:pStyle w:val="4"/>
        <w:spacing w:line="276" w:lineRule="auto"/>
        <w:rPr>
          <w:rFonts w:ascii="Times New Roman" w:hAnsi="Times New Roman"/>
          <w:sz w:val="24"/>
          <w:szCs w:val="24"/>
        </w:rPr>
      </w:pPr>
      <w:bookmarkStart w:id="265" w:name="_Toc410654039"/>
      <w:bookmarkStart w:id="266" w:name="_Toc414553250"/>
      <w:r w:rsidRPr="00400679">
        <w:rPr>
          <w:rFonts w:ascii="Times New Roman" w:hAnsi="Times New Roman"/>
          <w:sz w:val="24"/>
          <w:szCs w:val="24"/>
        </w:rPr>
        <w:lastRenderedPageBreak/>
        <w:t>2.2.2.14. Музыка</w:t>
      </w:r>
      <w:bookmarkEnd w:id="264"/>
      <w:bookmarkEnd w:id="265"/>
      <w:bookmarkEnd w:id="266"/>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r w:rsidRPr="00400679">
        <w:rPr>
          <w:b/>
        </w:rPr>
        <w:t xml:space="preserve"> </w:t>
      </w:r>
      <w:r w:rsidRPr="00400679">
        <w:t>Наследие</w:t>
      </w:r>
      <w:r w:rsidRPr="00400679">
        <w:rPr>
          <w:b/>
        </w:rPr>
        <w:t xml:space="preserve"> </w:t>
      </w:r>
      <w:r w:rsidRPr="00400679">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400679">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651A61">
      <w:pPr>
        <w:numPr>
          <w:ilvl w:val="0"/>
          <w:numId w:val="205"/>
        </w:numPr>
        <w:spacing w:line="276" w:lineRule="auto"/>
        <w:ind w:left="0" w:firstLine="709"/>
        <w:contextualSpacing/>
        <w:jc w:val="both"/>
      </w:pPr>
      <w:r w:rsidRPr="00400679">
        <w:t>Ч. Айвз. «Космический пейзаж».</w:t>
      </w:r>
    </w:p>
    <w:p w:rsidR="00400679" w:rsidRPr="00400679" w:rsidRDefault="00400679" w:rsidP="00651A61">
      <w:pPr>
        <w:numPr>
          <w:ilvl w:val="0"/>
          <w:numId w:val="205"/>
        </w:numPr>
        <w:spacing w:line="276" w:lineRule="auto"/>
        <w:ind w:left="0" w:firstLine="709"/>
        <w:contextualSpacing/>
        <w:jc w:val="both"/>
      </w:pPr>
      <w:r w:rsidRPr="00400679">
        <w:t>Г. Аллегри. «Мизерере» («Помилуй»).</w:t>
      </w:r>
    </w:p>
    <w:p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Кабалевского</w:t>
      </w:r>
      <w:r w:rsidRPr="00400679" w:rsidDel="00007D82">
        <w:t xml:space="preserve"> </w:t>
      </w:r>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651A61">
      <w:pPr>
        <w:numPr>
          <w:ilvl w:val="0"/>
          <w:numId w:val="205"/>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651A61">
      <w:pPr>
        <w:numPr>
          <w:ilvl w:val="0"/>
          <w:numId w:val="205"/>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651A61">
      <w:pPr>
        <w:numPr>
          <w:ilvl w:val="0"/>
          <w:numId w:val="205"/>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651A61">
      <w:pPr>
        <w:numPr>
          <w:ilvl w:val="0"/>
          <w:numId w:val="205"/>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651A61">
      <w:pPr>
        <w:numPr>
          <w:ilvl w:val="0"/>
          <w:numId w:val="205"/>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651A61">
      <w:pPr>
        <w:numPr>
          <w:ilvl w:val="0"/>
          <w:numId w:val="205"/>
        </w:numPr>
        <w:spacing w:line="276" w:lineRule="auto"/>
        <w:ind w:left="0" w:firstLine="709"/>
        <w:contextualSpacing/>
        <w:jc w:val="both"/>
      </w:pPr>
      <w:r w:rsidRPr="00400679">
        <w:t>Ж. Брель. Вальс.</w:t>
      </w:r>
    </w:p>
    <w:p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651A61">
      <w:pPr>
        <w:numPr>
          <w:ilvl w:val="0"/>
          <w:numId w:val="205"/>
        </w:numPr>
        <w:spacing w:line="276" w:lineRule="auto"/>
        <w:ind w:left="0" w:firstLine="709"/>
        <w:contextualSpacing/>
        <w:jc w:val="both"/>
      </w:pPr>
      <w:r w:rsidRPr="00400679">
        <w:lastRenderedPageBreak/>
        <w:t>А. Вивальди. Цикл концертов для скрипки соло, струнного квинтета, органа и чембало «Времена года» («Весна», «Зима»).</w:t>
      </w:r>
    </w:p>
    <w:p w:rsidR="00400679" w:rsidRPr="00400679" w:rsidRDefault="00400679" w:rsidP="00651A61">
      <w:pPr>
        <w:numPr>
          <w:ilvl w:val="0"/>
          <w:numId w:val="205"/>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rsidR="00400679" w:rsidRPr="00400679" w:rsidRDefault="00400679" w:rsidP="00651A61">
      <w:pPr>
        <w:numPr>
          <w:ilvl w:val="0"/>
          <w:numId w:val="205"/>
        </w:numPr>
        <w:spacing w:line="276" w:lineRule="auto"/>
        <w:ind w:left="0" w:firstLine="709"/>
        <w:contextualSpacing/>
        <w:jc w:val="both"/>
      </w:pPr>
      <w:r w:rsidRPr="00400679">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651A61">
      <w:pPr>
        <w:numPr>
          <w:ilvl w:val="0"/>
          <w:numId w:val="205"/>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651A61">
      <w:pPr>
        <w:numPr>
          <w:ilvl w:val="0"/>
          <w:numId w:val="205"/>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651A61">
      <w:pPr>
        <w:numPr>
          <w:ilvl w:val="0"/>
          <w:numId w:val="205"/>
        </w:numPr>
        <w:spacing w:line="276" w:lineRule="auto"/>
        <w:ind w:left="0" w:firstLine="709"/>
        <w:contextualSpacing/>
        <w:jc w:val="both"/>
      </w:pPr>
      <w:r w:rsidRPr="00400679">
        <w:t>Б. Дварионас. «Деревянная лошадка».</w:t>
      </w:r>
    </w:p>
    <w:p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651A61">
      <w:pPr>
        <w:numPr>
          <w:ilvl w:val="0"/>
          <w:numId w:val="205"/>
        </w:numPr>
        <w:spacing w:line="276" w:lineRule="auto"/>
        <w:ind w:left="0" w:firstLine="709"/>
        <w:contextualSpacing/>
        <w:jc w:val="both"/>
      </w:pPr>
      <w:r w:rsidRPr="00400679">
        <w:t>Знаменный распев.</w:t>
      </w:r>
    </w:p>
    <w:p w:rsidR="00400679" w:rsidRPr="00400679" w:rsidRDefault="00400679" w:rsidP="00651A61">
      <w:pPr>
        <w:numPr>
          <w:ilvl w:val="0"/>
          <w:numId w:val="205"/>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rsidR="00400679" w:rsidRPr="00400679" w:rsidRDefault="00400679" w:rsidP="00651A61">
      <w:pPr>
        <w:numPr>
          <w:ilvl w:val="0"/>
          <w:numId w:val="205"/>
        </w:numPr>
        <w:spacing w:line="276" w:lineRule="auto"/>
        <w:ind w:left="0" w:firstLine="709"/>
        <w:contextualSpacing/>
        <w:jc w:val="both"/>
      </w:pPr>
      <w:r w:rsidRPr="00400679">
        <w:t>К. Караев. Балет «Тропою грома» (Танец черных).</w:t>
      </w:r>
    </w:p>
    <w:p w:rsidR="00400679" w:rsidRPr="00400679" w:rsidRDefault="00400679" w:rsidP="00651A61">
      <w:pPr>
        <w:numPr>
          <w:ilvl w:val="0"/>
          <w:numId w:val="205"/>
        </w:numPr>
        <w:spacing w:line="276" w:lineRule="auto"/>
        <w:ind w:left="0" w:firstLine="709"/>
        <w:contextualSpacing/>
        <w:jc w:val="both"/>
      </w:pPr>
      <w:r w:rsidRPr="00400679">
        <w:t>Д. Каччини. «</w:t>
      </w:r>
      <w:r w:rsidRPr="00400679">
        <w:rPr>
          <w:lang w:val="en-US"/>
        </w:rPr>
        <w:t>Ave</w:t>
      </w:r>
      <w:r w:rsidRPr="00400679">
        <w:t xml:space="preserve"> </w:t>
      </w:r>
      <w:r w:rsidRPr="00400679">
        <w:rPr>
          <w:lang w:val="en-US"/>
        </w:rPr>
        <w:t>Maria».</w:t>
      </w:r>
    </w:p>
    <w:p w:rsidR="00400679" w:rsidRPr="00400679" w:rsidRDefault="00400679" w:rsidP="00651A61">
      <w:pPr>
        <w:numPr>
          <w:ilvl w:val="0"/>
          <w:numId w:val="205"/>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651A61">
      <w:pPr>
        <w:numPr>
          <w:ilvl w:val="0"/>
          <w:numId w:val="205"/>
        </w:numPr>
        <w:spacing w:line="276" w:lineRule="auto"/>
        <w:ind w:left="0" w:firstLine="709"/>
        <w:contextualSpacing/>
        <w:jc w:val="both"/>
      </w:pPr>
      <w:r w:rsidRPr="00400679">
        <w:lastRenderedPageBreak/>
        <w:t>В. Лаурушас. «В путь».</w:t>
      </w:r>
    </w:p>
    <w:p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651A61">
      <w:pPr>
        <w:numPr>
          <w:ilvl w:val="0"/>
          <w:numId w:val="205"/>
        </w:numPr>
        <w:spacing w:line="276" w:lineRule="auto"/>
        <w:ind w:left="0" w:firstLine="709"/>
        <w:contextualSpacing/>
        <w:jc w:val="both"/>
      </w:pPr>
      <w:r w:rsidRPr="00400679">
        <w:t>И. Лученок. «Хатынь» (ст. Г. Петренко).</w:t>
      </w:r>
    </w:p>
    <w:p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651A61">
      <w:pPr>
        <w:numPr>
          <w:ilvl w:val="0"/>
          <w:numId w:val="205"/>
        </w:numPr>
        <w:spacing w:line="276" w:lineRule="auto"/>
        <w:ind w:left="0" w:firstLine="709"/>
        <w:contextualSpacing/>
        <w:jc w:val="both"/>
      </w:pPr>
      <w:r w:rsidRPr="00400679">
        <w:t>Ф. Лэй. «История любви».</w:t>
      </w:r>
    </w:p>
    <w:p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651A61">
      <w:pPr>
        <w:numPr>
          <w:ilvl w:val="0"/>
          <w:numId w:val="205"/>
        </w:numPr>
        <w:spacing w:line="276" w:lineRule="auto"/>
        <w:ind w:left="0" w:firstLine="709"/>
        <w:contextualSpacing/>
        <w:jc w:val="both"/>
      </w:pPr>
      <w:r w:rsidRPr="00400679">
        <w:t>Д. Мийо. «Бразилейра».</w:t>
      </w:r>
    </w:p>
    <w:p w:rsidR="00400679" w:rsidRPr="00400679" w:rsidRDefault="00400679" w:rsidP="00651A61">
      <w:pPr>
        <w:numPr>
          <w:ilvl w:val="0"/>
          <w:numId w:val="205"/>
        </w:numPr>
        <w:spacing w:line="276" w:lineRule="auto"/>
        <w:ind w:left="0" w:firstLine="709"/>
        <w:contextualSpacing/>
        <w:jc w:val="both"/>
      </w:pPr>
      <w:r w:rsidRPr="00400679">
        <w:t>И. Морозов. Балет «Айболит» (фрагменты: Полечка, Морское плавание, Галоп).</w:t>
      </w:r>
    </w:p>
    <w:p w:rsidR="00400679" w:rsidRPr="00400679" w:rsidRDefault="00400679" w:rsidP="00651A61">
      <w:pPr>
        <w:numPr>
          <w:ilvl w:val="0"/>
          <w:numId w:val="205"/>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0679">
        <w:rPr>
          <w:lang w:val="en-US"/>
        </w:rPr>
        <w:t>Dies</w:t>
      </w:r>
      <w:r w:rsidRPr="00400679">
        <w:t xml:space="preserve"> </w:t>
      </w:r>
      <w:r w:rsidRPr="00400679">
        <w:rPr>
          <w:lang w:val="en-US"/>
        </w:rPr>
        <w:t>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t xml:space="preserve"> </w:t>
      </w:r>
      <w:r w:rsidRPr="00400679">
        <w:rPr>
          <w:bCs/>
          <w:shd w:val="clear" w:color="auto" w:fill="FFFFFF"/>
        </w:rPr>
        <w:t>corpus</w:t>
      </w:r>
      <w:r w:rsidRPr="00400679">
        <w:t>».</w:t>
      </w:r>
    </w:p>
    <w:p w:rsidR="00400679" w:rsidRPr="00400679" w:rsidRDefault="00400679" w:rsidP="00651A61">
      <w:pPr>
        <w:numPr>
          <w:ilvl w:val="0"/>
          <w:numId w:val="205"/>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651A61">
      <w:pPr>
        <w:numPr>
          <w:ilvl w:val="0"/>
          <w:numId w:val="205"/>
        </w:numPr>
        <w:spacing w:line="276" w:lineRule="auto"/>
        <w:ind w:left="0" w:firstLine="709"/>
        <w:contextualSpacing/>
        <w:jc w:val="both"/>
      </w:pPr>
      <w:r w:rsidRPr="00400679">
        <w:t>Н. Мясковский. Симфония № 6 (экспозиция финала).</w:t>
      </w:r>
    </w:p>
    <w:p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rsidR="00400679" w:rsidRPr="00400679" w:rsidRDefault="00400679" w:rsidP="00651A61">
      <w:pPr>
        <w:numPr>
          <w:ilvl w:val="0"/>
          <w:numId w:val="205"/>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651A61">
      <w:pPr>
        <w:numPr>
          <w:ilvl w:val="0"/>
          <w:numId w:val="205"/>
        </w:numPr>
        <w:spacing w:line="276" w:lineRule="auto"/>
        <w:ind w:left="0" w:firstLine="709"/>
        <w:contextualSpacing/>
        <w:jc w:val="both"/>
      </w:pPr>
      <w:r w:rsidRPr="00400679">
        <w:t>Дж. Перголези «</w:t>
      </w:r>
      <w:r w:rsidRPr="00400679">
        <w:rPr>
          <w:lang w:val="en-US"/>
        </w:rPr>
        <w:t>Stabat</w:t>
      </w:r>
      <w:r w:rsidRPr="00400679">
        <w:t xml:space="preserve"> </w:t>
      </w:r>
      <w:r w:rsidRPr="00400679">
        <w:rPr>
          <w:lang w:val="en-US"/>
        </w:rPr>
        <w:t>mater</w:t>
      </w:r>
      <w:r w:rsidRPr="00400679">
        <w:t>» (№1, 13).</w:t>
      </w:r>
    </w:p>
    <w:p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651A61">
      <w:pPr>
        <w:numPr>
          <w:ilvl w:val="0"/>
          <w:numId w:val="205"/>
        </w:numPr>
        <w:spacing w:line="276" w:lineRule="auto"/>
        <w:ind w:left="0" w:firstLine="709"/>
        <w:contextualSpacing/>
        <w:jc w:val="both"/>
      </w:pPr>
      <w:r w:rsidRPr="00400679">
        <w:t>М. Равель. «Болеро».</w:t>
      </w:r>
    </w:p>
    <w:p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w:t>
      </w:r>
      <w:r w:rsidRPr="00400679">
        <w:lastRenderedPageBreak/>
        <w:t>Симфоническая сюита «Шехеразада» (I часть). А. Рубинштейн. Романс «Горные вершины» (ст. М.Ю. Лермонтова).</w:t>
      </w:r>
    </w:p>
    <w:p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651A61">
      <w:pPr>
        <w:numPr>
          <w:ilvl w:val="0"/>
          <w:numId w:val="205"/>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651A61">
      <w:pPr>
        <w:numPr>
          <w:ilvl w:val="0"/>
          <w:numId w:val="205"/>
        </w:numPr>
        <w:spacing w:line="276" w:lineRule="auto"/>
        <w:ind w:left="0" w:firstLine="709"/>
        <w:contextualSpacing/>
        <w:jc w:val="both"/>
      </w:pPr>
      <w:r w:rsidRPr="00400679">
        <w:t>М. Теодоракис «На побережье тайном». «Я – фронт».</w:t>
      </w:r>
    </w:p>
    <w:p w:rsidR="00400679" w:rsidRPr="00400679" w:rsidRDefault="00400679" w:rsidP="00651A61">
      <w:pPr>
        <w:numPr>
          <w:ilvl w:val="0"/>
          <w:numId w:val="205"/>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651A61">
      <w:pPr>
        <w:numPr>
          <w:ilvl w:val="0"/>
          <w:numId w:val="205"/>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w:t>
      </w:r>
      <w:r w:rsidRPr="00400679">
        <w:t xml:space="preserve"> </w:t>
      </w:r>
      <w:r w:rsidRPr="00400679">
        <w:rPr>
          <w:lang w:val="en-US"/>
        </w:rPr>
        <w:t>Maria</w:t>
      </w:r>
      <w:r w:rsidRPr="00400679">
        <w:t>» (сл. В. Скотта).</w:t>
      </w:r>
    </w:p>
    <w:p w:rsidR="00400679" w:rsidRPr="00400679" w:rsidRDefault="00400679" w:rsidP="00651A61">
      <w:pPr>
        <w:numPr>
          <w:ilvl w:val="0"/>
          <w:numId w:val="205"/>
        </w:numPr>
        <w:spacing w:line="276" w:lineRule="auto"/>
        <w:ind w:left="0" w:firstLine="709"/>
        <w:contextualSpacing/>
        <w:jc w:val="both"/>
      </w:pPr>
      <w:r w:rsidRPr="00400679">
        <w:lastRenderedPageBreak/>
        <w:t>Р. Щедрин. Опера «Не только любовь». (Песня и частушки Варвары).</w:t>
      </w:r>
    </w:p>
    <w:p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rsidR="006921C9" w:rsidRPr="00A05E01" w:rsidRDefault="00400679" w:rsidP="00A05E01">
      <w:pPr>
        <w:pStyle w:val="4"/>
        <w:spacing w:line="276" w:lineRule="auto"/>
        <w:rPr>
          <w:rFonts w:ascii="Times New Roman" w:hAnsi="Times New Roman"/>
          <w:sz w:val="24"/>
          <w:szCs w:val="24"/>
        </w:rPr>
      </w:pPr>
      <w:bookmarkStart w:id="267" w:name="_Toc409691715"/>
      <w:bookmarkStart w:id="268" w:name="_Toc410654040"/>
      <w:bookmarkStart w:id="269" w:name="_Toc414553251"/>
      <w:r w:rsidRPr="006921C9">
        <w:rPr>
          <w:rFonts w:ascii="Times New Roman" w:hAnsi="Times New Roman"/>
          <w:sz w:val="24"/>
          <w:szCs w:val="24"/>
        </w:rPr>
        <w:t>2.2.2.15. Технология</w:t>
      </w:r>
      <w:bookmarkEnd w:id="267"/>
      <w:bookmarkEnd w:id="268"/>
      <w:bookmarkEnd w:id="269"/>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w:t>
      </w:r>
      <w:r w:rsidRPr="00400679">
        <w:lastRenderedPageBreak/>
        <w:t xml:space="preserve">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26B96">
      <w:pPr>
        <w:pStyle w:val="a4"/>
        <w:numPr>
          <w:ilvl w:val="0"/>
          <w:numId w:val="215"/>
        </w:numPr>
        <w:tabs>
          <w:tab w:val="left" w:pos="1134"/>
        </w:tabs>
        <w:spacing w:line="276" w:lineRule="auto"/>
        <w:ind w:left="0" w:firstLine="709"/>
        <w:jc w:val="both"/>
      </w:pPr>
      <w:r w:rsidRPr="00400679">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400679">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400679">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lastRenderedPageBreak/>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400679" w:rsidP="00E26B96">
      <w:pPr>
        <w:pStyle w:val="4"/>
        <w:spacing w:line="276" w:lineRule="auto"/>
        <w:rPr>
          <w:rFonts w:ascii="Times New Roman" w:hAnsi="Times New Roman"/>
          <w:sz w:val="24"/>
          <w:szCs w:val="24"/>
        </w:rPr>
      </w:pPr>
      <w:bookmarkStart w:id="270" w:name="_Toc409691716"/>
      <w:bookmarkStart w:id="271" w:name="_Toc410654041"/>
      <w:bookmarkStart w:id="272" w:name="_Toc414553252"/>
      <w:r w:rsidRPr="006921C9">
        <w:rPr>
          <w:rFonts w:ascii="Times New Roman" w:hAnsi="Times New Roman"/>
          <w:sz w:val="24"/>
          <w:szCs w:val="24"/>
        </w:rPr>
        <w:t>2.2.2.16. Физическая культура</w:t>
      </w:r>
      <w:bookmarkEnd w:id="270"/>
      <w:bookmarkEnd w:id="271"/>
      <w:bookmarkEnd w:id="272"/>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400679">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t>Олимпийские игры древности.</w:t>
      </w:r>
      <w:r w:rsidRPr="00400679">
        <w:rPr>
          <w:color w:val="000000"/>
        </w:rPr>
        <w:t xml:space="preserve"> </w:t>
      </w:r>
      <w:r w:rsidRPr="00400679">
        <w:rPr>
          <w:i/>
          <w:color w:val="000000"/>
        </w:rPr>
        <w:t>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r w:rsidRPr="00400679">
        <w:rPr>
          <w:color w:val="000000"/>
        </w:rPr>
        <w:t xml:space="preserve"> </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400679">
        <w:rPr>
          <w:color w:val="000000"/>
        </w:rPr>
        <w:lastRenderedPageBreak/>
        <w:t xml:space="preserve">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r w:rsidRPr="00400679">
        <w:rPr>
          <w:color w:val="000000"/>
        </w:rPr>
        <w:t xml:space="preserve"> </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400679" w:rsidP="00436BDB">
      <w:pPr>
        <w:pStyle w:val="4"/>
        <w:spacing w:line="276" w:lineRule="auto"/>
        <w:rPr>
          <w:rFonts w:ascii="Times New Roman" w:hAnsi="Times New Roman"/>
          <w:sz w:val="24"/>
          <w:szCs w:val="24"/>
        </w:rPr>
      </w:pPr>
      <w:bookmarkStart w:id="273" w:name="_Toc409691717"/>
      <w:bookmarkStart w:id="274" w:name="_Toc410654042"/>
      <w:bookmarkStart w:id="275" w:name="_Toc414553253"/>
      <w:r w:rsidRPr="006921C9">
        <w:rPr>
          <w:rFonts w:ascii="Times New Roman" w:hAnsi="Times New Roman"/>
          <w:sz w:val="24"/>
          <w:szCs w:val="24"/>
        </w:rPr>
        <w:t>2.2.2.17. Основы безопасности жизнедеятельности</w:t>
      </w:r>
      <w:bookmarkEnd w:id="273"/>
      <w:bookmarkEnd w:id="274"/>
      <w:bookmarkEnd w:id="275"/>
      <w:r w:rsidRPr="006921C9">
        <w:rPr>
          <w:rFonts w:ascii="Times New Roman" w:hAnsi="Times New Roman"/>
          <w:sz w:val="24"/>
          <w:szCs w:val="24"/>
        </w:rPr>
        <w:t xml:space="preserve"> </w:t>
      </w:r>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436BDB">
      <w:pPr>
        <w:pStyle w:val="a4"/>
        <w:numPr>
          <w:ilvl w:val="0"/>
          <w:numId w:val="138"/>
        </w:numPr>
        <w:tabs>
          <w:tab w:val="left" w:pos="1134"/>
        </w:tabs>
        <w:spacing w:line="276" w:lineRule="auto"/>
        <w:ind w:left="0" w:firstLine="709"/>
        <w:jc w:val="both"/>
      </w:pPr>
      <w:r w:rsidRPr="00400679">
        <w:lastRenderedPageBreak/>
        <w:t>формирование у обучающихся</w:t>
      </w:r>
      <w:r w:rsidRPr="00400679" w:rsidDel="00973FE1">
        <w:t xml:space="preserve"> </w:t>
      </w:r>
      <w:r w:rsidRPr="00400679">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w:t>
      </w:r>
      <w:r w:rsidRPr="00400679">
        <w:lastRenderedPageBreak/>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00679">
        <w:rPr>
          <w:bCs/>
          <w:i/>
        </w:rPr>
        <w:t xml:space="preserve"> </w:t>
      </w:r>
      <w:r w:rsidRPr="00400679">
        <w:rPr>
          <w:bCs/>
        </w:rPr>
        <w:t xml:space="preserve">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w:t>
      </w:r>
      <w:r w:rsidRPr="00400679">
        <w:t xml:space="preserve"> </w:t>
      </w:r>
      <w:r w:rsidRPr="00400679">
        <w:rPr>
          <w:i/>
        </w:rPr>
        <w:t>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w:t>
      </w:r>
      <w:r w:rsidRPr="00400679">
        <w:t xml:space="preserve"> </w:t>
      </w:r>
      <w:r w:rsidRPr="00400679">
        <w:rPr>
          <w:i/>
        </w:rPr>
        <w:t>Особенности оказания первой помощи при поражении электрическим током</w:t>
      </w:r>
      <w:bookmarkStart w:id="276" w:name="_Toc410654043"/>
      <w:bookmarkStart w:id="277" w:name="_Toc414553254"/>
      <w:r w:rsidR="00436BDB">
        <w:rPr>
          <w:i/>
        </w:rPr>
        <w:t>.</w:t>
      </w:r>
    </w:p>
    <w:p w:rsidR="00436BDB" w:rsidRDefault="00436BDB" w:rsidP="00436BDB">
      <w:pPr>
        <w:spacing w:line="276" w:lineRule="auto"/>
        <w:ind w:firstLine="709"/>
        <w:jc w:val="both"/>
        <w:rPr>
          <w:i/>
        </w:rPr>
      </w:pPr>
    </w:p>
    <w:p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r>
        <w:t xml:space="preserve"> </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w:t>
      </w:r>
      <w:r>
        <w:lastRenderedPageBreak/>
        <w:t xml:space="preserve">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r>
        <w:t xml:space="preserve"> </w:t>
      </w:r>
    </w:p>
    <w:p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r>
        <w:t xml:space="preserve"> </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96E28" w:rsidRDefault="00A96E28" w:rsidP="00436BDB">
      <w:pPr>
        <w:pStyle w:val="2"/>
        <w:numPr>
          <w:ilvl w:val="1"/>
          <w:numId w:val="338"/>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76"/>
      <w:bookmarkEnd w:id="277"/>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w:t>
      </w:r>
      <w:r w:rsidRPr="00A96E28">
        <w:lastRenderedPageBreak/>
        <w:t xml:space="preserve">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A96E28">
        <w:lastRenderedPageBreak/>
        <w:t xml:space="preserve">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78" w:name="_Toc410654044"/>
      <w:bookmarkStart w:id="279" w:name="_Toc284662818"/>
      <w:bookmarkStart w:id="280" w:name="_Toc284663445"/>
      <w:bookmarkStart w:id="281" w:name="_Toc414553255"/>
      <w:bookmarkStart w:id="282" w:name="_Toc409691719"/>
    </w:p>
    <w:p w:rsidR="00436BDB" w:rsidRDefault="00436BDB"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2.3.1. Цель и задачи духовно-нравственного развития, воспитания и</w:t>
      </w:r>
      <w:bookmarkEnd w:id="278"/>
      <w:bookmarkEnd w:id="279"/>
      <w:bookmarkEnd w:id="280"/>
      <w:bookmarkEnd w:id="281"/>
      <w:r w:rsidRPr="00573E6B">
        <w:rPr>
          <w:b/>
        </w:rPr>
        <w:t xml:space="preserve"> </w:t>
      </w:r>
      <w:bookmarkStart w:id="283" w:name="_Toc410654045"/>
      <w:bookmarkStart w:id="284" w:name="_Toc414553256"/>
      <w:r w:rsidRPr="00573E6B">
        <w:rPr>
          <w:b/>
        </w:rPr>
        <w:t>социализации обучающихся</w:t>
      </w:r>
      <w:bookmarkEnd w:id="282"/>
      <w:bookmarkEnd w:id="283"/>
      <w:bookmarkEnd w:id="284"/>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436BDB">
      <w:pPr>
        <w:pStyle w:val="a4"/>
        <w:numPr>
          <w:ilvl w:val="0"/>
          <w:numId w:val="219"/>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я в процессы самопознания, само</w:t>
      </w:r>
      <w:r w:rsidRPr="00573E6B">
        <w:t xml:space="preserve">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Pr="00573E6B">
        <w:lastRenderedPageBreak/>
        <w:t>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rsidR="00573E6B" w:rsidRPr="00573E6B" w:rsidRDefault="00573E6B" w:rsidP="00436BDB">
      <w:pPr>
        <w:spacing w:line="276" w:lineRule="auto"/>
        <w:jc w:val="both"/>
      </w:pPr>
      <w:r>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52"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85"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w:t>
      </w:r>
      <w:r w:rsidRPr="00D515AC">
        <w:rPr>
          <w:rStyle w:val="dash041e005f0431005f044b005f0447005f043d005f044b005f0439005f005fchar1char1"/>
        </w:rPr>
        <w:lastRenderedPageBreak/>
        <w:t xml:space="preserve">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86" w:name="_Toc409691720"/>
      <w:bookmarkStart w:id="287" w:name="_Toc410654046"/>
      <w:bookmarkStart w:id="288" w:name="_Toc414553258"/>
      <w:bookmarkEnd w:id="285"/>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86"/>
      <w:bookmarkEnd w:id="287"/>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288"/>
    </w:p>
    <w:p w:rsidR="00D515AC" w:rsidRDefault="00D515AC" w:rsidP="00436BDB">
      <w:pPr>
        <w:spacing w:line="276" w:lineRule="auto"/>
        <w:ind w:firstLine="709"/>
        <w:jc w:val="both"/>
      </w:pPr>
      <w:r w:rsidRPr="00D515AC">
        <w:rPr>
          <w:noProof/>
        </w:rPr>
        <w:drawing>
          <wp:inline distT="0" distB="0" distL="0" distR="0">
            <wp:extent cx="5876925" cy="2628900"/>
            <wp:effectExtent l="0" t="0" r="0" b="1905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A05E01" w:rsidRDefault="00D515AC" w:rsidP="00436BDB">
      <w:pPr>
        <w:spacing w:line="276" w:lineRule="auto"/>
        <w:jc w:val="both"/>
      </w:pPr>
      <w:r>
        <w:t xml:space="preserve">    </w:t>
      </w:r>
    </w:p>
    <w:p w:rsidR="00556A02" w:rsidRPr="00556A02" w:rsidRDefault="00A05E01" w:rsidP="00436BDB">
      <w:pPr>
        <w:spacing w:line="276" w:lineRule="auto"/>
        <w:jc w:val="both"/>
      </w:pPr>
      <w:r>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D515AC">
        <w:rPr>
          <w:i/>
        </w:rPr>
        <w:t xml:space="preserve"> МБОУ СОШ №10</w:t>
      </w:r>
      <w:r w:rsidR="00556A02" w:rsidRPr="00556A02">
        <w:t>:</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МБОУ СОШ №10</w:t>
      </w:r>
      <w:r w:rsidR="00556A02" w:rsidRPr="00556A02">
        <w:t xml:space="preserve"> 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t xml:space="preserve">МБОУ СОШ №10 </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Pr>
          <w:b/>
        </w:rPr>
        <w:t xml:space="preserve">МБОУ СОШ №10 </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436BDB">
      <w:pPr>
        <w:numPr>
          <w:ilvl w:val="0"/>
          <w:numId w:val="221"/>
        </w:numPr>
        <w:tabs>
          <w:tab w:val="left" w:pos="1134"/>
        </w:tabs>
        <w:spacing w:line="276" w:lineRule="auto"/>
        <w:ind w:left="0" w:firstLine="709"/>
        <w:jc w:val="both"/>
      </w:pPr>
      <w:r w:rsidRPr="00556A02">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556A02">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89" w:name="_Toc410654047"/>
      <w:bookmarkStart w:id="290" w:name="_Toc409691721"/>
      <w:bookmarkStart w:id="291"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End w:id="289"/>
      <w:r w:rsidRPr="00DE0120">
        <w:rPr>
          <w:b/>
        </w:rPr>
        <w:t xml:space="preserve"> </w:t>
      </w:r>
      <w:bookmarkStart w:id="292" w:name="_Toc410654048"/>
      <w:r w:rsidRPr="00DE0120">
        <w:rPr>
          <w:b/>
        </w:rPr>
        <w:t>(по направлениям духовно-нравственного развития, воспитания и</w:t>
      </w:r>
      <w:bookmarkEnd w:id="292"/>
      <w:r w:rsidRPr="00DE0120">
        <w:rPr>
          <w:b/>
        </w:rPr>
        <w:t xml:space="preserve"> </w:t>
      </w:r>
      <w:bookmarkStart w:id="293" w:name="_Toc410654049"/>
      <w:r w:rsidRPr="00DE0120">
        <w:rPr>
          <w:b/>
        </w:rPr>
        <w:t>социализации обучающихся)</w:t>
      </w:r>
      <w:bookmarkEnd w:id="290"/>
      <w:bookmarkEnd w:id="291"/>
      <w:bookmarkEnd w:id="293"/>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 xml:space="preserve">беседы «Все мы </w:t>
            </w:r>
            <w:r w:rsidRPr="009E2CD3">
              <w:rPr>
                <w:sz w:val="24"/>
                <w:szCs w:val="24"/>
              </w:rPr>
              <w:lastRenderedPageBreak/>
              <w:t>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lastRenderedPageBreak/>
        <w:t>организация и проведение совместных праздников, экскурсионных походов, посещение музеев, предприятий;</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69354C" w:rsidRDefault="0069354C" w:rsidP="00436BDB">
      <w:pPr>
        <w:pStyle w:val="aa"/>
        <w:spacing w:line="276" w:lineRule="auto"/>
        <w:jc w:val="both"/>
        <w:rPr>
          <w:b/>
          <w:sz w:val="24"/>
          <w:szCs w:val="24"/>
        </w:rPr>
      </w:pPr>
      <w:r w:rsidRPr="00DF3131">
        <w:rPr>
          <w:b/>
          <w:sz w:val="24"/>
          <w:szCs w:val="24"/>
        </w:rPr>
        <w:t>Пути реализации направления</w:t>
      </w:r>
    </w:p>
    <w:p w:rsidR="0069354C" w:rsidRPr="00DF3131" w:rsidRDefault="00095E80" w:rsidP="00436BDB">
      <w:pPr>
        <w:pStyle w:val="aa"/>
        <w:spacing w:line="276" w:lineRule="auto"/>
        <w:jc w:val="both"/>
        <w:rPr>
          <w:b/>
          <w:sz w:val="24"/>
          <w:szCs w:val="24"/>
        </w:rPr>
      </w:pPr>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3220720</wp:posOffset>
                </wp:positionH>
                <wp:positionV relativeFrom="paragraph">
                  <wp:posOffset>19050</wp:posOffset>
                </wp:positionV>
                <wp:extent cx="2166620" cy="884555"/>
                <wp:effectExtent l="0" t="0" r="24130" b="10795"/>
                <wp:wrapNone/>
                <wp:docPr id="50"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6620" cy="884555"/>
                        </a:xfrm>
                        <a:prstGeom prst="roundRect">
                          <a:avLst>
                            <a:gd name="adj" fmla="val 16667"/>
                          </a:avLst>
                        </a:prstGeom>
                        <a:solidFill>
                          <a:srgbClr val="99FFCC"/>
                        </a:solidFill>
                        <a:ln w="9525">
                          <a:solidFill>
                            <a:srgbClr val="000000"/>
                          </a:solidFill>
                          <a:round/>
                          <a:headEnd/>
                          <a:tailEnd/>
                        </a:ln>
                      </wps:spPr>
                      <wps:txbx>
                        <w:txbxContent>
                          <w:p w:rsidR="00EF25F4" w:rsidRPr="00044FB8" w:rsidRDefault="00EF25F4" w:rsidP="0069354C">
                            <w:pPr>
                              <w:jc w:val="center"/>
                            </w:pPr>
                            <w:r w:rsidRPr="00044FB8">
                              <w:t>Включение воспитательных задач во внеурочную деятельность</w:t>
                            </w:r>
                          </w:p>
                          <w:p w:rsidR="00EF25F4" w:rsidRPr="00044FB8" w:rsidRDefault="00EF25F4" w:rsidP="00693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065" style="position:absolute;left:0;text-align:left;margin-left:253.6pt;margin-top:1.5pt;width:170.6pt;height:69.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N1qOwIAAHYEAAAOAAAAZHJzL2Uyb0RvYy54bWysVFFv0zAQfkfiP1h+Z2m6pmujpdPUUYQ0&#10;YGLwA1zbaQyOz9huk+3Xc3bS0gFPiDxYd7677+6+O+f6pm81OUjnFZiK5hcTSqThIJTZVfTrl82b&#10;BSU+MCOYBiMr+iQ9vVm9fnXd2VJOoQEtpCMIYnzZ2Yo2IdgyyzxvZMv8BVhp0FiDa1lA1e0y4ViH&#10;6K3OppPJPOvACeuAS+/x9m4w0lXCr2vJw6e69jIQXVGsLaTTpXMbz2x1zcqdY7ZRfCyD/UMVLVMG&#10;k56g7lhgZO/UH1Ct4g481OGCQ5tBXSsuUw/YTT75rZvHhlmZekFyvD3R5P8fLP94eHBEiYoWSI9h&#10;Lc7odh8gpSb51WVkqLO+RMdH++Bij97eA//uiYF1w8xO3joHXSOZwLry6J+9CIiKx1Cy7T6AQHyG&#10;+ImsvnZtBEQaSJ9m8nSaiewD4Xg5zefz+RRr42hbLGZFUaQUrDxGW+fDOwktiUJFHeyN+IyDTynY&#10;4d6HNBgxdsfEN0rqVuOYD0yTCH81Io7OGSuPmKld0EpslNZJcbvtWjuCoRVdLjeb9XoM9udu2pAO&#10;7cW0SFW8sPlziEn6/gaR+kjrGal9a0SSA1N6kLFKbUauI73DmEK/7dM4L5cRNHK/BfGE7DsYlh8f&#10;KwoNuGdKOlz8ivofe+YkJfq9wQku89ksvpSkzIqryL07t2zPLcxwhKpooGQQ12F4XXvr1K7BTHli&#10;wEDcqlqF43oMVY3143Kj9OL1nOvJ69fvYvUTAAD//wMAUEsDBBQABgAIAAAAIQDNdEih3wAAAAkB&#10;AAAPAAAAZHJzL2Rvd25yZXYueG1sTI9BS8NAEIXvgv9hGcGb3TWJNaTZFBE8FFE0LXrdZqdJMDsb&#10;sts2/nvHkx6H9/Hme+V6doM44RR6TxpuFwoEUuNtT62G3fbpJgcRoiFrBk+o4RsDrKvLi9IU1p/p&#10;HU91bAWXUCiMhi7GsZAyNB06ExZ+ROLs4CdnIp9TK+1kzlzuBpkotZTO9MQfOjPiY4fNV310Gurk&#10;sx7Tj9fNNs74Mj3H3dtyo7S+vpofViAizvEPhl99VoeKnfb+SDaIQcOduk8Y1ZDyJM7zLM9A7BnM&#10;khRkVcr/C6ofAAAA//8DAFBLAQItABQABgAIAAAAIQC2gziS/gAAAOEBAAATAAAAAAAAAAAAAAAA&#10;AAAAAABbQ29udGVudF9UeXBlc10ueG1sUEsBAi0AFAAGAAgAAAAhADj9If/WAAAAlAEAAAsAAAAA&#10;AAAAAAAAAAAALwEAAF9yZWxzLy5yZWxzUEsBAi0AFAAGAAgAAAAhAHPg3Wo7AgAAdgQAAA4AAAAA&#10;AAAAAAAAAAAALgIAAGRycy9lMm9Eb2MueG1sUEsBAi0AFAAGAAgAAAAhAM10SKHfAAAACQEAAA8A&#10;AAAAAAAAAAAAAAAAlQQAAGRycy9kb3ducmV2LnhtbFBLBQYAAAAABAAEAPMAAAChBQAAAAA=&#10;" fillcolor="#9fc">
                <v:textbox>
                  <w:txbxContent>
                    <w:p w:rsidR="00EF25F4" w:rsidRPr="00044FB8" w:rsidRDefault="00EF25F4" w:rsidP="0069354C">
                      <w:pPr>
                        <w:jc w:val="center"/>
                      </w:pPr>
                      <w:r w:rsidRPr="00044FB8">
                        <w:t>Включение воспитательных задач во внеурочную деятельность</w:t>
                      </w:r>
                    </w:p>
                    <w:p w:rsidR="00EF25F4" w:rsidRPr="00044FB8" w:rsidRDefault="00EF25F4" w:rsidP="0069354C"/>
                  </w:txbxContent>
                </v:textbox>
              </v:roundrect>
            </w:pict>
          </mc:Fallback>
        </mc:AlternateContent>
      </w:r>
    </w:p>
    <w:p w:rsidR="0069354C" w:rsidRPr="00044FB8" w:rsidRDefault="00095E80" w:rsidP="00436BDB">
      <w:pPr>
        <w:shd w:val="clear" w:color="auto" w:fill="FFFFFF"/>
        <w:spacing w:line="276" w:lineRule="auto"/>
        <w:jc w:val="both"/>
        <w:rPr>
          <w:bCs/>
        </w:rPr>
      </w:pPr>
      <w:r>
        <w:rPr>
          <w:noProof/>
        </w:rPr>
        <mc:AlternateContent>
          <mc:Choice Requires="wps">
            <w:drawing>
              <wp:anchor distT="0" distB="0" distL="114300" distR="114300" simplePos="0" relativeHeight="251695104" behindDoc="0" locked="0" layoutInCell="1" allowOverlap="1">
                <wp:simplePos x="0" y="0"/>
                <wp:positionH relativeFrom="column">
                  <wp:posOffset>1345565</wp:posOffset>
                </wp:positionH>
                <wp:positionV relativeFrom="paragraph">
                  <wp:posOffset>5715</wp:posOffset>
                </wp:positionV>
                <wp:extent cx="1580515" cy="894715"/>
                <wp:effectExtent l="0" t="0" r="19685" b="19685"/>
                <wp:wrapNone/>
                <wp:docPr id="47"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94715"/>
                        </a:xfrm>
                        <a:prstGeom prst="roundRect">
                          <a:avLst>
                            <a:gd name="adj" fmla="val 16667"/>
                          </a:avLst>
                        </a:prstGeom>
                        <a:solidFill>
                          <a:srgbClr val="FFCCFF"/>
                        </a:solidFill>
                        <a:ln w="9525">
                          <a:solidFill>
                            <a:srgbClr val="000000"/>
                          </a:solidFill>
                          <a:round/>
                          <a:headEnd/>
                          <a:tailEnd/>
                        </a:ln>
                      </wps:spPr>
                      <wps:txbx>
                        <w:txbxContent>
                          <w:p w:rsidR="00EF25F4" w:rsidRPr="00044FB8" w:rsidRDefault="00EF25F4" w:rsidP="0069354C">
                            <w:pPr>
                              <w:jc w:val="center"/>
                            </w:pPr>
                            <w:r w:rsidRPr="00044FB8">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2" o:spid="_x0000_s1066" style="position:absolute;left:0;text-align:left;margin-left:105.95pt;margin-top:.45pt;width:124.45pt;height:70.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5jUPwIAAHYEAAAOAAAAZHJzL2Uyb0RvYy54bWysVF9vEzEMf0fiO0R5p9er+merdp2mjiKk&#10;ARODD5AmuV4gFwcn7bV8+jm52+iAJ0QfIvts/2z/bPfq+thadtAYDLiKl6MxZ9pJUMbtKv71y+bN&#10;BWchCqeEBacrftKBX69ev7rq/FJPoAGrNDICcWHZ+Yo3MfplUQTZ6FaEEXjtyFgDtiKSirtCoegI&#10;vbXFZDyeFx2g8ghSh0Bfb3sjX2X8utYyfqrroCOzFafaYn4xv9v0Fqsrsdyh8I2RQxniH6pohXGU&#10;9BnqVkTB9mj+gGqNRAhQx5GEtoC6NlLnHqibcvxbNw+N8Dr3QuQE/0xT+H+w8uPhHplRFZ8uOHOi&#10;pRnd7CPk1KxcTBJDnQ9Lcnzw95h6DP4O5PfAHKwb4Xb6BhG6RgtFdZXJv3gRkJRAoWzbfQBF+ILw&#10;M1nHGtsESDSwY57J6Xkm+hiZpI/l7GI8K2ecSbJdXE4XJKcUYvkU7THEdxpaloSKI+yd+kyDzynE&#10;4S7EPBg1dCfUN87q1tKYD8Kycj6fLwbEwZmwnzBzu2CN2hhrs4K77doio9CKbzbr9WYzBIdzN+tY&#10;V/HL2WSWq3hhC+cQ4/z7G0TuI69novatU1mOwthepiqtG7hO9PZjisftsR9n3u3E/RbUidhH6Jef&#10;jpWEBvAnZx0tfsXDj71AzZl972iCl+V0mi4lK9PZYkIKnlu25xbhJEFVPHLWi+vYX9feo9k1lKnM&#10;DDhIW1Wb+LQefVVD/bTceaTDIabrOdez16+/i9UjAAAA//8DAFBLAwQUAAYACAAAACEA25a39+AA&#10;AAAIAQAADwAAAGRycy9kb3ducmV2LnhtbEyPzU7DMBCE70i8g7VIXFDrpOpPCHEqBOIIUgu06s2N&#10;lzgiXkex2wSenuUEl5VG82l2pliPrhVn7EPjSUE6TUAgVd40VCt4e32aZCBC1GR06wkVfGGAdXl5&#10;Uejc+IE2eN7GWnAIhVwrsDF2uZShsuh0mPoOib0P3zsdWfa1NL0eONy1cpYkS+l0Q/zB6g4fLFaf&#10;25NTcDgsFs2wt9nz7ub9cY87v3r59kpdX433dyAijvEPht/6XB1K7nT0JzJBtApmaXrLqAK+bM+X&#10;CS85MjdPM5BlIf8PKH8AAAD//wMAUEsBAi0AFAAGAAgAAAAhALaDOJL+AAAA4QEAABMAAAAAAAAA&#10;AAAAAAAAAAAAAFtDb250ZW50X1R5cGVzXS54bWxQSwECLQAUAAYACAAAACEAOP0h/9YAAACUAQAA&#10;CwAAAAAAAAAAAAAAAAAvAQAAX3JlbHMvLnJlbHNQSwECLQAUAAYACAAAACEAakuY1D8CAAB2BAAA&#10;DgAAAAAAAAAAAAAAAAAuAgAAZHJzL2Uyb0RvYy54bWxQSwECLQAUAAYACAAAACEA25a39+AAAAAI&#10;AQAADwAAAAAAAAAAAAAAAACZBAAAZHJzL2Rvd25yZXYueG1sUEsFBgAAAAAEAAQA8wAAAKYFAAAA&#10;AA==&#10;" fillcolor="#fcf">
                <v:textbox>
                  <w:txbxContent>
                    <w:p w:rsidR="00EF25F4" w:rsidRPr="00044FB8" w:rsidRDefault="00EF25F4" w:rsidP="0069354C">
                      <w:pPr>
                        <w:jc w:val="center"/>
                      </w:pPr>
                      <w:r w:rsidRPr="00044FB8">
                        <w:t>Включение воспитательных задач в урочную деятельность</w:t>
                      </w:r>
                    </w:p>
                  </w:txbxContent>
                </v:textbox>
              </v:roundrect>
            </w:pict>
          </mc:Fallback>
        </mc:AlternateContent>
      </w:r>
    </w:p>
    <w:p w:rsidR="0069354C" w:rsidRPr="00044FB8" w:rsidRDefault="0069354C" w:rsidP="00436BDB">
      <w:pPr>
        <w:shd w:val="clear" w:color="auto" w:fill="FFFFFF"/>
        <w:spacing w:line="276" w:lineRule="auto"/>
        <w:jc w:val="both"/>
        <w:rPr>
          <w:bCs/>
        </w:rPr>
      </w:pPr>
    </w:p>
    <w:p w:rsidR="0069354C" w:rsidRPr="00044FB8" w:rsidRDefault="0069354C" w:rsidP="00436BDB">
      <w:pPr>
        <w:shd w:val="clear" w:color="auto" w:fill="FFFFFF"/>
        <w:spacing w:line="276" w:lineRule="auto"/>
        <w:jc w:val="both"/>
        <w:rPr>
          <w:bCs/>
        </w:rPr>
      </w:pPr>
    </w:p>
    <w:p w:rsidR="0069354C" w:rsidRPr="00044FB8" w:rsidRDefault="00095E80" w:rsidP="00436BDB">
      <w:pPr>
        <w:shd w:val="clear" w:color="auto" w:fill="FFFFFF"/>
        <w:spacing w:line="276" w:lineRule="auto"/>
        <w:jc w:val="both"/>
        <w:rPr>
          <w:bCs/>
        </w:rPr>
      </w:pPr>
      <w:r>
        <w:rPr>
          <w:noProof/>
        </w:rPr>
        <mc:AlternateContent>
          <mc:Choice Requires="wps">
            <w:drawing>
              <wp:anchor distT="0" distB="0" distL="114300" distR="114300" simplePos="0" relativeHeight="251691008" behindDoc="0" locked="0" layoutInCell="1" allowOverlap="1">
                <wp:simplePos x="0" y="0"/>
                <wp:positionH relativeFrom="column">
                  <wp:posOffset>-308610</wp:posOffset>
                </wp:positionH>
                <wp:positionV relativeFrom="paragraph">
                  <wp:posOffset>102235</wp:posOffset>
                </wp:positionV>
                <wp:extent cx="2211705" cy="663575"/>
                <wp:effectExtent l="0" t="0" r="17145" b="22225"/>
                <wp:wrapNone/>
                <wp:docPr id="46"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1705" cy="663575"/>
                        </a:xfrm>
                        <a:prstGeom prst="roundRect">
                          <a:avLst>
                            <a:gd name="adj" fmla="val 16667"/>
                          </a:avLst>
                        </a:prstGeom>
                        <a:solidFill>
                          <a:srgbClr val="FFFFCC"/>
                        </a:solidFill>
                        <a:ln w="9525">
                          <a:solidFill>
                            <a:srgbClr val="000000"/>
                          </a:solidFill>
                          <a:round/>
                          <a:headEnd/>
                          <a:tailEnd/>
                        </a:ln>
                      </wps:spPr>
                      <wps:txbx>
                        <w:txbxContent>
                          <w:p w:rsidR="00EF25F4" w:rsidRPr="00044FB8" w:rsidRDefault="00EF25F4" w:rsidP="0069354C">
                            <w:pPr>
                              <w:jc w:val="center"/>
                            </w:pPr>
                            <w:r w:rsidRPr="00044FB8">
                              <w:t xml:space="preserve">Сотрудничество </w:t>
                            </w:r>
                          </w:p>
                          <w:p w:rsidR="00EF25F4" w:rsidRPr="00044FB8" w:rsidRDefault="00EF25F4" w:rsidP="0069354C">
                            <w:pPr>
                              <w:jc w:val="center"/>
                            </w:pPr>
                            <w:r>
                              <w:t>с организациями</w:t>
                            </w:r>
                            <w:r w:rsidRPr="00044FB8">
                              <w:t xml:space="preserve"> культуры и спор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8" o:spid="_x0000_s1067" style="position:absolute;left:0;text-align:left;margin-left:-24.3pt;margin-top:8.05pt;width:174.15pt;height:5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kMOwIAAHYEAAAOAAAAZHJzL2Uyb0RvYy54bWysVFGP0zAMfkfiP0R5Z13H1t1V606nHYeQ&#10;Djhx8AOyJF0DaRycbN3x63HT3tgBT4g+RHZsf7Y/O11dHVvLDhqDAVfxfDLlTDsJyrhdxb98vn11&#10;wVmIwilhwemKP+rAr9YvX6w6X+oZNGCVRkYgLpSdr3gToy+zLMhGtyJMwGtHxhqwFZFU3GUKRUfo&#10;rc1m02mRdYDKI0gdAt3eDEa+Tvh1rWX8WNdBR2YrTrXFdGI6t/2ZrVei3KHwjZFjGeIfqmiFcZT0&#10;BHUjomB7NH9AtUYiBKjjREKbQV0bqVMP1E0+/a2bh0Z4nXohcoI/0RT+H6z8cLhHZlTF5wVnTrQ0&#10;o+t9hJSa5cVFz1DnQ0mOD/4e+x6DvwP5LTAHm0a4nb5GhK7RQlFdee+fPQvolUChbNu9B0X4gvAT&#10;Wcca2x6QaGDHNJPH00z0MTJJl7NZni+nC84k2Yri9WK5SClE+RTtMcS3GlrWCxVH2Dv1iQafUojD&#10;XYhpMGrsTqivnNWtpTEfhKUWi2I5Io7OmSifMFO7YI26NdYmBXfbjUVGoRW/pW+zGYPDuZt1rKv4&#10;5WK2SFU8s4VziGn6/gaR+kjr2VP7xqkkR2HsIFOV1o1c9/QOY4rH7XEYZ5pEz/0W1COxjzAsPz1W&#10;EhrAH5x1tPgVD9/3AjVn9p2jCV7m83n/UpIyXyxnpOC5ZXtuEU4SVMUjZ4O4icPr2ns0u4Yy5YkB&#10;B/1W1SY+rcdQ1Vg/LTdJz17PuZ68fv0u1j8BAAD//wMAUEsDBBQABgAIAAAAIQD4l2Qu3AAAAAoB&#10;AAAPAAAAZHJzL2Rvd25yZXYueG1sTI89T8MwEIZ3JP6DdUhsrZMIhSbEqQoSE0tpEbNrH0lEfA62&#10;04Z/zzHBePc+ej+a7eJGccYQB08K8nUGAsl4O1Cn4O34vNqAiEmT1aMnVPCNEbbt9VWja+sv9Irn&#10;Q+oEm1CstYI+pamWMpoenY5rPyGx9uGD04nP0Ekb9IXN3SiLLCul0wNxQq8nfOrRfB5mx7lz8VWF&#10;l/houmNu9sO8C+X7Xqnbm2X3ACLhkv5g+K3P1aHlTic/k41iVLC625SMslDmIBgoquoexIkfRVaC&#10;bBv5f0L7AwAA//8DAFBLAQItABQABgAIAAAAIQC2gziS/gAAAOEBAAATAAAAAAAAAAAAAAAAAAAA&#10;AABbQ29udGVudF9UeXBlc10ueG1sUEsBAi0AFAAGAAgAAAAhADj9If/WAAAAlAEAAAsAAAAAAAAA&#10;AAAAAAAALwEAAF9yZWxzLy5yZWxzUEsBAi0AFAAGAAgAAAAhAHGL2Qw7AgAAdgQAAA4AAAAAAAAA&#10;AAAAAAAALgIAAGRycy9lMm9Eb2MueG1sUEsBAi0AFAAGAAgAAAAhAPiXZC7cAAAACgEAAA8AAAAA&#10;AAAAAAAAAAAAlQQAAGRycy9kb3ducmV2LnhtbFBLBQYAAAAABAAEAPMAAACeBQAAAAA=&#10;" fillcolor="#ffc">
                <v:textbox>
                  <w:txbxContent>
                    <w:p w:rsidR="00EF25F4" w:rsidRPr="00044FB8" w:rsidRDefault="00EF25F4" w:rsidP="0069354C">
                      <w:pPr>
                        <w:jc w:val="center"/>
                      </w:pPr>
                      <w:r w:rsidRPr="00044FB8">
                        <w:t xml:space="preserve">Сотрудничество </w:t>
                      </w:r>
                    </w:p>
                    <w:p w:rsidR="00EF25F4" w:rsidRPr="00044FB8" w:rsidRDefault="00EF25F4" w:rsidP="0069354C">
                      <w:pPr>
                        <w:jc w:val="center"/>
                      </w:pPr>
                      <w:r>
                        <w:t>с организациями</w:t>
                      </w:r>
                      <w:r w:rsidRPr="00044FB8">
                        <w:t xml:space="preserve"> культуры и спорта</w:t>
                      </w:r>
                    </w:p>
                  </w:txbxContent>
                </v:textbox>
              </v:roundrect>
            </w:pict>
          </mc:Fallback>
        </mc:AlternateContent>
      </w:r>
    </w:p>
    <w:p w:rsidR="0069354C" w:rsidRPr="00044FB8" w:rsidRDefault="00095E80" w:rsidP="00436BDB">
      <w:pPr>
        <w:shd w:val="clear" w:color="auto" w:fill="FFFFFF"/>
        <w:spacing w:line="276" w:lineRule="auto"/>
        <w:jc w:val="both"/>
        <w:rPr>
          <w:bCs/>
        </w:rPr>
      </w:pPr>
      <w:r>
        <w:rPr>
          <w:noProof/>
        </w:rPr>
        <mc:AlternateContent>
          <mc:Choice Requires="wps">
            <w:drawing>
              <wp:anchor distT="0" distB="0" distL="114300" distR="114300" simplePos="0" relativeHeight="251697152" behindDoc="0" locked="0" layoutInCell="1" allowOverlap="1">
                <wp:simplePos x="0" y="0"/>
                <wp:positionH relativeFrom="column">
                  <wp:posOffset>4464685</wp:posOffset>
                </wp:positionH>
                <wp:positionV relativeFrom="paragraph">
                  <wp:posOffset>133350</wp:posOffset>
                </wp:positionV>
                <wp:extent cx="1684655" cy="895350"/>
                <wp:effectExtent l="0" t="0" r="10795" b="19050"/>
                <wp:wrapNone/>
                <wp:docPr id="45"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4655" cy="895350"/>
                        </a:xfrm>
                        <a:prstGeom prst="roundRect">
                          <a:avLst>
                            <a:gd name="adj" fmla="val 16667"/>
                          </a:avLst>
                        </a:prstGeom>
                        <a:solidFill>
                          <a:srgbClr val="E5DFEC"/>
                        </a:solidFill>
                        <a:ln w="9525">
                          <a:solidFill>
                            <a:srgbClr val="000000"/>
                          </a:solidFill>
                          <a:round/>
                          <a:headEnd/>
                          <a:tailEnd/>
                        </a:ln>
                      </wps:spPr>
                      <wps:txbx>
                        <w:txbxContent>
                          <w:p w:rsidR="00EF25F4" w:rsidRPr="00044FB8" w:rsidRDefault="00EF25F4" w:rsidP="0069354C">
                            <w:pPr>
                              <w:jc w:val="center"/>
                            </w:pPr>
                            <w:r w:rsidRPr="00044FB8">
                              <w:t xml:space="preserve">Организованная </w:t>
                            </w:r>
                          </w:p>
                          <w:p w:rsidR="00EF25F4" w:rsidRPr="00044FB8" w:rsidRDefault="00EF25F4" w:rsidP="0069354C">
                            <w:pPr>
                              <w:jc w:val="center"/>
                            </w:pPr>
                            <w:r w:rsidRPr="00044FB8">
                              <w:t>система КТД и общешкольных мероприят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4" o:spid="_x0000_s1068" style="position:absolute;left:0;text-align:left;margin-left:351.55pt;margin-top:10.5pt;width:132.65pt;height:7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4HLPwIAAHYEAAAOAAAAZHJzL2Uyb0RvYy54bWysVFFv0zAQfkfiP1h+Z2lK03XR0mnqNoQ0&#10;YGLwA1zbaQyOz5zdptuv5+x0owOeEH2w7nJ3n+++79zzi31v2U5jMOAaXp5MONNOgjJu0/CvX27e&#10;LDgLUTglLDjd8Acd+MXy9avzwdd6Ch1YpZERiAv14Bvexejrogiy070IJ+C1o2AL2ItILm4KhWIg&#10;9N4W08lkXgyAyiNIHQJ9vRqDfJnx21bL+Kltg47MNpx6i/nEfK7TWSzPRb1B4TsjD22If+iiF8bR&#10;pc9QVyIKtkXzB1RvJEKANp5I6AtoWyN1noGmKSe/TXPfCa/zLERO8M80hf8HKz/u7pAZ1fBZxZkT&#10;PWl0uY2Qr2bl6SwxNPhQU+K9v8M0Y/C3IL8H5mDVCbfRl4gwdFoo6qtM+cWLguQEKmXr4QMowheE&#10;n8nat9gnQKKB7bMmD8+a6H1kkj6W88VsXlFvkmKLs+ptlUUrRP1U7THEdxp6loyGI2yd+kzC5yvE&#10;7jbELIw6TCfUN87a3pLMO2FZOZ/PT3PToj4kE/YTZh4XrFE3xtrs4Ga9ssiotOHX1dXN9epQHI7T&#10;rGNDw8+qaZW7eBELxxCT/PsbRJ4jr2ei9tqpbEdh7GhTl9YduE70jjLF/Xo/yjlNoIn7NagHYh9h&#10;XH56rGR0gI+cDbT4DQ8/tgI1Z/a9IwXPytksvZTszKrTKTl4HFkfR4STBNXwyNloruL4urYezaaj&#10;m8rMgIO0Va2JT+sxdnXon5abrBev59jPWb/+LpY/AQAA//8DAFBLAwQUAAYACAAAACEASt5p+eAA&#10;AAAKAQAADwAAAGRycy9kb3ducmV2LnhtbEyPy07DMBBF90j8gzVI7KidFIU0xKkAKSsQfVAVsXPj&#10;IYnwI4rdNvw9wwqWozm699xyOVnDTjiG3jsJyUwAQ9d43btWwu6tvsmBhaicVsY7lPCNAZbV5UWp&#10;Cu3PboOnbWwZhbhQKAldjEPBeWg6tCrM/ICOfp9+tCrSObZcj+pM4dbwVIiMW9U7aujUgE8dNl/b&#10;o5Vg6ndcJ7FeP7++YL6Yrzb7+uNRyuur6eEeWMQp/sHwq0/qUJHTwR+dDsxIuBPzhFAJaUKbCFhk&#10;+S2wA5FZKoBXJf8/ofoBAAD//wMAUEsBAi0AFAAGAAgAAAAhALaDOJL+AAAA4QEAABMAAAAAAAAA&#10;AAAAAAAAAAAAAFtDb250ZW50X1R5cGVzXS54bWxQSwECLQAUAAYACAAAACEAOP0h/9YAAACUAQAA&#10;CwAAAAAAAAAAAAAAAAAvAQAAX3JlbHMvLnJlbHNQSwECLQAUAAYACAAAACEAsT+Byz8CAAB2BAAA&#10;DgAAAAAAAAAAAAAAAAAuAgAAZHJzL2Uyb0RvYy54bWxQSwECLQAUAAYACAAAACEASt5p+eAAAAAK&#10;AQAADwAAAAAAAAAAAAAAAACZBAAAZHJzL2Rvd25yZXYueG1sUEsFBgAAAAAEAAQA8wAAAKYFAAAA&#10;AA==&#10;" fillcolor="#e5dfec">
                <v:textbox>
                  <w:txbxContent>
                    <w:p w:rsidR="00EF25F4" w:rsidRPr="00044FB8" w:rsidRDefault="00EF25F4" w:rsidP="0069354C">
                      <w:pPr>
                        <w:jc w:val="center"/>
                      </w:pPr>
                      <w:r w:rsidRPr="00044FB8">
                        <w:t xml:space="preserve">Организованная </w:t>
                      </w:r>
                    </w:p>
                    <w:p w:rsidR="00EF25F4" w:rsidRPr="00044FB8" w:rsidRDefault="00EF25F4" w:rsidP="0069354C">
                      <w:pPr>
                        <w:jc w:val="center"/>
                      </w:pPr>
                      <w:r w:rsidRPr="00044FB8">
                        <w:t>система КТД и общешкольных мероприятий</w:t>
                      </w:r>
                    </w:p>
                  </w:txbxContent>
                </v:textbox>
              </v:roundrect>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580390</wp:posOffset>
                </wp:positionH>
                <wp:positionV relativeFrom="paragraph">
                  <wp:posOffset>51434</wp:posOffset>
                </wp:positionV>
                <wp:extent cx="7620" cy="0"/>
                <wp:effectExtent l="0" t="0" r="0" b="0"/>
                <wp:wrapNone/>
                <wp:docPr id="94"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45.7pt;margin-top:4.05pt;width:.6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mc:Fallback>
        </mc:AlternateContent>
      </w:r>
    </w:p>
    <w:p w:rsidR="0069354C" w:rsidRPr="00044FB8" w:rsidRDefault="00095E80" w:rsidP="00436BDB">
      <w:pPr>
        <w:shd w:val="clear" w:color="auto" w:fill="FFFFFF"/>
        <w:spacing w:line="276" w:lineRule="auto"/>
        <w:jc w:val="both"/>
        <w:rPr>
          <w:bCs/>
        </w:rPr>
      </w:pPr>
      <w:r>
        <w:rPr>
          <w:noProof/>
        </w:rPr>
        <mc:AlternateContent>
          <mc:Choice Requires="wps">
            <w:drawing>
              <wp:anchor distT="0" distB="0" distL="114300" distR="114300" simplePos="0" relativeHeight="251704320" behindDoc="0" locked="0" layoutInCell="1" allowOverlap="1">
                <wp:simplePos x="0" y="0"/>
                <wp:positionH relativeFrom="column">
                  <wp:posOffset>6142355</wp:posOffset>
                </wp:positionH>
                <wp:positionV relativeFrom="paragraph">
                  <wp:posOffset>24130</wp:posOffset>
                </wp:positionV>
                <wp:extent cx="6985" cy="278130"/>
                <wp:effectExtent l="0" t="0" r="31115" b="26670"/>
                <wp:wrapNone/>
                <wp:docPr id="44"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78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 o:spid="_x0000_s1026" type="#_x0000_t32" style="position:absolute;margin-left:483.65pt;margin-top:1.9pt;width:.55pt;height:21.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SDJQIAAEAEAAAOAAAAZHJzL2Uyb0RvYy54bWysU82O2yAQvlfqOyDuieOsk3WsOKuVnfSy&#10;bSPt9gEIYBsVAwISJ6r67h3IT5v2UlX1AQ/MzDd/3yyfjr1EB26d0KrE6XiCEVdUM6HaEn9524xy&#10;jJwnihGpFS/xiTv8tHr/bjmYgk91pyXjFgGIcsVgStx5b4okcbTjPXFjbbgCZaNtTzxcbZswSwZA&#10;72UynUzmyaAtM1ZT7hy81mclXkX8puHUf24axz2SJYbcfDxtPHfhTFZLUrSWmE7QSxrkH7LoiVAQ&#10;9AZVE0/Q3oo/oHpBrXa68WOq+0Q3jaA81gDVpJPfqnntiOGxFmiOM7c2uf8HSz8dthYJVuIsw0iR&#10;Hmb0vPc6hkZpnoYODcYVYFiprQ010qN6NS+afnVI6aojquXR/O1kwDt6JHcu4eIMxNkNHzUDGwIR&#10;YruOje0DJDQCHeNUTrep8KNHFB7ni3yGEQXF9DFPH+LMElJcXY11/gPXPQpCiZ23RLSdr7RSMH1t&#10;0xiIHF6ch1LA8eoQ4iq9EVJGEkiFhhIvZtNZdHBaChaUwczZdldJiw4k0Ch+oS8Admdm9V6xCNZx&#10;wtYX2RMhzzLYSxXwoDRI5yKdefJtMVms83WejbLpfD3KJnU9et5U2Wi+SR9n9UNdVXX6PaSWZkUn&#10;GOMqZHflbJr9HScu23Nm2421tzYk9+ixREj2+o9Jx9mGcZ6JsdPstLWhG2HMQNNofFmpsAe/3qPV&#10;z8Vf/QAAAP//AwBQSwMEFAAGAAgAAAAhAF0MkMPfAAAACAEAAA8AAABkcnMvZG93bnJldi54bWxM&#10;j09Pg0AUxO8mfofNM/Fi7NI/0oI8msbEg0fbJl638ASUfUvYpWA/vc+TPU5mMvObbDvZVp2p941j&#10;hPksAkVcuLLhCuF4eH3cgPLBcGlax4TwQx62+e1NZtLSjfxO532olJSwTw1CHUKXau2LmqzxM9cR&#10;i/fpemuCyL7SZW9GKbetXkRRrK1pWBZq09FLTcX3frAI5IenebRLbHV8u4wPH4vL19gdEO/vpt0z&#10;qEBT+A/DH76gQy5MJzdw6VWLkMTrpUQRlvJA/CTerECdEFbrGHSe6esD+S8AAAD//wMAUEsBAi0A&#10;FAAGAAgAAAAhALaDOJL+AAAA4QEAABMAAAAAAAAAAAAAAAAAAAAAAFtDb250ZW50X1R5cGVzXS54&#10;bWxQSwECLQAUAAYACAAAACEAOP0h/9YAAACUAQAACwAAAAAAAAAAAAAAAAAvAQAAX3JlbHMvLnJl&#10;bHNQSwECLQAUAAYACAAAACEAWccEgyUCAABABAAADgAAAAAAAAAAAAAAAAAuAgAAZHJzL2Uyb0Rv&#10;Yy54bWxQSwECLQAUAAYACAAAACEAXQyQw98AAAAIAQAADwAAAAAAAAAAAAAAAAB/BAAAZHJzL2Rv&#10;d25yZXYueG1sUEsFBgAAAAAEAAQA8wAAAIsFAAAAAA==&#10;"/>
            </w:pict>
          </mc:Fallback>
        </mc:AlternateContent>
      </w:r>
    </w:p>
    <w:p w:rsidR="0069354C" w:rsidRPr="00044FB8" w:rsidRDefault="00095E80" w:rsidP="00436BDB">
      <w:pPr>
        <w:shd w:val="clear" w:color="auto" w:fill="FFFFFF"/>
        <w:spacing w:line="276" w:lineRule="auto"/>
        <w:jc w:val="both"/>
        <w:rPr>
          <w:bCs/>
        </w:rPr>
      </w:pPr>
      <w:r>
        <w:rPr>
          <w:noProof/>
        </w:rPr>
        <mc:AlternateContent>
          <mc:Choice Requires="wps">
            <w:drawing>
              <wp:anchor distT="0" distB="0" distL="114300" distR="114300" simplePos="0" relativeHeight="251689984" behindDoc="0" locked="0" layoutInCell="1" allowOverlap="1">
                <wp:simplePos x="0" y="0"/>
                <wp:positionH relativeFrom="column">
                  <wp:posOffset>2229485</wp:posOffset>
                </wp:positionH>
                <wp:positionV relativeFrom="paragraph">
                  <wp:posOffset>5715</wp:posOffset>
                </wp:positionV>
                <wp:extent cx="1748790" cy="1295400"/>
                <wp:effectExtent l="19050" t="19050" r="41910" b="57150"/>
                <wp:wrapNone/>
                <wp:docPr id="43"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1295400"/>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D406E7" w:rsidRDefault="00EF25F4" w:rsidP="00D406E7">
                            <w:r w:rsidRPr="00D406E7">
                              <w:t>Обеспечение принятия обучающимися ценности Человека и</w:t>
                            </w:r>
                            <w:r w:rsidRPr="00E24BB5">
                              <w:rPr>
                                <w:b/>
                              </w:rPr>
                              <w:t xml:space="preserve"> </w:t>
                            </w:r>
                            <w:r w:rsidRPr="00D406E7">
                              <w:t>человеч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7" o:spid="_x0000_s1069" style="position:absolute;left:0;text-align:left;margin-left:175.55pt;margin-top:.45pt;width:137.7pt;height:10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0BpjwIAAB8FAAAOAAAAZHJzL2Uyb0RvYy54bWysVG1v0zAQ/o7Ef7D8neWlWdtUTaepXRHS&#10;gImB+OzaTmJwbGO7Tcev5+ykpTAkJEQrWXfx+fE9d895eXPsJDpw64RWFc6uUoy4opoJ1VT408ft&#10;qzlGzhPFiNSKV/iJO3yzevli2ZsFz3WrJeMWAYhyi95UuPXeLJLE0ZZ3xF1pwxVs1tp2xINrm4RZ&#10;0gN6J5M8TadJry0zVlPuHHzdDJt4FfHrmlP/vq4d90hWGHLzcbVx3YU1WS3JorHEtIKOaZB/yKIj&#10;QsGlZ6gN8QTtrXgG1QlqtdO1v6K6S3RdC8ojB2CTpb+xeWyJ4ZELFMeZc5nc/4Ol7w4PFglW4WKC&#10;kSId9Oh273W8GmXTWahQb9wCAh/Ngw0cnbnX9KtDSq9bohp+a63uW04Y5JWF+OSXA8FxcBTt+rea&#10;AT4B/FisY227AAhlQMfYk6dzT/jRIwofs1kxn5XQOgp7WV5eF2nsWkIWp+PGOv+a6w4Fo8JW7xX7&#10;AJ2Pd5DDvfOxM2ykR9gXjOpOQp8PRALH6cASEMdgsE6Yka+Wgm2FlNGxzW4tLYKjFd5u7spNGSlD&#10;WS7DpEJ9hSfzDLL9C0a+hf+fMCKRKNBQ3DvFou2JkIMNaUoVwHkU+shT7z23jy3rEROhHPl8UsIQ&#10;MgGqn8zTaVrOMCKygXGl3mJktf8sfBsbHqr/jOQ0z4t8MhRTmpYM1K9T+J2yHmoCjYdenq6P3kVm&#10;URRBB4Oe/HF3POlulNhOsyeQCSQUtQCvChittt8x6mFCK+y+7YnlGMk3CqRWZkURRjo6xfUsB8de&#10;7uwud4iiAFVhD+SjufbDM7A3VjQt3JRFikoH+dfCn3Q8ZDWKGqYw8hpfjDDml36M+vmurX4AAAD/&#10;/wMAUEsDBBQABgAIAAAAIQD9Wo+X3AAAAAgBAAAPAAAAZHJzL2Rvd25yZXYueG1sTI9BT4QwFITv&#10;Jv6H5pl4cwso6CKPzcZEY7wt6w940Cc00pbQ7i78e+tJj5OZzHxT7RYzijPPXjuLkG4SEGw7p7Tt&#10;ET6Pr3dPIHwgq2h0lhFW9rCrr68qKpW72AOfm9CLWGJ9SQhDCFMppe8GNuQ3bmIbvS83GwpRzr1U&#10;M11iuRllliSFNKRtXBho4peBu+/mZBB0Rm8r6STfe9l+PB7eV91Tg3h7s+yfQQRewl8YfvEjOtSR&#10;qXUnq7wYEe7zNI1RhC2IaBdZkYNoEbLkYQuyruT/A/UPAAAA//8DAFBLAQItABQABgAIAAAAIQC2&#10;gziS/gAAAOEBAAATAAAAAAAAAAAAAAAAAAAAAABbQ29udGVudF9UeXBlc10ueG1sUEsBAi0AFAAG&#10;AAgAAAAhADj9If/WAAAAlAEAAAsAAAAAAAAAAAAAAAAALwEAAF9yZWxzLy5yZWxzUEsBAi0AFAAG&#10;AAgAAAAhAOurQGmPAgAAHwUAAA4AAAAAAAAAAAAAAAAALgIAAGRycy9lMm9Eb2MueG1sUEsBAi0A&#10;FAAGAAgAAAAhAP1aj5fcAAAACAEAAA8AAAAAAAAAAAAAAAAA6QQAAGRycy9kb3ducmV2LnhtbFBL&#10;BQYAAAAABAAEAPMAAADyBQAAAAA=&#10;" fillcolor="#fde9d9" strokecolor="#f2f2f2" strokeweight="3pt">
                <v:shadow on="t" color="#622423" opacity=".5" offset="1pt"/>
                <v:textbox>
                  <w:txbxContent>
                    <w:p w:rsidR="00EF25F4" w:rsidRPr="00D406E7" w:rsidRDefault="00EF25F4"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mc:Fallback>
        </mc:AlternateContent>
      </w:r>
    </w:p>
    <w:p w:rsidR="0069354C" w:rsidRDefault="0069354C" w:rsidP="00436BDB">
      <w:pPr>
        <w:shd w:val="clear" w:color="auto" w:fill="FFFFFF"/>
        <w:spacing w:line="276" w:lineRule="auto"/>
        <w:jc w:val="both"/>
        <w:rPr>
          <w:bCs/>
        </w:rPr>
      </w:pPr>
    </w:p>
    <w:p w:rsidR="0069354C" w:rsidRDefault="00095E80" w:rsidP="00436BDB">
      <w:pPr>
        <w:shd w:val="clear" w:color="auto" w:fill="FFFFFF"/>
        <w:spacing w:line="276" w:lineRule="auto"/>
        <w:jc w:val="both"/>
        <w:rPr>
          <w:b/>
        </w:rPr>
      </w:pPr>
      <w:r>
        <w:rPr>
          <w:noProof/>
        </w:rPr>
        <mc:AlternateContent>
          <mc:Choice Requires="wps">
            <w:drawing>
              <wp:anchor distT="0" distB="0" distL="114300" distR="114300" simplePos="0" relativeHeight="251692032" behindDoc="0" locked="0" layoutInCell="1" allowOverlap="1">
                <wp:simplePos x="0" y="0"/>
                <wp:positionH relativeFrom="column">
                  <wp:posOffset>-92075</wp:posOffset>
                </wp:positionH>
                <wp:positionV relativeFrom="paragraph">
                  <wp:posOffset>114300</wp:posOffset>
                </wp:positionV>
                <wp:extent cx="1995170" cy="483870"/>
                <wp:effectExtent l="0" t="0" r="24130" b="11430"/>
                <wp:wrapNone/>
                <wp:docPr id="95"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5170" cy="483870"/>
                        </a:xfrm>
                        <a:prstGeom prst="roundRect">
                          <a:avLst>
                            <a:gd name="adj" fmla="val 16667"/>
                          </a:avLst>
                        </a:prstGeom>
                        <a:solidFill>
                          <a:srgbClr val="CCFFFF"/>
                        </a:solidFill>
                        <a:ln w="9525">
                          <a:solidFill>
                            <a:srgbClr val="000000"/>
                          </a:solidFill>
                          <a:round/>
                          <a:headEnd/>
                          <a:tailEnd/>
                        </a:ln>
                      </wps:spPr>
                      <wps:txbx>
                        <w:txbxContent>
                          <w:p w:rsidR="00EF25F4" w:rsidRPr="00044FB8" w:rsidRDefault="00EF25F4" w:rsidP="0069354C">
                            <w:pPr>
                              <w:jc w:val="center"/>
                            </w:pPr>
                            <w:r>
                              <w:t xml:space="preserve">Орган детского самоуправления «Школьная стран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9" o:spid="_x0000_s1070" style="position:absolute;left:0;text-align:left;margin-left:-7.25pt;margin-top:9pt;width:157.1pt;height:38.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bAkPAIAAHYEAAAOAAAAZHJzL2Uyb0RvYy54bWysVMFuEzEQvSPxD5bvZLMhSZuom6pKCUIq&#10;UFH4AMf2Zg1ejxk72aRfz9jZpilwQuzBmvHYb2beG+/V9b61bKcxGHAVLwdDzrSToIzbVPzb19Wb&#10;S85CFE4JC05X/KADv168fnXV+bkeQQNWaWQE4sK88xVvYvTzogiy0a0IA/DaUbAGbEUkFzeFQtER&#10;emuL0XA4LTpA5RGkDoF2b49Bvsj4da1l/FzXQUdmK061xbxiXtdpLRZXYr5B4Rsj+zLEP1TRCuMo&#10;6QnqVkTBtmj+gGqNRAhQx4GEtoC6NlLnHqibcvhbNw+N8Dr3QuQEf6Ip/D9Y+Wl3j8yois8mnDnR&#10;kkY32wg5NSuns8RQ58OcDj74e0w9Bn8H8kdgDpaNcBt9gwhdo4Wiusp0vnhxITmBrrJ19xEU4QvC&#10;z2Tta2wTINHA9lmTw0kTvY9M0mY5m03KC5JOUmx8+faS7JRCzJ9uewzxvYaWJaPiCFunvpDwOYXY&#10;3YWYhVF9d0J956xuLcm8E5ZanE4vesT+MGE/YeZ2wRq1MtZmBzfrpUVGVyu+XK7o6y+H82PWsS5R&#10;OprkKl7EwjnEMH9/g8h95PFM1L5zKttRGHu0qUrreq4TvUeZ4n69z3KOxwk0cb8GdSD2EY7DT4+V&#10;jAbwkbOOBr/i4edWoObMfnCk4Kwcj9NLyc54cjEiB88j6/OIcJKgKh45O5rLeHxdW49m01CmMjPg&#10;IE1VbWLS7rmq3qHhzpL2DzG9nnM/n3r+XSx+AQAA//8DAFBLAwQUAAYACAAAACEARxwLluEAAAAJ&#10;AQAADwAAAGRycy9kb3ducmV2LnhtbEyPTU+DQBCG7yb+h82YeGuXYrUFWRri18Gkxn4Zj1sYgZSd&#10;JexS8N87nvQ4eZ+887zJajSNOGPnaksKZtMABFJui5pKBfvd82QJwnlNhW4soYJvdLBKLy8SHRd2&#10;oA2et74UXEIu1goq79tYSpdXaLSb2haJsy/bGe357EpZdHrgctPIMAjupNE18YdKt/hQYX7a9kbB&#10;5+vNx9hv3t7Xw+Jp/djussPpJVPq+mrM7kF4HP0fDL/6rA4pOx1tT4UTjYLJbH7LKAdL3sRAGEUL&#10;EEcF0TwEmSby/4L0BwAA//8DAFBLAQItABQABgAIAAAAIQC2gziS/gAAAOEBAAATAAAAAAAAAAAA&#10;AAAAAAAAAABbQ29udGVudF9UeXBlc10ueG1sUEsBAi0AFAAGAAgAAAAhADj9If/WAAAAlAEAAAsA&#10;AAAAAAAAAAAAAAAALwEAAF9yZWxzLy5yZWxzUEsBAi0AFAAGAAgAAAAhALNxsCQ8AgAAdgQAAA4A&#10;AAAAAAAAAAAAAAAALgIAAGRycy9lMm9Eb2MueG1sUEsBAi0AFAAGAAgAAAAhAEccC5bhAAAACQEA&#10;AA8AAAAAAAAAAAAAAAAAlgQAAGRycy9kb3ducmV2LnhtbFBLBQYAAAAABAAEAPMAAACkBQAAAAA=&#10;" fillcolor="#cff">
                <v:textbox>
                  <w:txbxContent>
                    <w:p w:rsidR="00EF25F4" w:rsidRPr="00044FB8" w:rsidRDefault="00EF25F4" w:rsidP="0069354C">
                      <w:pPr>
                        <w:jc w:val="center"/>
                      </w:pPr>
                      <w:r>
                        <w:t xml:space="preserve">Орган детского самоуправления «Школьная страна» </w:t>
                      </w:r>
                    </w:p>
                  </w:txbxContent>
                </v:textbox>
              </v:roundrect>
            </w:pict>
          </mc:Fallback>
        </mc:AlternateContent>
      </w:r>
    </w:p>
    <w:p w:rsidR="0069354C" w:rsidRDefault="0069354C" w:rsidP="00436BDB">
      <w:pPr>
        <w:shd w:val="clear" w:color="auto" w:fill="FFFFFF"/>
        <w:spacing w:line="276" w:lineRule="auto"/>
        <w:jc w:val="both"/>
        <w:rPr>
          <w:b/>
        </w:rPr>
      </w:pPr>
    </w:p>
    <w:p w:rsidR="0069354C" w:rsidRDefault="00095E80" w:rsidP="00436BDB">
      <w:pPr>
        <w:shd w:val="clear" w:color="auto" w:fill="FFFFFF"/>
        <w:spacing w:line="276" w:lineRule="auto"/>
        <w:jc w:val="both"/>
        <w:rPr>
          <w:b/>
        </w:rPr>
      </w:pPr>
      <w:r>
        <w:rPr>
          <w:noProof/>
        </w:rPr>
        <mc:AlternateContent>
          <mc:Choice Requires="wps">
            <w:drawing>
              <wp:anchor distT="0" distB="0" distL="114300" distR="114300" simplePos="0" relativeHeight="251698176" behindDoc="0" locked="0" layoutInCell="1" allowOverlap="1">
                <wp:simplePos x="0" y="0"/>
                <wp:positionH relativeFrom="column">
                  <wp:posOffset>4234180</wp:posOffset>
                </wp:positionH>
                <wp:positionV relativeFrom="paragraph">
                  <wp:posOffset>95885</wp:posOffset>
                </wp:positionV>
                <wp:extent cx="1915160" cy="504190"/>
                <wp:effectExtent l="0" t="0" r="27940" b="10160"/>
                <wp:wrapNone/>
                <wp:docPr id="42"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5160" cy="504190"/>
                        </a:xfrm>
                        <a:prstGeom prst="roundRect">
                          <a:avLst>
                            <a:gd name="adj" fmla="val 16667"/>
                          </a:avLst>
                        </a:prstGeom>
                        <a:solidFill>
                          <a:srgbClr val="FFCC66"/>
                        </a:solidFill>
                        <a:ln w="9525">
                          <a:solidFill>
                            <a:srgbClr val="000000"/>
                          </a:solidFill>
                          <a:round/>
                          <a:headEnd/>
                          <a:tailEnd/>
                        </a:ln>
                      </wps:spPr>
                      <wps:txbx>
                        <w:txbxContent>
                          <w:p w:rsidR="00EF25F4" w:rsidRPr="003E1E74" w:rsidRDefault="00EF25F4" w:rsidP="0069354C">
                            <w:pPr>
                              <w:jc w:val="center"/>
                            </w:pPr>
                            <w:r w:rsidRPr="003E1E74">
                              <w:t>Работа</w:t>
                            </w:r>
                            <w:r>
                              <w:t xml:space="preserve"> школьной</w:t>
                            </w:r>
                            <w:r w:rsidRPr="003E1E74">
                              <w:t xml:space="preserve"> библиотек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5" o:spid="_x0000_s1071" style="position:absolute;left:0;text-align:left;margin-left:333.4pt;margin-top:7.55pt;width:150.8pt;height:39.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sGKOwIAAHYEAAAOAAAAZHJzL2Uyb0RvYy54bWysVFGP0zAMfkfiP0R557pOW49V606nHUNI&#10;B5w4+AFZkq6BNA5Otm78ety0N3bAE2IPkV3bX+zvc7a8ObaWHTQGA67i+dWEM+0kKON2Ff/yefPq&#10;NWchCqeEBacrftKB36xevlh2vtRTaMAqjYxAXCg7X/EmRl9mWZCNbkW4Aq8dBWvAVkRycZcpFB2h&#10;tzabTiZF1gEqjyB1CPT1bgjyVcKvay3jx7oOOjJbceotphPTue3PbLUU5Q6Fb4wc2xD/0EUrjKNL&#10;z1B3Igq2R/MHVGskQoA6XkloM6hrI3WagabJJ79N89gIr9MsRE7wZ5rC/4OVHw4PyIyq+GzKmRMt&#10;aXS7j5CuZvn1vGeo86GkxEf/gP2Mwd+D/BaYg3Uj3E7fIkLXaKGor7zPz54V9E6gUrbt3oMifEH4&#10;iaxjjW0PSDSwY9LkdNZEHyOT9DFf5PO8IOkkxeaTWb5IomWifKr2GOJbDS3rjYoj7J36RMKnK8Th&#10;PsQkjBqnE+orZ3VrSeaDsCwviuI6NS3KMZmwnzDTuGCN2hhrk4O77doio9KKbzbrdVGMxeEyzTrW&#10;VXwxn85TF89i4RJikn5/g0hzpPXsqX3jVLKjMHawqUvrRq57egeZ4nF7HOQ8K7cFdSL2EYblp8dK&#10;RgP4g7OOFr/i4fteoObMvnOk4CKfzfqXkpzZ/HpKDl5GtpcR4SRBVTxyNpjrOLyuvUeza+imPDHg&#10;oN+q2sSn9Ri6Gvun5Sbr2eu59FPWr7+L1U8AAAD//wMAUEsDBBQABgAIAAAAIQAYjYR73gAAAAkB&#10;AAAPAAAAZHJzL2Rvd25yZXYueG1sTI9BS8NAEIXvgv9hGcGL2E21XWLMpojiUcQqFG+TZEyi2dmY&#10;3abRX+940tsb3uO9b/LN7Ho10Rg6zxaWiwQUceXrjhsLL8/35ymoEJFr7D2ThS8KsCmOj3LMan/g&#10;J5q2sVFSwiFDC22MQ6Z1qFpyGBZ+IBbvzY8Oo5xjo+sRD1Luen2RJEY77FgWWhzotqXqY7t3Fr4f&#10;3qcyZXf2qmc0tLvDy93jp7WnJ/PNNahIc/wLwy++oEMhTKXfcx1Ub8EYI+hRjPUSlASuTLoCVYpY&#10;rUEXuf7/QfEDAAD//wMAUEsBAi0AFAAGAAgAAAAhALaDOJL+AAAA4QEAABMAAAAAAAAAAAAAAAAA&#10;AAAAAFtDb250ZW50X1R5cGVzXS54bWxQSwECLQAUAAYACAAAACEAOP0h/9YAAACUAQAACwAAAAAA&#10;AAAAAAAAAAAvAQAAX3JlbHMvLnJlbHNQSwECLQAUAAYACAAAACEAWBLBijsCAAB2BAAADgAAAAAA&#10;AAAAAAAAAAAuAgAAZHJzL2Uyb0RvYy54bWxQSwECLQAUAAYACAAAACEAGI2Ee94AAAAJAQAADwAA&#10;AAAAAAAAAAAAAACVBAAAZHJzL2Rvd25yZXYueG1sUEsFBgAAAAAEAAQA8wAAAKAFAAAAAA==&#10;" fillcolor="#fc6">
                <v:textbox>
                  <w:txbxContent>
                    <w:p w:rsidR="00EF25F4" w:rsidRPr="003E1E74" w:rsidRDefault="00EF25F4" w:rsidP="0069354C">
                      <w:pPr>
                        <w:jc w:val="center"/>
                      </w:pPr>
                      <w:r w:rsidRPr="003E1E74">
                        <w:t>Работа</w:t>
                      </w:r>
                      <w:r>
                        <w:t xml:space="preserve"> школьной</w:t>
                      </w:r>
                      <w:r w:rsidRPr="003E1E74">
                        <w:t xml:space="preserve"> библиотеки </w:t>
                      </w:r>
                    </w:p>
                  </w:txbxContent>
                </v:textbox>
              </v:roundrect>
            </w:pict>
          </mc:Fallback>
        </mc:AlternateConten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69354C" w:rsidRDefault="00095E80" w:rsidP="00436BDB">
      <w:pPr>
        <w:shd w:val="clear" w:color="auto" w:fill="FFFFFF"/>
        <w:spacing w:line="276" w:lineRule="auto"/>
        <w:jc w:val="both"/>
        <w:rPr>
          <w:b/>
        </w:rPr>
      </w:pPr>
      <w:r>
        <w:rPr>
          <w:noProof/>
        </w:rPr>
        <mc:AlternateContent>
          <mc:Choice Requires="wps">
            <w:drawing>
              <wp:anchor distT="0" distB="0" distL="114300" distR="114300" simplePos="0" relativeHeight="251694080" behindDoc="0" locked="0" layoutInCell="1" allowOverlap="1">
                <wp:simplePos x="0" y="0"/>
                <wp:positionH relativeFrom="column">
                  <wp:posOffset>653415</wp:posOffset>
                </wp:positionH>
                <wp:positionV relativeFrom="paragraph">
                  <wp:posOffset>26670</wp:posOffset>
                </wp:positionV>
                <wp:extent cx="2219325" cy="685165"/>
                <wp:effectExtent l="0" t="0" r="28575" b="19685"/>
                <wp:wrapNone/>
                <wp:docPr id="90"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9325" cy="685165"/>
                        </a:xfrm>
                        <a:prstGeom prst="roundRect">
                          <a:avLst>
                            <a:gd name="adj" fmla="val 16667"/>
                          </a:avLst>
                        </a:prstGeom>
                        <a:solidFill>
                          <a:srgbClr val="FFCCCC"/>
                        </a:solidFill>
                        <a:ln w="9525">
                          <a:solidFill>
                            <a:srgbClr val="000000"/>
                          </a:solidFill>
                          <a:round/>
                          <a:headEnd/>
                          <a:tailEnd/>
                        </a:ln>
                      </wps:spPr>
                      <wps:txbx>
                        <w:txbxContent>
                          <w:p w:rsidR="00EF25F4" w:rsidRPr="003E1E74" w:rsidRDefault="00EF25F4" w:rsidP="0069354C">
                            <w:pPr>
                              <w:jc w:val="center"/>
                            </w:pPr>
                            <w:r>
                              <w:t>Система дополнительного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1" o:spid="_x0000_s1072" style="position:absolute;left:0;text-align:left;margin-left:51.45pt;margin-top:2.1pt;width:174.75pt;height:53.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brhOgIAAHYEAAAOAAAAZHJzL2Uyb0RvYy54bWysVNtu2zAMfR+wfxD0vjjOErcN4hRFugwD&#10;uq1Ytw9QJDnWJosapcRpv36U4rbZBXsY5geBFMkj8hzJi8tDZ9leYzDgal6OxpxpJ0EZt635l8/r&#10;V+echSicEhacrvm9Dvxy+fLFovdzPYEWrNLICMSFee9r3sbo50URZKs7EUbgtaNgA9iJSC5uC4Wi&#10;J/TOFpPxuCp6QOURpA6Bdq+PQb7M+E2jZfzYNEFHZmtOvcW8Yl43aS2WCzHfovCtkUMb4h+66IRx&#10;dOgT1LWIgu3Q/AbVGYkQoIkjCV0BTWOkzjPQNOX4l2nuWuF1noXICf6JpvD/YOWH/S0yo2p+QfQ4&#10;0ZFGV7sI+WhWnpWJod6HOSXe+VtMMwZ/A/JbYA5WrXBbfYUIfauFor5yfvFTQXIClbJN/x4U4QvC&#10;z2QdGuwSINHADlmT+ydN9CEySZuTSXnxejLjTFKsOp+V1Sy1VIj5Y7XHEN9q6Fgyao6wc+oTCZ+P&#10;EPubELMwaphOqK+cNZ0lmffCsrKqqrMBcUgm7EfMPC5Yo9bG2uzgdrOyyKi05uv1ir6hOJymWcd6&#10;onRGjf8dYpy/P0HkOfL1TNS+cSrbURh7tKlL64iIR3qPMsXD5pDlnFYJNAU3oO6JfYTj5afHSkYL&#10;+MBZTxe/5uH7TqDmzL5zpOBFOZ2ml5Kd6exsQg6eRjanEeEkQdU8cnY0V/H4unYezbalk8rMgIN0&#10;qxoTk3bPXQ0OXe4s6fAQ0+s59XPW8+9i+QMAAP//AwBQSwMEFAAGAAgAAAAhAGeMSindAAAACQEA&#10;AA8AAABkcnMvZG93bnJldi54bWxMj0FOwzAQRfdI3MEaJHbUiRVQG+JUFVIXLIpo6QGceEgi4nFk&#10;u23o6RlWsPx6X3/eVOvZjeKMIQ6eNOSLDARS6+1AnYbjx/ZhCSImQ9aMnlDDN0ZY17c3lSmtv9Ae&#10;z4fUCR6hWBoNfUpTKWVse3QmLvyExOzTB2cSx9BJG8yFx90oVZY9SWcG4gu9mfClx/brcHIalvn2&#10;/W0zzPsrNbsVHkPIX7Og9f3dvHkGkXBOf2X41Wd1qNmp8SeyUYycM7XiqoZCgWBePKoCRMMgVznI&#10;upL/P6h/AAAA//8DAFBLAQItABQABgAIAAAAIQC2gziS/gAAAOEBAAATAAAAAAAAAAAAAAAAAAAA&#10;AABbQ29udGVudF9UeXBlc10ueG1sUEsBAi0AFAAGAAgAAAAhADj9If/WAAAAlAEAAAsAAAAAAAAA&#10;AAAAAAAALwEAAF9yZWxzLy5yZWxzUEsBAi0AFAAGAAgAAAAhACtFuuE6AgAAdgQAAA4AAAAAAAAA&#10;AAAAAAAALgIAAGRycy9lMm9Eb2MueG1sUEsBAi0AFAAGAAgAAAAhAGeMSindAAAACQEAAA8AAAAA&#10;AAAAAAAAAAAAlAQAAGRycy9kb3ducmV2LnhtbFBLBQYAAAAABAAEAPMAAACeBQAAAAA=&#10;" fillcolor="#fcc">
                <v:textbox>
                  <w:txbxContent>
                    <w:p w:rsidR="00EF25F4" w:rsidRPr="003E1E74" w:rsidRDefault="00EF25F4" w:rsidP="0069354C">
                      <w:pPr>
                        <w:jc w:val="center"/>
                      </w:pPr>
                      <w:r>
                        <w:t>Система дополнительного образования</w:t>
                      </w:r>
                    </w:p>
                  </w:txbxContent>
                </v:textbox>
              </v:roundrect>
            </w:pict>
          </mc:Fallback>
        </mc:AlternateContent>
      </w:r>
    </w:p>
    <w:p w:rsidR="0069354C" w:rsidRDefault="00095E80" w:rsidP="00436BDB">
      <w:pPr>
        <w:shd w:val="clear" w:color="auto" w:fill="FFFFFF"/>
        <w:spacing w:line="276" w:lineRule="auto"/>
        <w:jc w:val="both"/>
        <w:rPr>
          <w:b/>
        </w:rPr>
      </w:pPr>
      <w:r>
        <w:rPr>
          <w:noProof/>
        </w:rPr>
        <mc:AlternateContent>
          <mc:Choice Requires="wps">
            <w:drawing>
              <wp:anchor distT="0" distB="0" distL="114300" distR="114300" simplePos="0" relativeHeight="251693056" behindDoc="0" locked="0" layoutInCell="1" allowOverlap="1">
                <wp:simplePos x="0" y="0"/>
                <wp:positionH relativeFrom="column">
                  <wp:posOffset>3481705</wp:posOffset>
                </wp:positionH>
                <wp:positionV relativeFrom="paragraph">
                  <wp:posOffset>57150</wp:posOffset>
                </wp:positionV>
                <wp:extent cx="2117090" cy="638175"/>
                <wp:effectExtent l="0" t="0" r="16510" b="28575"/>
                <wp:wrapNone/>
                <wp:docPr id="91"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7090" cy="638175"/>
                        </a:xfrm>
                        <a:prstGeom prst="roundRect">
                          <a:avLst>
                            <a:gd name="adj" fmla="val 16667"/>
                          </a:avLst>
                        </a:prstGeom>
                        <a:solidFill>
                          <a:srgbClr val="EAF1DD"/>
                        </a:solidFill>
                        <a:ln w="9525">
                          <a:solidFill>
                            <a:srgbClr val="000000"/>
                          </a:solidFill>
                          <a:round/>
                          <a:headEnd/>
                          <a:tailEnd/>
                        </a:ln>
                      </wps:spPr>
                      <wps:txbx>
                        <w:txbxContent>
                          <w:p w:rsidR="00EF25F4" w:rsidRPr="003E1E74" w:rsidRDefault="00EF25F4" w:rsidP="0069354C">
                            <w:pPr>
                              <w:jc w:val="center"/>
                            </w:pPr>
                            <w:r>
                              <w:t>Профилактическая, психологическая, профориентацион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0" o:spid="_x0000_s1073" style="position:absolute;left:0;text-align:left;margin-left:274.15pt;margin-top:4.5pt;width:166.7pt;height:5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y8DPQIAAHYEAAAOAAAAZHJzL2Uyb0RvYy54bWysVF+P0zAMf0fiO0R557qO/blV607T7YaQ&#10;Djhx8AGyJF0DaRycbN3u0+Nm3bEDnhB9iOw4/tn+2e785tBYttcYDLiS51cDzrSToIzblvzrl/Wb&#10;a85CFE4JC06X/KgDv1m8fjVvfaGHUINVGhmBuFC0vuR1jL7IsiBr3YhwBV47MlaAjYik4jZTKFpC&#10;b2w2HAwmWQuoPILUIdDt6mTki4RfVVrGT1UVdGS25JRbTCemc9Od2WIuii0KXxvZpyH+IYtGGEdB&#10;n6FWIgq2Q/MHVGMkQoAqXkloMqgqI3WqgarJB79V81gLr1MtRE7wzzSF/wcrP+4fkBlV8lnOmRMN&#10;9Wi5i5BCs3yaGGp9KOjho3/Arsbg70F+D8zBbS3cVi8Roa21UJRX3jGavXDolECubNN+AEX4gvAT&#10;WYcKmw6QaGCH1JPjc0/0ITJJl8OckphR6yTZJm+v8+k4hRDF2dtjiO80NKwTSo6wc+ozNT6FEPv7&#10;EFNjVF+dUN84qxpLbd4Ly/LJZDLtEfvHmSjOmKlcsEatjbVJwe3m1iIj15LfLdf5atU7h8tn1rGW&#10;KB0PxymLF7ZwCTFI398gUh1pPDtq75xKchTGnmTK0rqe647ebuRDEQ+bQ2rnKBXVXW1AHYl9hNPw&#10;07KSUAM+cdbS4Jc8/NgJ1JzZ9446OMtHo25TkjIaT4ek4KVlc2kRThJUySNnJ/E2nrZr59Fsa4qU&#10;JwYcdFNVmXgej1NWff403CS92J5LPb369btY/AQAAP//AwBQSwMEFAAGAAgAAAAhAHe4WnLfAAAA&#10;CQEAAA8AAABkcnMvZG93bnJldi54bWxMj0FLw0AQhe+C/2EZwZvdVK2mMZsiBUHwYmOh9DbNTpNo&#10;djbNbtv47x1Pehzex5vv5YvRdepEQ2g9G5hOElDElbct1wbWHy83KagQkS12nsnANwVYFJcXOWbW&#10;n3lFpzLWSko4ZGigibHPtA5VQw7DxPfEku394DDKOdTaDniWctfp2yR50A5blg8N9rRsqPoqj87A&#10;gZevWzpsNvxm37f9Z1Wuw7405vpqfH4CFWmMfzD86os6FOK080e2QXUGZvfpnaAG5jJJ8jSdPoLa&#10;CZjMZ6CLXP9fUPwAAAD//wMAUEsBAi0AFAAGAAgAAAAhALaDOJL+AAAA4QEAABMAAAAAAAAAAAAA&#10;AAAAAAAAAFtDb250ZW50X1R5cGVzXS54bWxQSwECLQAUAAYACAAAACEAOP0h/9YAAACUAQAACwAA&#10;AAAAAAAAAAAAAAAvAQAAX3JlbHMvLnJlbHNQSwECLQAUAAYACAAAACEAINsvAz0CAAB2BAAADgAA&#10;AAAAAAAAAAAAAAAuAgAAZHJzL2Uyb0RvYy54bWxQSwECLQAUAAYACAAAACEAd7hact8AAAAJAQAA&#10;DwAAAAAAAAAAAAAAAACXBAAAZHJzL2Rvd25yZXYueG1sUEsFBgAAAAAEAAQA8wAAAKMFAAAAAA==&#10;" fillcolor="#eaf1dd">
                <v:textbox>
                  <w:txbxContent>
                    <w:p w:rsidR="00EF25F4" w:rsidRPr="003E1E74" w:rsidRDefault="00EF25F4" w:rsidP="0069354C">
                      <w:pPr>
                        <w:jc w:val="center"/>
                      </w:pPr>
                      <w:r>
                        <w:t>Профилактическая, психологическая, профориентационная деятельность</w:t>
                      </w:r>
                    </w:p>
                  </w:txbxContent>
                </v:textbox>
              </v:roundrect>
            </w:pict>
          </mc:Fallback>
        </mc:AlternateConten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0439DE" w:rsidRDefault="000439DE" w:rsidP="00436BDB">
      <w:pPr>
        <w:shd w:val="clear" w:color="auto" w:fill="FFFFFF"/>
        <w:spacing w:line="276" w:lineRule="auto"/>
        <w:jc w:val="both"/>
        <w:rPr>
          <w:b/>
        </w:rPr>
      </w:pPr>
    </w:p>
    <w:p w:rsidR="0007777C" w:rsidRDefault="0007777C" w:rsidP="00436BDB">
      <w:pPr>
        <w:shd w:val="clear" w:color="auto" w:fill="FFFFFF"/>
        <w:spacing w:line="276" w:lineRule="auto"/>
        <w:jc w:val="both"/>
        <w:rPr>
          <w:b/>
        </w:rPr>
      </w:pPr>
      <w:r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lastRenderedPageBreak/>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Шахтёрская слава» и т. д.</w:t>
            </w:r>
          </w:p>
          <w:p w:rsidR="00D406E7" w:rsidRPr="00D54228" w:rsidRDefault="00D406E7" w:rsidP="00436BDB">
            <w:pPr>
              <w:pStyle w:val="aa"/>
              <w:spacing w:line="276" w:lineRule="auto"/>
              <w:jc w:val="both"/>
              <w:rPr>
                <w:sz w:val="24"/>
                <w:szCs w:val="24"/>
              </w:rPr>
            </w:pPr>
            <w:r w:rsidRPr="00D54228">
              <w:rPr>
                <w:sz w:val="24"/>
                <w:szCs w:val="24"/>
              </w:rPr>
              <w:t>- экскурсии в городской музей и музеи города Ростова-на-Дону, города Волгограда и т. д.</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В казачьей избе», «Деревенские посиделки», «Масленица», «Колядки»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lastRenderedPageBreak/>
              <w:t xml:space="preserve">- по следам русских богатырей «Встреча с защитниками земли русской», </w:t>
            </w:r>
          </w:p>
          <w:p w:rsidR="00D406E7" w:rsidRPr="00D54228" w:rsidRDefault="00D406E7" w:rsidP="00436BDB">
            <w:pPr>
              <w:pStyle w:val="aa"/>
              <w:spacing w:line="276" w:lineRule="auto"/>
              <w:jc w:val="both"/>
              <w:rPr>
                <w:sz w:val="24"/>
                <w:szCs w:val="24"/>
              </w:rPr>
            </w:pPr>
            <w:r w:rsidRPr="00D54228">
              <w:rPr>
                <w:sz w:val="24"/>
                <w:szCs w:val="24"/>
              </w:rPr>
              <w:t>- тематические праздники «Цвет лазоревый», «Каяльские чтения», «Песни и танцы народов России» и т. д.</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Донские богатыри»  и т. д.</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lastRenderedPageBreak/>
        <w:t>организация и проведение семейных встреч, конкурсов и викторин;</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D406E7" w:rsidRDefault="00D406E7" w:rsidP="00436BDB">
      <w:pPr>
        <w:spacing w:line="276" w:lineRule="auto"/>
        <w:rPr>
          <w:b/>
        </w:rPr>
      </w:pPr>
      <w:r w:rsidRPr="00FF1140">
        <w:rPr>
          <w:b/>
        </w:rPr>
        <w:t>Пути реализации направления</w:t>
      </w:r>
    </w:p>
    <w:p w:rsidR="0007777C" w:rsidRPr="00FF1140" w:rsidRDefault="0007777C" w:rsidP="00436BDB">
      <w:pPr>
        <w:spacing w:line="276" w:lineRule="auto"/>
        <w:rPr>
          <w:b/>
        </w:rPr>
      </w:pPr>
    </w:p>
    <w:p w:rsidR="00D406E7" w:rsidRPr="00044FB8" w:rsidRDefault="00095E80" w:rsidP="00D406E7">
      <w:r>
        <w:rPr>
          <w:noProof/>
        </w:rPr>
        <mc:AlternateContent>
          <mc:Choice Requires="wps">
            <w:drawing>
              <wp:anchor distT="0" distB="0" distL="114300" distR="114300" simplePos="0" relativeHeight="251713536" behindDoc="0" locked="0" layoutInCell="1" allowOverlap="1">
                <wp:simplePos x="0" y="0"/>
                <wp:positionH relativeFrom="column">
                  <wp:posOffset>560705</wp:posOffset>
                </wp:positionH>
                <wp:positionV relativeFrom="paragraph">
                  <wp:posOffset>69215</wp:posOffset>
                </wp:positionV>
                <wp:extent cx="2054225" cy="788670"/>
                <wp:effectExtent l="0" t="0" r="22225" b="11430"/>
                <wp:wrapNone/>
                <wp:docPr id="41"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4225" cy="788670"/>
                        </a:xfrm>
                        <a:prstGeom prst="roundRect">
                          <a:avLst>
                            <a:gd name="adj" fmla="val 16667"/>
                          </a:avLst>
                        </a:prstGeom>
                        <a:solidFill>
                          <a:srgbClr val="F2DBDB"/>
                        </a:solidFill>
                        <a:ln w="9525">
                          <a:solidFill>
                            <a:srgbClr val="000000"/>
                          </a:solidFill>
                          <a:round/>
                          <a:headEnd/>
                          <a:tailEnd/>
                        </a:ln>
                      </wps:spPr>
                      <wps:txbx>
                        <w:txbxContent>
                          <w:p w:rsidR="00EF25F4" w:rsidRPr="009A02DA" w:rsidRDefault="00EF25F4" w:rsidP="00D406E7">
                            <w:r w:rsidRPr="009A02DA">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7" o:spid="_x0000_s1074" style="position:absolute;margin-left:44.15pt;margin-top:5.45pt;width:161.75pt;height:62.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ID7OgIAAHYEAAAOAAAAZHJzL2Uyb0RvYy54bWysVNuO0zAQfUfiHyy/s2mi3rZqutptKUJa&#10;YMXCB7i20xgcjxm7TcvXM3HapQuIB0QfrJmMfTznnHHnN4fGsr3GYMCVPL8acKadBGXctuSfP61f&#10;TTkLUTglLDhd8qMO/Gbx8sW89TNdQA1WaWQE4sKs9SWvY/SzLAuy1o0IV+C1o2IF2IhIKW4zhaIl&#10;9MZmxWAwzlpA5RGkDoG+rvoiXyT8qtIyfqiqoCOzJafeYloxrZtuzRZzMdui8LWRpzbEP3TRCOPo&#10;0ieolYiC7dD8BtUYiRCgilcSmgyqykidOBCbfPALm8daeJ24kDjBP8kU/h+sfL9/QGZUyYc5Z040&#10;5NHtLkK6muWjSadQ68OMNj76B+w4Bn8P8mtgDpa1cFt9iwhtrYWivvJuf/bsQJcEOso27TtQhC8I&#10;P4l1qLDpAEkGdkieHJ880YfIJH0sBqNhUYw4k1SbTKfjSTItE7PzaY8hvtHQsC4oOcLOqY9kfLpC&#10;7O9DTMaoEzuhvnBWNZZs3gvL8vF4nEgS4mkzRWfMRBesUWtjbUpwu1laZHS05Otidbe6S4xJlctt&#10;1rG25NcjavzvEIP0+xNE4pHGs5P2tVMpjsLYPqYurTtp3cnb2xQPm0Nv5/Ts3AbUkdRH6IefHisF&#10;NeB3zloa/JKHbzuBmjP71pGD1/lw2L2UlAxHk4ISvKxsLivCSYIqeeSsD5exf107j2Zb0015UsBB&#10;N1WViefx6Ls69U/DTdGz13OZp10//y4WPwAAAP//AwBQSwMEFAAGAAgAAAAhAPflOm7eAAAACQEA&#10;AA8AAABkcnMvZG93bnJldi54bWxMj8FOwzAQRO9I/IO1SNyoHRpKCHEqBKp6QapoEVzdeHEC8TqK&#10;3Tb8PcsJjjszmn1TLSffiyOOsQukIZspEEhNsB05Da+71VUBIiZD1vSBUMM3RljW52eVKW040Qse&#10;t8kJLqFYGg1tSkMpZWxa9CbOwoDE3kcYvUl8jk7a0Zy43PfyWqmF9KYj/tCaAR9bbL62B69hUdyu&#10;1+9+t1Fvzn3G56d8WIVc68uL6eEeRMIp/YXhF5/RoWamfTiQjaLXUBRzTrKu7kCwn2cZT9mzML/J&#10;QNaV/L+g/gEAAP//AwBQSwECLQAUAAYACAAAACEAtoM4kv4AAADhAQAAEwAAAAAAAAAAAAAAAAAA&#10;AAAAW0NvbnRlbnRfVHlwZXNdLnhtbFBLAQItABQABgAIAAAAIQA4/SH/1gAAAJQBAAALAAAAAAAA&#10;AAAAAAAAAC8BAABfcmVscy8ucmVsc1BLAQItABQABgAIAAAAIQBfjID7OgIAAHYEAAAOAAAAAAAA&#10;AAAAAAAAAC4CAABkcnMvZTJvRG9jLnhtbFBLAQItABQABgAIAAAAIQD35Tpu3gAAAAkBAAAPAAAA&#10;AAAAAAAAAAAAAJQEAABkcnMvZG93bnJldi54bWxQSwUGAAAAAAQABADzAAAAnwUAAAAA&#10;" fillcolor="#f2dbdb">
                <v:textbox>
                  <w:txbxContent>
                    <w:p w:rsidR="00EF25F4" w:rsidRPr="009A02DA" w:rsidRDefault="00EF25F4" w:rsidP="00D406E7">
                      <w:r w:rsidRPr="009A02DA">
                        <w:t>Включение воспитательных задач в урочную деятельность</w:t>
                      </w:r>
                    </w:p>
                  </w:txbxContent>
                </v:textbox>
              </v:roundrect>
            </w:pict>
          </mc:Fallback>
        </mc:AlternateContent>
      </w:r>
    </w:p>
    <w:p w:rsidR="00D406E7" w:rsidRPr="00044FB8" w:rsidRDefault="00095E80" w:rsidP="00D406E7">
      <w:pPr>
        <w:shd w:val="clear" w:color="auto" w:fill="FFFFFF"/>
        <w:jc w:val="both"/>
        <w:rPr>
          <w:bCs/>
        </w:rPr>
      </w:pPr>
      <w:r>
        <w:rPr>
          <w:noProof/>
        </w:rPr>
        <mc:AlternateContent>
          <mc:Choice Requires="wps">
            <w:drawing>
              <wp:anchor distT="0" distB="0" distL="114300" distR="114300" simplePos="0" relativeHeight="251709440" behindDoc="0" locked="0" layoutInCell="1" allowOverlap="1">
                <wp:simplePos x="0" y="0"/>
                <wp:positionH relativeFrom="column">
                  <wp:posOffset>3846195</wp:posOffset>
                </wp:positionH>
                <wp:positionV relativeFrom="paragraph">
                  <wp:posOffset>71120</wp:posOffset>
                </wp:positionV>
                <wp:extent cx="1803400" cy="813435"/>
                <wp:effectExtent l="0" t="0" r="25400" b="24765"/>
                <wp:wrapNone/>
                <wp:docPr id="38" name="AutoShap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3400" cy="813435"/>
                        </a:xfrm>
                        <a:prstGeom prst="roundRect">
                          <a:avLst>
                            <a:gd name="adj" fmla="val 16667"/>
                          </a:avLst>
                        </a:prstGeom>
                        <a:solidFill>
                          <a:srgbClr val="EAF1DD"/>
                        </a:solidFill>
                        <a:ln w="9525">
                          <a:solidFill>
                            <a:srgbClr val="000000"/>
                          </a:solidFill>
                          <a:round/>
                          <a:headEnd/>
                          <a:tailEnd/>
                        </a:ln>
                      </wps:spPr>
                      <wps:txbx>
                        <w:txbxContent>
                          <w:p w:rsidR="00EF25F4" w:rsidRPr="009A02DA" w:rsidRDefault="00EF25F4" w:rsidP="00D406E7">
                            <w:r>
                              <w:t xml:space="preserve">Сотрудничество </w:t>
                            </w:r>
                            <w:r w:rsidRPr="009A02DA">
                              <w:t>с учреждениями культуры и</w:t>
                            </w:r>
                            <w:r w:rsidRPr="00044FB8">
                              <w:t xml:space="preserve"> </w:t>
                            </w:r>
                            <w:r w:rsidRPr="009A02DA">
                              <w:t>спорта</w:t>
                            </w:r>
                          </w:p>
                          <w:p w:rsidR="00EF25F4" w:rsidRPr="00044FB8"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3" o:spid="_x0000_s1075" style="position:absolute;left:0;text-align:left;margin-left:302.85pt;margin-top:5.6pt;width:142pt;height:64.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nuBPwIAAHYEAAAOAAAAZHJzL2Uyb0RvYy54bWysVNuO0zAQfUfiHyy/0yS9bTdqulpttwhp&#10;gRULH+DaTmNwbDN2my5fz9jJlhZ4QvTBmsl4zsycM+7y5thqcpDglTUVLUY5JdJwK5TZVfTL582b&#10;BSU+MCOYtkZW9Fl6erN6/WrZuVKObWO1kEAQxPiycxVtQnBllnneyJb5kXXSYLC20LKALuwyAaxD&#10;9FZn4zyfZ50F4cBy6T1+XfdBukr4dS15+FjXXgaiK4q9hXRCOrfxzFZLVu6AuUbxoQ32D120TBks&#10;eoJas8DIHtQfUK3iYL2tw4jbNrN1rbhMM+A0Rf7bNE8NczLNguR4d6LJ/z9Y/uHwCESJik5QKcNa&#10;1Oh2H2wqTYrZJDLUOV/ixSf3CHFG7x4s/+aJsXcNMzt5C2C7RjKBfRXxfnaREB2PqWTbvbcC8Rni&#10;J7KONbQREGkgx6TJ80kTeQyE48dikU+mOUrHMbYoJtPJLJVg5Uu2Ax/eStuSaFQU7N6ITyh8KsEO&#10;Dz4kYcQwHRNfKalbjTIfmCbFfD6/GhCHyxkrXzDTuFYrsVFaJwd22zsNBFMren+7KdbrIdmfX9OG&#10;dBW9no1nqYuLmD+HyNPvbxBpjrSekdp7I5IdmNK9jV1qM3Ad6e1lCsftMck5vY6gkfutFc/IPth+&#10;+fGxotFY+EFJh4tfUf99z0BSot8ZVPC6mE7jS0nOdHY1RgfOI9vzCDMcoSoaKOnNu9C/rr0DtWuw&#10;UpEYMDZuVa3Cy3r0XQ3943KjdfF6zv1069ffxeonAAAA//8DAFBLAwQUAAYACAAAACEAD2WH9N8A&#10;AAAKAQAADwAAAGRycy9kb3ducmV2LnhtbEyPQUvDQBCF74L/YRnBm920xZrGbIoUBMGLxkLpbZqd&#10;JtHsbJrdtvHfO570OO99vHkvX42uU2caQuvZwHSSgCKuvG25NrD5eL5LQYWIbLHzTAa+KcCquL7K&#10;MbP+wu90LmOtJIRDhgaaGPtM61A15DBMfE8s3sEPDqOcQ63tgBcJd52eJclCO2xZPjTY07qh6qs8&#10;OQNHXr/s6Ljd8qt92/WfVbkJh9KY25vx6RFUpDH+wfBbX6pDIZ32/sQ2qM7AIrl/EFSM6QyUAGm6&#10;FGEvwnw5B13k+v+E4gcAAP//AwBQSwECLQAUAAYACAAAACEAtoM4kv4AAADhAQAAEwAAAAAAAAAA&#10;AAAAAAAAAAAAW0NvbnRlbnRfVHlwZXNdLnhtbFBLAQItABQABgAIAAAAIQA4/SH/1gAAAJQBAAAL&#10;AAAAAAAAAAAAAAAAAC8BAABfcmVscy8ucmVsc1BLAQItABQABgAIAAAAIQBKTnuBPwIAAHYEAAAO&#10;AAAAAAAAAAAAAAAAAC4CAABkcnMvZTJvRG9jLnhtbFBLAQItABQABgAIAAAAIQAPZYf03wAAAAoB&#10;AAAPAAAAAAAAAAAAAAAAAJkEAABkcnMvZG93bnJldi54bWxQSwUGAAAAAAQABADzAAAApQUAAAAA&#10;" fillcolor="#eaf1dd">
                <v:textbox>
                  <w:txbxContent>
                    <w:p w:rsidR="00EF25F4" w:rsidRPr="009A02DA" w:rsidRDefault="00EF25F4" w:rsidP="00D406E7">
                      <w:r>
                        <w:t xml:space="preserve">Сотрудничество </w:t>
                      </w:r>
                      <w:r w:rsidRPr="009A02DA">
                        <w:t>с учреждениями культуры и</w:t>
                      </w:r>
                      <w:r w:rsidRPr="00044FB8">
                        <w:t xml:space="preserve"> </w:t>
                      </w:r>
                      <w:r w:rsidRPr="009A02DA">
                        <w:t>спорта</w:t>
                      </w:r>
                    </w:p>
                    <w:p w:rsidR="00EF25F4" w:rsidRPr="00044FB8" w:rsidRDefault="00EF25F4" w:rsidP="00D406E7"/>
                  </w:txbxContent>
                </v:textbox>
              </v:roundrect>
            </w:pict>
          </mc:Fallback>
        </mc:AlternateContent>
      </w:r>
    </w:p>
    <w:p w:rsidR="00D406E7" w:rsidRPr="00044FB8" w:rsidRDefault="00D406E7" w:rsidP="00D406E7">
      <w:pPr>
        <w:shd w:val="clear" w:color="auto" w:fill="FFFFFF"/>
        <w:jc w:val="both"/>
        <w:rPr>
          <w:bCs/>
        </w:rPr>
      </w:pPr>
    </w:p>
    <w:p w:rsidR="00D406E7" w:rsidRPr="00044FB8" w:rsidRDefault="00095E80" w:rsidP="00D406E7">
      <w:pPr>
        <w:rPr>
          <w:bCs/>
        </w:rPr>
      </w:pPr>
      <w:r>
        <w:rPr>
          <w:noProof/>
        </w:rPr>
        <mc:AlternateContent>
          <mc:Choice Requires="wps">
            <w:drawing>
              <wp:anchor distT="4294967295" distB="4294967295" distL="114300" distR="114300" simplePos="0" relativeHeight="251707392" behindDoc="0" locked="0" layoutInCell="1" allowOverlap="1">
                <wp:simplePos x="0" y="0"/>
                <wp:positionH relativeFrom="column">
                  <wp:posOffset>3506470</wp:posOffset>
                </wp:positionH>
                <wp:positionV relativeFrom="paragraph">
                  <wp:posOffset>117474</wp:posOffset>
                </wp:positionV>
                <wp:extent cx="14605" cy="0"/>
                <wp:effectExtent l="0" t="0" r="23495" b="19050"/>
                <wp:wrapNone/>
                <wp:docPr id="36"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276.1pt;margin-top:9.25pt;width:1.15pt;height:0;flip:x;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3/JgIAAEY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K/HdDCNF&#10;eujRw6vXMTTKprFCg3EFGFZqa0OO9KCezaOm3xxSuuqIank0fzka8M5CTZM3LuHiDMTZDZ81AxsC&#10;EWK5Do3tUSOF+RQcAziUBB1if47X/vCDRxQes3yWTjGiF01CigAQ3Ix1/iPXPQpCiZ23RLSdr7RS&#10;MAPansDJ/tH5QO+XQ3BWeiOkjKMgFRpKvJhOppGN01KwoAxmzra7Slq0J2GY4hdzBc2tmdWvikWw&#10;jhO2PsueCHmSIbhUAQ/SAjpn6TQt3xfpYj1fz/NRPpmtR3la16OHTZWPZpvsw7S+q6uqzn4Ealle&#10;dIIxrgK7y+Rm+d9NxnmHTjN3nd1rGZK36LFeQPbyj6Rjh0NTw6q5YqfZcWsvnYdhjcbnxQrbcHsH&#10;+Xb9Vz8B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CgYPf8mAgAARgQAAA4AAAAAAAAAAAAAAAAALgIAAGRycy9lMm9Eb2Mu&#10;eG1sUEsBAi0AFAAGAAgAAAAhABWuCzLcAAAACQEAAA8AAAAAAAAAAAAAAAAAgAQAAGRycy9kb3du&#10;cmV2LnhtbFBLBQYAAAAABAAEAPMAAACJBQAAAAA=&#10;"/>
            </w:pict>
          </mc:Fallback>
        </mc:AlternateContent>
      </w:r>
    </w:p>
    <w:p w:rsidR="00D406E7" w:rsidRPr="00044FB8" w:rsidRDefault="00D406E7" w:rsidP="00D406E7">
      <w:pPr>
        <w:rPr>
          <w:bCs/>
        </w:rPr>
      </w:pPr>
    </w:p>
    <w:p w:rsidR="00D406E7" w:rsidRPr="00044FB8" w:rsidRDefault="00095E80" w:rsidP="00D406E7">
      <w:pPr>
        <w:shd w:val="clear" w:color="auto" w:fill="FFFFFF"/>
        <w:jc w:val="both"/>
        <w:rPr>
          <w:bCs/>
        </w:rPr>
      </w:pPr>
      <w:r>
        <w:rPr>
          <w:noProof/>
        </w:rPr>
        <mc:AlternateContent>
          <mc:Choice Requires="wps">
            <w:drawing>
              <wp:anchor distT="0" distB="0" distL="114300" distR="114300" simplePos="0" relativeHeight="251710464" behindDoc="0" locked="0" layoutInCell="1" allowOverlap="1">
                <wp:simplePos x="0" y="0"/>
                <wp:positionH relativeFrom="column">
                  <wp:posOffset>-158115</wp:posOffset>
                </wp:positionH>
                <wp:positionV relativeFrom="paragraph">
                  <wp:posOffset>38735</wp:posOffset>
                </wp:positionV>
                <wp:extent cx="1917065" cy="925195"/>
                <wp:effectExtent l="0" t="0" r="26035" b="27305"/>
                <wp:wrapNone/>
                <wp:docPr id="34" name="AutoShap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065" cy="925195"/>
                        </a:xfrm>
                        <a:prstGeom prst="roundRect">
                          <a:avLst>
                            <a:gd name="adj" fmla="val 16667"/>
                          </a:avLst>
                        </a:prstGeom>
                        <a:solidFill>
                          <a:srgbClr val="FFFFCC"/>
                        </a:solidFill>
                        <a:ln w="9525">
                          <a:solidFill>
                            <a:srgbClr val="000000"/>
                          </a:solidFill>
                          <a:round/>
                          <a:headEnd/>
                          <a:tailEnd/>
                        </a:ln>
                      </wps:spPr>
                      <wps:txbx>
                        <w:txbxContent>
                          <w:p w:rsidR="00EF25F4" w:rsidRPr="009A02DA" w:rsidRDefault="00EF25F4" w:rsidP="00D406E7">
                            <w:pPr>
                              <w:jc w:val="center"/>
                            </w:pPr>
                            <w:r w:rsidRPr="009A02DA">
                              <w:t>Включение воспитательных задач во внеурочную деятельность</w:t>
                            </w:r>
                          </w:p>
                          <w:p w:rsidR="00EF25F4" w:rsidRPr="00044FB8"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4" o:spid="_x0000_s1076" style="position:absolute;left:0;text-align:left;margin-left:-12.45pt;margin-top:3.05pt;width:150.95pt;height:72.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B9FPAIAAHYEAAAOAAAAZHJzL2Uyb0RvYy54bWysVFGP0zAMfkfiP0R5Z13HumPVutNpxyGk&#10;A04c/IAsSddAGgcnW3f363HT3tgBT4g+RHZsf7Y/O11dHlvLDhqDAVfxfDLlTDsJyrhdxb9+uXn1&#10;hrMQhVPCgtMVf9CBX65fvlh1vtQzaMAqjYxAXCg7X/EmRl9mWZCNbkWYgNeOjDVgKyKpuMsUio7Q&#10;W5vNptNF1gEqjyB1CHR7PRj5OuHXtZbxU10HHZmtONUW04np3PZntl6JcofCN0aOZYh/qKIVxlHS&#10;E9S1iILt0fwB1RqJEKCOEwltBnVtpE49UDf59Ldu7hvhdeqFyAn+RFP4f7Dy4+EOmVEVfz3nzImW&#10;ZnS1j5BSs7yY9wx1PpTkeO/vsO8x+FuQ3wNzsGmE2+krROgaLRTVlff+2bOAXgkUyrbdB1CELwg/&#10;kXWsse0BiQZ2TDN5OM1EHyOTdJkv84vpouBMkm05K/JlkVKI8inaY4jvNLSsFyqOsHfqMw0+pRCH&#10;2xDTYNTYnVDfOKtbS2M+CMvyxWJxMSKOzpkonzBTu2CNujHWJgV3241FRqEVv6FvsxmDw7mbdayj&#10;cotZkap4ZgvnENP0/Q0i9ZHWs6f2rVNJjsLYQaYqrRu57ukdxhSP22MaZ5F2u+d+C+qB2EcYlp8e&#10;KwkN4CNnHS1+xcOPvUDNmX3vaILLfD7vX0pS5sXFjBQ8t2zPLcJJgqp45GwQN3F4XXuPZtdQpjwx&#10;4KDfqtrEp/UYqhrrp+Um6dnrOdeT16/fxfonAAAA//8DAFBLAwQUAAYACAAAACEAkha8ut0AAAAJ&#10;AQAADwAAAGRycy9kb3ducmV2LnhtbEyPwU7DMBBE70j8g7VI3FonEaRtiFMVJE5cSos4u/aSRMTr&#10;YDtt+HuWExxHM5p5U29nN4gzhth7UpAvMxBIxtueWgVvx+fFGkRMmqwePKGCb4ywba6val1Zf6FX&#10;PB9SK7iEYqUVdCmNlZTRdOh0XPoRib0PH5xOLEMrbdAXLneDLLKslE73xAudHvGpQ/N5mBzvTsXX&#10;JrzER9Mec7Pvp10o3/dK3d7MuwcQCef0F4ZffEaHhplOfiIbxaBgUdxtOKqgzEGwX6xW/O3Ewft8&#10;DbKp5f8HzQ8AAAD//wMAUEsBAi0AFAAGAAgAAAAhALaDOJL+AAAA4QEAABMAAAAAAAAAAAAAAAAA&#10;AAAAAFtDb250ZW50X1R5cGVzXS54bWxQSwECLQAUAAYACAAAACEAOP0h/9YAAACUAQAACwAAAAAA&#10;AAAAAAAAAAAvAQAAX3JlbHMvLnJlbHNQSwECLQAUAAYACAAAACEAgCQfRTwCAAB2BAAADgAAAAAA&#10;AAAAAAAAAAAuAgAAZHJzL2Uyb0RvYy54bWxQSwECLQAUAAYACAAAACEAkha8ut0AAAAJAQAADwAA&#10;AAAAAAAAAAAAAACWBAAAZHJzL2Rvd25yZXYueG1sUEsFBgAAAAAEAAQA8wAAAKAFAAAAAA==&#10;" fillcolor="#ffc">
                <v:textbox>
                  <w:txbxContent>
                    <w:p w:rsidR="00EF25F4" w:rsidRPr="009A02DA" w:rsidRDefault="00EF25F4" w:rsidP="00D406E7">
                      <w:pPr>
                        <w:jc w:val="center"/>
                      </w:pPr>
                      <w:r w:rsidRPr="009A02DA">
                        <w:t>Включение воспитательных задач во внеурочную деятельность</w:t>
                      </w:r>
                    </w:p>
                    <w:p w:rsidR="00EF25F4" w:rsidRPr="00044FB8" w:rsidRDefault="00EF25F4" w:rsidP="00D406E7"/>
                  </w:txbxContent>
                </v:textbox>
              </v:roundrect>
            </w:pict>
          </mc:Fallback>
        </mc:AlternateContent>
      </w:r>
    </w:p>
    <w:p w:rsidR="00D406E7" w:rsidRPr="00044FB8" w:rsidRDefault="00095E80" w:rsidP="00D406E7">
      <w:pPr>
        <w:shd w:val="clear" w:color="auto" w:fill="FFFFFF"/>
        <w:jc w:val="both"/>
        <w:rPr>
          <w:bCs/>
        </w:rPr>
      </w:pPr>
      <w:r>
        <w:rPr>
          <w:noProof/>
        </w:rPr>
        <mc:AlternateContent>
          <mc:Choice Requires="wps">
            <w:drawing>
              <wp:anchor distT="0" distB="0" distL="114300" distR="114300" simplePos="0" relativeHeight="251706368" behindDoc="0" locked="0" layoutInCell="1" allowOverlap="1">
                <wp:simplePos x="0" y="0"/>
                <wp:positionH relativeFrom="column">
                  <wp:posOffset>2144395</wp:posOffset>
                </wp:positionH>
                <wp:positionV relativeFrom="paragraph">
                  <wp:posOffset>8255</wp:posOffset>
                </wp:positionV>
                <wp:extent cx="1924685" cy="1400175"/>
                <wp:effectExtent l="19050" t="19050" r="37465" b="66675"/>
                <wp:wrapNone/>
                <wp:docPr id="33"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685" cy="140017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07777C" w:rsidRDefault="00EF25F4"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 o:spid="_x0000_s1077" style="position:absolute;left:0;text-align:left;margin-left:168.85pt;margin-top:.65pt;width:151.55pt;height:110.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Ax4jQIAAB8FAAAOAAAAZHJzL2Uyb0RvYy54bWysVNuO0zAQfUfiHyy/s7k0vUWbrla7FCFx&#10;WbEgnt3YSQyObWy36fL1jCfpUlgkJEQrWZ6MfWbOzBlfXh17RQ7CeWl0RbOLlBKha8Olbiv66eP2&#10;xYoSH5jmTBktKvogPL3aPH92OdhS5KYzigtHAET7crAV7UKwZZL4uhM98xfGCg3OxrieBTBdm3DH&#10;BkDvVZKn6SIZjOPWmVp4D19vRyfdIH7TiDq8bxovAlEVhdwCrg7XXVyTzSUrW8dsJ+spDfYPWfRM&#10;agj6CHXLAiN7J59A9bJ2xpsmXNSmT0zTyFogB2CTpb+xue+YFcgFiuPtY5n8/4Ot3x3uHJG8orMZ&#10;JZr10KPrfTAYmmTFOlZosL6Eg/f2zkWO3r4x9VdPtLnpmG7FtXNm6ATjkFcWzye/XIiGh6tkN7w1&#10;HPAZ4GOxjo3rIyCUgRyxJw+PPRHHQGr4mK3zYrGaU1KDLyvSNFvOMQYrT9et8+GVMD2Jm4o6s9f8&#10;A3QeY7DDGx+wM3yix/gXSppeQZ8PTJFssVgsJ8TpcMLKEybyNUryrVQKDdfubpQjcLWi220Kv+my&#10;Pz+mNBmgpqsM3H/ByLfw/xMGEkGBxuK+1Bz3gUk17iFNpSO4QKFPPM0+CHff8YFwGcuRr2ZrGEIu&#10;QfWzVbpI10tKmGphXOvgKHEmfJahw4bH6j8hucjzIp+NxVS2YyP1+TnzsSbQeOjlKTxaZ5mhKKIO&#10;Rj2F4+6IupujZKJIdoY/gEwgIdQCvCqw6Yz7TskAE1pR/23PnKBEvdYgtXVWFHGk0SjmyxwMd+7Z&#10;nXuYrgGqogHI4/YmjM/A3jrZdhApQ4raRPk3Mpx0PGY1iRqmEHlNL0Yc83MbT/181zY/AAAA//8D&#10;AFBLAwQUAAYACAAAACEAd21dk98AAAAJAQAADwAAAGRycy9kb3ducmV2LnhtbEyPQU+DQBCF7yb9&#10;D5tp4s0uBVMaZGkak+rBeCht6nXLjkBkZwm7tOivdzzZ4+R7efO9fDPZTlxw8K0jBctFBAKpcqal&#10;WsHxsHtYg/BBk9GdI1TwjR42xewu15lxV9rjpQy14BLymVbQhNBnUvqqQav9wvVIzD7dYHXgc6il&#10;GfSVy20n4yhaSatb4g+N7vG5weqrHK0CereOxvRUH8ufj7ft7nUy9mWv1P182j6BCDiF/zD86bM6&#10;FOx0diMZLzoFSZKmHGWQgGC+eox4yllBHC/XIItc3i4ofgEAAP//AwBQSwECLQAUAAYACAAAACEA&#10;toM4kv4AAADhAQAAEwAAAAAAAAAAAAAAAAAAAAAAW0NvbnRlbnRfVHlwZXNdLnhtbFBLAQItABQA&#10;BgAIAAAAIQA4/SH/1gAAAJQBAAALAAAAAAAAAAAAAAAAAC8BAABfcmVscy8ucmVsc1BLAQItABQA&#10;BgAIAAAAIQD1eAx4jQIAAB8FAAAOAAAAAAAAAAAAAAAAAC4CAABkcnMvZTJvRG9jLnhtbFBLAQIt&#10;ABQABgAIAAAAIQB3bV2T3wAAAAkBAAAPAAAAAAAAAAAAAAAAAOcEAABkcnMvZG93bnJldi54bWxQ&#10;SwUGAAAAAAQABADzAAAA8wUAAAAA&#10;" fillcolor="red" strokecolor="#f2f2f2" strokeweight="3pt">
                <v:shadow on="t" color="#622423" opacity=".5" offset="1pt"/>
                <v:textbox>
                  <w:txbxContent>
                    <w:p w:rsidR="00EF25F4" w:rsidRPr="0007777C" w:rsidRDefault="00EF25F4"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column">
                  <wp:posOffset>4341495</wp:posOffset>
                </wp:positionH>
                <wp:positionV relativeFrom="paragraph">
                  <wp:posOffset>118110</wp:posOffset>
                </wp:positionV>
                <wp:extent cx="1876425" cy="871220"/>
                <wp:effectExtent l="0" t="0" r="28575" b="24130"/>
                <wp:wrapNone/>
                <wp:docPr id="255" name="AutoShap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6425" cy="871220"/>
                        </a:xfrm>
                        <a:prstGeom prst="roundRect">
                          <a:avLst>
                            <a:gd name="adj" fmla="val 16667"/>
                          </a:avLst>
                        </a:prstGeom>
                        <a:solidFill>
                          <a:srgbClr val="FBD4B4"/>
                        </a:solidFill>
                        <a:ln w="9525">
                          <a:solidFill>
                            <a:srgbClr val="000000"/>
                          </a:solidFill>
                          <a:round/>
                          <a:headEnd/>
                          <a:tailEnd/>
                        </a:ln>
                      </wps:spPr>
                      <wps:txbx>
                        <w:txbxContent>
                          <w:p w:rsidR="00EF25F4" w:rsidRPr="009A02DA" w:rsidRDefault="00EF25F4"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EF25F4" w:rsidRPr="00044FB8"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2" o:spid="_x0000_s1078" style="position:absolute;left:0;text-align:left;margin-left:341.85pt;margin-top:9.3pt;width:147.75pt;height:68.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RMOwIAAHcEAAAOAAAAZHJzL2Uyb0RvYy54bWysVNtu2zAMfR+wfxD0vjg2cmmNOkXbLMOA&#10;bivW7QMUSY61yaJGKXHSrx8tp226DXsYlgeBNMkj8hwqF5f71rKdxmDAVTwfjTnTToIyblPxr19W&#10;b844C1E4JSw4XfGDDvxy8frVRedLXUADVmlkBOJC2fmKNzH6MsuCbHQrwgi8dhSsAVsRycVNplB0&#10;hN7arBiPZ1kHqDyC1CHQ1+UQ5IuEX9daxk91HXRktuLUW0wnpnPdn9niQpQbFL4x8tiG+IcuWmEc&#10;XfoEtRRRsC2a36BaIxEC1HEkoc2gro3UaQaaJh//Ms19I7xOsxA5wT/RFP4frPy4u0NmVMWL6ZQz&#10;J1oS6WobId3N8mnRU9T5UFLmvb/Dfsjgb0F+D8zBTSPcRl8hQtdooaixvM/PXhT0TqBStu4+gCJ8&#10;QfiJrX2NbQ9IPLB9EuXwJIreRybpY342n00K6k1S7GyeF0VSLRPlY7XHEN9paFlvVBxh69RnUj5d&#10;IXa3ISZl1HE6ob5xVreWdN4Jy/LZbDZPTYvymEzYj5hpXLBGrYy1ycHN+sYio9KKr66Xk+vJsTic&#10;plnHuoqfT6nxv0OM0+9PEGmOtJ89tW+dSnYUxg42dWndkeue3kGmuF/vk57Pyq1BHYh9hGH76bWS&#10;0QA+cNbR5lc8/NgK1JzZ944UPM8nk/6pJGcynRPfDE8j69OIcJKgKh45G8ybODyvrUezaeimPDHg&#10;oN+q2sTH9Ri6OvZP203Wi+dz6qes5/+LxU8AAAD//wMAUEsDBBQABgAIAAAAIQBXoJnQ4QAAAAoB&#10;AAAPAAAAZHJzL2Rvd25yZXYueG1sTI/LTsMwEEX3SPyDNUhsEHUa1DQJcSpelSrEAtqKtRubOCIe&#10;R7bbJn/PsILlzD26c6ZajbZnJ+1D51DAfJYA09g41WErYL9b3+bAQpSoZO9QC5h0gFV9eVHJUrkz&#10;fujTNraMSjCUUoCJcSg5D43RVoaZGzRS9uW8lZFG33Ll5ZnKbc/TJMm4lR3SBSMH/WR08709WgG7&#10;vV+/vD2/bh7nN++q6Mwnn6ZUiOur8eEeWNRj/IPhV5/UoSangzuiCqwXkOV3S0IpyDNgBBTLIgV2&#10;oMVikQOvK/7/hfoHAAD//wMAUEsBAi0AFAAGAAgAAAAhALaDOJL+AAAA4QEAABMAAAAAAAAAAAAA&#10;AAAAAAAAAFtDb250ZW50X1R5cGVzXS54bWxQSwECLQAUAAYACAAAACEAOP0h/9YAAACUAQAACwAA&#10;AAAAAAAAAAAAAAAvAQAAX3JlbHMvLnJlbHNQSwECLQAUAAYACAAAACEA0/7ETDsCAAB3BAAADgAA&#10;AAAAAAAAAAAAAAAuAgAAZHJzL2Uyb0RvYy54bWxQSwECLQAUAAYACAAAACEAV6CZ0OEAAAAKAQAA&#10;DwAAAAAAAAAAAAAAAACVBAAAZHJzL2Rvd25yZXYueG1sUEsFBgAAAAAEAAQA8wAAAKMFAAAAAA==&#10;" fillcolor="#fbd4b4">
                <v:textbox>
                  <w:txbxContent>
                    <w:p w:rsidR="00EF25F4" w:rsidRPr="009A02DA" w:rsidRDefault="00EF25F4"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EF25F4" w:rsidRPr="00044FB8" w:rsidRDefault="00EF25F4" w:rsidP="00D406E7"/>
                  </w:txbxContent>
                </v:textbox>
              </v:roundrect>
            </w:pict>
          </mc:Fallback>
        </mc:AlternateContent>
      </w:r>
    </w:p>
    <w:p w:rsidR="00D406E7" w:rsidRPr="00044FB8" w:rsidRDefault="00095E80" w:rsidP="00D406E7">
      <w:r>
        <w:rPr>
          <w:noProof/>
        </w:rPr>
        <mc:AlternateContent>
          <mc:Choice Requires="wps">
            <w:drawing>
              <wp:anchor distT="0" distB="0" distL="114300" distR="114300" simplePos="0" relativeHeight="251712512" behindDoc="0" locked="0" layoutInCell="1" allowOverlap="1">
                <wp:simplePos x="0" y="0"/>
                <wp:positionH relativeFrom="column">
                  <wp:posOffset>7835265</wp:posOffset>
                </wp:positionH>
                <wp:positionV relativeFrom="paragraph">
                  <wp:posOffset>27940</wp:posOffset>
                </wp:positionV>
                <wp:extent cx="1330960" cy="431800"/>
                <wp:effectExtent l="0" t="0" r="21590" b="25400"/>
                <wp:wrapNone/>
                <wp:docPr id="254"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0960" cy="431800"/>
                        </a:xfrm>
                        <a:prstGeom prst="roundRect">
                          <a:avLst>
                            <a:gd name="adj" fmla="val 16667"/>
                          </a:avLst>
                        </a:prstGeom>
                        <a:solidFill>
                          <a:srgbClr val="CCFFFF"/>
                        </a:solidFill>
                        <a:ln w="9525">
                          <a:solidFill>
                            <a:srgbClr val="000000"/>
                          </a:solidFill>
                          <a:round/>
                          <a:headEnd/>
                          <a:tailEnd/>
                        </a:ln>
                      </wps:spPr>
                      <wps:txbx>
                        <w:txbxContent>
                          <w:p w:rsidR="00EF25F4"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6" o:spid="_x0000_s1079" style="position:absolute;margin-left:616.95pt;margin-top:2.2pt;width:104.8pt;height: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YnIPwIAAHcEAAAOAAAAZHJzL2Uyb0RvYy54bWysVNtu1DAQfUfiHyy/0yR7axs1W1VbipAK&#10;VBQ+wGs7G4PjMWPvZtuvZ+xsyxZ4QuTBmvF4jmfOGefict9bttMYDLiGVyclZ9pJUMZtGv71y82b&#10;M85CFE4JC043/EEHfrl8/epi8LWeQAdWaWQE4kI9+IZ3Mfq6KILsdC/CCXjtKNgC9iKSi5tCoRgI&#10;vbfFpCwXxQCoPILUIdDu9Rjky4zftlrGT20bdGS24VRbzCvmdZ3WYnkh6g0K3xl5KEP8QxW9MI4u&#10;fYa6FlGwLZo/oHojEQK08URCX0DbGqlzD9RNVf7WzX0nvM69EDnBP9MU/h+s/Li7Q2ZUwyfzGWdO&#10;9CTS1TZCvptV80WiaPChppP3/g5Tk8HfgvwemINVJ9xGXyHC0GmhqLAqnS9eJCQnUCpbDx9AEb4g&#10;/MzWvsU+ARIPbJ9FeXgWRe8jk7RZTafl+YK0kxSbTauzMqtWiPop22OI7zT0LBkNR9g69ZmUz1eI&#10;3W2IWRl16E6ob5y1vSWdd8KyarFYnOaiRX04TNhPmLldsEbdGGuzg5v1yiKj1IavVjf0HZLD8THr&#10;2NDw8/lknqt4EQvHEGX+/gaR+8jzmah961S2ozB2tKlK6w5cJ3pHmeJ+vc96zqcJNHG/BvVA7COM&#10;00+vlYwO8JGzgSa/4eHHVqDmzL53pOB5NZulp5Kd2fx0Qg4eR9bHEeEkQTU8cjaaqzg+r61Hs+no&#10;pioz4CBNVWvi03iMVR3qp+km68XzOfbzqV//i+VPAAAA//8DAFBLAwQUAAYACAAAACEA/R+I4+IA&#10;AAAKAQAADwAAAGRycy9kb3ducmV2LnhtbEyPy07DMBBF90j8gzVI7KhDYmgJcaqI1wKpiD5ALN14&#10;SKLG4yh2mvD3uCtYXs3RvWey5WRadsTeNZYkXM8iYEil1Q1VEnbb56sFMOcVadVaQgk/6GCZn59l&#10;KtV2pDUeN75ioYRcqiTU3ncp566s0Sg3sx1SuH3b3igfYl9x3asxlJuWx1F0y41qKCzUqsOHGsvD&#10;ZjASvl6Tz2lYv72vxvnT6rHbFh+Hl0LKy4upuAfmcfJ/MJz0gzrkwWlvB9KOtSHHSXIXWAlCADsB&#10;QiQ3wPYS5rEAnmf8/wv5LwAAAP//AwBQSwECLQAUAAYACAAAACEAtoM4kv4AAADhAQAAEwAAAAAA&#10;AAAAAAAAAAAAAAAAW0NvbnRlbnRfVHlwZXNdLnhtbFBLAQItABQABgAIAAAAIQA4/SH/1gAAAJQB&#10;AAALAAAAAAAAAAAAAAAAAC8BAABfcmVscy8ucmVsc1BLAQItABQABgAIAAAAIQDeBYnIPwIAAHcE&#10;AAAOAAAAAAAAAAAAAAAAAC4CAABkcnMvZTJvRG9jLnhtbFBLAQItABQABgAIAAAAIQD9H4jj4gAA&#10;AAoBAAAPAAAAAAAAAAAAAAAAAJkEAABkcnMvZG93bnJldi54bWxQSwUGAAAAAAQABADzAAAAqAUA&#10;AAAA&#10;" fillcolor="#cff">
                <v:textbox>
                  <w:txbxContent>
                    <w:p w:rsidR="00EF25F4" w:rsidRDefault="00EF25F4" w:rsidP="00D406E7"/>
                  </w:txbxContent>
                </v:textbox>
              </v:roundrect>
            </w:pict>
          </mc:Fallback>
        </mc:AlternateContent>
      </w:r>
    </w:p>
    <w:p w:rsidR="00D406E7" w:rsidRPr="00044FB8" w:rsidRDefault="00D406E7" w:rsidP="00D406E7">
      <w:pPr>
        <w:rPr>
          <w:bCs/>
        </w:rPr>
      </w:pPr>
    </w:p>
    <w:p w:rsidR="00D406E7" w:rsidRDefault="00095E80" w:rsidP="00D406E7">
      <w:r>
        <w:rPr>
          <w:noProof/>
        </w:rPr>
        <mc:AlternateContent>
          <mc:Choice Requires="wps">
            <w:drawing>
              <wp:anchor distT="0" distB="0" distL="114300" distR="114300" simplePos="0" relativeHeight="251719680" behindDoc="0" locked="0" layoutInCell="1" allowOverlap="1">
                <wp:simplePos x="0" y="0"/>
                <wp:positionH relativeFrom="column">
                  <wp:posOffset>2358390</wp:posOffset>
                </wp:positionH>
                <wp:positionV relativeFrom="paragraph">
                  <wp:posOffset>150495</wp:posOffset>
                </wp:positionV>
                <wp:extent cx="1226820" cy="635"/>
                <wp:effectExtent l="5715" t="7620" r="5715" b="10795"/>
                <wp:wrapNone/>
                <wp:docPr id="253"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682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3" o:spid="_x0000_s1026" type="#_x0000_t34" style="position:absolute;margin-left:185.7pt;margin-top:11.85pt;width:96.6pt;height:.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WGPgIAAHcEAAAOAAAAZHJzL2Uyb0RvYy54bWysVMlu2zAQvRfoPxC8O1q81BEiB4Fk95K2&#10;BpJ+AE1SFltuIBnLRtF/75CWjaS9FEV5oLjMvFneo+7uj0qiA3deGF3j4ibHiGtqmND7Gn993kyW&#10;GPlANCPSaF7jE/f4fvX+3d1gK16a3kjGHQIQ7avB1rgPwVZZ5mnPFfE3xnINl51xigTYun3GHBkA&#10;XcmszPNFNhjHrDOUew+n7fkSrxJ+13EavnSd5wHJGkNuIc0uzbs4Z6s7Uu0dsb2gYxrkH7JQRGgI&#10;eoVqSSDoxYk/oJSgznjThRtqVGa6TlCeaoBqivy3ap56YnmqBZrj7bVN/v/B0s+HrUOC1bicTzHS&#10;RAFJDy/BpNioWExjiwbrK7Bs9NbFIulRP9lHQ797pE3TE73nyfz5ZMG7iB7ZG5e48RYC7YZPhoEN&#10;gQipX8fOqQgJnUDHRMvpSgs/BkThsCjLxbIE9ijcLabzhE+qi6t1PnzkRqG4qPGO69AYrYF646Yp&#10;CDk8+pDYYWOFhH0rMOqUBLIPRKJ5DmPEHa0zUl2Qo6s2GyFlkovUaKjx7bycJ3RvpGDxMpp5t981&#10;0iEAhTrSGGHfmCkRQPZSqBovr0ak6jlha81SlECEPK8hE6kjODRkLCS2Jsnrx21+u16ul7PJrFys&#10;J7O8bScPm2Y2WWyKD/N22jZNW/yMeRazqheMcR1TvUi9mP2dlMZHdxbpVezXnmRv0YH+lOzlm5JO&#10;iogiOMtpZ9hp6y5KAXUn4/Elxufzeg/r1/+L1S8AAAD//wMAUEsDBBQABgAIAAAAIQBInTBh3gAA&#10;AAkBAAAPAAAAZHJzL2Rvd25yZXYueG1sTI/BTsMwDIbvSLxDZCRuLN26dV1pOiEQXJAmMcY9a0xT&#10;SJwqybry9mQnONr+9Pv76+1kDRvRh96RgPksA4bUOtVTJ+Dw/nxXAgtRkpLGEQr4wQDb5vqqlpVy&#10;Z3rDcR87lkIoVFKAjnGoOA+tRivDzA1I6fbpvJUxjb7jystzCreGL7Ks4Fb2lD5oOeCjxvZ7f7IC&#10;Xj/iePjamRXvi+5F+3LzxPONELc308M9sIhT/IPhop/UoUlOR3ciFZgRkK/ny4QKWORrYAlYFcsC&#10;2PGyKIE3Nf/foPkFAAD//wMAUEsBAi0AFAAGAAgAAAAhALaDOJL+AAAA4QEAABMAAAAAAAAAAAAA&#10;AAAAAAAAAFtDb250ZW50X1R5cGVzXS54bWxQSwECLQAUAAYACAAAACEAOP0h/9YAAACUAQAACwAA&#10;AAAAAAAAAAAAAAAvAQAAX3JlbHMvLnJlbHNQSwECLQAUAAYACAAAACEAawQVhj4CAAB3BAAADgAA&#10;AAAAAAAAAAAAAAAuAgAAZHJzL2Uyb0RvYy54bWxQSwECLQAUAAYACAAAACEASJ0wYd4AAAAJAQAA&#10;DwAAAAAAAAAAAAAAAACYBAAAZHJzL2Rvd25yZXYueG1sUEsFBgAAAAAEAAQA8wAAAKMFAAAAAA==&#10;"/>
            </w:pict>
          </mc:Fallback>
        </mc:AlternateContent>
      </w:r>
    </w:p>
    <w:p w:rsidR="00D406E7" w:rsidRDefault="00095E80" w:rsidP="00D406E7">
      <w:pPr>
        <w:pStyle w:val="aa"/>
        <w:jc w:val="both"/>
        <w:rPr>
          <w:b/>
          <w:sz w:val="24"/>
          <w:szCs w:val="24"/>
        </w:rPr>
      </w:pPr>
      <w:r>
        <w:rPr>
          <w:noProof/>
          <w:lang w:eastAsia="ru-RU"/>
        </w:rPr>
        <mc:AlternateContent>
          <mc:Choice Requires="wps">
            <w:drawing>
              <wp:anchor distT="0" distB="0" distL="114300" distR="114300" simplePos="0" relativeHeight="251711488" behindDoc="0" locked="0" layoutInCell="1" allowOverlap="1">
                <wp:simplePos x="0" y="0"/>
                <wp:positionH relativeFrom="column">
                  <wp:posOffset>-100965</wp:posOffset>
                </wp:positionH>
                <wp:positionV relativeFrom="paragraph">
                  <wp:posOffset>158750</wp:posOffset>
                </wp:positionV>
                <wp:extent cx="1859915" cy="1006475"/>
                <wp:effectExtent l="0" t="0" r="26035" b="22225"/>
                <wp:wrapNone/>
                <wp:docPr id="252" name="AutoShap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1006475"/>
                        </a:xfrm>
                        <a:prstGeom prst="roundRect">
                          <a:avLst>
                            <a:gd name="adj" fmla="val 16667"/>
                          </a:avLst>
                        </a:prstGeom>
                        <a:solidFill>
                          <a:srgbClr val="FFCCFF"/>
                        </a:solidFill>
                        <a:ln w="9525">
                          <a:solidFill>
                            <a:srgbClr val="000000"/>
                          </a:solidFill>
                          <a:round/>
                          <a:headEnd/>
                          <a:tailEnd/>
                        </a:ln>
                      </wps:spPr>
                      <wps:txbx>
                        <w:txbxContent>
                          <w:p w:rsidR="00EF25F4" w:rsidRPr="009A02DA" w:rsidRDefault="00EF25F4" w:rsidP="00D406E7">
                            <w:pPr>
                              <w:ind w:right="-178"/>
                              <w:jc w:val="center"/>
                            </w:pPr>
                            <w:r w:rsidRPr="009A02DA">
                              <w:t>Сотрудничество</w:t>
                            </w:r>
                          </w:p>
                          <w:p w:rsidR="00EF25F4" w:rsidRPr="009A02DA" w:rsidRDefault="00EF25F4" w:rsidP="00D406E7">
                            <w:pPr>
                              <w:ind w:right="-178"/>
                              <w:jc w:val="center"/>
                            </w:pPr>
                            <w:r w:rsidRPr="009A02DA">
                              <w:t>с социальными партнерами</w:t>
                            </w:r>
                          </w:p>
                          <w:p w:rsidR="00EF25F4" w:rsidRPr="00044FB8" w:rsidRDefault="00EF25F4" w:rsidP="00D406E7">
                            <w:pPr>
                              <w:ind w:right="-178"/>
                              <w:jc w:val="center"/>
                            </w:pPr>
                            <w:r>
                              <w:t xml:space="preserve"> (МВД, МЧС</w:t>
                            </w:r>
                            <w:r w:rsidRPr="00044FB8">
                              <w:t>)</w:t>
                            </w:r>
                          </w:p>
                          <w:p w:rsidR="00EF25F4" w:rsidRPr="00044FB8"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5" o:spid="_x0000_s1080" style="position:absolute;left:0;text-align:left;margin-left:-7.95pt;margin-top:12.5pt;width:146.45pt;height:79.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HwIQAIAAHgEAAAOAAAAZHJzL2Uyb0RvYy54bWysVFFv0zAQfkfiP1h+Z2mqplujpdPUUYQ0&#10;YGLwA1zbaQyOz5zdpuPX7+x0owOeEH2w7nJ3n+++79zLq0Nv2V5jMOAaXp5NONNOgjJu2/CvX9Zv&#10;LjgLUTglLDjd8Acd+NXy9avLwdd6Ch1YpZERiAv14Bvexejrogiy070IZ+C1o2AL2ItILm4LhWIg&#10;9N4W08lkXgyAyiNIHQJ9vRmDfJnx21bL+Kltg47MNpx6i/nEfG7SWSwvRb1F4Tsjj22If+iiF8bR&#10;pc9QNyIKtkPzB1RvJEKANp5J6AtoWyN1noGmKSe/TXPfCa/zLERO8M80hf8HKz/u75AZ1fBpNeXM&#10;iZ5Eut5FyHezsqoSRYMPNWXe+ztMQwZ/C/J7YA5WnXBbfY0IQ6eFosbKlF+8KEhOoFK2GT6AInxB&#10;+JmtQ4t9AiQe2CGL8vAsij5EJuljeVEtFmXFmaRYSZLPznNPhaifyj2G+E5Dz5LRcISdU59J+nyH&#10;2N+GmKVRx/GE+sZZ21sSei8sK+fz+XnuWtTHZMJ+wszzgjVqbazNDm43K4uMShu+Xq9W6/WxOJym&#10;WceGhi+qaZW7eBELpxCT/PsbRJ4jL2ji9q1T2Y7C2NGmLq07kp34HXWKh80hC1rNEmgifwPqgehH&#10;GNefnisZHeBPzgZa/YaHHzuBmjP73pGEi3I2S28lO7PqfEoOnkY2pxHhJEE1PHI2mqs4vq+dR7Pt&#10;6KYyM+AgrVVr4tN+jF0d+6f1JuvF+zn1c9avP4zlIwAAAP//AwBQSwMEFAAGAAgAAAAhACn5ueXh&#10;AAAACgEAAA8AAABkcnMvZG93bnJldi54bWxMj8tOwzAQRfdI/IM1SGxQ6zTIJIQ4FQKxBKmlD3Xn&#10;xkMcEdtR7DaBr2dYwW5Gc3Tn3HI52Y6dcQitdxIW8wQYutrr1jUSNu8vsxxYiMpp1XmHEr4wwLK6&#10;vChVof3oVnhex4ZRiAuFkmBi7AvOQ23QqjD3PTq6ffjBqkjr0HA9qJHCbcfTJLnjVrWOPhjV45PB&#10;+nN9shIOByHacW/y193N9nmPO5+9fXspr6+mxwdgEaf4B8OvPqlDRU5Hf3I6sE7CbCHuCZWQCupE&#10;QJplNByJzG8F8Krk/ytUPwAAAP//AwBQSwECLQAUAAYACAAAACEAtoM4kv4AAADhAQAAEwAAAAAA&#10;AAAAAAAAAAAAAAAAW0NvbnRlbnRfVHlwZXNdLnhtbFBLAQItABQABgAIAAAAIQA4/SH/1gAAAJQB&#10;AAALAAAAAAAAAAAAAAAAAC8BAABfcmVscy8ucmVsc1BLAQItABQABgAIAAAAIQCpSHwIQAIAAHgE&#10;AAAOAAAAAAAAAAAAAAAAAC4CAABkcnMvZTJvRG9jLnhtbFBLAQItABQABgAIAAAAIQAp+bnl4QAA&#10;AAoBAAAPAAAAAAAAAAAAAAAAAJoEAABkcnMvZG93bnJldi54bWxQSwUGAAAAAAQABADzAAAAqAUA&#10;AAAA&#10;" fillcolor="#fcf">
                <v:textbox>
                  <w:txbxContent>
                    <w:p w:rsidR="00EF25F4" w:rsidRPr="009A02DA" w:rsidRDefault="00EF25F4" w:rsidP="00D406E7">
                      <w:pPr>
                        <w:ind w:right="-178"/>
                        <w:jc w:val="center"/>
                      </w:pPr>
                      <w:r w:rsidRPr="009A02DA">
                        <w:t>Сотрудничество</w:t>
                      </w:r>
                    </w:p>
                    <w:p w:rsidR="00EF25F4" w:rsidRPr="009A02DA" w:rsidRDefault="00EF25F4" w:rsidP="00D406E7">
                      <w:pPr>
                        <w:ind w:right="-178"/>
                        <w:jc w:val="center"/>
                      </w:pPr>
                      <w:r w:rsidRPr="009A02DA">
                        <w:t>с социальными партнерами</w:t>
                      </w:r>
                    </w:p>
                    <w:p w:rsidR="00EF25F4" w:rsidRPr="00044FB8" w:rsidRDefault="00EF25F4" w:rsidP="00D406E7">
                      <w:pPr>
                        <w:ind w:right="-178"/>
                        <w:jc w:val="center"/>
                      </w:pPr>
                      <w:r>
                        <w:t xml:space="preserve"> (МВД, МЧС</w:t>
                      </w:r>
                      <w:r w:rsidRPr="00044FB8">
                        <w:t>)</w:t>
                      </w:r>
                    </w:p>
                    <w:p w:rsidR="00EF25F4" w:rsidRPr="00044FB8" w:rsidRDefault="00EF25F4" w:rsidP="00D406E7"/>
                  </w:txbxContent>
                </v:textbox>
              </v:roundrect>
            </w:pict>
          </mc:Fallback>
        </mc:AlternateContent>
      </w:r>
    </w:p>
    <w:p w:rsidR="00D406E7" w:rsidRDefault="00D406E7" w:rsidP="00D406E7">
      <w:pPr>
        <w:pStyle w:val="aa"/>
        <w:jc w:val="both"/>
        <w:rPr>
          <w:b/>
          <w:sz w:val="24"/>
          <w:szCs w:val="24"/>
        </w:rPr>
      </w:pPr>
    </w:p>
    <w:p w:rsidR="0007777C" w:rsidRDefault="0007777C" w:rsidP="00D406E7">
      <w:pPr>
        <w:pStyle w:val="aa"/>
        <w:jc w:val="both"/>
        <w:rPr>
          <w:b/>
          <w:sz w:val="24"/>
          <w:szCs w:val="24"/>
        </w:rPr>
      </w:pPr>
    </w:p>
    <w:p w:rsidR="0007777C" w:rsidRDefault="00095E80" w:rsidP="00D406E7">
      <w:pPr>
        <w:pStyle w:val="aa"/>
        <w:jc w:val="both"/>
        <w:rPr>
          <w:b/>
          <w:sz w:val="24"/>
          <w:szCs w:val="24"/>
        </w:rPr>
      </w:pPr>
      <w:r>
        <w:rPr>
          <w:noProof/>
          <w:lang w:eastAsia="ru-RU"/>
        </w:rPr>
        <mc:AlternateContent>
          <mc:Choice Requires="wps">
            <w:drawing>
              <wp:anchor distT="0" distB="0" distL="114300" distR="114300" simplePos="0" relativeHeight="251714560" behindDoc="0" locked="0" layoutInCell="1" allowOverlap="1">
                <wp:simplePos x="0" y="0"/>
                <wp:positionH relativeFrom="column">
                  <wp:posOffset>3440430</wp:posOffset>
                </wp:positionH>
                <wp:positionV relativeFrom="paragraph">
                  <wp:posOffset>127635</wp:posOffset>
                </wp:positionV>
                <wp:extent cx="2632710" cy="1123950"/>
                <wp:effectExtent l="0" t="0" r="15240" b="19050"/>
                <wp:wrapNone/>
                <wp:docPr id="251"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2710" cy="1123950"/>
                        </a:xfrm>
                        <a:prstGeom prst="roundRect">
                          <a:avLst>
                            <a:gd name="adj" fmla="val 16667"/>
                          </a:avLst>
                        </a:prstGeom>
                        <a:solidFill>
                          <a:srgbClr val="FFCCCC"/>
                        </a:solidFill>
                        <a:ln w="9525">
                          <a:solidFill>
                            <a:srgbClr val="000000"/>
                          </a:solidFill>
                          <a:round/>
                          <a:headEnd/>
                          <a:tailEnd/>
                        </a:ln>
                      </wps:spPr>
                      <wps:txbx>
                        <w:txbxContent>
                          <w:p w:rsidR="00EF25F4" w:rsidRPr="009A02DA" w:rsidRDefault="00EF25F4"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EF25F4" w:rsidRPr="00044FB8" w:rsidRDefault="00EF25F4" w:rsidP="00D406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8" o:spid="_x0000_s1081" style="position:absolute;left:0;text-align:left;margin-left:270.9pt;margin-top:10.05pt;width:207.3pt;height:8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yaBQAIAAHgEAAAOAAAAZHJzL2Uyb0RvYy54bWysVNtu2zAMfR+wfxD0vjp267Q16hRFugwD&#10;dinW7QMUSY61yaJGKXG6rx8lp1267WmYHwRSFI/IcyhfXe8Hy3YagwHX8vJkxpl2EpRxm5Z/+bx6&#10;dcFZiMIpYcHplj/owK8XL19cjb7RFfRglUZGIC40o295H6NviiLIXg8inIDXjoId4CAiubgpFIqR&#10;0AdbVLPZvBgBlUeQOgTavZ2CfJHxu07L+LHrgo7Mtpxqi3nFvK7TWiyuRLNB4XsjD2WIf6hiEMbR&#10;pU9QtyIKtkXzB9RgJEKALp5IGAroOiN17oG6KWe/dXPfC69zL0RO8E80hf8HKz/s7pAZ1fKqLjlz&#10;YiCRbrYR8t2srC8SRaMPDZ2893eYmgz+HchvgTlY9sJt9A0ijL0Wigor0/niWUJyAqWy9fgeFOEL&#10;ws9s7TscEiDxwPZZlIcnUfQ+Mkmb1fy0Oi9JO0mxsqxOL+ssWyGax3SPIb7RMLBktBxh69Qnkj7f&#10;IXbvQszSqEN7Qn3lrBssCb0TlpXz+fw8Vy2aw2HCfsTM/YI1amWszQ5u1kuLjFJbvlot6Tskh+Nj&#10;1rGx5Zd1VecqnsXCMcQsf3+DyH3kAU3cvnYq21EYO9lUpXUHshO/k05xv95nQes6gSby16AeiH6E&#10;afzpuZLRA/7gbKTRb3n4vhWoObNvHUl4WZ6dpbeSnbP6vCIHjyPr44hwkqBaHjmbzGWc3tfWo9n0&#10;dFOZGXCQxqoz8XE+pqoO9dN4k/Xs/Rz7+dSvH8biJwAAAP//AwBQSwMEFAAGAAgAAAAhALjGacff&#10;AAAACgEAAA8AAABkcnMvZG93bnJldi54bWxMj0FOwzAQRfdI3MEaJHbUcdWWJsSpKqQuWIBo6QGc&#10;eEgi4nFku23g9Awruhz9p//flJvJDeKMIfaeNKhZBgKp8banVsPxY/ewBhGTIWsGT6jhGyNsqtub&#10;0hTWX2iP50NqBZdQLIyGLqWxkDI2HToTZ35E4uzTB2cSn6GVNpgLl7tBzrNsJZ3piRc6M+Jzh83X&#10;4eQ0rNXu/W3bT/sfql9zPIagXrKg9f3dtH0CkXBK/zD86bM6VOxU+xPZKAYNy4Vi9aRhnikQDOTL&#10;1QJEzWT+qEBWpbx+ofoFAAD//wMAUEsBAi0AFAAGAAgAAAAhALaDOJL+AAAA4QEAABMAAAAAAAAA&#10;AAAAAAAAAAAAAFtDb250ZW50X1R5cGVzXS54bWxQSwECLQAUAAYACAAAACEAOP0h/9YAAACUAQAA&#10;CwAAAAAAAAAAAAAAAAAvAQAAX3JlbHMvLnJlbHNQSwECLQAUAAYACAAAACEAhjMmgUACAAB4BAAA&#10;DgAAAAAAAAAAAAAAAAAuAgAAZHJzL2Uyb0RvYy54bWxQSwECLQAUAAYACAAAACEAuMZpx98AAAAK&#10;AQAADwAAAAAAAAAAAAAAAACaBAAAZHJzL2Rvd25yZXYueG1sUEsFBgAAAAAEAAQA8wAAAKYFAAAA&#10;AA==&#10;" fillcolor="#fcc">
                <v:textbox>
                  <w:txbxContent>
                    <w:p w:rsidR="00EF25F4" w:rsidRPr="009A02DA" w:rsidRDefault="00EF25F4"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EF25F4" w:rsidRPr="00044FB8" w:rsidRDefault="00EF25F4" w:rsidP="00D406E7"/>
                  </w:txbxContent>
                </v:textbox>
              </v:roundrect>
            </w:pict>
          </mc:Fallback>
        </mc:AlternateContent>
      </w:r>
    </w:p>
    <w:p w:rsidR="0007777C" w:rsidRDefault="0007777C" w:rsidP="00D406E7">
      <w:pPr>
        <w:pStyle w:val="aa"/>
        <w:jc w:val="both"/>
        <w:rPr>
          <w:b/>
          <w:sz w:val="24"/>
          <w:szCs w:val="24"/>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9C1902" w:rsidRDefault="009C1902" w:rsidP="00D406E7">
      <w:pPr>
        <w:pStyle w:val="aa"/>
        <w:jc w:val="both"/>
        <w:rPr>
          <w:b/>
          <w:sz w:val="24"/>
          <w:szCs w:val="24"/>
        </w:rPr>
      </w:pPr>
    </w:p>
    <w:p w:rsidR="009C1902" w:rsidRDefault="009C1902" w:rsidP="00D406E7">
      <w:pPr>
        <w:pStyle w:val="aa"/>
        <w:jc w:val="both"/>
        <w:rPr>
          <w:b/>
          <w:sz w:val="24"/>
          <w:szCs w:val="24"/>
        </w:rPr>
      </w:pPr>
    </w:p>
    <w:p w:rsidR="006F28C3" w:rsidRDefault="006F28C3" w:rsidP="00D406E7">
      <w:pPr>
        <w:pStyle w:val="aa"/>
        <w:jc w:val="both"/>
        <w:rPr>
          <w:b/>
          <w:sz w:val="24"/>
          <w:szCs w:val="24"/>
        </w:rPr>
      </w:pPr>
    </w:p>
    <w:p w:rsidR="0007777C" w:rsidRDefault="00D406E7" w:rsidP="00D406E7">
      <w:pPr>
        <w:pStyle w:val="aa"/>
        <w:jc w:val="both"/>
        <w:rPr>
          <w:b/>
          <w:sz w:val="24"/>
          <w:szCs w:val="24"/>
        </w:rPr>
      </w:pPr>
      <w:r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lastRenderedPageBreak/>
        <w:t>опыт социальной и межкультурной коммуника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F62F79" w:rsidRPr="00AF2800" w:rsidTr="006F28C3">
        <w:tc>
          <w:tcPr>
            <w:tcW w:w="3119" w:type="dxa"/>
            <w:vAlign w:val="center"/>
          </w:tcPr>
          <w:p w:rsidR="00F62F79" w:rsidRPr="00AF2800" w:rsidRDefault="00F62F79" w:rsidP="009C1902">
            <w:pPr>
              <w:pStyle w:val="aa"/>
              <w:spacing w:line="360" w:lineRule="auto"/>
              <w:rPr>
                <w:sz w:val="24"/>
                <w:szCs w:val="24"/>
              </w:rPr>
            </w:pPr>
            <w:r w:rsidRPr="00AF2800">
              <w:rPr>
                <w:sz w:val="24"/>
                <w:szCs w:val="24"/>
              </w:rPr>
              <w:t>Воспитательные задачи</w:t>
            </w:r>
          </w:p>
        </w:tc>
        <w:tc>
          <w:tcPr>
            <w:tcW w:w="6804" w:type="dxa"/>
            <w:vAlign w:val="center"/>
          </w:tcPr>
          <w:p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rsidTr="006F28C3">
        <w:trPr>
          <w:trHeight w:val="398"/>
        </w:trPr>
        <w:tc>
          <w:tcPr>
            <w:tcW w:w="3119" w:type="dxa"/>
            <w:vMerge w:val="restart"/>
            <w:vAlign w:val="center"/>
          </w:tcPr>
          <w:p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AF2800" w:rsidRDefault="00F62F79" w:rsidP="009C1902">
            <w:pPr>
              <w:pStyle w:val="aa"/>
              <w:spacing w:line="360" w:lineRule="auto"/>
              <w:jc w:val="both"/>
              <w:rPr>
                <w:sz w:val="24"/>
                <w:szCs w:val="24"/>
              </w:rPr>
            </w:pPr>
            <w:r w:rsidRPr="00AF2800">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Традиционный праздник времен года «</w:t>
            </w:r>
            <w:r>
              <w:rPr>
                <w:sz w:val="24"/>
                <w:szCs w:val="24"/>
              </w:rPr>
              <w:t>Экологическая кругосветка</w:t>
            </w:r>
            <w:r w:rsidRPr="00AF2800">
              <w:rPr>
                <w:sz w:val="24"/>
                <w:szCs w:val="24"/>
              </w:rPr>
              <w:t>»</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rsidR="00F62F79" w:rsidRDefault="00F62F79" w:rsidP="006F28C3">
      <w:pPr>
        <w:spacing w:line="360" w:lineRule="auto"/>
        <w:jc w:val="both"/>
      </w:pP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4D10C2" w:rsidRPr="004D10C2" w:rsidRDefault="00095E80" w:rsidP="009C1902">
      <w:pPr>
        <w:shd w:val="clear" w:color="auto" w:fill="FFFFFF"/>
        <w:jc w:val="both"/>
        <w:rPr>
          <w:b/>
          <w:bCs/>
        </w:rPr>
      </w:pPr>
      <w:r>
        <w:rPr>
          <w:noProof/>
          <w:sz w:val="22"/>
          <w:szCs w:val="22"/>
        </w:rPr>
        <w:lastRenderedPageBreak/>
        <mc:AlternateContent>
          <mc:Choice Requires="wps">
            <w:drawing>
              <wp:anchor distT="0" distB="0" distL="114300" distR="114300" simplePos="0" relativeHeight="251725824" behindDoc="0" locked="0" layoutInCell="1" allowOverlap="1">
                <wp:simplePos x="0" y="0"/>
                <wp:positionH relativeFrom="column">
                  <wp:posOffset>2937510</wp:posOffset>
                </wp:positionH>
                <wp:positionV relativeFrom="paragraph">
                  <wp:posOffset>160655</wp:posOffset>
                </wp:positionV>
                <wp:extent cx="2066925" cy="775970"/>
                <wp:effectExtent l="0" t="0" r="28575" b="24130"/>
                <wp:wrapNone/>
                <wp:docPr id="250" name="AutoShap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6925" cy="775970"/>
                        </a:xfrm>
                        <a:prstGeom prst="roundRect">
                          <a:avLst>
                            <a:gd name="adj" fmla="val 16667"/>
                          </a:avLst>
                        </a:prstGeom>
                        <a:solidFill>
                          <a:srgbClr val="EAF1DD"/>
                        </a:solidFill>
                        <a:ln w="9525">
                          <a:solidFill>
                            <a:srgbClr val="000000"/>
                          </a:solidFill>
                          <a:round/>
                          <a:headEnd/>
                          <a:tailEnd/>
                        </a:ln>
                      </wps:spPr>
                      <wps:txbx>
                        <w:txbxContent>
                          <w:p w:rsidR="00EF25F4" w:rsidRPr="00044FB8" w:rsidRDefault="00EF25F4" w:rsidP="004D10C2">
                            <w:pPr>
                              <w:jc w:val="center"/>
                            </w:pPr>
                            <w:r w:rsidRPr="00044FB8">
                              <w:t xml:space="preserve">Сотрудничество </w:t>
                            </w:r>
                          </w:p>
                          <w:p w:rsidR="00EF25F4" w:rsidRPr="00044FB8" w:rsidRDefault="00EF25F4" w:rsidP="004D10C2">
                            <w:pPr>
                              <w:jc w:val="center"/>
                            </w:pPr>
                            <w:r w:rsidRPr="00044FB8">
                              <w:t>с учреждениями культуры и спорта</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6" o:spid="_x0000_s1082" style="position:absolute;left:0;text-align:left;margin-left:231.3pt;margin-top:12.65pt;width:162.75pt;height:61.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rOWOgIAAHcEAAAOAAAAZHJzL2Uyb0RvYy54bWysVFFv0zAQfkfiP1h+Z2miNaXR0qlqN4Q0&#10;YGLwA1zbaQyOz5zdpuPXc3G60gHiAdEH6y539/nu+869uj50lu01BgOu5vnFhDPtJCjjtjX//On2&#10;1WvOQhROCQtO1/xRB369ePniqveVLqAFqzQyAnGh6n3N2xh9lWVBtroT4QK8dhRsADsRycVtplD0&#10;hN7ZrJhMyqwHVB5B6hDo63oM8kXCbxot44emCToyW3PqLaYT07kZzmxxJaotCt8aeWxD/EMXnTCO&#10;Lj1BrUUUbIfmN6jOSIQATbyQ0GXQNEbqNANNk09+meahFV6nWYic4E80hf8HK9/v75EZVfNiSvw4&#10;0ZFIy12EdDcrZuVAUe9DRZkP/h6HIYO/A/k1MAerVritXiJC32qhqLF8yM+eFQxOoFK26d+BInxB&#10;+ImtQ4PdAEg8sEMS5fEkij5EJuljMSnLeTHlTFJsNpvOZ0m1TFRP1R5DfKOhY4NRc4SdUx9J+XSF&#10;2N+FmJRRx+mE+sJZ01nSeS8sy8uynKWmRXVMJuwnzDQuWKNujbXJwe1mZZFRac1vlrf5en0sDudp&#10;1rG+5vMpNf53iEn6/QkizZH2c6D2xqlkR2HsaFOX1h25HugdZYqHzSHpOT0ptwH1SOwjjNtPr5WM&#10;FvA7Zz1tfs3Dt51AzZl960jBeX55OTyV5FxOZwU5eB7ZnEeEkwRV88jZaK7i+Lx2Hs22pZvyxICD&#10;YasaE5/WY+zq2D9tN1nPns+5n7J+/l8sfgAAAP//AwBQSwMEFAAGAAgAAAAhAApWM/jhAAAACgEA&#10;AA8AAABkcnMvZG93bnJldi54bWxMj0FrwkAQhe+F/odlCr3VjanGkGYjRSgUemlTQbyt2TGJZmdj&#10;dtX033c8tcfhfbz3Tb4cbScuOPjWkYLpJAKBVDnTUq1g/f32lILwQZPRnSNU8IMelsX9Xa4z4670&#10;hZcy1IJLyGdaQRNCn0npqwat9hPXI3G2d4PVgc+hlmbQVy63nYyjKJFWt8QLje5x1WB1LM9WwYlW&#10;71s8bTb0YT63/aEq135fKvX4ML6+gAg4hj8YbvqsDgU77dyZjBedglkSJ4wqiOfPIBhYpOkUxI7J&#10;2WIOssjl/xeKXwAAAP//AwBQSwECLQAUAAYACAAAACEAtoM4kv4AAADhAQAAEwAAAAAAAAAAAAAA&#10;AAAAAAAAW0NvbnRlbnRfVHlwZXNdLnhtbFBLAQItABQABgAIAAAAIQA4/SH/1gAAAJQBAAALAAAA&#10;AAAAAAAAAAAAAC8BAABfcmVscy8ucmVsc1BLAQItABQABgAIAAAAIQCRgrOWOgIAAHcEAAAOAAAA&#10;AAAAAAAAAAAAAC4CAABkcnMvZTJvRG9jLnhtbFBLAQItABQABgAIAAAAIQAKVjP44QAAAAoBAAAP&#10;AAAAAAAAAAAAAAAAAJQEAABkcnMvZG93bnJldi54bWxQSwUGAAAAAAQABADzAAAAogUAAAAA&#10;" fillcolor="#eaf1dd">
                <v:textbox>
                  <w:txbxContent>
                    <w:p w:rsidR="00EF25F4" w:rsidRPr="00044FB8" w:rsidRDefault="00EF25F4" w:rsidP="004D10C2">
                      <w:pPr>
                        <w:jc w:val="center"/>
                      </w:pPr>
                      <w:r w:rsidRPr="00044FB8">
                        <w:t xml:space="preserve">Сотрудничество </w:t>
                      </w:r>
                    </w:p>
                    <w:p w:rsidR="00EF25F4" w:rsidRPr="00044FB8" w:rsidRDefault="00EF25F4" w:rsidP="004D10C2">
                      <w:pPr>
                        <w:jc w:val="center"/>
                      </w:pPr>
                      <w:r w:rsidRPr="00044FB8">
                        <w:t>с учреждениями культуры и спорта</w:t>
                      </w:r>
                    </w:p>
                    <w:p w:rsidR="00EF25F4" w:rsidRPr="00044FB8" w:rsidRDefault="00EF25F4" w:rsidP="004D10C2"/>
                  </w:txbxContent>
                </v:textbox>
              </v:roundrect>
            </w:pict>
          </mc:Fallback>
        </mc:AlternateContent>
      </w:r>
      <w:r w:rsidR="004D10C2" w:rsidRPr="004D10C2">
        <w:rPr>
          <w:b/>
          <w:bCs/>
        </w:rPr>
        <w:t>Пути реализации направления</w:t>
      </w:r>
    </w:p>
    <w:p w:rsidR="004D10C2" w:rsidRPr="00044FB8" w:rsidRDefault="00095E80" w:rsidP="004D10C2">
      <w:pPr>
        <w:shd w:val="clear" w:color="auto" w:fill="FFFFFF"/>
        <w:jc w:val="both"/>
      </w:pPr>
      <w:r>
        <w:rPr>
          <w:noProof/>
        </w:rPr>
        <mc:AlternateContent>
          <mc:Choice Requires="wps">
            <w:drawing>
              <wp:anchor distT="0" distB="0" distL="114300" distR="114300" simplePos="0" relativeHeight="251729920" behindDoc="0" locked="0" layoutInCell="1" allowOverlap="1">
                <wp:simplePos x="0" y="0"/>
                <wp:positionH relativeFrom="column">
                  <wp:posOffset>658495</wp:posOffset>
                </wp:positionH>
                <wp:positionV relativeFrom="paragraph">
                  <wp:posOffset>167005</wp:posOffset>
                </wp:positionV>
                <wp:extent cx="2054225" cy="701040"/>
                <wp:effectExtent l="0" t="0" r="22225" b="22860"/>
                <wp:wrapNone/>
                <wp:docPr id="249" name="AutoShap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4225" cy="701040"/>
                        </a:xfrm>
                        <a:prstGeom prst="roundRect">
                          <a:avLst>
                            <a:gd name="adj" fmla="val 16667"/>
                          </a:avLst>
                        </a:prstGeom>
                        <a:solidFill>
                          <a:srgbClr val="F2DBDB"/>
                        </a:solidFill>
                        <a:ln w="9525">
                          <a:solidFill>
                            <a:srgbClr val="000000"/>
                          </a:solidFill>
                          <a:round/>
                          <a:headEnd/>
                          <a:tailEnd/>
                        </a:ln>
                      </wps:spPr>
                      <wps:txbx>
                        <w:txbxContent>
                          <w:p w:rsidR="00EF25F4" w:rsidRPr="00044FB8" w:rsidRDefault="00EF25F4" w:rsidP="004D10C2">
                            <w:pPr>
                              <w:jc w:val="center"/>
                            </w:pPr>
                            <w:r w:rsidRPr="00044FB8">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0" o:spid="_x0000_s1083" style="position:absolute;left:0;text-align:left;margin-left:51.85pt;margin-top:13.15pt;width:161.75pt;height:55.2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U2jPAIAAHcEAAAOAAAAZHJzL2Uyb0RvYy54bWysVNuO0zAQfUfiHyy/07RRL9uo6Wq3pQhp&#10;gRULH+DaTmNwPGbsNi1fz8S90AXEAyIP1ozHc3zmzDiz231j2U5jMOBKPuj1OdNOgjJuU/LPn1av&#10;bjgLUTglLDhd8oMO/Hb+8sWs9YXOoQarNDICcaFofcnrGH2RZUHWuhGhB147ClaAjYjk4iZTKFpC&#10;b2yW9/vjrAVUHkHqEGh3eQzyecKvKi3jh6oKOjJbcuIW04ppXXdrNp+JYoPC10aeaIh/YNEI4+jS&#10;C9RSRMG2aH6DaoxECFDFnoQmg6oyUqcaqJpB/5dqnmrhdaqFxAn+IlP4f7Dy/e4RmVElz4dTzpxo&#10;qEl32wjpbpbfJIlaHwo6+eQfsSsy+AeQXwNzsKiF2+g7RGhrLRQRG3SSZs8SOidQKlu370ARviD8&#10;pNa+wqYDJB3YPjXlcGmK3kcmaTPvj4Z5PuJMUmxCIg0TpUwU52yPIb7R0LDOKDnC1qmP1Pl0hdg9&#10;hJg6o07VCfWFs6qx1OedsGwwHo8nibQoTocJ+4yZygVr1MpYmxzcrBcWGaWWfJUv75f3p+Rwfcw6&#10;1pZ8OiLif4fop+9PEKmONJ+dtK+dSnYUxh5tYmndSetO3m7mQxH3633q5ygV1W2tQR1IfYTj9NNr&#10;JaMG/M5ZS5Nf8vBtK1BzZt866uB0MCSJWUzOcDTJycHryPo6IpwkqJJHzo7mIh6f19aj2dR00yAp&#10;4KCbqsrE83gcWZ3403ST9ez5XPvp1M//xfwHAAAA//8DAFBLAwQUAAYACAAAACEAz9NjZN8AAAAK&#10;AQAADwAAAGRycy9kb3ducmV2LnhtbEyPQUvDQBCF74L/YRnBm92YhKSk2RRRSi+C2Iq9brPjJpqd&#10;DdltG/+940mPj/fx5pt6PbtBnHEKvScF94sEBFLrTU9Wwdt+c7cEEaImowdPqOAbA6yb66taV8Zf&#10;6BXPu2gFj1CotIIuxrGSMrQdOh0WfkTi7sNPTkeOk5Vm0hced4NMk6SQTvfEFzo94mOH7dfu5BQU&#10;y3K7Pbj9S/Ju7Wd4fsrHjc+Vur2ZH1YgIs7xD4ZffVaHhp2O/kQmiIFzkpWMKkiLDAQDeVqmII7c&#10;ZEUJsqnl/xeaHwAAAP//AwBQSwECLQAUAAYACAAAACEAtoM4kv4AAADhAQAAEwAAAAAAAAAAAAAA&#10;AAAAAAAAW0NvbnRlbnRfVHlwZXNdLnhtbFBLAQItABQABgAIAAAAIQA4/SH/1gAAAJQBAAALAAAA&#10;AAAAAAAAAAAAAC8BAABfcmVscy8ucmVsc1BLAQItABQABgAIAAAAIQAdLU2jPAIAAHcEAAAOAAAA&#10;AAAAAAAAAAAAAC4CAABkcnMvZTJvRG9jLnhtbFBLAQItABQABgAIAAAAIQDP02Nk3wAAAAoBAAAP&#10;AAAAAAAAAAAAAAAAAJYEAABkcnMvZG93bnJldi54bWxQSwUGAAAAAAQABADzAAAAogUAAAAA&#10;" fillcolor="#f2dbdb">
                <v:textbox>
                  <w:txbxContent>
                    <w:p w:rsidR="00EF25F4" w:rsidRPr="00044FB8" w:rsidRDefault="00EF25F4" w:rsidP="004D10C2">
                      <w:pPr>
                        <w:jc w:val="center"/>
                      </w:pPr>
                      <w:r w:rsidRPr="00044FB8">
                        <w:t>Включение воспитательных задач в урочную деятельность</w:t>
                      </w:r>
                    </w:p>
                  </w:txbxContent>
                </v:textbox>
              </v:roundrect>
            </w:pict>
          </mc:Fallback>
        </mc:AlternateContent>
      </w:r>
    </w:p>
    <w:p w:rsidR="004D10C2" w:rsidRPr="004D10C2" w:rsidRDefault="004D10C2" w:rsidP="004D10C2">
      <w:pPr>
        <w:shd w:val="clear" w:color="auto" w:fill="FFFFFF"/>
        <w:ind w:left="360"/>
        <w:jc w:val="both"/>
        <w:rPr>
          <w:bCs/>
        </w:rPr>
      </w:pPr>
    </w:p>
    <w:p w:rsidR="004D10C2" w:rsidRPr="004D10C2" w:rsidRDefault="004D10C2" w:rsidP="004D10C2">
      <w:pPr>
        <w:shd w:val="clear" w:color="auto" w:fill="FFFFFF"/>
        <w:ind w:left="360"/>
        <w:jc w:val="both"/>
        <w:rPr>
          <w:bCs/>
        </w:rPr>
      </w:pPr>
    </w:p>
    <w:p w:rsidR="004D10C2" w:rsidRPr="004D10C2" w:rsidRDefault="00095E80" w:rsidP="004D10C2">
      <w:pPr>
        <w:shd w:val="clear" w:color="auto" w:fill="FFFFFF"/>
        <w:ind w:left="360"/>
        <w:jc w:val="both"/>
        <w:rPr>
          <w:bCs/>
        </w:rPr>
      </w:pPr>
      <w:r>
        <w:rPr>
          <w:noProof/>
        </w:rPr>
        <mc:AlternateContent>
          <mc:Choice Requires="wps">
            <w:drawing>
              <wp:anchor distT="0" distB="0" distL="114300" distR="114300" simplePos="0" relativeHeight="251721728" behindDoc="0" locked="0" layoutInCell="1" allowOverlap="1">
                <wp:simplePos x="0" y="0"/>
                <wp:positionH relativeFrom="column">
                  <wp:posOffset>2144395</wp:posOffset>
                </wp:positionH>
                <wp:positionV relativeFrom="paragraph">
                  <wp:posOffset>222885</wp:posOffset>
                </wp:positionV>
                <wp:extent cx="1924685" cy="1095375"/>
                <wp:effectExtent l="19050" t="19050" r="37465" b="66675"/>
                <wp:wrapNone/>
                <wp:docPr id="248" name="AutoShap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685" cy="109537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EF25F4" w:rsidRDefault="00EF25F4" w:rsidP="004D10C2">
                            <w:pPr>
                              <w:jc w:val="center"/>
                              <w:rPr>
                                <w:b/>
                                <w:i/>
                                <w:sz w:val="20"/>
                                <w:szCs w:val="20"/>
                              </w:rPr>
                            </w:pPr>
                          </w:p>
                          <w:p w:rsidR="00EF25F4" w:rsidRPr="0092569F" w:rsidRDefault="00EF25F4"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2" o:spid="_x0000_s1084" style="position:absolute;left:0;text-align:left;margin-left:168.85pt;margin-top:17.55pt;width:151.55pt;height:86.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IjjwIAACAFAAAOAAAAZHJzL2Uyb0RvYy54bWysVG1v0zAQ/o7Ef7D8neWlbdpGS6dpowiJ&#10;l4mB+OzaTmJw7GC7Tcev53xJR2FISIhWsny583P33D325dWx0+QgnVfWVDS7SCmRhluhTFPRTx+3&#10;L1aU+MCMYNoaWdEH6enV5vmzy6EvZW5bq4V0BECML4e+om0IfZkknreyY/7C9tKAs7auYwFM1yTC&#10;sQHQO53kaVokg3Wid5ZL7+Hr7eikG8Sva8nD+7r2MhBdUagt4Opw3cU12VyysnGsbxWfymD/UEXH&#10;lIGkj1C3LDCyd+oJVKe4s97W4YLbLrF1rbhEDsAmS39jc9+yXiIXaI7vH9vk/x8sf3e4c0SJiuZz&#10;GJVhHQzpeh8s5ib5Mo8tGnpfQuR9f+ciSd+/sfyrJ8betMw08to5O7SSCSgsi/HJLwei4eEo2Q1v&#10;rQB8BvjYrWPtuggIfSBHHMrD41DkMRAOH7N1Pi9WC0o4+LJ0vZgtF5iDlafjvfPhlbQdiZuKOrs3&#10;4gOMHnOwwxsfcDRiosfEF0rqTsOgD0yTrCiK5YQ4BSesPGEiX6uV2Cqt0XDN7kY7Akcrut2m8JsO&#10;+/MwbchQ0dkqA/dfMPIt/P+EgURQobG5L43AfWBKj3soU5sILlHpE0+7D9Ldt2IgQsV25KvZGkYr&#10;FMh+tkqLdL2khOkG7isPjhJnw2cVWhx47P4TkkWez/PZ2Ezdt2ykvjhnPvYEBg+zPKVH66wyFEXU&#10;waincNwdUXiLVeQeRbKz4gFkAgWhFuBZgU1r3XdKBriiFfXf9sxJSvRrA1JbZ/N5vNNozBfLHAx3&#10;7tmde5jhAFXRAORxexPGd2DfO9W0kClDisZG+dcqnHQ8VjWJGq4h8pqejHjPz22M+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A+h5IjjwIAACAFAAAOAAAAAAAAAAAAAAAAAC4CAABkcnMvZTJvRG9jLnhtbFBL&#10;AQItABQABgAIAAAAIQBTKO6A4AAAAAoBAAAPAAAAAAAAAAAAAAAAAOkEAABkcnMvZG93bnJldi54&#10;bWxQSwUGAAAAAAQABADzAAAA9gUAAAAA&#10;" fillcolor="red" strokecolor="#f2f2f2" strokeweight="3pt">
                <v:shadow on="t" color="#622423" opacity=".5" offset="1pt"/>
                <v:textbox>
                  <w:txbxContent>
                    <w:p w:rsidR="00EF25F4" w:rsidRDefault="00EF25F4" w:rsidP="004D10C2">
                      <w:pPr>
                        <w:jc w:val="center"/>
                        <w:rPr>
                          <w:b/>
                          <w:i/>
                          <w:sz w:val="20"/>
                          <w:szCs w:val="20"/>
                        </w:rPr>
                      </w:pPr>
                    </w:p>
                    <w:p w:rsidR="00EF25F4" w:rsidRPr="0092569F" w:rsidRDefault="00EF25F4"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mc:Fallback>
        </mc:AlternateContent>
      </w:r>
      <w:r>
        <w:rPr>
          <w:noProof/>
        </w:rPr>
        <mc:AlternateContent>
          <mc:Choice Requires="wps">
            <w:drawing>
              <wp:anchor distT="4294967295" distB="4294967295" distL="114300" distR="114300" simplePos="0" relativeHeight="251722752" behindDoc="0" locked="0" layoutInCell="1" allowOverlap="1">
                <wp:simplePos x="0" y="0"/>
                <wp:positionH relativeFrom="column">
                  <wp:posOffset>3506470</wp:posOffset>
                </wp:positionH>
                <wp:positionV relativeFrom="paragraph">
                  <wp:posOffset>117474</wp:posOffset>
                </wp:positionV>
                <wp:extent cx="14605" cy="0"/>
                <wp:effectExtent l="0" t="0" r="23495" b="19050"/>
                <wp:wrapNone/>
                <wp:docPr id="247" name="AutoShap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3" o:spid="_x0000_s1026" type="#_x0000_t32" style="position:absolute;margin-left:276.1pt;margin-top:9.25pt;width:1.15pt;height:0;flip:x;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X/JwIAAEcEAAAOAAAAZHJzL2Uyb0RvYy54bWysU9uO2jAQfa/Uf7D8DknYcIsIq1UC7cO2&#10;RdrtBxjbIVYd27INAVX9947NpWz7UlXlwYwzM2fOzBwvHo+dRAdundCqxNkwxYgrqplQuxJ/fV0P&#10;Zhg5TxQjUite4hN3+HH5/t2iNwUf6VZLxi0CEOWK3pS49d4USeJoyzvihtpwBc5G2454uNpdwizp&#10;Ab2TyShNJ0mvLTNWU+4cfK3PTryM+E3Dqf/SNI57JEsM3Hw8bTy34UyWC1LsLDGtoBca5B9YdEQo&#10;KHqDqoknaG/FH1CdoFY73fgh1V2im0ZQHnuAbrL0t25eWmJ47AWG48xtTO7/wdLPh41FgpV4lE8x&#10;UqSDJT3tvY610Wj6EEbUG1dAZKU2NjRJj+rFPGv6zSGlq5aoHY/hrycD2VnISN6khIszUGjbf9IM&#10;YghUiPM6NrZDjRTmY0gM4DATdIwLOt0WxI8eUfiY5ZN0jBG9ehJSBICQZqzzH7juUDBK7LwlYtf6&#10;SisFItD2DE4Oz84Her8SQrLSayFl1IJUqC/xfDwaRzZOS8GCM4Q5u9tW0qIDCWqKv9greO7DrN4r&#10;FsFaTtjqYnsi5NmG4lIFPGgL6Fyss1y+z9P5araa5YN8NFkN8rSuB0/rKh9M1tl0XD/UVVVnPwK1&#10;LC9awRhXgd1Vuln+d9K4PKKz6G7ivY0heYse5wVkr/+RdNxwWOpZHlvNTht73TyoNQZfXlZ4Dvd3&#10;sO/f//InAAAA//8DAFBLAwQUAAYACAAAACEAFa4LMtwAAAAJAQAADwAAAGRycy9kb3ducmV2Lnht&#10;bEyPQU/DMAyF70j8h8hI3FhKtYyqNJ0QEogDqsSAe9aYttA4pcna7t9jxGHcbL+n5+8V28X1YsIx&#10;dJ40XK8SEEi1tx01Gt5eH64yECEasqb3hBqOGGBbnp8VJrd+phecdrERHEIhNxraGIdcylC36ExY&#10;+QGJtQ8/OhN5HRtpRzNzuOtlmiQb6UxH/KE1A963WH/tDk7DN90c39dyyj6rKm4en54bwmrW+vJi&#10;ubsFEXGJJzP84jM6lMy09weyQfQalEpTtrKQKRBsUGrNw/7vIMtC/m9Q/gAAAP//AwBQSwECLQAU&#10;AAYACAAAACEAtoM4kv4AAADhAQAAEwAAAAAAAAAAAAAAAAAAAAAAW0NvbnRlbnRfVHlwZXNdLnht&#10;bFBLAQItABQABgAIAAAAIQA4/SH/1gAAAJQBAAALAAAAAAAAAAAAAAAAAC8BAABfcmVscy8ucmVs&#10;c1BLAQItABQABgAIAAAAIQDJmFX/JwIAAEcEAAAOAAAAAAAAAAAAAAAAAC4CAABkcnMvZTJvRG9j&#10;LnhtbFBLAQItABQABgAIAAAAIQAVrgsy3AAAAAkBAAAPAAAAAAAAAAAAAAAAAIEEAABkcnMvZG93&#10;bnJldi54bWxQSwUGAAAAAAQABADzAAAAigUAAAAA&#10;"/>
            </w:pict>
          </mc:Fallback>
        </mc:AlternateContent>
      </w:r>
    </w:p>
    <w:p w:rsidR="004D10C2" w:rsidRPr="004D10C2" w:rsidRDefault="00095E80" w:rsidP="004D10C2">
      <w:pPr>
        <w:shd w:val="clear" w:color="auto" w:fill="FFFFFF"/>
        <w:ind w:left="360"/>
        <w:jc w:val="both"/>
        <w:rPr>
          <w:bCs/>
        </w:rPr>
      </w:pPr>
      <w:r>
        <w:rPr>
          <w:noProof/>
        </w:rPr>
        <mc:AlternateContent>
          <mc:Choice Requires="wps">
            <w:drawing>
              <wp:anchor distT="0" distB="0" distL="114300" distR="114300" simplePos="0" relativeHeight="251724800" behindDoc="0" locked="0" layoutInCell="1" allowOverlap="1">
                <wp:simplePos x="0" y="0"/>
                <wp:positionH relativeFrom="column">
                  <wp:posOffset>4168140</wp:posOffset>
                </wp:positionH>
                <wp:positionV relativeFrom="paragraph">
                  <wp:posOffset>60325</wp:posOffset>
                </wp:positionV>
                <wp:extent cx="2209800" cy="854710"/>
                <wp:effectExtent l="5715" t="12700" r="13335" b="8890"/>
                <wp:wrapNone/>
                <wp:docPr id="245" name="AutoShap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09800" cy="854710"/>
                        </a:xfrm>
                        <a:prstGeom prst="roundRect">
                          <a:avLst>
                            <a:gd name="adj" fmla="val 16667"/>
                          </a:avLst>
                        </a:prstGeom>
                        <a:solidFill>
                          <a:srgbClr val="FBD4B4"/>
                        </a:solidFill>
                        <a:ln w="9525">
                          <a:solidFill>
                            <a:srgbClr val="000000"/>
                          </a:solidFill>
                          <a:round/>
                          <a:headEnd/>
                          <a:tailEnd/>
                        </a:ln>
                      </wps:spPr>
                      <wps:txbx>
                        <w:txbxContent>
                          <w:p w:rsidR="00EF25F4" w:rsidRPr="00044FB8" w:rsidRDefault="00EF25F4" w:rsidP="004D10C2">
                            <w:pPr>
                              <w:ind w:right="-78"/>
                              <w:jc w:val="center"/>
                            </w:pPr>
                            <w:r w:rsidRPr="00044FB8">
                              <w:t xml:space="preserve">Организованная </w:t>
                            </w:r>
                          </w:p>
                          <w:p w:rsidR="00EF25F4" w:rsidRPr="00044FB8" w:rsidRDefault="00EF25F4" w:rsidP="004D10C2">
                            <w:pPr>
                              <w:ind w:right="-78"/>
                              <w:jc w:val="center"/>
                            </w:pPr>
                            <w:r w:rsidRPr="00044FB8">
                              <w:t>система КТД и общешкольных мероприятий</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5" o:spid="_x0000_s1085" style="position:absolute;left:0;text-align:left;margin-left:328.2pt;margin-top:4.75pt;width:174pt;height:67.3p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UlHRgIAAIEEAAAOAAAAZHJzL2Uyb0RvYy54bWysVN+P0zAMfkfif4jyztpV7Xar1p3uB0NI&#10;B5w44D1L0jWQJsHJ1h1/PU66GzvgCdGHyI7tL7Y/u8vLQ6/JXoJX1jR0OskpkYZbocy2oZ8/rV9d&#10;UOIDM4Jpa2RDH6Wnl6uXL5aDq2VhO6uFBIIgxteDa2gXgquzzPNO9sxPrJMGja2FngVUYZsJYAOi&#10;9zor8nyWDRaEA8ul93h7OxrpKuG3reThQ9t6GYhuKOYW0gnp3MQzWy1ZvQXmOsWPabB/yKJnyuCj&#10;J6hbFhjZgfoDqlccrLdtmHDbZ7ZtFZepBqxmmv9WzUPHnEy1YHO8O7XJ/z9Y/n5/D0SJhhZlRYlh&#10;PZJ0tQs2vU2KeRVbNDhfo+eDu4dYpHd3ln/zxNibjpmtvAKwQyeZwMSm0T97FhAVj6FkM7yzAvEZ&#10;4qduHVroSauV+xIDIzR2hBwSPY8neuQhEI6XRZEvLnJkkaPtoirn08RfxuqIE6Md+PBG2p5EoaFg&#10;d0Z8xBlI0Gx/50PiSBzrZOIrJW2vkfE902Q6m83mKX1WH50R+wkzFW61EmuldVJgu7nRQDC0oevr&#10;2/K6PAb7czdtyNDQRVVUKYtnNn8OkafvbxCpjjSpscmvjUhyYEqPMmapzbHrsdEjYeGwOSRmq0UE&#10;jSxsrHhEHsCOe4B7i0Jn4QclA+5AQ/33HQNJiX5rkMvFtCzj0iSlrOYFKnBu2ZxbmOEI1dBAySje&#10;hHHRdg7UtsOXRoqNjfPVqvA0KGNWx/xxzlF6tkjnevL69edY/QQAAP//AwBQSwMEFAAGAAgAAAAh&#10;AEyraj/gAAAACgEAAA8AAABkcnMvZG93bnJldi54bWxMj81OwzAQhO9IvIO1SNyoXUgjGuJUqCKc&#10;4NDyJ25uvCQR8TrETht4erYnuO3ujGa/yVeT68Qeh9B60jCfKRBIlbct1Rqen8qLaxAhGrKm84Qa&#10;vjHAqjg9yU1m/YE2uN/GWnAIhcxoaGLsMylD1aAzYeZ7JNY+/OBM5HWopR3MgcNdJy+VSqUzLfGH&#10;xvS4brD63I5OQyjD/XvZf/2sN0v58nj1QOPd65vW52fT7Q2IiFP8M8MRn9GhYKadH8kG0WlIF2nC&#10;Vg3LBYijrlTChx1PSTIHWeTyf4XiFwAA//8DAFBLAQItABQABgAIAAAAIQC2gziS/gAAAOEBAAAT&#10;AAAAAAAAAAAAAAAAAAAAAABbQ29udGVudF9UeXBlc10ueG1sUEsBAi0AFAAGAAgAAAAhADj9If/W&#10;AAAAlAEAAAsAAAAAAAAAAAAAAAAALwEAAF9yZWxzLy5yZWxzUEsBAi0AFAAGAAgAAAAhAGR1SUdG&#10;AgAAgQQAAA4AAAAAAAAAAAAAAAAALgIAAGRycy9lMm9Eb2MueG1sUEsBAi0AFAAGAAgAAAAhAEyr&#10;aj/gAAAACgEAAA8AAAAAAAAAAAAAAAAAoAQAAGRycy9kb3ducmV2LnhtbFBLBQYAAAAABAAEAPMA&#10;AACtBQAAAAA=&#10;" fillcolor="#fbd4b4">
                <v:textbox>
                  <w:txbxContent>
                    <w:p w:rsidR="00EF25F4" w:rsidRPr="00044FB8" w:rsidRDefault="00EF25F4" w:rsidP="004D10C2">
                      <w:pPr>
                        <w:ind w:right="-78"/>
                        <w:jc w:val="center"/>
                      </w:pPr>
                      <w:r w:rsidRPr="00044FB8">
                        <w:t xml:space="preserve">Организованная </w:t>
                      </w:r>
                    </w:p>
                    <w:p w:rsidR="00EF25F4" w:rsidRPr="00044FB8" w:rsidRDefault="00EF25F4" w:rsidP="004D10C2">
                      <w:pPr>
                        <w:ind w:right="-78"/>
                        <w:jc w:val="center"/>
                      </w:pPr>
                      <w:r w:rsidRPr="00044FB8">
                        <w:t>система КТД и общешкольных мероприятий</w:t>
                      </w:r>
                    </w:p>
                    <w:p w:rsidR="00EF25F4" w:rsidRPr="00044FB8" w:rsidRDefault="00EF25F4" w:rsidP="004D10C2"/>
                  </w:txbxContent>
                </v:textbox>
              </v:roundrect>
            </w:pict>
          </mc:Fallback>
        </mc:AlternateContent>
      </w:r>
    </w:p>
    <w:p w:rsidR="004D10C2" w:rsidRPr="002826DB" w:rsidRDefault="00095E80" w:rsidP="002826DB">
      <w:pPr>
        <w:shd w:val="clear" w:color="auto" w:fill="FFFFFF"/>
        <w:jc w:val="both"/>
        <w:rPr>
          <w:bCs/>
        </w:rPr>
      </w:pPr>
      <w:r>
        <w:rPr>
          <w:noProof/>
        </w:rPr>
        <mc:AlternateContent>
          <mc:Choice Requires="wps">
            <w:drawing>
              <wp:anchor distT="0" distB="0" distL="114300" distR="114300" simplePos="0" relativeHeight="251726848" behindDoc="0" locked="0" layoutInCell="1" allowOverlap="1">
                <wp:simplePos x="0" y="0"/>
                <wp:positionH relativeFrom="column">
                  <wp:posOffset>-54610</wp:posOffset>
                </wp:positionH>
                <wp:positionV relativeFrom="paragraph">
                  <wp:posOffset>48260</wp:posOffset>
                </wp:positionV>
                <wp:extent cx="1917065" cy="882015"/>
                <wp:effectExtent l="0" t="0" r="26035" b="13335"/>
                <wp:wrapNone/>
                <wp:docPr id="244" name="AutoShap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065" cy="882015"/>
                        </a:xfrm>
                        <a:prstGeom prst="roundRect">
                          <a:avLst>
                            <a:gd name="adj" fmla="val 16667"/>
                          </a:avLst>
                        </a:prstGeom>
                        <a:solidFill>
                          <a:srgbClr val="FFFFCC"/>
                        </a:solidFill>
                        <a:ln w="9525">
                          <a:solidFill>
                            <a:srgbClr val="000000"/>
                          </a:solidFill>
                          <a:round/>
                          <a:headEnd/>
                          <a:tailEnd/>
                        </a:ln>
                      </wps:spPr>
                      <wps:txbx>
                        <w:txbxContent>
                          <w:p w:rsidR="00EF25F4" w:rsidRPr="00044FB8" w:rsidRDefault="00EF25F4" w:rsidP="004D10C2">
                            <w:r w:rsidRPr="00044FB8">
                              <w:t>Включение воспитательных задач во внеурочную деятельность</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7" o:spid="_x0000_s1086" style="position:absolute;left:0;text-align:left;margin-left:-4.3pt;margin-top:3.8pt;width:150.95pt;height:69.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suXPQIAAHcEAAAOAAAAZHJzL2Uyb0RvYy54bWysVF+P0zAMf0fiO0R5Z12n/a2uO512DCEd&#10;cOLgA2RJugbSODjZuvHpz017xw54QvQhsmP7Z/tnp1fXp8ayo8ZgwJU8H405006CMm5f8q9ftm+W&#10;nIUonBIWnC75WQd+vX796qr1hZ5ADVZpZATiQtH6ktcx+iLLgqx1I8IIvHZkrAAbEUnFfaZQtITe&#10;2GwyHs+zFlB5BKlDoNvb3sjXCb+qtIyfqiroyGzJqbaYTkznrjuz9ZUo9ih8beRQhviHKhphHCV9&#10;hroVUbADmj+gGiMRAlRxJKHJoKqM1KkH6iYf/9bNQy28Tr0QOcE/0xT+H6z8eLxHZlTJJ9MpZ040&#10;NKSbQ4SUm00Wi46i1oeCPB/8PXZNBn8H8ntgDja1cHt9gwhtrYWiwvLOP3sR0CmBQtmu/QCK8AXh&#10;J7ZOFTYdIPHATmko5+eh6FNkki7zVb4Yz2ecSbItl0TTLKUQxVO0xxDfaWhYJ5Qc4eDUZ5p8SiGO&#10;dyGmyaihO6G+cVY1luZ8FJbl8/k8NZmJYnAm6QkztQvWqK2xNim4320sMgot+Za+zWYoJ1y6Wcfa&#10;kq9mk1mq4oUtXEKM0/c3iNRH2s+O2rdOJTkKY3uZqrRu4Lqjtx9TPO1OaZ7ztNwd9ztQZ2Ifod9+&#10;eq0k1IA/OWtp80sefhwEas7se0cTXOXTafdUkjKdLSak4KVld2kRThJUySNnvbiJ/fM6eDT7mjLl&#10;iQEH3VZVJj6tR1/VUD9tN0kvns+lnrx+/S/WjwAAAP//AwBQSwMEFAAGAAgAAAAhAPm7/HfcAAAA&#10;CAEAAA8AAABkcnMvZG93bnJldi54bWxMjz1PwzAQhnck/oN1SGyt0xRCG+JUBYmJpbSI2bWPJCI+&#10;B9tpw7/nmOh0Or2P3o9qM7lenDDEzpOCxTwDgWS87ahR8H54ma1AxKTJ6t4TKvjBCJv6+qrSpfVn&#10;esPTPjWCTSiWWkGb0lBKGU2LTse5H5BY+/TB6cRvaKQN+szmrpd5lhXS6Y44odUDPrdovvaj49wx&#10;/16H1/hkmsPC7LpxG4qPnVK3N9P2EUTCKf3D8Fefq0PNnY5+JBtFr2C2KphU8MCH5Xy9XII4MndX&#10;3IOsK3k5oP4FAAD//wMAUEsBAi0AFAAGAAgAAAAhALaDOJL+AAAA4QEAABMAAAAAAAAAAAAAAAAA&#10;AAAAAFtDb250ZW50X1R5cGVzXS54bWxQSwECLQAUAAYACAAAACEAOP0h/9YAAACUAQAACwAAAAAA&#10;AAAAAAAAAAAvAQAAX3JlbHMvLnJlbHNQSwECLQAUAAYACAAAACEAHE7Llz0CAAB3BAAADgAAAAAA&#10;AAAAAAAAAAAuAgAAZHJzL2Uyb0RvYy54bWxQSwECLQAUAAYACAAAACEA+bv8d9wAAAAIAQAADwAA&#10;AAAAAAAAAAAAAACXBAAAZHJzL2Rvd25yZXYueG1sUEsFBgAAAAAEAAQA8wAAAKAFAAAAAA==&#10;" fillcolor="#ffc">
                <v:textbox>
                  <w:txbxContent>
                    <w:p w:rsidR="00EF25F4" w:rsidRPr="00044FB8" w:rsidRDefault="00EF25F4" w:rsidP="004D10C2">
                      <w:r w:rsidRPr="00044FB8">
                        <w:t>Включение воспитательных задач во внеурочную деятельность</w:t>
                      </w:r>
                    </w:p>
                    <w:p w:rsidR="00EF25F4" w:rsidRPr="00044FB8" w:rsidRDefault="00EF25F4" w:rsidP="004D10C2"/>
                  </w:txbxContent>
                </v:textbox>
              </v:roundrect>
            </w:pict>
          </mc:Fallback>
        </mc:AlternateConten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both"/>
        <w:rPr>
          <w:bCs/>
        </w:rPr>
      </w:pPr>
    </w:p>
    <w:p w:rsidR="004D10C2" w:rsidRPr="004D10C2" w:rsidRDefault="00095E80" w:rsidP="00CC1146">
      <w:pPr>
        <w:pStyle w:val="a4"/>
        <w:numPr>
          <w:ilvl w:val="0"/>
          <w:numId w:val="227"/>
        </w:numPr>
        <w:shd w:val="clear" w:color="auto" w:fill="FFFFFF"/>
        <w:jc w:val="both"/>
        <w:rPr>
          <w:bCs/>
        </w:rPr>
      </w:pPr>
      <w:r>
        <w:rPr>
          <w:noProof/>
        </w:rPr>
        <mc:AlternateContent>
          <mc:Choice Requires="wps">
            <w:drawing>
              <wp:anchor distT="0" distB="0" distL="114300" distR="114300" simplePos="0" relativeHeight="251723776" behindDoc="0" locked="0" layoutInCell="1" allowOverlap="1">
                <wp:simplePos x="0" y="0"/>
                <wp:positionH relativeFrom="column">
                  <wp:posOffset>-3489960</wp:posOffset>
                </wp:positionH>
                <wp:positionV relativeFrom="paragraph">
                  <wp:posOffset>69850</wp:posOffset>
                </wp:positionV>
                <wp:extent cx="1524000" cy="592455"/>
                <wp:effectExtent l="5715" t="12700" r="13335" b="13970"/>
                <wp:wrapNone/>
                <wp:docPr id="243" name="AutoShap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24000" cy="592455"/>
                        </a:xfrm>
                        <a:prstGeom prst="roundRect">
                          <a:avLst>
                            <a:gd name="adj" fmla="val 16667"/>
                          </a:avLst>
                        </a:prstGeom>
                        <a:solidFill>
                          <a:srgbClr val="DAEEF3"/>
                        </a:solidFill>
                        <a:ln w="9525">
                          <a:solidFill>
                            <a:srgbClr val="000000"/>
                          </a:solidFill>
                          <a:round/>
                          <a:headEnd/>
                          <a:tailEnd/>
                        </a:ln>
                      </wps:spPr>
                      <wps:txbx>
                        <w:txbxContent>
                          <w:p w:rsidR="00EF25F4" w:rsidRPr="00044FB8" w:rsidRDefault="00EF25F4" w:rsidP="004D10C2"/>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4" o:spid="_x0000_s1087" style="position:absolute;left:0;text-align:left;margin-left:-274.8pt;margin-top:5.5pt;width:120pt;height:46.6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4NeSwIAAIEEAAAOAAAAZHJzL2Uyb0RvYy54bWysVNtu2zAMfR+wfxD0vjpx7XQN6hRFL9uA&#10;bivW7QMUSY61yaJGKXHarx8le226vQ17EUiTPCLPEX12vu8t22kMBlzD50czzrSToIzbNPzb15s3&#10;bzkLUTglLDjd8Acd+Pnq9auzwS91CR1YpZERiAvLwTe8i9EviyLITvciHIHXjoItYC8iubgpFIqB&#10;0HtblLPZohgAlUeQOgT6ejUG+Srjt62W8XPbBh2ZbTj1FvOJ+Vyns1idieUGhe+MnNoQ/9BFL4yj&#10;S5+grkQUbIvmL6jeSIQAbTyS0BfQtkbqPANNM5/9Mc19J7zOsxA5wT/RFP4frPy0u0NmVMPL6pgz&#10;J3oS6WIbId/NypMqUTT4sKTMe3+Hacjgb0H+CMzBZSfcRl8gwtBpoaixecovXhQkJ1ApWw8fQRG+&#10;IPzM1r7FnrXW+PepMEETI2yf5Xl4kkfvI5P0cV6X1WxGKkqK1adlVdf5MrFMOKnaY4jvNPQsGQ1H&#10;2Dr1hd5Ahha72xCzRmqaU6jvnLW9JcV3wrL5YrE4mRCn5OIZMw8O1qgbY212cLO+tMiotOFXF9fX&#10;N8dTcThMs44NDT+tyzp38SIWDiFotDRdoo8oPoTIc+SXmki+dirbURg72pRv3cR6InoULO7X+6zs&#10;ImuSVFiDeiAdEMY9oL0lowN85GygHWh4+LkVqDmzHxxpeTqvqrQ02anqk5IcPIysDyPCSYJqeORs&#10;NC/juGhbj2bT0U2jxA7S+2pN/P1Qxq6m/umdZwKmnUyLdOjnrOc/x+oXAAAA//8DAFBLAwQUAAYA&#10;CAAAACEAgbdLi+IAAAAMAQAADwAAAGRycy9kb3ducmV2LnhtbEyPzU7DMBCE70i8g7VIXFBqh5ZQ&#10;QpwK8XPoCdEWIW5OvE0iYjvYbhrenu0JjjvzaXamWE2mZyP60DkrIZ0JYGhrpzvbSNhtX5IlsBCV&#10;1ap3FiX8YIBVeX5WqFy7o33DcRMbRiE25EpCG+OQcx7qFo0KMzegJW/vvFGRTt9w7dWRwk3Pr4XI&#10;uFGdpQ+tGvCxxfprczASPsz7snr2Tbb+TuvP6vbpdX21H6W8vJge7oFFnOIfDKf6VB1K6lS5g9WB&#10;9RKSm8VdRiw5KY0iIpmLk1KRIhZz4GXB/48ofwEAAP//AwBQSwECLQAUAAYACAAAACEAtoM4kv4A&#10;AADhAQAAEwAAAAAAAAAAAAAAAAAAAAAAW0NvbnRlbnRfVHlwZXNdLnhtbFBLAQItABQABgAIAAAA&#10;IQA4/SH/1gAAAJQBAAALAAAAAAAAAAAAAAAAAC8BAABfcmVscy8ucmVsc1BLAQItABQABgAIAAAA&#10;IQBOj4NeSwIAAIEEAAAOAAAAAAAAAAAAAAAAAC4CAABkcnMvZTJvRG9jLnhtbFBLAQItABQABgAI&#10;AAAAIQCBt0uL4gAAAAwBAAAPAAAAAAAAAAAAAAAAAKUEAABkcnMvZG93bnJldi54bWxQSwUGAAAA&#10;AAQABADzAAAAtAUAAAAA&#10;" fillcolor="#daeef3">
                <v:textbox>
                  <w:txbxContent>
                    <w:p w:rsidR="00EF25F4" w:rsidRPr="00044FB8" w:rsidRDefault="00EF25F4" w:rsidP="004D10C2"/>
                    <w:p w:rsidR="00EF25F4" w:rsidRPr="00044FB8" w:rsidRDefault="00EF25F4" w:rsidP="004D10C2"/>
                  </w:txbxContent>
                </v:textbox>
              </v:roundrect>
            </w:pict>
          </mc:Fallback>
        </mc:AlternateConten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center"/>
        <w:rPr>
          <w:b/>
          <w:bCs/>
          <w:i/>
        </w:rPr>
      </w:pPr>
    </w:p>
    <w:p w:rsidR="004D10C2" w:rsidRDefault="00095E80" w:rsidP="004D10C2">
      <w:pPr>
        <w:pStyle w:val="aa"/>
        <w:ind w:left="360"/>
        <w:jc w:val="both"/>
        <w:rPr>
          <w:sz w:val="24"/>
          <w:szCs w:val="24"/>
        </w:rPr>
      </w:pPr>
      <w:r>
        <w:rPr>
          <w:noProof/>
          <w:lang w:eastAsia="ru-RU"/>
        </w:rPr>
        <mc:AlternateContent>
          <mc:Choice Requires="wps">
            <w:drawing>
              <wp:anchor distT="0" distB="0" distL="114300" distR="114300" simplePos="0" relativeHeight="251728896" behindDoc="0" locked="0" layoutInCell="1" allowOverlap="1">
                <wp:simplePos x="0" y="0"/>
                <wp:positionH relativeFrom="column">
                  <wp:posOffset>4482465</wp:posOffset>
                </wp:positionH>
                <wp:positionV relativeFrom="paragraph">
                  <wp:posOffset>83820</wp:posOffset>
                </wp:positionV>
                <wp:extent cx="2086610" cy="857250"/>
                <wp:effectExtent l="0" t="0" r="27940" b="19050"/>
                <wp:wrapNone/>
                <wp:docPr id="242"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6610" cy="857250"/>
                        </a:xfrm>
                        <a:prstGeom prst="roundRect">
                          <a:avLst>
                            <a:gd name="adj" fmla="val 16667"/>
                          </a:avLst>
                        </a:prstGeom>
                        <a:solidFill>
                          <a:srgbClr val="CCFFFF"/>
                        </a:solidFill>
                        <a:ln w="9525">
                          <a:solidFill>
                            <a:srgbClr val="000000"/>
                          </a:solidFill>
                          <a:round/>
                          <a:headEnd/>
                          <a:tailEnd/>
                        </a:ln>
                      </wps:spPr>
                      <wps:txbx>
                        <w:txbxContent>
                          <w:p w:rsidR="00EF25F4" w:rsidRPr="00044FB8" w:rsidRDefault="00EF25F4" w:rsidP="004D10C2">
                            <w:pPr>
                              <w:jc w:val="center"/>
                            </w:pPr>
                            <w:r w:rsidRPr="00044FB8">
                              <w:t>Деятельность детской общественной организации экологической направленности «Росток»</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9" o:spid="_x0000_s1088" style="position:absolute;left:0;text-align:left;margin-left:352.95pt;margin-top:6.6pt;width:164.3pt;height:6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03LPQIAAHcEAAAOAAAAZHJzL2Uyb0RvYy54bWysVFFv0zAQfkfiP1h+Z2miNtuipdPUMYQ0&#10;YGLwA1zbaQyOz5zdpuPX7+x0owOeEHmw7ny+z3ffd87F5X6wbKcxGHAtL09mnGknQRm3afnXLzdv&#10;zjgLUTglLDjd8gcd+OXy9auL0Te6gh6s0sgIxIVm9C3vY/RNUQTZ60GEE/DaUbADHEQkFzeFQjES&#10;+mCLajarixFQeQSpQ6Dd6ynIlxm/67SMn7ou6Mhsy6m2mFfM6zqtxfJCNBsUvjfyUIb4hyoGYRxd&#10;+gx1LaJgWzR/QA1GIgTo4omEoYCuM1LnHqibcvZbN/e98Dr3QuQE/0xT+H+w8uPuDplRLa/mFWdO&#10;DCTS1TZCvptVp+eJotGHhk7e+ztMTQZ/C/J7YA5WvXAbfYUIY6+FosLKdL54kZCcQKlsPX4ARfiC&#10;8DNb+w6HBEg8sH0W5eFZFL2PTNJmNTur65K0kxQ7W5xWi6xaIZqnbI8hvtMwsGS0HGHr1GdSPl8h&#10;drchZmXUoTuhvnHWDZZ03gnLyrquT3PRojkcJuwnzNwuWKNujLXZwc16ZZFRastXqxv6Dsnh+Jh1&#10;bGz5+aJa5CpexMIxxCx/f4PIfeT5TNS+dSrbURg72VSldQeuE72TTHG/3mc96yqBJu7XoB6IfYRp&#10;+um1ktED/uRspMlvefixFag5s+8dKXhezufpqWRnToSTg8eR9XFEOElQLY+cTeYqTs9r69Fserqp&#10;zAw4SFPVmfg0HlNVh/ppusl68XyO/Xzq1/9i+QgAAP//AwBQSwMEFAAGAAgAAAAhAB0IDIbjAAAA&#10;CwEAAA8AAABkcnMvZG93bnJldi54bWxMj8tOwzAQRfdI/IM1SOyoTdLSNsSpIl4LpCL6ALF0Y5NE&#10;jcdR7DTh75muYDeje3TnTLoabcNOpvO1Qwm3EwHMYOF0jaWE/e75ZgHMB4VaNQ6NhB/jYZVdXqQq&#10;0W7AjTltQ8moBH2iJFQhtAnnvqiMVX7iWoOUfbvOqkBrV3LdqYHKbcMjIe64VTXShUq15qEyxXHb&#10;Wwlfr/Hn2G/e3tfD/Gn92O7yj+NLLuX11ZjfAwtmDH8wnPVJHTJyOrgetWeNhLmYLQmlII6AnQER&#10;T2fADjRNFxHwLOX/f8h+AQAA//8DAFBLAQItABQABgAIAAAAIQC2gziS/gAAAOEBAAATAAAAAAAA&#10;AAAAAAAAAAAAAABbQ29udGVudF9UeXBlc10ueG1sUEsBAi0AFAAGAAgAAAAhADj9If/WAAAAlAEA&#10;AAsAAAAAAAAAAAAAAAAALwEAAF9yZWxzLy5yZWxzUEsBAi0AFAAGAAgAAAAhAFHfTcs9AgAAdwQA&#10;AA4AAAAAAAAAAAAAAAAALgIAAGRycy9lMm9Eb2MueG1sUEsBAi0AFAAGAAgAAAAhAB0IDIbjAAAA&#10;CwEAAA8AAAAAAAAAAAAAAAAAlwQAAGRycy9kb3ducmV2LnhtbFBLBQYAAAAABAAEAPMAAACnBQAA&#10;AAA=&#10;" fillcolor="#cff">
                <v:textbox>
                  <w:txbxContent>
                    <w:p w:rsidR="00EF25F4" w:rsidRPr="00044FB8" w:rsidRDefault="00EF25F4" w:rsidP="004D10C2">
                      <w:pPr>
                        <w:jc w:val="center"/>
                      </w:pPr>
                      <w:r w:rsidRPr="00044FB8">
                        <w:t>Деятельность детской общественной организации экологической направленности «Росток»</w:t>
                      </w:r>
                    </w:p>
                    <w:p w:rsidR="00EF25F4" w:rsidRPr="00044FB8" w:rsidRDefault="00EF25F4" w:rsidP="004D10C2"/>
                  </w:txbxContent>
                </v:textbox>
              </v:roundrect>
            </w:pict>
          </mc:Fallback>
        </mc:AlternateContent>
      </w:r>
      <w:r>
        <w:rPr>
          <w:noProof/>
          <w:lang w:eastAsia="ru-RU"/>
        </w:rPr>
        <mc:AlternateContent>
          <mc:Choice Requires="wps">
            <w:drawing>
              <wp:anchor distT="0" distB="0" distL="114300" distR="114300" simplePos="0" relativeHeight="251730944" behindDoc="0" locked="0" layoutInCell="1" allowOverlap="1">
                <wp:simplePos x="0" y="0"/>
                <wp:positionH relativeFrom="column">
                  <wp:posOffset>1948815</wp:posOffset>
                </wp:positionH>
                <wp:positionV relativeFrom="paragraph">
                  <wp:posOffset>83820</wp:posOffset>
                </wp:positionV>
                <wp:extent cx="2371725" cy="888365"/>
                <wp:effectExtent l="0" t="0" r="28575" b="26035"/>
                <wp:wrapNone/>
                <wp:docPr id="241" name="AutoShap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888365"/>
                        </a:xfrm>
                        <a:prstGeom prst="roundRect">
                          <a:avLst>
                            <a:gd name="adj" fmla="val 16667"/>
                          </a:avLst>
                        </a:prstGeom>
                        <a:solidFill>
                          <a:srgbClr val="FFCCCC"/>
                        </a:solidFill>
                        <a:ln w="9525">
                          <a:solidFill>
                            <a:srgbClr val="000000"/>
                          </a:solidFill>
                          <a:round/>
                          <a:headEnd/>
                          <a:tailEnd/>
                        </a:ln>
                      </wps:spPr>
                      <wps:txbx>
                        <w:txbxContent>
                          <w:p w:rsidR="00EF25F4" w:rsidRPr="00044FB8" w:rsidRDefault="00EF25F4"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1" o:spid="_x0000_s1089" style="position:absolute;left:0;text-align:left;margin-left:153.45pt;margin-top:6.6pt;width:186.75pt;height:69.9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ULkPAIAAHcEAAAOAAAAZHJzL2Uyb0RvYy54bWysVNtu2zAMfR+wfxD0vjp2c2tQpyjSZRjQ&#10;bcW6fYAiybE2WdQoJU739aMUt80u2MMwPwikSB6RPKQvrw6dZXuNwYCreXk24kw7Ccq4bc0/f1q/&#10;mnMWonBKWHC65g868KvlyxeXvV/oClqwSiMjEBcWva95G6NfFEWQre5EOAOvHRkbwE5EUnFbKBQ9&#10;oXe2qEajadEDKo8gdQh0e3M08mXGbxot44emCToyW3PKLeYT87lJZ7G8FIstCt8aOaQh/iGLThhH&#10;jz5B3Ygo2A7Nb1CdkQgBmngmoSugaYzUuQaqphz9Us19K7zOtVBzgn9qU/h/sPL9/g6ZUTWvxiVn&#10;TnRE0vUuQn6bVfMytaj3YUGe9/4OU5HB34L8GpiDVSvcVl8jQt9qoSix7F/8FJCUQKFs078DRfiC&#10;8HO3Dg12CZD6wA6ZlIcnUvQhMkmX1fmsnFUTziTZ5vP5+XSSUirE4jHaY4hvNHQsCTVH2Dn1kZjP&#10;T4j9bYiZGTVUJ9QXzprOEs97YVk5nU5nA+LgTNiPmLlcsEatjbVZwe1mZZFRaM3X6xV9Q3A4dbOO&#10;9TW/mFDif4cY5e9PELmOPJ+pta+dynIUxh5lytI6asRje480xcPmkPmcnifQZNyAeqDuIxynn7aV&#10;hBbwO2c9TX7Nw7edQM2ZfeuIwYtyPE6rkpXxZFaRgqeWzalFOElQNY+cHcVVPK7XzqPZtvRSmTvg&#10;IE1VY2Li7jmrQaHpzpQOm5jW51TPXs//i+UPAAAA//8DAFBLAwQUAAYACAAAACEANtNLtd8AAAAK&#10;AQAADwAAAGRycy9kb3ducmV2LnhtbEyPwU7DMAyG70i8Q2QkbizpClVXmk4T0g4cQGzsAdLWtBWN&#10;UyXZ1u3pMSc42v+n35/L9WxHcUIfBkcakoUCgdS4dqBOw+Fz+5CDCNFQa0ZHqOGCAdbV7U1pitad&#10;aYenfewEl1AojIY+xqmQMjQ9WhMWbkLi7Mt5ayKPvpOtN2cut6NcKpVJawbiC72Z8KXH5nt/tBry&#10;ZPvxvhnm3ZXqtxUevE9eldf6/m7ePIOIOMc/GH71WR0qdqrdkdogRg2pylaMcpAuQTCQ5eoRRM2L&#10;pzQBWZXy/wvVDwAAAP//AwBQSwECLQAUAAYACAAAACEAtoM4kv4AAADhAQAAEwAAAAAAAAAAAAAA&#10;AAAAAAAAW0NvbnRlbnRfVHlwZXNdLnhtbFBLAQItABQABgAIAAAAIQA4/SH/1gAAAJQBAAALAAAA&#10;AAAAAAAAAAAAAC8BAABfcmVscy8ucmVsc1BLAQItABQABgAIAAAAIQCRJULkPAIAAHcEAAAOAAAA&#10;AAAAAAAAAAAAAC4CAABkcnMvZTJvRG9jLnhtbFBLAQItABQABgAIAAAAIQA200u13wAAAAoBAAAP&#10;AAAAAAAAAAAAAAAAAJYEAABkcnMvZG93bnJldi54bWxQSwUGAAAAAAQABADzAAAAogUAAAAA&#10;" fillcolor="#fcc">
                <v:textbox>
                  <w:txbxContent>
                    <w:p w:rsidR="00EF25F4" w:rsidRPr="00044FB8" w:rsidRDefault="00EF25F4"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EF25F4" w:rsidRPr="00044FB8" w:rsidRDefault="00EF25F4" w:rsidP="004D10C2"/>
                  </w:txbxContent>
                </v:textbox>
              </v:roundrect>
            </w:pict>
          </mc:Fallback>
        </mc:AlternateContent>
      </w:r>
    </w:p>
    <w:p w:rsidR="004D10C2" w:rsidRDefault="00095E80" w:rsidP="004D10C2">
      <w:pPr>
        <w:pStyle w:val="aa"/>
        <w:ind w:left="720"/>
        <w:jc w:val="both"/>
        <w:rPr>
          <w:sz w:val="24"/>
          <w:szCs w:val="24"/>
        </w:rPr>
      </w:pPr>
      <w:r>
        <w:rPr>
          <w:noProof/>
          <w:lang w:eastAsia="ru-RU"/>
        </w:rPr>
        <mc:AlternateContent>
          <mc:Choice Requires="wps">
            <w:drawing>
              <wp:anchor distT="0" distB="0" distL="114300" distR="114300" simplePos="0" relativeHeight="251727872" behindDoc="0" locked="0" layoutInCell="1" allowOverlap="1">
                <wp:simplePos x="0" y="0"/>
                <wp:positionH relativeFrom="column">
                  <wp:posOffset>-54610</wp:posOffset>
                </wp:positionH>
                <wp:positionV relativeFrom="paragraph">
                  <wp:posOffset>46990</wp:posOffset>
                </wp:positionV>
                <wp:extent cx="1859915" cy="891540"/>
                <wp:effectExtent l="0" t="0" r="26035" b="22860"/>
                <wp:wrapNone/>
                <wp:docPr id="240"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891540"/>
                        </a:xfrm>
                        <a:prstGeom prst="roundRect">
                          <a:avLst>
                            <a:gd name="adj" fmla="val 16667"/>
                          </a:avLst>
                        </a:prstGeom>
                        <a:solidFill>
                          <a:srgbClr val="FFCCFF"/>
                        </a:solidFill>
                        <a:ln w="9525">
                          <a:solidFill>
                            <a:srgbClr val="000000"/>
                          </a:solidFill>
                          <a:round/>
                          <a:headEnd/>
                          <a:tailEnd/>
                        </a:ln>
                      </wps:spPr>
                      <wps:txbx>
                        <w:txbxContent>
                          <w:p w:rsidR="00EF25F4" w:rsidRPr="00044FB8" w:rsidRDefault="00EF25F4" w:rsidP="004D10C2">
                            <w:pPr>
                              <w:ind w:right="-178"/>
                              <w:jc w:val="center"/>
                            </w:pPr>
                            <w:r w:rsidRPr="00044FB8">
                              <w:t>Деятельность школьного ученического самоуправления «</w:t>
                            </w:r>
                            <w:r>
                              <w:t>Школьная страна</w:t>
                            </w:r>
                            <w:r w:rsidRPr="00044FB8">
                              <w:t>»</w:t>
                            </w:r>
                          </w:p>
                          <w:p w:rsidR="00EF25F4" w:rsidRPr="00044FB8" w:rsidRDefault="00EF25F4" w:rsidP="004D10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8" o:spid="_x0000_s1090" style="position:absolute;left:0;text-align:left;margin-left:-4.3pt;margin-top:3.7pt;width:146.45pt;height:70.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b1PgIAAHcEAAAOAAAAZHJzL2Uyb0RvYy54bWysVFFvGjEMfp+0/xDlfRyHgALiqCo6pknd&#10;Vq3bDwhJjsuWizMncHS/fk64UrrtaRoPkX2OP9vf57C8PraWHTQGA67i5WDImXYSlHG7in/9snkz&#10;4yxE4ZSw4HTFH3Xg16vXr5adX+gRNGCVRkYgLiw6X/EmRr8oiiAb3YowAK8dBWvAVkRycVcoFB2h&#10;t7YYDYfTogNUHkHqEOjr7SnIVxm/rrWMn+o66Mhsxam3mE/M5zadxWopFjsUvjGyb0P8QxetMI6K&#10;nqFuRRRsj+YPqNZIhAB1HEhoC6hrI3WegaYph79N89AIr/MsRE7wZ5rC/4OVHw/3yIyq+GhM/DjR&#10;kkg3+wi5NhtdzRJFnQ8Luvng7zENGfwdyO+BOVg3wu30DSJ0jRaKGivT/eJFQnICpbJt9wEU4QvC&#10;z2wda2wTIPHAjlmUx7Mo+hiZpI/lbDKflxPOJMVmZFGfqYRYPGV7DPGdhpYlo+IIe6c+k/K5hDjc&#10;hZiVUf10Qn3jrG4t6XwQlpXT6fSqR+wvE/YTZh4XrFEbY212cLddW2SUWvHNZr3ebPrkcHnNOtZV&#10;fD4ZTXIXL2LhEmKYf3+DyHPk/UzUvnUq21EYe7KpS+t6rhO9J5nicXvMek7HCTRxvwX1SOwjnLaf&#10;XisZDeBPzjra/IqHH3uBmjP73pGC83KcViFmZzy5GpGDl5HtZUQ4SVAVj5ydzHU8Pa+9R7NrqFKZ&#10;GXCQtqo2MWn33FXv0HZnSfuXmJ7PpZ9vPf9frH4BAAD//wMAUEsDBBQABgAIAAAAIQBNRAcC3wAA&#10;AAgBAAAPAAAAZHJzL2Rvd25yZXYueG1sTI/BTsMwEETvSPyDtUhcUOtQ0sYKcSoE4ggSBVr15sZL&#10;EhGvo9htAl/PcoLjap5m3hbryXXihENoPWm4nicgkCpvW6o1vL0+zhSIEA1Z03lCDV8YYF2enxUm&#10;t36kFzxtYi24hEJuNDQx9rmUoWrQmTD3PRJnH35wJvI51NIOZuRy18lFkqykMy3xQmN6vG+w+twc&#10;nYb9frlsx12jnrZX7w873Prs+dtrfXkx3d2CiDjFPxh+9VkdSnY6+CPZIDoNM7ViUkOWguB4odIb&#10;EAfm0kyBLAv5/4HyBwAA//8DAFBLAQItABQABgAIAAAAIQC2gziS/gAAAOEBAAATAAAAAAAAAAAA&#10;AAAAAAAAAABbQ29udGVudF9UeXBlc10ueG1sUEsBAi0AFAAGAAgAAAAhADj9If/WAAAAlAEAAAsA&#10;AAAAAAAAAAAAAAAALwEAAF9yZWxzLy5yZWxzUEsBAi0AFAAGAAgAAAAhAAXL5vU+AgAAdwQAAA4A&#10;AAAAAAAAAAAAAAAALgIAAGRycy9lMm9Eb2MueG1sUEsBAi0AFAAGAAgAAAAhAE1EBwLfAAAACAEA&#10;AA8AAAAAAAAAAAAAAAAAmAQAAGRycy9kb3ducmV2LnhtbFBLBQYAAAAABAAEAPMAAACkBQAAAAA=&#10;" fillcolor="#fcf">
                <v:textbox>
                  <w:txbxContent>
                    <w:p w:rsidR="00EF25F4" w:rsidRPr="00044FB8" w:rsidRDefault="00EF25F4" w:rsidP="004D10C2">
                      <w:pPr>
                        <w:ind w:right="-178"/>
                        <w:jc w:val="center"/>
                      </w:pPr>
                      <w:r w:rsidRPr="00044FB8">
                        <w:t>Деятельность школьного ученического самоуправления «</w:t>
                      </w:r>
                      <w:r>
                        <w:t>Школьная страна</w:t>
                      </w:r>
                      <w:r w:rsidRPr="00044FB8">
                        <w:t>»</w:t>
                      </w:r>
                    </w:p>
                    <w:p w:rsidR="00EF25F4" w:rsidRPr="00044FB8" w:rsidRDefault="00EF25F4" w:rsidP="004D10C2"/>
                  </w:txbxContent>
                </v:textbox>
              </v:roundrect>
            </w:pict>
          </mc:Fallback>
        </mc:AlternateContent>
      </w:r>
    </w:p>
    <w:p w:rsidR="009C1902" w:rsidRDefault="004D10C2" w:rsidP="004D10C2">
      <w:pPr>
        <w:spacing w:line="360" w:lineRule="auto"/>
        <w:jc w:val="both"/>
        <w:rPr>
          <w:b/>
          <w:lang w:eastAsia="en-US"/>
        </w:rPr>
      </w:pPr>
      <w:r>
        <w:rPr>
          <w:b/>
          <w:lang w:eastAsia="en-US"/>
        </w:rPr>
        <w:t xml:space="preserve">    </w:t>
      </w:r>
    </w:p>
    <w:p w:rsidR="009C1902" w:rsidRDefault="009C1902" w:rsidP="004D10C2">
      <w:pPr>
        <w:spacing w:line="360" w:lineRule="auto"/>
        <w:jc w:val="both"/>
        <w:rPr>
          <w:b/>
          <w:lang w:eastAsia="en-U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lastRenderedPageBreak/>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воспитание 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sidRPr="001A60EC">
              <w:rPr>
                <w:sz w:val="24"/>
                <w:szCs w:val="24"/>
              </w:rPr>
              <w:t xml:space="preserve"> </w:t>
            </w:r>
            <w:r>
              <w:rPr>
                <w:sz w:val="24"/>
                <w:szCs w:val="24"/>
              </w:rPr>
              <w:t>- участие в общегородской акции «Дерево моей семьи»</w:t>
            </w:r>
          </w:p>
          <w:p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lastRenderedPageBreak/>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совместные проекты с родителями «Зимний сад», конкурс «Домик для птиц»;</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436BDB" w:rsidRDefault="00095E80" w:rsidP="00436BDB">
      <w:pPr>
        <w:pStyle w:val="aa"/>
        <w:spacing w:line="276" w:lineRule="auto"/>
        <w:jc w:val="both"/>
        <w:rPr>
          <w:b/>
          <w:sz w:val="24"/>
          <w:szCs w:val="24"/>
        </w:rPr>
      </w:pPr>
      <w:r>
        <w:rPr>
          <w:noProof/>
          <w:lang w:eastAsia="ru-RU"/>
        </w:rPr>
        <mc:AlternateContent>
          <mc:Choice Requires="wps">
            <w:drawing>
              <wp:anchor distT="0" distB="0" distL="114300" distR="114300" simplePos="0" relativeHeight="251737088" behindDoc="0" locked="0" layoutInCell="1" allowOverlap="1">
                <wp:simplePos x="0" y="0"/>
                <wp:positionH relativeFrom="column">
                  <wp:posOffset>3956685</wp:posOffset>
                </wp:positionH>
                <wp:positionV relativeFrom="paragraph">
                  <wp:posOffset>8890</wp:posOffset>
                </wp:positionV>
                <wp:extent cx="1733550" cy="619760"/>
                <wp:effectExtent l="0" t="0" r="19050" b="27940"/>
                <wp:wrapNone/>
                <wp:docPr id="70"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619760"/>
                        </a:xfrm>
                        <a:prstGeom prst="roundRect">
                          <a:avLst>
                            <a:gd name="adj" fmla="val 16667"/>
                          </a:avLst>
                        </a:prstGeom>
                        <a:solidFill>
                          <a:srgbClr val="F2DBDB"/>
                        </a:solidFill>
                        <a:ln w="9525">
                          <a:solidFill>
                            <a:srgbClr val="000000"/>
                          </a:solidFill>
                          <a:round/>
                          <a:headEnd/>
                          <a:tailEnd/>
                        </a:ln>
                      </wps:spPr>
                      <wps:txbx>
                        <w:txbxContent>
                          <w:p w:rsidR="00EF25F4" w:rsidRPr="00044FB8" w:rsidRDefault="00EF25F4" w:rsidP="00F56BEF">
                            <w:pPr>
                              <w:jc w:val="center"/>
                            </w:pPr>
                            <w:r w:rsidRPr="00F56BEF">
                              <w:rPr>
                                <w:sz w:val="20"/>
                                <w:szCs w:val="20"/>
                              </w:rPr>
                              <w:t>Включение воспитательных задач во внеурочную деятельность</w:t>
                            </w:r>
                          </w:p>
                          <w:p w:rsidR="00EF25F4" w:rsidRPr="00044FB8" w:rsidRDefault="00EF25F4" w:rsidP="00F56BEF">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6" o:spid="_x0000_s1091" style="position:absolute;left:0;text-align:left;margin-left:311.55pt;margin-top:.7pt;width:136.5pt;height:48.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90PwIAAHYEAAAOAAAAZHJzL2Uyb0RvYy54bWysVFFv0zAQfkfiP1h+Z2m6NaXR0mlbGUIa&#10;MDH4Aa7tNAbHZ85u0/HrOTvd6IAnRB+su9zd57vvO/f8Yt9bttMYDLiGlycTzrSToIzbNPzL55tX&#10;rzkLUTglLDjd8Acd+MXy5Yvzwdd6Ch1YpZERiAv14Bvexejrogiy070IJ+C1o2AL2ItILm4KhWIg&#10;9N4W08mkKgZA5RGkDoG+rsYgX2b8ttUyfmzboCOzDafeYj4xn+t0FstzUW9Q+M7IQxviH7rohXF0&#10;6RPUSkTBtmj+gOqNRAjQxhMJfQFta6TOM9A05eS3ae474XWehcgJ/omm8P9g5YfdHTKjGj4nepzo&#10;SaPLbYR8NZtOqsTQ4ENNiff+DtOMwd+C/BaYg+tOuI2+RISh00JRX2XKL54VJCdQKVsP70ERviD8&#10;TNa+xT4BEg1snzV5eNJE7yOT9LGcn57OZtSbpFhVLuZVFq0Q9WO1xxDfauhZMhqOsHXqEwmfrxC7&#10;2xCzMOownVBfOWt7SzLvhGVlVVXz3LSoD8mE/YiZxwVr1I2xNju4WV9bZFTa8Jvp6mp1dSgOx2nW&#10;saHhi9l0lrt4FgvHEJP8+xtEniOvZ6L2jVPZjsLY0aYurTtwnegdZYr79T7LWc0SaOJ+DeqB2EcY&#10;l58eKxkd4A/OBlr8hofvW4GaM/vOkYKL8uwsvZTsnM3mU3LwOLI+jggnCarhkbPRvI7j69p6NJuO&#10;biozAw7SVrUmPq7H2NWhf1pusp69nmM/Z/36u1j+BAAA//8DAFBLAwQUAAYACAAAACEA5m2Bzd0A&#10;AAAIAQAADwAAAGRycy9kb3ducmV2LnhtbEyPwU7DMBBE70j8g7VI3KjTEoUkjVMhUNULEmqL6NWN&#10;FycQr6PYbcPfs5zgOJrR27fVanK9OOMYOk8K5rMEBFLjTUdWwdt+fZeDCFGT0b0nVPCNAVb19VWl&#10;S+MvtMXzLlrBEAqlVtDGOJRShqZFp8PMD0jcffjR6chxtNKM+sJw18tFkmTS6Y74QqsHfGqx+dqd&#10;nIIsf9hsDm7/mrxb+xlentNh7VOlbm+mxyWIiFP8G8OvPqtDzU5HfyITRM+Mxf2cp1ykILjPi4zz&#10;UUFRJCDrSv5/oP4BAAD//wMAUEsBAi0AFAAGAAgAAAAhALaDOJL+AAAA4QEAABMAAAAAAAAAAAAA&#10;AAAAAAAAAFtDb250ZW50X1R5cGVzXS54bWxQSwECLQAUAAYACAAAACEAOP0h/9YAAACUAQAACwAA&#10;AAAAAAAAAAAAAAAvAQAAX3JlbHMvLnJlbHNQSwECLQAUAAYACAAAACEAW2v/dD8CAAB2BAAADgAA&#10;AAAAAAAAAAAAAAAuAgAAZHJzL2Uyb0RvYy54bWxQSwECLQAUAAYACAAAACEA5m2Bzd0AAAAIAQAA&#10;DwAAAAAAAAAAAAAAAACZBAAAZHJzL2Rvd25yZXYueG1sUEsFBgAAAAAEAAQA8wAAAKMFAAAAAA==&#10;" fillcolor="#f2dbdb">
                <v:textbox>
                  <w:txbxContent>
                    <w:p w:rsidR="00EF25F4" w:rsidRPr="00044FB8" w:rsidRDefault="00EF25F4" w:rsidP="00F56BEF">
                      <w:pPr>
                        <w:jc w:val="center"/>
                      </w:pPr>
                      <w:r w:rsidRPr="00F56BEF">
                        <w:rPr>
                          <w:sz w:val="20"/>
                          <w:szCs w:val="20"/>
                        </w:rPr>
                        <w:t>Включение воспитательных задач во внеурочную деятельность</w:t>
                      </w:r>
                    </w:p>
                    <w:p w:rsidR="00EF25F4" w:rsidRPr="00044FB8" w:rsidRDefault="00EF25F4" w:rsidP="00F56BEF">
                      <w:pPr>
                        <w:rPr>
                          <w:szCs w:val="20"/>
                        </w:rPr>
                      </w:pPr>
                    </w:p>
                  </w:txbxContent>
                </v:textbox>
              </v:roundrect>
            </w:pict>
          </mc:Fallback>
        </mc:AlternateContent>
      </w:r>
      <w:r w:rsidR="00F56BEF" w:rsidRPr="00D75412">
        <w:rPr>
          <w:b/>
          <w:sz w:val="24"/>
          <w:szCs w:val="24"/>
        </w:rPr>
        <w:t>Пути реализации направления</w:t>
      </w:r>
    </w:p>
    <w:p w:rsidR="00436BDB" w:rsidRDefault="00436BDB" w:rsidP="00F56BEF">
      <w:pPr>
        <w:pStyle w:val="aa"/>
        <w:jc w:val="both"/>
        <w:rPr>
          <w:b/>
          <w:sz w:val="24"/>
          <w:szCs w:val="24"/>
        </w:rPr>
      </w:pPr>
    </w:p>
    <w:p w:rsidR="00436BDB" w:rsidRDefault="00436BDB" w:rsidP="00F56BEF">
      <w:pPr>
        <w:pStyle w:val="aa"/>
        <w:jc w:val="both"/>
        <w:rPr>
          <w:b/>
          <w:sz w:val="24"/>
          <w:szCs w:val="24"/>
        </w:rPr>
      </w:pPr>
    </w:p>
    <w:p w:rsidR="00F56BEF" w:rsidRPr="00D75412" w:rsidRDefault="00095E80" w:rsidP="00F56BEF">
      <w:pPr>
        <w:pStyle w:val="aa"/>
        <w:jc w:val="both"/>
        <w:rPr>
          <w:b/>
          <w:sz w:val="24"/>
          <w:szCs w:val="24"/>
        </w:rPr>
      </w:pPr>
      <w:r>
        <w:rPr>
          <w:noProof/>
          <w:lang w:eastAsia="ru-RU"/>
        </w:rPr>
        <mc:AlternateContent>
          <mc:Choice Requires="wps">
            <w:drawing>
              <wp:anchor distT="0" distB="0" distL="114300" distR="114300" simplePos="0" relativeHeight="251736064" behindDoc="0" locked="0" layoutInCell="1" allowOverlap="1">
                <wp:simplePos x="0" y="0"/>
                <wp:positionH relativeFrom="column">
                  <wp:posOffset>-116205</wp:posOffset>
                </wp:positionH>
                <wp:positionV relativeFrom="paragraph">
                  <wp:posOffset>109855</wp:posOffset>
                </wp:positionV>
                <wp:extent cx="1757045" cy="542925"/>
                <wp:effectExtent l="0" t="0" r="14605" b="28575"/>
                <wp:wrapNone/>
                <wp:docPr id="64"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42925"/>
                        </a:xfrm>
                        <a:prstGeom prst="roundRect">
                          <a:avLst>
                            <a:gd name="adj" fmla="val 16667"/>
                          </a:avLst>
                        </a:prstGeom>
                        <a:solidFill>
                          <a:srgbClr val="FABF8F"/>
                        </a:solidFill>
                        <a:ln w="9525">
                          <a:solidFill>
                            <a:srgbClr val="000000"/>
                          </a:solidFill>
                          <a:round/>
                          <a:headEnd/>
                          <a:tailEnd/>
                        </a:ln>
                      </wps:spPr>
                      <wps:txbx>
                        <w:txbxContent>
                          <w:p w:rsidR="00EF25F4" w:rsidRPr="00D75412" w:rsidRDefault="00EF25F4" w:rsidP="00F56BEF">
                            <w:pPr>
                              <w:pStyle w:val="aa"/>
                              <w:rPr>
                                <w:sz w:val="16"/>
                                <w:szCs w:val="16"/>
                              </w:rPr>
                            </w:pPr>
                            <w:r w:rsidRPr="00D75412">
                              <w:rPr>
                                <w:sz w:val="16"/>
                                <w:szCs w:val="16"/>
                              </w:rPr>
                              <w:t xml:space="preserve">Организованная </w:t>
                            </w:r>
                          </w:p>
                          <w:p w:rsidR="00EF25F4" w:rsidRPr="00D75412" w:rsidRDefault="00EF25F4"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EF25F4" w:rsidRPr="00044FB8" w:rsidRDefault="00EF25F4" w:rsidP="00F56BEF">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5" o:spid="_x0000_s1092" style="position:absolute;left:0;text-align:left;margin-left:-9.15pt;margin-top:8.65pt;width:138.35pt;height:42.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vFgPAIAAHYEAAAOAAAAZHJzL2Uyb0RvYy54bWysVNtuEzEQfUfiHyy/092NcmlX3VSlJQip&#10;QEXhAxzbmzV4PWbsZNN+PWNvWlJAPCDyYM3szByfOTPO+cW+t2ynMRhwDa9OSs60k6CM2zT8y+fV&#10;q1POQhROCQtON/xeB36xfPnifPC1nkAHVmlkBOJCPfiGdzH6uiiC7HQvwgl47SjYAvYikoubQqEY&#10;CL23xaQs58UAqDyC1CHQ1+sxyJcZv221jB/bNujIbMOJW8wn5nOdzmJ5LuoNCt8ZeaAh/oFFL4yj&#10;S5+grkUUbIvmN6jeSIQAbTyR0BfQtkbq3AN1U5W/dHPXCa9zLyRO8E8yhf8HKz/sbpEZ1fD5lDMn&#10;eprR5TZCvppNyllSaPChpsQ7f4upx+BvQH4LzMFVJ9xGXyLC0GmhiFeV8otnBckJVMrWw3tQhC8I&#10;P4u1b7FPgCQD2+eZ3D/NRO8jk/SxWswW5XTGmaTYbDo5m2RKhagfqz2G+FZDz5LRcIStU59o8PkK&#10;sbsJMQ9GHboT6itnbW9pzDthWTWfzxeZtKgPyYT9iJnbBWvUylibHdysrywyKm346vL16nR1KA7H&#10;adaxoeFnMyL7d4gy//4EkfvI65mkfeNUtqMwdrSJpXUHrZO845jifr0fxzlPoEn7Nah7Uh9hXH56&#10;rGR0gA+cDbT4DQ/ftwI1Z/adowmeVdNpeinZmc4WE3LwOLI+jggnCarhkbPRvIrj69p6NJuObqqy&#10;Ag7SVrUmPq7HyOrAn5abrGev59jPWT//LpY/AAAA//8DAFBLAwQUAAYACAAAACEA7OllLOEAAAAK&#10;AQAADwAAAGRycy9kb3ducmV2LnhtbEyPzU7DMBCE70i8g7VI3FqnIYUQ4lSIwoEekBLooTcnXuII&#10;/0Sx24a3ZznBabU7o5lvy81sDTvhFAbvBKyWCTB0nVeD6wV8vL8scmAhSqek8Q4FfGOATXV5UcpC&#10;+bOr8dTEnlGIC4UUoGMcC85Dp9HKsPQjOtI+/WRlpHXquZrkmcKt4WmS3HIrB0cNWo74pLH7ao6W&#10;ett6m73Whzfd7db3u73x2+Y5E+L6an58ABZxjn9m+MUndKiIqfVHpwIzAhar/IasJNzRJEO6zjNg&#10;LR2SNAdelfz/C9UPAAAA//8DAFBLAQItABQABgAIAAAAIQC2gziS/gAAAOEBAAATAAAAAAAAAAAA&#10;AAAAAAAAAABbQ29udGVudF9UeXBlc10ueG1sUEsBAi0AFAAGAAgAAAAhADj9If/WAAAAlAEAAAsA&#10;AAAAAAAAAAAAAAAALwEAAF9yZWxzLy5yZWxzUEsBAi0AFAAGAAgAAAAhAPoq8WA8AgAAdgQAAA4A&#10;AAAAAAAAAAAAAAAALgIAAGRycy9lMm9Eb2MueG1sUEsBAi0AFAAGAAgAAAAhAOzpZSzhAAAACgEA&#10;AA8AAAAAAAAAAAAAAAAAlgQAAGRycy9kb3ducmV2LnhtbFBLBQYAAAAABAAEAPMAAACkBQAAAAA=&#10;" fillcolor="#fabf8f">
                <v:textbox>
                  <w:txbxContent>
                    <w:p w:rsidR="00EF25F4" w:rsidRPr="00D75412" w:rsidRDefault="00EF25F4" w:rsidP="00F56BEF">
                      <w:pPr>
                        <w:pStyle w:val="aa"/>
                        <w:rPr>
                          <w:sz w:val="16"/>
                          <w:szCs w:val="16"/>
                        </w:rPr>
                      </w:pPr>
                      <w:r w:rsidRPr="00D75412">
                        <w:rPr>
                          <w:sz w:val="16"/>
                          <w:szCs w:val="16"/>
                        </w:rPr>
                        <w:t xml:space="preserve">Организованная </w:t>
                      </w:r>
                    </w:p>
                    <w:p w:rsidR="00EF25F4" w:rsidRPr="00D75412" w:rsidRDefault="00EF25F4"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EF25F4" w:rsidRPr="00044FB8" w:rsidRDefault="00EF25F4" w:rsidP="00F56BEF">
                      <w:pPr>
                        <w:rPr>
                          <w:szCs w:val="20"/>
                        </w:rPr>
                      </w:pPr>
                    </w:p>
                  </w:txbxContent>
                </v:textbox>
              </v:roundrect>
            </w:pict>
          </mc:Fallback>
        </mc:AlternateContent>
      </w:r>
      <w:r>
        <w:rPr>
          <w:noProof/>
          <w:lang w:eastAsia="ru-RU"/>
        </w:rPr>
        <mc:AlternateContent>
          <mc:Choice Requires="wps">
            <w:drawing>
              <wp:anchor distT="0" distB="0" distL="114300" distR="114300" simplePos="0" relativeHeight="251734016" behindDoc="0" locked="0" layoutInCell="1" allowOverlap="1">
                <wp:simplePos x="0" y="0"/>
                <wp:positionH relativeFrom="column">
                  <wp:posOffset>1880870</wp:posOffset>
                </wp:positionH>
                <wp:positionV relativeFrom="paragraph">
                  <wp:posOffset>0</wp:posOffset>
                </wp:positionV>
                <wp:extent cx="1818640" cy="652780"/>
                <wp:effectExtent l="0" t="0" r="10160" b="13970"/>
                <wp:wrapNone/>
                <wp:docPr id="69" name="AutoShap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8640" cy="652780"/>
                        </a:xfrm>
                        <a:prstGeom prst="roundRect">
                          <a:avLst>
                            <a:gd name="adj" fmla="val 16667"/>
                          </a:avLst>
                        </a:prstGeom>
                        <a:solidFill>
                          <a:srgbClr val="DBE5F1"/>
                        </a:solidFill>
                        <a:ln w="9525">
                          <a:solidFill>
                            <a:srgbClr val="000000"/>
                          </a:solidFill>
                          <a:round/>
                          <a:headEnd/>
                          <a:tailEnd/>
                        </a:ln>
                      </wps:spPr>
                      <wps:txbx>
                        <w:txbxContent>
                          <w:p w:rsidR="00EF25F4" w:rsidRPr="00F56BEF" w:rsidRDefault="00EF25F4" w:rsidP="00F56BEF">
                            <w:pPr>
                              <w:jc w:val="center"/>
                              <w:rPr>
                                <w:sz w:val="20"/>
                                <w:szCs w:val="20"/>
                              </w:rPr>
                            </w:pPr>
                            <w:r w:rsidRPr="00F56BEF">
                              <w:rPr>
                                <w:sz w:val="20"/>
                                <w:szCs w:val="20"/>
                              </w:rPr>
                              <w:t>Включение воспитательных задач в урочную деятельность</w:t>
                            </w:r>
                          </w:p>
                          <w:p w:rsidR="00EF25F4" w:rsidRPr="00044FB8" w:rsidRDefault="00EF25F4" w:rsidP="00F56BEF">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3" o:spid="_x0000_s1093" style="position:absolute;left:0;text-align:left;margin-left:148.1pt;margin-top:0;width:143.2pt;height:51.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OfkQAIAAHYEAAAOAAAAZHJzL2Uyb0RvYy54bWysVFFv0zAQfkfiP1h+Z2nKmrbR0mmsK0Ia&#10;MDH4Aa7tNAbHZ85u0+3Xc3Ha0cIbog/WXe783d33nXt1vW8t22kMBlzF84sRZ9pJUMZtKv7t6+rN&#10;jLMQhVPCgtMVf9KBXy9ev7rqfKnH0IBVGhmBuFB2vuJNjL7MsiAb3YpwAV47CtaArYjk4iZTKDpC&#10;b202Ho2KrANUHkHqEOjrcgjyRcKvay3j57oOOjJbceotphPTue7PbHElyg0K3xh5aEP8QxetMI6K&#10;vkAtRRRsi+YvqNZIhAB1vJDQZlDXRuo0A02Tj/6Y5rERXqdZiJzgX2gK/w9Wfto9IDOq4sWcMyda&#10;0uhmGyGVZuPR256hzoeSEh/9A/YzBn8P8kdgDm4b4Tb6BhG6RgtFfeV9fnZ2oXcCXWXr7iMowheE&#10;n8ja19j2gEQD2ydNnl400fvIJH3MZ/msuCTpJMWKyXg6S6Jlojze9hjiew0t642KI2yd+kLCpxJi&#10;dx9iEkYdphPqO2d1a0nmnbAsL4pimpoW5SGZsI+YaVywRq2MtcnBzfrWIqOrFV++u5ushomJldM0&#10;61hX8flkPEldnMXCKcQo/Q71z9LSHGk9e2rvnEp2FMYONnVp3YHrnt5Bprhf7wc501A992tQT8Q+&#10;wrD89FjJaACfOeto8Ssefm4Fas7sB0cKzvPLnu6YnMvJdEwOnkbWpxHhJEFVPHI2mLdxeF1bj2bT&#10;UKU8MeCg36raxON6DF0d+qflJuvs9Zz6Kev338XiFwAAAP//AwBQSwMEFAAGAAgAAAAhAPp82CLe&#10;AAAACAEAAA8AAABkcnMvZG93bnJldi54bWxMj8FOwzAQRO9I/IO1SNyoUyPSNMSpKqBC4tZQAUc3&#10;XpKIeB3Fbpv+PcupHFfzNPumWE2uF0ccQ+dJw3yWgECqve2o0bB739xlIEI0ZE3vCTWcMcCqvL4q&#10;TG79ibZ4rGIjuIRCbjS0MQ65lKFu0Zkw8wMSZ99+dCbyOTbSjubE5a6XKklS6UxH/KE1Az61WP9U&#10;B6dh/fzxtXvz9mWxDOdq+3m/WcTXuda3N9P6EUTEKV5g+NNndSjZae8PZIPoNahlqhjVwIs4fshU&#10;CmLPXKIykGUh/w8ofwEAAP//AwBQSwECLQAUAAYACAAAACEAtoM4kv4AAADhAQAAEwAAAAAAAAAA&#10;AAAAAAAAAAAAW0NvbnRlbnRfVHlwZXNdLnhtbFBLAQItABQABgAIAAAAIQA4/SH/1gAAAJQBAAAL&#10;AAAAAAAAAAAAAAAAAC8BAABfcmVscy8ucmVsc1BLAQItABQABgAIAAAAIQAajOfkQAIAAHYEAAAO&#10;AAAAAAAAAAAAAAAAAC4CAABkcnMvZTJvRG9jLnhtbFBLAQItABQABgAIAAAAIQD6fNgi3gAAAAgB&#10;AAAPAAAAAAAAAAAAAAAAAJoEAABkcnMvZG93bnJldi54bWxQSwUGAAAAAAQABADzAAAApQUAAAAA&#10;" fillcolor="#dbe5f1">
                <v:textbox>
                  <w:txbxContent>
                    <w:p w:rsidR="00EF25F4" w:rsidRPr="00F56BEF" w:rsidRDefault="00EF25F4" w:rsidP="00F56BEF">
                      <w:pPr>
                        <w:jc w:val="center"/>
                        <w:rPr>
                          <w:sz w:val="20"/>
                          <w:szCs w:val="20"/>
                        </w:rPr>
                      </w:pPr>
                      <w:r w:rsidRPr="00F56BEF">
                        <w:rPr>
                          <w:sz w:val="20"/>
                          <w:szCs w:val="20"/>
                        </w:rPr>
                        <w:t>Включение воспитательных задач в урочную деятельность</w:t>
                      </w:r>
                    </w:p>
                    <w:p w:rsidR="00EF25F4" w:rsidRPr="00044FB8" w:rsidRDefault="00EF25F4" w:rsidP="00F56BEF">
                      <w:pPr>
                        <w:rPr>
                          <w:szCs w:val="20"/>
                        </w:rPr>
                      </w:pPr>
                    </w:p>
                  </w:txbxContent>
                </v:textbox>
              </v:roundrect>
            </w:pict>
          </mc:Fallback>
        </mc:AlternateContent>
      </w: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095E80" w:rsidP="00F56BEF">
      <w:pPr>
        <w:shd w:val="clear" w:color="auto" w:fill="FFFFFF"/>
        <w:tabs>
          <w:tab w:val="left" w:pos="1935"/>
        </w:tabs>
        <w:jc w:val="both"/>
        <w:rPr>
          <w:bCs/>
        </w:rPr>
      </w:pPr>
      <w:r>
        <w:rPr>
          <w:noProof/>
        </w:rPr>
        <mc:AlternateContent>
          <mc:Choice Requires="wps">
            <w:drawing>
              <wp:anchor distT="0" distB="0" distL="114300" distR="114300" simplePos="0" relativeHeight="251732992" behindDoc="0" locked="0" layoutInCell="1" allowOverlap="1">
                <wp:simplePos x="0" y="0"/>
                <wp:positionH relativeFrom="column">
                  <wp:posOffset>1880870</wp:posOffset>
                </wp:positionH>
                <wp:positionV relativeFrom="paragraph">
                  <wp:posOffset>27940</wp:posOffset>
                </wp:positionV>
                <wp:extent cx="2314575" cy="1152525"/>
                <wp:effectExtent l="19050" t="19050" r="47625" b="66675"/>
                <wp:wrapNone/>
                <wp:docPr id="66"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1152525"/>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F56BEF" w:rsidRDefault="00EF25F4"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2" o:spid="_x0000_s1094" style="position:absolute;left:0;text-align:left;margin-left:148.1pt;margin-top:2.2pt;width:182.25pt;height:90.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NDkAIAAB8FAAAOAAAAZHJzL2Uyb0RvYy54bWysVG1v0zAQ/o7Ef7D8neWlbdZFS6dpowiJ&#10;l4mB+OzaTmNwbHN2m45fz9lJR8c+ICESKfLl7OfuuXvOl1eHXpO9BK+saWhxllMiDbdCmW1Dv3xe&#10;v1pS4gMzgmlrZEMfpKdXq5cvLgdXy9J2VgsJBEGMrwfX0C4EV2eZ553smT+zThp0thZ6FtCEbSaA&#10;DYje66zM8yobLAgHlkvv8e/t6KSrhN+2koePbetlILqhmFtIX0jfTfxmq0tWb4G5TvEpDfYPWfRM&#10;GQz6CHXLAiM7UM+gesXBetuGM277zLat4jJxQDZF/geb+445mbhgcbx7LJP/f7D8w/4OiBINrSpK&#10;DOuxR9e7YFNoUuZlrNDgfI0b790dRI7evbP8uyfG3nTMbOU1gB06yQTmVcT92ZMD0fB4lGyG91Yg&#10;PkP8VKxDC30ExDKQQ+rJw2NP5CEQjj/LWTFfnC8o4egrikWJb4rB6uNxBz68kbYncdFQsDsjPmHn&#10;Uwy2f+dD6oyY6DHxjZK219jnPdOkqKrqfEKcNmesPmImvlYrsVZaJwO2mxsNBI82dI1PnkSER/zp&#10;Nm3I0NDZskD3XzDKNb5TAk8wEpEk0Fjc10akdWBKj2uMqU0El0noE0+7CxLuOzEQoWI5yuXsAodQ&#10;KFT9bJlX+cU5JUxvcVx5AErAhq8qdKnhsfrPSFZlOS9nYzG169hIfZHjc8x6rAk2Hnt5DJ+sk8yS&#10;KKIORj2Fw+Yw6m4ZUaJINlY8oEwwoaQFvFVw0Vn4ScmAE9pQ/2PHQFKi3xqU2kUxn8eRTgZqpEQD&#10;Tj2bUw8zHKEaGpB8Wt6E8RrYOVDbDiMViaKxUf6tCkcdj1lNosYpTLymGyOO+amddv2+11a/AAAA&#10;//8DAFBLAwQUAAYACAAAACEAeTNEKt8AAAAJAQAADwAAAGRycy9kb3ducmV2LnhtbEyPwU7DMBBE&#10;70j8g7VI3KjTKA1NiFMBEogLQilcenPjJYmw11HstOHvWU5wXM3TzNtqtzgrTjiFwZOC9SoBgdR6&#10;M1Cn4OP96WYLIkRNRltPqOAbA+zqy4tKl8afqcHTPnaCSyiUWkEf41hKGdoenQ4rPyJx9uknpyOf&#10;UyfNpM9c7qxMkySXTg/EC70e8bHH9ms/OwUvy+yHh0Pxdshw08Xn2TavzVqp66vl/g5ExCX+wfCr&#10;z+pQs9PRz2SCsArSIk8ZVZBlIDjP8+QWxJHB7aYAWVfy/wf1DwAAAP//AwBQSwECLQAUAAYACAAA&#10;ACEAtoM4kv4AAADhAQAAEwAAAAAAAAAAAAAAAAAAAAAAW0NvbnRlbnRfVHlwZXNdLnhtbFBLAQIt&#10;ABQABgAIAAAAIQA4/SH/1gAAAJQBAAALAAAAAAAAAAAAAAAAAC8BAABfcmVscy8ucmVsc1BLAQIt&#10;ABQABgAIAAAAIQCP/mNDkAIAAB8FAAAOAAAAAAAAAAAAAAAAAC4CAABkcnMvZTJvRG9jLnhtbFBL&#10;AQItABQABgAIAAAAIQB5M0Qq3wAAAAkBAAAPAAAAAAAAAAAAAAAAAOoEAABkcnMvZG93bnJldi54&#10;bWxQSwUGAAAAAAQABADzAAAA9gUAAAAA&#10;" fillcolor="yellow" strokecolor="#f2f2f2" strokeweight="3pt">
                <v:shadow on="t" color="#622423" opacity=".5" offset="1pt"/>
                <v:textbox>
                  <w:txbxContent>
                    <w:p w:rsidR="00EF25F4" w:rsidRPr="00F56BEF" w:rsidRDefault="00EF25F4"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mc:Fallback>
        </mc:AlternateContent>
      </w:r>
      <w:r>
        <w:rPr>
          <w:noProof/>
          <w:sz w:val="22"/>
          <w:szCs w:val="22"/>
        </w:rPr>
        <mc:AlternateContent>
          <mc:Choice Requires="wps">
            <w:drawing>
              <wp:anchor distT="0" distB="0" distL="114300" distR="114300" simplePos="0" relativeHeight="251735040" behindDoc="0" locked="0" layoutInCell="1" allowOverlap="1">
                <wp:simplePos x="0" y="0"/>
                <wp:positionH relativeFrom="column">
                  <wp:posOffset>-116205</wp:posOffset>
                </wp:positionH>
                <wp:positionV relativeFrom="paragraph">
                  <wp:posOffset>123190</wp:posOffset>
                </wp:positionV>
                <wp:extent cx="1757045" cy="523875"/>
                <wp:effectExtent l="0" t="0" r="14605" b="28575"/>
                <wp:wrapNone/>
                <wp:docPr id="60" name="AutoShap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23875"/>
                        </a:xfrm>
                        <a:prstGeom prst="roundRect">
                          <a:avLst>
                            <a:gd name="adj" fmla="val 16667"/>
                          </a:avLst>
                        </a:prstGeom>
                        <a:solidFill>
                          <a:srgbClr val="E5DFEC"/>
                        </a:solidFill>
                        <a:ln w="9525">
                          <a:solidFill>
                            <a:srgbClr val="000000"/>
                          </a:solidFill>
                          <a:round/>
                          <a:headEnd/>
                          <a:tailEnd/>
                        </a:ln>
                      </wps:spPr>
                      <wps:txbx>
                        <w:txbxContent>
                          <w:p w:rsidR="00EF25F4" w:rsidRPr="00FB6B28" w:rsidRDefault="00EF25F4" w:rsidP="00F56BEF">
                            <w:pPr>
                              <w:jc w:val="center"/>
                              <w:rPr>
                                <w:sz w:val="20"/>
                                <w:szCs w:val="20"/>
                              </w:rPr>
                            </w:pPr>
                            <w:r w:rsidRPr="00FB6B28">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4" o:spid="_x0000_s1095" style="position:absolute;left:0;text-align:left;margin-left:-9.15pt;margin-top:9.7pt;width:138.35pt;height:41.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uWPgIAAHYEAAAOAAAAZHJzL2Uyb0RvYy54bWysVFFv0zAQfkfiP1h+p0lK067R0mnqNoQ0&#10;YGLwA1zbaQyObc5u0+7Xc3bS0QFPiDxYd7677+6+O+fy6tBpspfglTU1LSY5JdJwK5TZ1vTrl7s3&#10;F5T4wIxg2hpZ06P09Gr1+tVl7yo5ta3VQgJBEOOr3tW0DcFVWeZ5KzvmJ9ZJg8bGQscCqrDNBLAe&#10;0TudTfN8nvUWhAPLpfd4ezMY6SrhN43k4VPTeBmIrinWFtIJ6dzEM1tdsmoLzLWKj2Wwf6iiY8pg&#10;0meoGxYY2YH6A6pTHKy3TZhw22W2aRSXqQfspsh/6+axZU6mXpAc755p8v8Pln/cPwBRoqZzpMew&#10;Dmd0vQs2pSbTfBYZ6p2v0PHRPUDs0bt7y797Yuy6ZWYrrwFs30omsK4i+mcvAqLiMZRs+g9WID5D&#10;/ETWoYEuAiIN5JBmcnyeiTwEwvGyWJSLfFZSwtFWTt9eLMqUglWnaAc+vJO2I1GoKdidEZ9x8CkF&#10;29/7kAYjxu6Y+EZJ02kc855pUszn88WIODpnrDphpnatVuJOaZ0U2G7WGgiG1vS2vLm7XY/B/txN&#10;G9LXdFlOy1TFC5s/h8jT9zeI1Edaz0jtrRFJDkzpQcYqtRm5jvQOYwqHzWEY5zKCRu43VhyRfbDD&#10;8uNjRaG18ERJj4tfU/9jx0BSot8bnOCymM3iS0nKrFxMUYFzy+bcwgxHqJoGSgZxHYbXtXOgti1m&#10;KhIDxsatalQ4rcdQ1Vg/LjdKL17PuZ68fv0uVj8BAAD//wMAUEsDBBQABgAIAAAAIQDiuBBJ4AAA&#10;AAoBAAAPAAAAZHJzL2Rvd25yZXYueG1sTI/NTsMwEITvSLyDtUjcWictoCTEqQApJxD9AYG4ufGS&#10;RNjrKHbb8PYsJ7jt7oxmvylXk7PiiGPoPSlI5wkIpMabnloFry/1LAMRoiajrSdU8I0BVtX5WakL&#10;40+0xeMutoJDKBRaQRfjUEgZmg6dDnM/ILH26UenI69jK82oTxzurFwkyY10uif+0OkBHzpsvnYH&#10;p8DW77hJY715fH7CLF+ut2/1x71SlxfT3S2IiFP8M8MvPqNDxUx7fyAThFUwS7MlW1nIr0CwYXGd&#10;8bDnQ5LmIKtS/q9Q/QAAAP//AwBQSwECLQAUAAYACAAAACEAtoM4kv4AAADhAQAAEwAAAAAAAAAA&#10;AAAAAAAAAAAAW0NvbnRlbnRfVHlwZXNdLnhtbFBLAQItABQABgAIAAAAIQA4/SH/1gAAAJQBAAAL&#10;AAAAAAAAAAAAAAAAAC8BAABfcmVscy8ucmVsc1BLAQItABQABgAIAAAAIQD+q2uWPgIAAHYEAAAO&#10;AAAAAAAAAAAAAAAAAC4CAABkcnMvZTJvRG9jLnhtbFBLAQItABQABgAIAAAAIQDiuBBJ4AAAAAoB&#10;AAAPAAAAAAAAAAAAAAAAAJgEAABkcnMvZG93bnJldi54bWxQSwUGAAAAAAQABADzAAAApQUAAAAA&#10;" fillcolor="#e5dfec">
                <v:textbox>
                  <w:txbxContent>
                    <w:p w:rsidR="00EF25F4" w:rsidRPr="00FB6B28" w:rsidRDefault="00EF25F4" w:rsidP="00F56BEF">
                      <w:pPr>
                        <w:jc w:val="center"/>
                        <w:rPr>
                          <w:sz w:val="20"/>
                          <w:szCs w:val="20"/>
                        </w:rPr>
                      </w:pPr>
                      <w:r w:rsidRPr="00FB6B28">
                        <w:rPr>
                          <w:sz w:val="20"/>
                          <w:szCs w:val="20"/>
                        </w:rPr>
                        <w:t>Работа детских объединений</w:t>
                      </w:r>
                    </w:p>
                  </w:txbxContent>
                </v:textbox>
              </v:roundrect>
            </w:pict>
          </mc:Fallback>
        </mc:AlternateContent>
      </w:r>
    </w:p>
    <w:p w:rsidR="00F56BEF" w:rsidRPr="00044FB8" w:rsidRDefault="00095E80" w:rsidP="00F56BEF">
      <w:pPr>
        <w:shd w:val="clear" w:color="auto" w:fill="FFFFFF"/>
        <w:jc w:val="both"/>
        <w:rPr>
          <w:bCs/>
        </w:rPr>
      </w:pPr>
      <w:r>
        <w:rPr>
          <w:noProof/>
        </w:rPr>
        <mc:AlternateContent>
          <mc:Choice Requires="wps">
            <w:drawing>
              <wp:anchor distT="0" distB="0" distL="114300" distR="114300" simplePos="0" relativeHeight="251738112" behindDoc="0" locked="0" layoutInCell="1" allowOverlap="1">
                <wp:simplePos x="0" y="0"/>
                <wp:positionH relativeFrom="column">
                  <wp:posOffset>4474845</wp:posOffset>
                </wp:positionH>
                <wp:positionV relativeFrom="paragraph">
                  <wp:posOffset>57785</wp:posOffset>
                </wp:positionV>
                <wp:extent cx="1580515" cy="431800"/>
                <wp:effectExtent l="0" t="0" r="19685" b="25400"/>
                <wp:wrapNone/>
                <wp:docPr id="65"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EAF1DD"/>
                        </a:solidFill>
                        <a:ln w="9525">
                          <a:solidFill>
                            <a:srgbClr val="000000"/>
                          </a:solidFill>
                          <a:round/>
                          <a:headEnd/>
                          <a:tailEnd/>
                        </a:ln>
                      </wps:spPr>
                      <wps:txbx>
                        <w:txbxContent>
                          <w:p w:rsidR="00EF25F4" w:rsidRPr="00936026" w:rsidRDefault="00EF25F4" w:rsidP="00F56BEF">
                            <w:pPr>
                              <w:jc w:val="center"/>
                              <w:rPr>
                                <w:sz w:val="20"/>
                                <w:szCs w:val="20"/>
                              </w:rPr>
                            </w:pPr>
                            <w:r>
                              <w:rPr>
                                <w:sz w:val="20"/>
                                <w:szCs w:val="20"/>
                              </w:rPr>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7" o:spid="_x0000_s1096" style="position:absolute;left:0;text-align:left;margin-left:352.35pt;margin-top:4.55pt;width:124.45pt;height:3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dcqPwIAAHYEAAAOAAAAZHJzL2Uyb0RvYy54bWysVNtuEzEQfUfiHyy/090NSdpG3VRV0yIk&#10;LhWFD3Bsb9bg9Zixk035emZn05ICT4g8WDM79vGcc8a5uNx3XuwsJgehltVJKYUNGowLm1p++Xz7&#10;6kyKlFUwykOwtXywSV4uX7646OPCTqAFbywKAglp0cdatjnHRVEk3dpOpROINlCxAexUphQ3hUHV&#10;E3rni0lZzose0EQEbVOir6uxKJeM3zRW549Nk2wWvpbUW+YVeV0Pa7G8UIsNqtg6fWhD/UMXnXKB&#10;Ln2CWqmsxBbdH1Cd0wgJmnyioSugaZy2zIHYVOVvbO5bFS1zIXFSfJIp/T9Y/WF3h8KZWs5nUgTV&#10;kUdX2wx8tZiUp4NCfUwL2ngf73DgmOI70N+SCHDdqrCxV4jQt1YZ6qsa9hfPDgxJoqNi3b8HQ/iK&#10;8FmsfYPdAEgyiD178vDkid1noeljNTsrZxX1pqk2fV2dlWxaoRaPpyOm/MZCJ4aglgjbYD6R8XyF&#10;2r1LmY0xB3bKfJWi6TzZvFNeVPP5nEkS4mEzRY+YTBe8M7fOe05ws772KOhoLW+ubqvVihmTKsfb&#10;fBB9Lc9nkxl38ayWjiFK/v0NgnnweA7S3gTDcVbOjzF16cNB60He0aa8X+/ZzlOWadB+DeaB1EcY&#10;h58eKwUt4A8pehr8WqbvW4VWCv82kIPn1XQ6vBROprPTCSV4XFkfV1TQBFXLLMUYXufxdW0juk1L&#10;N1WsQIBhqhqXH8dj7OrQPw03Rc9ez3HOu379XSx/AgAA//8DAFBLAwQUAAYACAAAACEANhX86N8A&#10;AAAIAQAADwAAAGRycy9kb3ducmV2LnhtbEyPQU/CQBCF7yb+h82YcJNtFamUbokhISHxIpWEcFu6&#10;Q1vszpbuAvXfO570OPle3vsmWwy2FVfsfeNIQTyOQCCVzjRUKdh+rh5fQfigyejWESr4Rg+L/P4u&#10;06lxN9rgtQiV4BLyqVZQh9ClUvqyRqv92HVIzI6utzrw2VfS9PrG5baVT1E0lVY3xAu17nBZY/lV&#10;XKyCMy3XezzvdvRuPvbdqSy2/lgoNXoY3uYgAg7hLwy/+qwOOTsd3IWMF62CJJokHFUwi0Ewn708&#10;T0EcGCQxyDyT/x/IfwAAAP//AwBQSwECLQAUAAYACAAAACEAtoM4kv4AAADhAQAAEwAAAAAAAAAA&#10;AAAAAAAAAAAAW0NvbnRlbnRfVHlwZXNdLnhtbFBLAQItABQABgAIAAAAIQA4/SH/1gAAAJQBAAAL&#10;AAAAAAAAAAAAAAAAAC8BAABfcmVscy8ucmVsc1BLAQItABQABgAIAAAAIQD1udcqPwIAAHYEAAAO&#10;AAAAAAAAAAAAAAAAAC4CAABkcnMvZTJvRG9jLnhtbFBLAQItABQABgAIAAAAIQA2Ffzo3wAAAAgB&#10;AAAPAAAAAAAAAAAAAAAAAJkEAABkcnMvZG93bnJldi54bWxQSwUGAAAAAAQABADzAAAApQUAAAAA&#10;" fillcolor="#eaf1dd">
                <v:textbox>
                  <w:txbxContent>
                    <w:p w:rsidR="00EF25F4" w:rsidRPr="00936026" w:rsidRDefault="00EF25F4" w:rsidP="00F56BEF">
                      <w:pPr>
                        <w:jc w:val="center"/>
                        <w:rPr>
                          <w:sz w:val="20"/>
                          <w:szCs w:val="20"/>
                        </w:rPr>
                      </w:pPr>
                      <w:r>
                        <w:rPr>
                          <w:sz w:val="20"/>
                          <w:szCs w:val="20"/>
                        </w:rPr>
                        <w:t>Участие в акциях</w:t>
                      </w:r>
                    </w:p>
                  </w:txbxContent>
                </v:textbox>
              </v:roundrect>
            </w:pict>
          </mc:Fallback>
        </mc:AlternateContent>
      </w:r>
    </w:p>
    <w:p w:rsidR="00F56BEF" w:rsidRPr="00044FB8" w:rsidRDefault="00F56BEF" w:rsidP="00F56BEF">
      <w:pPr>
        <w:shd w:val="clear" w:color="auto" w:fill="FFFFFF"/>
        <w:jc w:val="both"/>
        <w:rPr>
          <w:bCs/>
        </w:rPr>
      </w:pPr>
    </w:p>
    <w:p w:rsidR="00F56BEF" w:rsidRDefault="00F56BEF" w:rsidP="00F56BEF">
      <w:pPr>
        <w:shd w:val="clear" w:color="auto" w:fill="FFFFFF"/>
        <w:jc w:val="both"/>
        <w:rPr>
          <w:bCs/>
        </w:rPr>
      </w:pPr>
    </w:p>
    <w:p w:rsidR="00F56BEF" w:rsidRDefault="00095E80" w:rsidP="00F56BEF">
      <w:pPr>
        <w:pStyle w:val="aa"/>
        <w:jc w:val="both"/>
        <w:rPr>
          <w:b/>
          <w:sz w:val="24"/>
          <w:szCs w:val="24"/>
        </w:rPr>
      </w:pPr>
      <w:r>
        <w:rPr>
          <w:noProof/>
          <w:lang w:eastAsia="ru-RU"/>
        </w:rPr>
        <mc:AlternateContent>
          <mc:Choice Requires="wps">
            <w:drawing>
              <wp:anchor distT="0" distB="0" distL="114300" distR="114300" simplePos="0" relativeHeight="251740160" behindDoc="0" locked="0" layoutInCell="1" allowOverlap="1">
                <wp:simplePos x="0" y="0"/>
                <wp:positionH relativeFrom="column">
                  <wp:posOffset>4522470</wp:posOffset>
                </wp:positionH>
                <wp:positionV relativeFrom="paragraph">
                  <wp:posOffset>116840</wp:posOffset>
                </wp:positionV>
                <wp:extent cx="1580515" cy="744220"/>
                <wp:effectExtent l="0" t="0" r="19685" b="17780"/>
                <wp:wrapNone/>
                <wp:docPr id="61"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44220"/>
                        </a:xfrm>
                        <a:prstGeom prst="roundRect">
                          <a:avLst>
                            <a:gd name="adj" fmla="val 16667"/>
                          </a:avLst>
                        </a:prstGeom>
                        <a:solidFill>
                          <a:srgbClr val="FFCCFF"/>
                        </a:solidFill>
                        <a:ln w="9525">
                          <a:solidFill>
                            <a:srgbClr val="000000"/>
                          </a:solidFill>
                          <a:round/>
                          <a:headEnd/>
                          <a:tailEnd/>
                        </a:ln>
                      </wps:spPr>
                      <wps:txbx>
                        <w:txbxContent>
                          <w:p w:rsidR="00EF25F4" w:rsidRPr="003E1E74" w:rsidRDefault="00EF25F4" w:rsidP="00F56BEF">
                            <w:pPr>
                              <w:jc w:val="center"/>
                            </w:pPr>
                            <w:r>
                              <w:t>Система дополнительного образования</w:t>
                            </w:r>
                          </w:p>
                          <w:p w:rsidR="00EF25F4" w:rsidRPr="00FB6B28" w:rsidRDefault="00EF25F4" w:rsidP="00F56BEF">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9" o:spid="_x0000_s1097" style="position:absolute;left:0;text-align:left;margin-left:356.1pt;margin-top:9.2pt;width:124.45pt;height:58.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dDhPwIAAHYEAAAOAAAAZHJzL2Uyb0RvYy54bWysVNtu2zAMfR+wfxD0vtoOcmmMOkWRLsOA&#10;bivW7QMUSY61yaJGKXG6ry8tO1267WlYHgTSJI/Ic6hcXR9byw4agwFX8eIi50w7Ccq4XcW/ftm8&#10;ueQsROGUsOB0xR914Ner16+uOl/qCTRglUZGIC6Una94E6MvsyzIRrciXIDXjoI1YCsiubjLFIqO&#10;0FubTfJ8nnWAyiNIHQJ9vR2CfJXw61rL+Kmug47MVpx6i+nEdG77M1tdiXKHwjdGjm2If+iiFcbR&#10;pc9QtyIKtkfzB1RrJEKAOl5IaDOoayN1moGmKfLfpnlohNdpFiIn+Geawv+DlR8P98iMqvi84MyJ&#10;ljS62UdIV7NJvuwZ6nwoKfHB32M/Y/B3IL8H5mDdCLfTN4jQNVoo6qvo87MXBb0TqJRtuw+gCF8Q&#10;fiLrWGPbAxIN7Jg0eXzWRB8jk/SxmF3ms2LGmaTYYjqdTJJomShP1R5DfKehZb1RcYS9U59J+HSF&#10;ONyFmIRR43RCfeOsbi3JfBCWFfP5fJGaFuWYTNgnzDQuWKM2xtrk4G67tsiotOKbzXq92YzF4TzN&#10;OtZVfDmbzFIXL2LhHCJPv79BpDnSevbUvnUq2VEYO9jUpXUj1z29g0zxuD0mORdJiZ77LahHYh9h&#10;WH56rGQ0gD8562jxKx5+7AVqzux7Rwoui+m0fynJmc4WxDfD88j2PCKcJKiKR84Gcx2H17X3aHYN&#10;3VQkBhz0W1WbeFqPoauxf1pusl68nnM/Zf36u1g9AQAA//8DAFBLAwQUAAYACAAAACEAHftTL+AA&#10;AAAKAQAADwAAAGRycy9kb3ducmV2LnhtbEyPwU6DQBCG7ya+w2ZMvBi7gEIRWRqj8aiJVdv0tmVH&#10;ILKzhN0W9OkdT3qc+b/88025mm0vjjj6zpGCeBGBQKqd6ahR8Pb6eJmD8EGT0b0jVPCFHlbV6Ump&#10;C+MmesHjOjSCS8gXWkEbwlBI6esWrfYLNyBx9uFGqwOPYyPNqCcut71MoiiTVnfEF1o94H2L9ef6&#10;YBXsdmnaTds2f9pcvD9sceOWz99OqfOz+e4WRMA5/MHwq8/qULHT3h3IeNErWMZJwigH+TUIBm6y&#10;OAax58VVmoGsSvn/heoHAAD//wMAUEsBAi0AFAAGAAgAAAAhALaDOJL+AAAA4QEAABMAAAAAAAAA&#10;AAAAAAAAAAAAAFtDb250ZW50X1R5cGVzXS54bWxQSwECLQAUAAYACAAAACEAOP0h/9YAAACUAQAA&#10;CwAAAAAAAAAAAAAAAAAvAQAAX3JlbHMvLnJlbHNQSwECLQAUAAYACAAAACEAgrHQ4T8CAAB2BAAA&#10;DgAAAAAAAAAAAAAAAAAuAgAAZHJzL2Uyb0RvYy54bWxQSwECLQAUAAYACAAAACEAHftTL+AAAAAK&#10;AQAADwAAAAAAAAAAAAAAAACZBAAAZHJzL2Rvd25yZXYueG1sUEsFBgAAAAAEAAQA8wAAAKYFAAAA&#10;AA==&#10;" fillcolor="#fcf">
                <v:textbox>
                  <w:txbxContent>
                    <w:p w:rsidR="00EF25F4" w:rsidRPr="003E1E74" w:rsidRDefault="00EF25F4" w:rsidP="00F56BEF">
                      <w:pPr>
                        <w:jc w:val="center"/>
                      </w:pPr>
                      <w:r>
                        <w:t>Система дополнительного образования</w:t>
                      </w:r>
                    </w:p>
                    <w:p w:rsidR="00EF25F4" w:rsidRPr="00FB6B28" w:rsidRDefault="00EF25F4" w:rsidP="00F56BEF">
                      <w:pPr>
                        <w:rPr>
                          <w:szCs w:val="20"/>
                        </w:rPr>
                      </w:pPr>
                    </w:p>
                  </w:txbxContent>
                </v:textbox>
              </v:roundrect>
            </w:pict>
          </mc:Fallback>
        </mc:AlternateContent>
      </w:r>
    </w:p>
    <w:p w:rsidR="009C1902" w:rsidRDefault="00095E80" w:rsidP="00F56BEF">
      <w:pPr>
        <w:pStyle w:val="aa"/>
        <w:jc w:val="both"/>
        <w:rPr>
          <w:b/>
          <w:sz w:val="24"/>
          <w:szCs w:val="24"/>
        </w:rPr>
      </w:pPr>
      <w:r>
        <w:rPr>
          <w:noProof/>
          <w:lang w:eastAsia="ru-RU"/>
        </w:rPr>
        <mc:AlternateContent>
          <mc:Choice Requires="wps">
            <w:drawing>
              <wp:anchor distT="0" distB="0" distL="114300" distR="114300" simplePos="0" relativeHeight="251739136" behindDoc="0" locked="0" layoutInCell="1" allowOverlap="1">
                <wp:simplePos x="0" y="0"/>
                <wp:positionH relativeFrom="column">
                  <wp:posOffset>-154940</wp:posOffset>
                </wp:positionH>
                <wp:positionV relativeFrom="paragraph">
                  <wp:posOffset>45720</wp:posOffset>
                </wp:positionV>
                <wp:extent cx="2208530" cy="466725"/>
                <wp:effectExtent l="0" t="0" r="20320" b="28575"/>
                <wp:wrapNone/>
                <wp:docPr id="56"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8530" cy="466725"/>
                        </a:xfrm>
                        <a:prstGeom prst="roundRect">
                          <a:avLst>
                            <a:gd name="adj" fmla="val 16667"/>
                          </a:avLst>
                        </a:prstGeom>
                        <a:solidFill>
                          <a:srgbClr val="DDD8C2"/>
                        </a:solidFill>
                        <a:ln w="9525">
                          <a:solidFill>
                            <a:srgbClr val="000000"/>
                          </a:solidFill>
                          <a:round/>
                          <a:headEnd/>
                          <a:tailEnd/>
                        </a:ln>
                      </wps:spPr>
                      <wps:txbx>
                        <w:txbxContent>
                          <w:p w:rsidR="00EF25F4" w:rsidRPr="00FB6B28" w:rsidRDefault="00EF25F4"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098" style="position:absolute;left:0;text-align:left;margin-left:-12.2pt;margin-top:3.6pt;width:173.9pt;height:36.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FFkOQIAAHYEAAAOAAAAZHJzL2Uyb0RvYy54bWysVFFv0zAQfkfiP1h+Z2lD23XR0mlqGUIa&#10;MDH4Aa7tNAbHZ85uk+3Xc3HS0QHiAdEH6y7n++677869vOoayw4agwFX8unZhDPtJCjjdiX/8vnm&#10;1ZKzEIVTwoLTJX/QgV+tXr64bH2hc6jBKo2MQFwoWl/yOkZfZFmQtW5EOAOvHQUrwEZEcnGXKRQt&#10;oTc2yyeTRdYCKo8gdQj0dTME+SrhV5WW8WNVBR2ZLTlxi+nEdG77M1tdimKHwtdGjjTEP7BohHFU&#10;9AlqI6JgezS/QTVGIgSo4pmEJoOqMlKnHqib6eSXbu5r4XXqhcQJ/kmm8P9g5YfDHTKjSj5fcOZE&#10;QzO63kdIpVk+WfYKtT4UdPHe32HfY/C3IL8F5mBdC7fT14jQ1loo4jXt72fPEnonUCrbtu9BEb4g&#10;/CRWV2HTA5IMrEszeXiaie4ik/QxJw7z1zQ6SbHZYnGez1MJURyzPYb4VkPDeqPkCHunPtHgUwlx&#10;uA0xDUaN3Qn1lbOqsTTmg7BsuiDMEXG8nIniiJnaBWvUjbE2Objbri0ySi35ZrNZrvMxOZxes461&#10;Jb+YE9m/Q0zS708QqY+0nr20b5xKdhTGDjaxtG7Uupd3GFPstl0a53ni1Wu/BfVA6iMMy0+PlYwa&#10;8JGzlha/5OH7XqDmzL5zNMGL6WzWv5TkzObnOTl4GtmeRoSTBFXyyNlgruPwuvYeza6mStOkgIN+&#10;qyoTj+sxsBr503KT9ez1nPrp1s+/i9UPAAAA//8DAFBLAwQUAAYACAAAACEAGx3yxuAAAAAIAQAA&#10;DwAAAGRycy9kb3ducmV2LnhtbEyPwU7DMBBE70j8g7VI3FqnaUWrkE2FEAiE6KGhPfTmxCaJiNfB&#10;dtv071lOcBzNaOZNvh5tL07Gh84RwmyagDBUO91Rg7D7eJ6sQISoSKvekUG4mADr4voqV5l2Z9qa&#10;UxkbwSUUMoXQxjhkUoa6NVaFqRsMsffpvFWRpW+k9urM5baXaZLcSas64oVWDeaxNfVXebQI7+Gy&#10;e/KH1335Ur1V3xslN9uZRLy9GR/uQUQzxr8w/OIzOhTMVLkj6SB6hEm6WHAUYZmCYH+ezllXCKtk&#10;CbLI5f8DxQ8AAAD//wMAUEsBAi0AFAAGAAgAAAAhALaDOJL+AAAA4QEAABMAAAAAAAAAAAAAAAAA&#10;AAAAAFtDb250ZW50X1R5cGVzXS54bWxQSwECLQAUAAYACAAAACEAOP0h/9YAAACUAQAACwAAAAAA&#10;AAAAAAAAAAAvAQAAX3JlbHMvLnJlbHNQSwECLQAUAAYACAAAACEAthxRZDkCAAB2BAAADgAAAAAA&#10;AAAAAAAAAAAuAgAAZHJzL2Uyb0RvYy54bWxQSwECLQAUAAYACAAAACEAGx3yxuAAAAAIAQAADwAA&#10;AAAAAAAAAAAAAACTBAAAZHJzL2Rvd25yZXYueG1sUEsFBgAAAAAEAAQA8wAAAKAFAAAAAA==&#10;" fillcolor="#ddd8c2">
                <v:textbox>
                  <w:txbxContent>
                    <w:p w:rsidR="00EF25F4" w:rsidRPr="00FB6B28" w:rsidRDefault="00EF25F4"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mc:Fallback>
        </mc:AlternateContent>
      </w:r>
      <w:r>
        <w:rPr>
          <w:noProof/>
          <w:lang w:eastAsia="ru-RU"/>
        </w:rPr>
        <mc:AlternateContent>
          <mc:Choice Requires="wps">
            <w:drawing>
              <wp:anchor distT="0" distB="0" distL="114300" distR="114300" simplePos="0" relativeHeight="251741184" behindDoc="0" locked="0" layoutInCell="1" allowOverlap="1">
                <wp:simplePos x="0" y="0"/>
                <wp:positionH relativeFrom="column">
                  <wp:posOffset>3152140</wp:posOffset>
                </wp:positionH>
                <wp:positionV relativeFrom="paragraph">
                  <wp:posOffset>247015</wp:posOffset>
                </wp:positionV>
                <wp:extent cx="1624330" cy="561975"/>
                <wp:effectExtent l="8890" t="8890" r="5080" b="10160"/>
                <wp:wrapNone/>
                <wp:docPr id="239" name="AutoShap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24330" cy="561975"/>
                        </a:xfrm>
                        <a:prstGeom prst="roundRect">
                          <a:avLst>
                            <a:gd name="adj" fmla="val 16667"/>
                          </a:avLst>
                        </a:prstGeom>
                        <a:solidFill>
                          <a:srgbClr val="CCFFFF"/>
                        </a:solidFill>
                        <a:ln w="9525">
                          <a:solidFill>
                            <a:srgbClr val="000000"/>
                          </a:solidFill>
                          <a:round/>
                          <a:headEnd/>
                          <a:tailEnd/>
                        </a:ln>
                      </wps:spPr>
                      <wps:txbx>
                        <w:txbxContent>
                          <w:p w:rsidR="00EF25F4" w:rsidRPr="00D75412" w:rsidRDefault="00EF25F4" w:rsidP="00F56BEF">
                            <w:pPr>
                              <w:pStyle w:val="aa"/>
                              <w:jc w:val="center"/>
                              <w:rPr>
                                <w:sz w:val="18"/>
                                <w:szCs w:val="18"/>
                              </w:rPr>
                            </w:pPr>
                            <w:r w:rsidRPr="00D75412">
                              <w:rPr>
                                <w:sz w:val="18"/>
                                <w:szCs w:val="18"/>
                              </w:rPr>
                              <w:t>Сотрудничество</w:t>
                            </w:r>
                          </w:p>
                          <w:p w:rsidR="00EF25F4" w:rsidRPr="00D75412" w:rsidRDefault="00EF25F4" w:rsidP="00F56BEF">
                            <w:pPr>
                              <w:pStyle w:val="aa"/>
                              <w:jc w:val="center"/>
                              <w:rPr>
                                <w:sz w:val="18"/>
                                <w:szCs w:val="18"/>
                              </w:rPr>
                            </w:pPr>
                            <w:r w:rsidRPr="00D75412">
                              <w:rPr>
                                <w:sz w:val="18"/>
                                <w:szCs w:val="18"/>
                              </w:rPr>
                              <w:t>с предприятиями</w:t>
                            </w:r>
                          </w:p>
                          <w:p w:rsidR="00EF25F4" w:rsidRPr="00D75412" w:rsidRDefault="00EF25F4" w:rsidP="00F56BEF">
                            <w:pPr>
                              <w:pStyle w:val="aa"/>
                              <w:jc w:val="center"/>
                              <w:rPr>
                                <w:sz w:val="18"/>
                                <w:szCs w:val="18"/>
                              </w:rPr>
                            </w:pPr>
                            <w:r w:rsidRPr="00D75412">
                              <w:rPr>
                                <w:sz w:val="18"/>
                                <w:szCs w:val="18"/>
                              </w:rPr>
                              <w:t>го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0" o:spid="_x0000_s1099" style="position:absolute;left:0;text-align:left;margin-left:248.2pt;margin-top:19.45pt;width:127.9pt;height:44.25p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pNAQwIAAIEEAAAOAAAAZHJzL2Uyb0RvYy54bWysVEuP0zAQviPxHyzfaZr0RaNNV6suRUgL&#10;rFjg7tpOY3BsM3abdn89YyfstsAJkYM14/F88/hmcnV9bDU5SPDKmormozEl0nArlNlV9MvnzavX&#10;lPjAjGDaGlnRk/T0evXyxVXnSlnYxmohgSCI8WXnKtqE4Mos87yRLfMj66RBY22hZQFV2GUCWIfo&#10;rc6K8XiedRaEA8ul93h72xvpKuHXteThY117GYiuKOYW0gnp3MYzW12xcgfMNYoPabB/yKJlymDQ&#10;J6hbFhjZg/oDqlUcrLd1GHHbZrauFZepBqwmH/9WzUPDnEy1YHO8e2qT/3+w/MPhHogSFS0mS0oM&#10;a5Gkm32wKTYp8tSizvkSXz64e4hFendn+XdPjF03zOzkDYDtGskEJpbHlmYXDlHx6Eq23XsrEJ8h&#10;furWsYaW1Fq5r9ExQmNHyDHRc3qiRx4D4XiZz4vpZIIscrTN5vlyMUvBWBlxorcDH95K25IoVBTs&#10;3ohPOAMJmh3ufEgciaFOJr5RUrcaGT8wTfL5fL4YEIfH2TNmKtxqJTZK66TAbrvWQNC1ouv1Br/B&#10;2Z8/04Z0FV3OilnK4sLmzyHG6fsbRKojTWps8hsjkhyY0r2MWWozdD02Ok6/L8Nxe0zMLiYRNF5t&#10;rTghD2D7PcC9RaGx8EhJhztQUf9jz0BSot8Z5HKZT6dxaZIynS0KVODcsj23MMMRqqKBkl5ch37R&#10;9g7UrsFIPcXGxvmqVfg1KH1WQ/445yhdLNK5nl49/zlWPwEAAP//AwBQSwMEFAAGAAgAAAAhAPbK&#10;rWXeAAAACgEAAA8AAABkcnMvZG93bnJldi54bWxMj8FOwzAQRO9I/IO1SNyoUxOaJsSpqqhcK1F6&#10;4LiNTZJir6PYTcPfY070uJqnmbflZraGTXr0vSMJy0UCTFPjVE+thOPH29MamA9ICo0jLeFHe9hU&#10;93clFspd6V1Ph9CyWEK+QAldCEPBuW86bdEv3KApZl9utBjiObZcjXiN5dZwkSQrbrGnuNDhoOtO&#10;N9+Hi5Wwt/V0Fp+csuMWdzXmZr87L6V8fJi3r8CCnsM/DH/6UR2q6HRyF1KeGQlpvkojKuF5nQOL&#10;QPYiBLBTJEWWAq9KfvtC9QsAAP//AwBQSwECLQAUAAYACAAAACEAtoM4kv4AAADhAQAAEwAAAAAA&#10;AAAAAAAAAAAAAAAAW0NvbnRlbnRfVHlwZXNdLnhtbFBLAQItABQABgAIAAAAIQA4/SH/1gAAAJQB&#10;AAALAAAAAAAAAAAAAAAAAC8BAABfcmVscy8ucmVsc1BLAQItABQABgAIAAAAIQBjgpNAQwIAAIEE&#10;AAAOAAAAAAAAAAAAAAAAAC4CAABkcnMvZTJvRG9jLnhtbFBLAQItABQABgAIAAAAIQD2yq1l3gAA&#10;AAoBAAAPAAAAAAAAAAAAAAAAAJ0EAABkcnMvZG93bnJldi54bWxQSwUGAAAAAAQABADzAAAAqAUA&#10;AAAA&#10;" fillcolor="#cff">
                <v:textbox>
                  <w:txbxContent>
                    <w:p w:rsidR="00EF25F4" w:rsidRPr="00D75412" w:rsidRDefault="00EF25F4" w:rsidP="00F56BEF">
                      <w:pPr>
                        <w:pStyle w:val="aa"/>
                        <w:jc w:val="center"/>
                        <w:rPr>
                          <w:sz w:val="18"/>
                          <w:szCs w:val="18"/>
                        </w:rPr>
                      </w:pPr>
                      <w:r w:rsidRPr="00D75412">
                        <w:rPr>
                          <w:sz w:val="18"/>
                          <w:szCs w:val="18"/>
                        </w:rPr>
                        <w:t>Сотрудничество</w:t>
                      </w:r>
                    </w:p>
                    <w:p w:rsidR="00EF25F4" w:rsidRPr="00D75412" w:rsidRDefault="00EF25F4" w:rsidP="00F56BEF">
                      <w:pPr>
                        <w:pStyle w:val="aa"/>
                        <w:jc w:val="center"/>
                        <w:rPr>
                          <w:sz w:val="18"/>
                          <w:szCs w:val="18"/>
                        </w:rPr>
                      </w:pPr>
                      <w:r w:rsidRPr="00D75412">
                        <w:rPr>
                          <w:sz w:val="18"/>
                          <w:szCs w:val="18"/>
                        </w:rPr>
                        <w:t>с предприятиями</w:t>
                      </w:r>
                    </w:p>
                    <w:p w:rsidR="00EF25F4" w:rsidRPr="00D75412" w:rsidRDefault="00EF25F4" w:rsidP="00F56BEF">
                      <w:pPr>
                        <w:pStyle w:val="aa"/>
                        <w:jc w:val="center"/>
                        <w:rPr>
                          <w:sz w:val="18"/>
                          <w:szCs w:val="18"/>
                        </w:rPr>
                      </w:pPr>
                      <w:r w:rsidRPr="00D75412">
                        <w:rPr>
                          <w:sz w:val="18"/>
                          <w:szCs w:val="18"/>
                        </w:rPr>
                        <w:t>города</w:t>
                      </w:r>
                    </w:p>
                  </w:txbxContent>
                </v:textbox>
              </v:roundrect>
            </w:pict>
          </mc:Fallback>
        </mc:AlternateContent>
      </w: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436BDB" w:rsidRDefault="00436BDB" w:rsidP="00436BDB">
      <w:pPr>
        <w:pStyle w:val="aa"/>
        <w:spacing w:line="360" w:lineRule="auto"/>
        <w:ind w:left="720"/>
        <w:jc w:val="both"/>
        <w:rPr>
          <w:sz w:val="24"/>
          <w:szCs w:val="24"/>
        </w:rPr>
      </w:pPr>
    </w:p>
    <w:p w:rsidR="00436BDB" w:rsidRDefault="00436BDB" w:rsidP="00436BDB">
      <w:pPr>
        <w:pStyle w:val="aa"/>
        <w:spacing w:line="360" w:lineRule="auto"/>
        <w:ind w:left="720"/>
        <w:jc w:val="both"/>
        <w:rPr>
          <w:sz w:val="24"/>
          <w:szCs w:val="24"/>
        </w:rPr>
      </w:pP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lastRenderedPageBreak/>
        <w:t>опыт участия в различных видах общественно полезной и личностно значим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436BDB">
      <w:pPr>
        <w:pStyle w:val="a4"/>
        <w:numPr>
          <w:ilvl w:val="0"/>
          <w:numId w:val="234"/>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436BDB">
      <w:pPr>
        <w:pStyle w:val="a4"/>
        <w:numPr>
          <w:ilvl w:val="0"/>
          <w:numId w:val="234"/>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lastRenderedPageBreak/>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rsidR="00E47F2C" w:rsidRPr="00CE1956" w:rsidRDefault="00E47F2C" w:rsidP="00436BDB">
      <w:pPr>
        <w:numPr>
          <w:ilvl w:val="0"/>
          <w:numId w:val="238"/>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436BDB">
      <w:pPr>
        <w:numPr>
          <w:ilvl w:val="0"/>
          <w:numId w:val="236"/>
        </w:numPr>
        <w:spacing w:line="276" w:lineRule="auto"/>
        <w:jc w:val="both"/>
      </w:pPr>
      <w:r w:rsidRPr="00CE1956">
        <w:t xml:space="preserve">Выпускник основной школы сможет: </w:t>
      </w:r>
    </w:p>
    <w:p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436BDB">
      <w:pPr>
        <w:numPr>
          <w:ilvl w:val="0"/>
          <w:numId w:val="237"/>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436BDB">
      <w:pPr>
        <w:numPr>
          <w:ilvl w:val="0"/>
          <w:numId w:val="237"/>
        </w:numPr>
        <w:spacing w:line="276" w:lineRule="auto"/>
        <w:jc w:val="both"/>
      </w:pPr>
      <w:r w:rsidRPr="00CE1956">
        <w:lastRenderedPageBreak/>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436BDB">
      <w:pPr>
        <w:numPr>
          <w:ilvl w:val="0"/>
          <w:numId w:val="236"/>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436BDB">
      <w:pPr>
        <w:numPr>
          <w:ilvl w:val="0"/>
          <w:numId w:val="239"/>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CE1956" w:rsidRDefault="00E47F2C" w:rsidP="00436BDB">
      <w:pPr>
        <w:numPr>
          <w:ilvl w:val="0"/>
          <w:numId w:val="240"/>
        </w:numPr>
        <w:spacing w:line="276" w:lineRule="auto"/>
        <w:jc w:val="both"/>
      </w:pPr>
      <w:r w:rsidRPr="00CE1956">
        <w:t>коммуникативная компетентность;</w:t>
      </w:r>
    </w:p>
    <w:p w:rsidR="00E47F2C" w:rsidRPr="00CE1956" w:rsidRDefault="00E47F2C" w:rsidP="00436BDB">
      <w:pPr>
        <w:numPr>
          <w:ilvl w:val="0"/>
          <w:numId w:val="240"/>
        </w:numPr>
        <w:spacing w:line="276" w:lineRule="auto"/>
        <w:jc w:val="both"/>
      </w:pPr>
      <w:r w:rsidRPr="00CE1956">
        <w:t>способность к адекватному самооцениванию;</w:t>
      </w:r>
    </w:p>
    <w:p w:rsidR="00E47F2C" w:rsidRPr="00CE1956" w:rsidRDefault="00E47F2C" w:rsidP="00436BDB">
      <w:pPr>
        <w:numPr>
          <w:ilvl w:val="0"/>
          <w:numId w:val="240"/>
        </w:numPr>
        <w:spacing w:line="276" w:lineRule="auto"/>
        <w:jc w:val="both"/>
      </w:pPr>
      <w:r w:rsidRPr="00CE1956">
        <w:t>опреативное и перспективное планирование;</w:t>
      </w:r>
    </w:p>
    <w:p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436BDB">
      <w:pPr>
        <w:numPr>
          <w:ilvl w:val="0"/>
          <w:numId w:val="240"/>
        </w:numPr>
        <w:spacing w:line="276" w:lineRule="auto"/>
        <w:jc w:val="both"/>
      </w:pPr>
      <w:r w:rsidRPr="00CE1956">
        <w:t>создание текстов для самопрезентации;</w:t>
      </w:r>
    </w:p>
    <w:p w:rsidR="00E47F2C" w:rsidRPr="00CE1956" w:rsidRDefault="00E47F2C" w:rsidP="00436BDB">
      <w:pPr>
        <w:numPr>
          <w:ilvl w:val="0"/>
          <w:numId w:val="240"/>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lastRenderedPageBreak/>
        <w:t>Основные формы работы с содержанием образования:</w:t>
      </w:r>
    </w:p>
    <w:p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436BDB">
      <w:pPr>
        <w:numPr>
          <w:ilvl w:val="0"/>
          <w:numId w:val="241"/>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436BDB">
      <w:pPr>
        <w:numPr>
          <w:ilvl w:val="0"/>
          <w:numId w:val="241"/>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47F2C" w:rsidRDefault="00E47F2C" w:rsidP="00436BDB">
      <w:pPr>
        <w:spacing w:line="276" w:lineRule="auto"/>
        <w:jc w:val="center"/>
        <w:rPr>
          <w:b/>
        </w:rPr>
      </w:pPr>
      <w:r w:rsidRPr="00CE1956">
        <w:rPr>
          <w:b/>
        </w:rPr>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436BDB">
      <w:pPr>
        <w:numPr>
          <w:ilvl w:val="0"/>
          <w:numId w:val="242"/>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основного общего образования МБОУ СОШ №10;</w:t>
      </w:r>
    </w:p>
    <w:p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 xml:space="preserve">щиеся смогут применить освоенные или осваиваемые компетентности вне учебных или преимущественно во внеучебных </w:t>
      </w:r>
      <w:r w:rsidR="00E47F2C" w:rsidRPr="00CE1956">
        <w:lastRenderedPageBreak/>
        <w:t>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lastRenderedPageBreak/>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1231FC" w:rsidP="00436BDB">
      <w:pPr>
        <w:spacing w:line="276" w:lineRule="auto"/>
        <w:jc w:val="both"/>
      </w:pPr>
      <w:r>
        <w:t xml:space="preserve">    </w:t>
      </w:r>
      <w:r w:rsidR="00E47F2C"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CE1956" w:rsidRDefault="00E47F2C" w:rsidP="00436BDB">
      <w:pPr>
        <w:spacing w:line="276" w:lineRule="auto"/>
        <w:ind w:firstLine="708"/>
        <w:jc w:val="both"/>
      </w:pPr>
      <w:r w:rsidRPr="00CE1956">
        <w:t>1 этап – 1-3 года;</w:t>
      </w:r>
    </w:p>
    <w:p w:rsidR="00E47F2C" w:rsidRPr="00CE1956" w:rsidRDefault="00E47F2C" w:rsidP="00436BDB">
      <w:pPr>
        <w:spacing w:line="276" w:lineRule="auto"/>
        <w:ind w:firstLine="708"/>
        <w:jc w:val="both"/>
      </w:pPr>
      <w:r w:rsidRPr="00CE1956">
        <w:t>2 этап - 3-4 года;</w:t>
      </w:r>
    </w:p>
    <w:p w:rsidR="00E47F2C" w:rsidRDefault="00E47F2C" w:rsidP="00A05E01">
      <w:pPr>
        <w:pStyle w:val="a4"/>
        <w:numPr>
          <w:ilvl w:val="0"/>
          <w:numId w:val="364"/>
        </w:numPr>
        <w:spacing w:line="276" w:lineRule="auto"/>
        <w:jc w:val="both"/>
      </w:pPr>
      <w:r w:rsidRPr="00CE1956">
        <w:t>этап – 2-3 года.</w:t>
      </w:r>
    </w:p>
    <w:p w:rsidR="00A05E01" w:rsidRPr="00CE1956" w:rsidRDefault="00A05E01" w:rsidP="00A05E01">
      <w:pPr>
        <w:pStyle w:val="a4"/>
        <w:numPr>
          <w:ilvl w:val="0"/>
          <w:numId w:val="364"/>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2646"/>
        <w:gridCol w:w="1559"/>
        <w:gridCol w:w="1984"/>
        <w:gridCol w:w="1985"/>
      </w:tblGrid>
      <w:tr w:rsidR="00E47F2C" w:rsidRPr="00CE1956" w:rsidTr="00A05E01">
        <w:tc>
          <w:tcPr>
            <w:tcW w:w="1857" w:type="dxa"/>
            <w:tcBorders>
              <w:bottom w:val="single" w:sz="4" w:space="0" w:color="auto"/>
            </w:tcBorders>
          </w:tcPr>
          <w:p w:rsidR="00E47F2C" w:rsidRPr="00CE1956" w:rsidRDefault="00E47F2C" w:rsidP="00436BDB">
            <w:pPr>
              <w:spacing w:line="276" w:lineRule="auto"/>
              <w:jc w:val="both"/>
            </w:pPr>
            <w:r w:rsidRPr="00CE1956">
              <w:t>5 класс</w:t>
            </w:r>
          </w:p>
        </w:tc>
        <w:tc>
          <w:tcPr>
            <w:tcW w:w="2646" w:type="dxa"/>
            <w:tcBorders>
              <w:bottom w:val="single" w:sz="4" w:space="0" w:color="auto"/>
            </w:tcBorders>
          </w:tcPr>
          <w:p w:rsidR="00E47F2C" w:rsidRPr="00CE1956" w:rsidRDefault="00E47F2C" w:rsidP="00436BDB">
            <w:pPr>
              <w:spacing w:line="276" w:lineRule="auto"/>
              <w:jc w:val="both"/>
            </w:pPr>
            <w:r w:rsidRPr="00CE1956">
              <w:t>6 класс</w:t>
            </w:r>
          </w:p>
        </w:tc>
        <w:tc>
          <w:tcPr>
            <w:tcW w:w="1559" w:type="dxa"/>
            <w:tcBorders>
              <w:bottom w:val="single" w:sz="4" w:space="0" w:color="auto"/>
            </w:tcBorders>
          </w:tcPr>
          <w:p w:rsidR="00E47F2C" w:rsidRPr="00CE1956" w:rsidRDefault="00E47F2C" w:rsidP="00436BDB">
            <w:pPr>
              <w:spacing w:line="276" w:lineRule="auto"/>
              <w:jc w:val="both"/>
            </w:pPr>
            <w:r w:rsidRPr="00CE1956">
              <w:t>7 класс</w:t>
            </w:r>
          </w:p>
        </w:tc>
        <w:tc>
          <w:tcPr>
            <w:tcW w:w="1984" w:type="dxa"/>
          </w:tcPr>
          <w:p w:rsidR="00E47F2C" w:rsidRPr="00CE1956" w:rsidRDefault="00E47F2C" w:rsidP="00436BDB">
            <w:pPr>
              <w:spacing w:line="276" w:lineRule="auto"/>
              <w:jc w:val="both"/>
            </w:pPr>
            <w:r w:rsidRPr="00CE1956">
              <w:t>8 класс</w:t>
            </w:r>
          </w:p>
        </w:tc>
        <w:tc>
          <w:tcPr>
            <w:tcW w:w="1985" w:type="dxa"/>
          </w:tcPr>
          <w:p w:rsidR="00E47F2C" w:rsidRPr="00CE1956" w:rsidRDefault="00E47F2C" w:rsidP="00436BDB">
            <w:pPr>
              <w:spacing w:line="276" w:lineRule="auto"/>
              <w:jc w:val="both"/>
            </w:pPr>
            <w:r w:rsidRPr="00CE1956">
              <w:t>9 класс</w:t>
            </w:r>
          </w:p>
        </w:tc>
      </w:tr>
      <w:tr w:rsidR="00E47F2C" w:rsidRPr="00CE1956" w:rsidTr="00A05E01">
        <w:tc>
          <w:tcPr>
            <w:tcW w:w="6062" w:type="dxa"/>
            <w:gridSpan w:val="3"/>
            <w:shd w:val="clear" w:color="auto" w:fill="F2F2F2"/>
            <w:vAlign w:val="center"/>
          </w:tcPr>
          <w:p w:rsidR="00E47F2C" w:rsidRPr="00CE1956" w:rsidRDefault="00E47F2C" w:rsidP="00436BDB">
            <w:pPr>
              <w:spacing w:line="276" w:lineRule="auto"/>
              <w:jc w:val="both"/>
              <w:rPr>
                <w:b/>
              </w:rPr>
            </w:pPr>
            <w:r w:rsidRPr="00CE1956">
              <w:rPr>
                <w:b/>
              </w:rPr>
              <w:t>1 ЭТАП</w:t>
            </w:r>
          </w:p>
        </w:tc>
        <w:tc>
          <w:tcPr>
            <w:tcW w:w="1984" w:type="dxa"/>
          </w:tcPr>
          <w:p w:rsidR="00E47F2C" w:rsidRPr="00CE1956" w:rsidRDefault="00E47F2C" w:rsidP="00436BDB">
            <w:pPr>
              <w:spacing w:line="276" w:lineRule="auto"/>
              <w:jc w:val="both"/>
            </w:pPr>
          </w:p>
        </w:tc>
        <w:tc>
          <w:tcPr>
            <w:tcW w:w="1985" w:type="dxa"/>
          </w:tcPr>
          <w:p w:rsidR="00E47F2C" w:rsidRPr="00CE1956" w:rsidRDefault="00E47F2C" w:rsidP="00436BDB">
            <w:pPr>
              <w:spacing w:line="276" w:lineRule="auto"/>
              <w:jc w:val="both"/>
            </w:pPr>
          </w:p>
        </w:tc>
      </w:tr>
      <w:tr w:rsidR="00E47F2C" w:rsidRPr="00CE1956" w:rsidTr="00A05E01">
        <w:tc>
          <w:tcPr>
            <w:tcW w:w="1857" w:type="dxa"/>
          </w:tcPr>
          <w:p w:rsidR="00E47F2C" w:rsidRPr="00CE1956" w:rsidRDefault="00E47F2C" w:rsidP="00436BDB">
            <w:pPr>
              <w:spacing w:line="276" w:lineRule="auto"/>
              <w:jc w:val="both"/>
            </w:pPr>
          </w:p>
        </w:tc>
        <w:tc>
          <w:tcPr>
            <w:tcW w:w="8174" w:type="dxa"/>
            <w:gridSpan w:val="4"/>
            <w:shd w:val="pct10" w:color="auto" w:fill="BFBFBF"/>
            <w:vAlign w:val="center"/>
          </w:tcPr>
          <w:p w:rsidR="00E47F2C" w:rsidRPr="00CE1956" w:rsidRDefault="00E47F2C" w:rsidP="00436BDB">
            <w:pPr>
              <w:spacing w:line="276" w:lineRule="auto"/>
              <w:jc w:val="both"/>
              <w:rPr>
                <w:b/>
              </w:rPr>
            </w:pPr>
            <w:r w:rsidRPr="00CE1956">
              <w:rPr>
                <w:b/>
              </w:rPr>
              <w:t>2 ЭТАП</w:t>
            </w:r>
          </w:p>
        </w:tc>
      </w:tr>
      <w:tr w:rsidR="00E47F2C" w:rsidRPr="00CE1956" w:rsidTr="00A05E01">
        <w:tc>
          <w:tcPr>
            <w:tcW w:w="1857" w:type="dxa"/>
          </w:tcPr>
          <w:p w:rsidR="00E47F2C" w:rsidRPr="00CE1956" w:rsidRDefault="00E47F2C" w:rsidP="00436BDB">
            <w:pPr>
              <w:spacing w:line="276" w:lineRule="auto"/>
              <w:jc w:val="both"/>
            </w:pPr>
          </w:p>
        </w:tc>
        <w:tc>
          <w:tcPr>
            <w:tcW w:w="2646" w:type="dxa"/>
          </w:tcPr>
          <w:p w:rsidR="00E47F2C" w:rsidRPr="00CE1956" w:rsidRDefault="00E47F2C" w:rsidP="00436BDB">
            <w:pPr>
              <w:spacing w:line="276" w:lineRule="auto"/>
              <w:jc w:val="both"/>
            </w:pPr>
          </w:p>
        </w:tc>
        <w:tc>
          <w:tcPr>
            <w:tcW w:w="5528" w:type="dxa"/>
            <w:gridSpan w:val="3"/>
            <w:shd w:val="pct20" w:color="auto" w:fill="BFBFBF"/>
            <w:vAlign w:val="center"/>
          </w:tcPr>
          <w:p w:rsidR="00E47F2C" w:rsidRPr="00CE1956" w:rsidRDefault="00E47F2C" w:rsidP="00436BDB">
            <w:pPr>
              <w:spacing w:line="276" w:lineRule="auto"/>
              <w:jc w:val="both"/>
              <w:rPr>
                <w:b/>
              </w:rPr>
            </w:pPr>
            <w:r w:rsidRPr="00CE1956">
              <w:rPr>
                <w:b/>
              </w:rPr>
              <w:t>3 ЭТАП</w:t>
            </w:r>
          </w:p>
        </w:tc>
      </w:tr>
    </w:tbl>
    <w:p w:rsidR="00E47F2C" w:rsidRPr="00CE1956" w:rsidRDefault="00E47F2C" w:rsidP="00436BDB">
      <w:pPr>
        <w:spacing w:line="276" w:lineRule="auto"/>
        <w:jc w:val="both"/>
      </w:pPr>
      <w:r w:rsidRPr="00CE1956">
        <w:tab/>
      </w:r>
    </w:p>
    <w:p w:rsidR="00E47F2C" w:rsidRPr="00CE1956" w:rsidRDefault="00E47F2C" w:rsidP="00436BDB">
      <w:pPr>
        <w:spacing w:line="276" w:lineRule="auto"/>
        <w:ind w:firstLine="225"/>
        <w:rPr>
          <w:b/>
        </w:rPr>
      </w:pPr>
      <w:r w:rsidRPr="00CE1956">
        <w:rPr>
          <w:b/>
        </w:rPr>
        <w:t>Требования к условиям реализации программы</w:t>
      </w:r>
    </w:p>
    <w:p w:rsidR="001231FC" w:rsidRDefault="001231FC" w:rsidP="00436BDB">
      <w:pPr>
        <w:spacing w:line="276" w:lineRule="auto"/>
        <w:jc w:val="both"/>
        <w:rPr>
          <w:b/>
          <w:i/>
        </w:rPr>
      </w:pPr>
      <w:r>
        <w:rPr>
          <w:i/>
        </w:rPr>
        <w:t xml:space="preserve">     </w:t>
      </w:r>
      <w:r w:rsidR="00E47F2C" w:rsidRPr="00294A0F">
        <w:rPr>
          <w:b/>
          <w:i/>
        </w:rPr>
        <w:t>Кадровые условия</w:t>
      </w:r>
    </w:p>
    <w:p w:rsidR="00E47F2C" w:rsidRPr="001231FC" w:rsidRDefault="001231FC" w:rsidP="00436BDB">
      <w:pPr>
        <w:spacing w:line="276" w:lineRule="auto"/>
        <w:jc w:val="both"/>
        <w:rPr>
          <w:b/>
          <w:i/>
        </w:rPr>
      </w:pPr>
      <w:r>
        <w:rPr>
          <w:b/>
          <w:i/>
        </w:rPr>
        <w:t xml:space="preserve">     </w:t>
      </w:r>
      <w:r w:rsidR="00E47F2C" w:rsidRPr="00CE1956">
        <w:t>Для реализа</w:t>
      </w:r>
      <w:r w:rsidR="002A207F">
        <w:t>ции программы имеется социально-</w:t>
      </w:r>
      <w:r w:rsidR="00E47F2C" w:rsidRPr="00CE1956">
        <w:t>психологическая служба, включающая следующих специалисто</w:t>
      </w:r>
      <w:r w:rsidR="00E47F2C">
        <w:t xml:space="preserve">в: </w:t>
      </w:r>
      <w:r>
        <w:t>педагог-</w:t>
      </w:r>
      <w:r w:rsidR="00E47F2C">
        <w:t xml:space="preserve">психолог, </w:t>
      </w:r>
      <w:r w:rsidR="00E47F2C" w:rsidRPr="00CE1956">
        <w:t xml:space="preserve">педагоги дополнительного образования. </w:t>
      </w:r>
    </w:p>
    <w:p w:rsidR="001231FC" w:rsidRDefault="001231FC" w:rsidP="00436BDB">
      <w:pPr>
        <w:spacing w:line="276" w:lineRule="auto"/>
        <w:jc w:val="both"/>
        <w:rPr>
          <w:b/>
          <w:i/>
        </w:rPr>
      </w:pPr>
      <w:r>
        <w:rPr>
          <w:b/>
          <w:i/>
        </w:rPr>
        <w:t xml:space="preserve">    </w:t>
      </w:r>
      <w:r w:rsidR="00E47F2C" w:rsidRPr="00294A0F">
        <w:rPr>
          <w:b/>
          <w:i/>
        </w:rPr>
        <w:t>Программно-методические условия</w:t>
      </w:r>
    </w:p>
    <w:p w:rsidR="00E47F2C" w:rsidRPr="001231FC" w:rsidRDefault="001231FC" w:rsidP="00436BDB">
      <w:pPr>
        <w:spacing w:line="276" w:lineRule="auto"/>
        <w:jc w:val="both"/>
        <w:rPr>
          <w:b/>
          <w:i/>
        </w:rPr>
      </w:pPr>
      <w:r>
        <w:rPr>
          <w:b/>
          <w:i/>
        </w:rPr>
        <w:t xml:space="preserve">    </w:t>
      </w:r>
      <w:r w:rsidR="00E47F2C"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CE1956" w:rsidRDefault="00E47F2C" w:rsidP="00436BDB">
      <w:pPr>
        <w:numPr>
          <w:ilvl w:val="0"/>
          <w:numId w:val="243"/>
        </w:numPr>
        <w:spacing w:line="276" w:lineRule="auto"/>
        <w:jc w:val="both"/>
      </w:pPr>
      <w:r>
        <w:t>план работы</w:t>
      </w:r>
      <w:r w:rsidRPr="00CE1956">
        <w:t xml:space="preserve">; </w:t>
      </w:r>
    </w:p>
    <w:p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294A0F" w:rsidRDefault="001231FC" w:rsidP="00436BDB">
      <w:pPr>
        <w:spacing w:line="276" w:lineRule="auto"/>
        <w:jc w:val="both"/>
        <w:rPr>
          <w:b/>
          <w:i/>
        </w:rPr>
      </w:pPr>
      <w:r>
        <w:t xml:space="preserve">     </w:t>
      </w:r>
      <w:r w:rsidR="00E47F2C" w:rsidRPr="00294A0F">
        <w:rPr>
          <w:b/>
          <w:i/>
        </w:rPr>
        <w:t>Материально-технические условия</w:t>
      </w:r>
    </w:p>
    <w:p w:rsidR="00E47F2C" w:rsidRPr="00CE1956" w:rsidRDefault="001231FC" w:rsidP="00436BDB">
      <w:pPr>
        <w:spacing w:line="276" w:lineRule="auto"/>
        <w:jc w:val="both"/>
      </w:pPr>
      <w:r>
        <w:t xml:space="preserve">    </w:t>
      </w:r>
      <w:r w:rsidR="00E47F2C"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CE1956" w:rsidRDefault="00E47F2C" w:rsidP="00436BDB">
      <w:pPr>
        <w:pStyle w:val="a4"/>
        <w:numPr>
          <w:ilvl w:val="0"/>
          <w:numId w:val="245"/>
        </w:numPr>
        <w:spacing w:line="276" w:lineRule="auto"/>
        <w:jc w:val="both"/>
      </w:pPr>
      <w:r w:rsidRPr="00CE195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294A0F" w:rsidRDefault="001231FC" w:rsidP="00436BDB">
      <w:pPr>
        <w:spacing w:line="276" w:lineRule="auto"/>
        <w:jc w:val="both"/>
      </w:pPr>
      <w:r>
        <w:rPr>
          <w:b/>
          <w:i/>
        </w:rPr>
        <w:t xml:space="preserve">    </w:t>
      </w:r>
      <w:r w:rsidR="00E47F2C" w:rsidRPr="00294A0F">
        <w:rPr>
          <w:b/>
          <w:i/>
        </w:rPr>
        <w:t>Информационные условия</w:t>
      </w:r>
    </w:p>
    <w:p w:rsidR="00E47F2C" w:rsidRPr="00CE1956" w:rsidRDefault="001231FC" w:rsidP="00436BDB">
      <w:pPr>
        <w:spacing w:line="276" w:lineRule="auto"/>
        <w:jc w:val="both"/>
      </w:pPr>
      <w:r>
        <w:t xml:space="preserve">    </w:t>
      </w:r>
      <w:r w:rsidR="00E47F2C" w:rsidRPr="00CE1956">
        <w:t>Для реализации программы в школе имеются:</w:t>
      </w:r>
    </w:p>
    <w:p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rsidR="00E47F2C" w:rsidRDefault="00E47F2C" w:rsidP="00436BDB">
      <w:pPr>
        <w:numPr>
          <w:ilvl w:val="0"/>
          <w:numId w:val="244"/>
        </w:numPr>
        <w:spacing w:line="276" w:lineRule="auto"/>
        <w:ind w:left="567" w:hanging="283"/>
        <w:jc w:val="both"/>
      </w:pPr>
      <w:r w:rsidRPr="00CE1956">
        <w:lastRenderedPageBreak/>
        <w:t>свободный доступ к ресурсам сети Интернет, обеспечен доступ в сеть Интернет из любой точки школьного здания в любое время.</w:t>
      </w:r>
    </w:p>
    <w:p w:rsidR="00E24BB5" w:rsidRPr="00E24BB5" w:rsidRDefault="001231FC" w:rsidP="00436BDB">
      <w:pPr>
        <w:spacing w:line="276" w:lineRule="auto"/>
        <w:jc w:val="both"/>
        <w:rPr>
          <w:lang w:eastAsia="en-US"/>
        </w:rPr>
      </w:pPr>
      <w:r>
        <w:rPr>
          <w:lang w:eastAsia="en-US"/>
        </w:rPr>
        <w:t xml:space="preserve">     </w:t>
      </w:r>
      <w:r w:rsidR="00E24BB5" w:rsidRPr="00E24BB5">
        <w:t xml:space="preserve">Мотивы и ценности обучающегося в сфере </w:t>
      </w:r>
      <w:r w:rsidR="00E24BB5" w:rsidRPr="00E24BB5">
        <w:rPr>
          <w:b/>
        </w:rPr>
        <w:t>отношений к природе</w:t>
      </w:r>
      <w:r w:rsidR="00E24BB5"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lastRenderedPageBreak/>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0F621A" w:rsidRDefault="000F621A" w:rsidP="000F621A">
      <w:pPr>
        <w:shd w:val="clear" w:color="auto" w:fill="FFFFFF"/>
        <w:jc w:val="both"/>
        <w:rPr>
          <w:b/>
          <w:bCs/>
        </w:rPr>
      </w:pPr>
      <w:r w:rsidRPr="00AF16C4">
        <w:rPr>
          <w:b/>
          <w:bCs/>
        </w:rPr>
        <w:t>Пути реализации направления</w:t>
      </w:r>
    </w:p>
    <w:p w:rsidR="000F621A" w:rsidRPr="00AF16C4" w:rsidRDefault="000F621A" w:rsidP="000F621A">
      <w:pPr>
        <w:shd w:val="clear" w:color="auto" w:fill="FFFFFF"/>
        <w:jc w:val="both"/>
        <w:rPr>
          <w:b/>
          <w:bCs/>
        </w:rPr>
      </w:pPr>
    </w:p>
    <w:p w:rsidR="000F621A" w:rsidRPr="00044FB8" w:rsidRDefault="00095E80" w:rsidP="000F621A">
      <w:pPr>
        <w:jc w:val="both"/>
      </w:pPr>
      <w:r>
        <w:rPr>
          <w:noProof/>
        </w:rPr>
        <mc:AlternateContent>
          <mc:Choice Requires="wps">
            <w:drawing>
              <wp:anchor distT="0" distB="0" distL="114300" distR="114300" simplePos="0" relativeHeight="251751424" behindDoc="0" locked="0" layoutInCell="1" allowOverlap="1">
                <wp:simplePos x="0" y="0"/>
                <wp:positionH relativeFrom="column">
                  <wp:posOffset>3553460</wp:posOffset>
                </wp:positionH>
                <wp:positionV relativeFrom="paragraph">
                  <wp:posOffset>22860</wp:posOffset>
                </wp:positionV>
                <wp:extent cx="1797685" cy="586105"/>
                <wp:effectExtent l="0" t="0" r="12065" b="23495"/>
                <wp:wrapNone/>
                <wp:docPr id="87"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685" cy="586105"/>
                        </a:xfrm>
                        <a:prstGeom prst="roundRect">
                          <a:avLst>
                            <a:gd name="adj" fmla="val 16667"/>
                          </a:avLst>
                        </a:prstGeom>
                        <a:solidFill>
                          <a:srgbClr val="DBE5F1"/>
                        </a:solidFill>
                        <a:ln w="9525">
                          <a:solidFill>
                            <a:srgbClr val="000000"/>
                          </a:solidFill>
                          <a:round/>
                          <a:headEnd/>
                          <a:tailEnd/>
                        </a:ln>
                      </wps:spPr>
                      <wps:txbx>
                        <w:txbxContent>
                          <w:p w:rsidR="00EF25F4" w:rsidRPr="006277AC" w:rsidRDefault="00EF25F4" w:rsidP="000F621A">
                            <w:pPr>
                              <w:jc w:val="center"/>
                              <w:rPr>
                                <w:sz w:val="20"/>
                                <w:szCs w:val="20"/>
                              </w:rPr>
                            </w:pPr>
                            <w:r w:rsidRPr="006277AC">
                              <w:rPr>
                                <w:sz w:val="20"/>
                                <w:szCs w:val="20"/>
                              </w:rPr>
                              <w:t>«Школа экологической грамот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3" o:spid="_x0000_s1100" style="position:absolute;left:0;text-align:left;margin-left:279.8pt;margin-top:1.8pt;width:141.55pt;height:46.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qOJQQIAAHYEAAAOAAAAZHJzL2Uyb0RvYy54bWysVNuO0zAQfUfiHyy/0zSl6SXadLXsbhHS&#10;AisWPsC1ncbg2GbsNu1+PWMnXVp4Q/TBmsmMz8ycM+7V9aHVZC/BK2sqmo/GlEjDrVBmW9FvX9dv&#10;FpT4wIxg2hpZ0aP09Hr1+tVV50o5sY3VQgJBEOPLzlW0CcGVWeZ5I1vmR9ZJg8HaQssCurDNBLAO&#10;0VudTcbjWdZZEA4sl97j17s+SFcJv64lD5/r2stAdEWxt5BOSOcmntnqipVbYK5RfGiD/UMXLVMG&#10;i75A3bHAyA7UX1Ct4mC9rcOI2zazda24TDPgNPn4j2meGuZkmgXJ8e6FJv//YPmn/SMQJSq6mFNi&#10;WIsa3eyCTaVJvnwbGeqcLzHxyT1CnNG7B8t/eGLsbcPMVt4A2K6RTGBfeczPLi5Ex+NVsuk+WoH4&#10;DPETWYca2giINJBD0uT4ook8BMLxYz5fzmeLghKOsWIxy8dFKsHK020HPryXtiXRqCjYnRFfUPhU&#10;gu0ffEjCiGE6Jr5TUrcaZd4zTfLZbDYfEIfkjJUnzDSu1UqsldbJge3mVgPBqxW9e3dfrPuJkZXz&#10;NG1IV9FlMSlSFxcxfw4xTr+h/kVamiOtZ6T23ohkB6Z0b2OX2gxcR3p7mcJhc0hyzqcRNHK/seKI&#10;7IPtlx8fKxqNhWdKOlz8ivqfOwaSEv3BoILLfDqNLyU502I+QQfOI5vzCDMcoSoaKOnN29C/rp0D&#10;tW2wUp4YMDZ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CRaqOJQQIAAHYE&#10;AAAOAAAAAAAAAAAAAAAAAC4CAABkcnMvZTJvRG9jLnhtbFBLAQItABQABgAIAAAAIQBovUFL4AAA&#10;AAgBAAAPAAAAAAAAAAAAAAAAAJsEAABkcnMvZG93bnJldi54bWxQSwUGAAAAAAQABADzAAAAqAUA&#10;AAAA&#10;" fillcolor="#dbe5f1">
                <v:textbox>
                  <w:txbxContent>
                    <w:p w:rsidR="00EF25F4" w:rsidRPr="006277AC" w:rsidRDefault="00EF25F4" w:rsidP="000F621A">
                      <w:pPr>
                        <w:jc w:val="center"/>
                        <w:rPr>
                          <w:sz w:val="20"/>
                          <w:szCs w:val="20"/>
                        </w:rPr>
                      </w:pPr>
                      <w:r w:rsidRPr="006277AC">
                        <w:rPr>
                          <w:sz w:val="20"/>
                          <w:szCs w:val="20"/>
                        </w:rPr>
                        <w:t>«Школа экологической грамотности»</w:t>
                      </w:r>
                    </w:p>
                  </w:txbxContent>
                </v:textbox>
              </v:roundrect>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712470</wp:posOffset>
                </wp:positionH>
                <wp:positionV relativeFrom="paragraph">
                  <wp:posOffset>22860</wp:posOffset>
                </wp:positionV>
                <wp:extent cx="2001520" cy="586105"/>
                <wp:effectExtent l="0" t="0" r="17780" b="23495"/>
                <wp:wrapNone/>
                <wp:docPr id="86" name="AutoShap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1520" cy="586105"/>
                        </a:xfrm>
                        <a:prstGeom prst="roundRect">
                          <a:avLst>
                            <a:gd name="adj" fmla="val 16667"/>
                          </a:avLst>
                        </a:prstGeom>
                        <a:solidFill>
                          <a:srgbClr val="FFCC66"/>
                        </a:solidFill>
                        <a:ln w="9525">
                          <a:solidFill>
                            <a:srgbClr val="000000"/>
                          </a:solidFill>
                          <a:round/>
                          <a:headEnd/>
                          <a:tailEnd/>
                        </a:ln>
                      </wps:spPr>
                      <wps:txbx>
                        <w:txbxContent>
                          <w:p w:rsidR="00EF25F4" w:rsidRPr="00044FB8" w:rsidRDefault="00EF25F4" w:rsidP="000F621A">
                            <w:pPr>
                              <w:jc w:val="center"/>
                              <w:rPr>
                                <w:sz w:val="20"/>
                                <w:szCs w:val="20"/>
                              </w:rPr>
                            </w:pPr>
                            <w:r w:rsidRPr="00044FB8">
                              <w:rPr>
                                <w:sz w:val="20"/>
                                <w:szCs w:val="20"/>
                              </w:rPr>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8" o:spid="_x0000_s1101" style="position:absolute;left:0;text-align:left;margin-left:56.1pt;margin-top:1.8pt;width:157.6pt;height:46.1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uwPAIAAHYEAAAOAAAAZHJzL2Uyb0RvYy54bWysVNtu2zAMfR+wfxD0vjoOGjc16hRFugwD&#10;dinW7QMUSY61yaJGKXG6rx8lu1267WlYHgTSFA/Jc6hcXR97yw4agwHX8PJsxpl2EpRxu4Z/+bx5&#10;teQsROGUsOB0wx904Nerly+uBl/rOXRglUZGIC7Ug294F6OviyLITvcinIHXjoItYC8iubgrFIqB&#10;0HtbzGezqhgAlUeQOgT6ejsG+Srjt62W8WPbBh2ZbTj1FvOJ+dyms1hdiXqHwndGTm2If+iiF8ZR&#10;0SeoWxEF26P5A6o3EiFAG88k9AW0rZE6z0DTlLPfprnvhNd5FiIn+Ceawv+DlR8Od8iMaviy4syJ&#10;njS62UfIpVm5XCaGBh9qunjv7zDNGPw7kN8Cc7DuhNvpG0QYOi0U9VWm+8WzhOQESmXb4T0owheE&#10;n8k6ttgnQKKBHbMmD0+a6GNkkj6SyOViTtJJii2WVTlb5BKifsz2GOIbDT1LRsMR9k59IuFzCXF4&#10;F2IWRk3TCfWVs7a3JPNBWFZWVXUxIU6XC1E/YuZxwRq1MdZmB3fbtUVGqQ3fbNbrqpqSw+k169jQ&#10;8MvFfJG7eBYLpxCz/PsbRJ4jr2ei9rVT2Y7C2NGmLq2buE70jjLF4/aY5bzINCXut6AeiH2Ecfnp&#10;sZLRAf7gbKDFb3j4vheoObNvHSl4WZ6fp5eSnfPFReIeTyPb04hwkqAaHjkbzXUcX9feo9l1VKnM&#10;DDhIW9Wa+LgeY1dT/7TcZD17Pad+vvXr72L1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PB1m7A8AgAAdgQAAA4AAAAA&#10;AAAAAAAAAAAALgIAAGRycy9lMm9Eb2MueG1sUEsBAi0AFAAGAAgAAAAhAHLJAKfeAAAACAEAAA8A&#10;AAAAAAAAAAAAAAAAlgQAAGRycy9kb3ducmV2LnhtbFBLBQYAAAAABAAEAPMAAAChBQAAAAA=&#10;" fillcolor="#fc6">
                <v:textbox>
                  <w:txbxContent>
                    <w:p w:rsidR="00EF25F4" w:rsidRPr="00044FB8" w:rsidRDefault="00EF25F4"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mc:Fallback>
        </mc:AlternateContent>
      </w: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95E80" w:rsidP="000F621A">
      <w:pPr>
        <w:shd w:val="clear" w:color="auto" w:fill="FFFFFF"/>
        <w:jc w:val="both"/>
        <w:rPr>
          <w:bCs/>
        </w:rPr>
      </w:pPr>
      <w:r>
        <w:rPr>
          <w:noProof/>
        </w:rPr>
        <mc:AlternateContent>
          <mc:Choice Requires="wps">
            <w:drawing>
              <wp:anchor distT="0" distB="0" distL="114300" distR="114300" simplePos="0" relativeHeight="251747328" behindDoc="0" locked="0" layoutInCell="1" allowOverlap="1">
                <wp:simplePos x="0" y="0"/>
                <wp:positionH relativeFrom="column">
                  <wp:posOffset>4359275</wp:posOffset>
                </wp:positionH>
                <wp:positionV relativeFrom="paragraph">
                  <wp:posOffset>102870</wp:posOffset>
                </wp:positionV>
                <wp:extent cx="1809115" cy="686435"/>
                <wp:effectExtent l="0" t="0" r="19685" b="18415"/>
                <wp:wrapNone/>
                <wp:docPr id="83" name="AutoShap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115" cy="686435"/>
                        </a:xfrm>
                        <a:prstGeom prst="roundRect">
                          <a:avLst>
                            <a:gd name="adj" fmla="val 16667"/>
                          </a:avLst>
                        </a:prstGeom>
                        <a:solidFill>
                          <a:srgbClr val="FDE9D9"/>
                        </a:solidFill>
                        <a:ln w="9525">
                          <a:solidFill>
                            <a:srgbClr val="000000"/>
                          </a:solidFill>
                          <a:round/>
                          <a:headEnd/>
                          <a:tailEnd/>
                        </a:ln>
                      </wps:spPr>
                      <wps:txbx>
                        <w:txbxContent>
                          <w:p w:rsidR="00EF25F4" w:rsidRPr="006277AC" w:rsidRDefault="00EF25F4" w:rsidP="000F621A">
                            <w:pPr>
                              <w:jc w:val="center"/>
                              <w:rPr>
                                <w:sz w:val="20"/>
                                <w:szCs w:val="20"/>
                              </w:rPr>
                            </w:pPr>
                            <w:r w:rsidRPr="006277AC">
                              <w:rPr>
                                <w:sz w:val="20"/>
                                <w:szCs w:val="20"/>
                              </w:rPr>
                              <w:t xml:space="preserve">Организация </w:t>
                            </w:r>
                          </w:p>
                          <w:p w:rsidR="00EF25F4" w:rsidRPr="006277AC" w:rsidRDefault="00EF25F4" w:rsidP="000F621A">
                            <w:pPr>
                              <w:jc w:val="center"/>
                              <w:rPr>
                                <w:sz w:val="20"/>
                                <w:szCs w:val="20"/>
                              </w:rPr>
                            </w:pPr>
                            <w:r>
                              <w:rPr>
                                <w:sz w:val="20"/>
                                <w:szCs w:val="20"/>
                              </w:rPr>
                              <w:t xml:space="preserve">и проведение походов, акций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9" o:spid="_x0000_s1102" style="position:absolute;left:0;text-align:left;margin-left:343.25pt;margin-top:8.1pt;width:142.45pt;height:54.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Dc5QQIAAHYEAAAOAAAAZHJzL2Uyb0RvYy54bWysVMFu2zAMvQ/YPwi6r47TxEmMOEWRtMOA&#10;bivW7QMUSY61yaImKXHSrx8lu12y3Yb5IJAi+Ug+Ul7eHFtNDtJ5Baai+dWIEmk4CGV2Ff329f7d&#10;nBIfmBFMg5EVPUlPb1Zv3yw7W8oxNKCFdARBjC87W9EmBFtmmeeNbJm/AisNGmtwLQuoul0mHOsQ&#10;vdXZeDQqsg6csA649B5vN72RrhJ+XUsePte1l4HoimJtIZ0undt4ZqslK3eO2UbxoQz2D1W0TBlM&#10;+gq1YYGRvVN/QbWKO/BQhysObQZ1rbhMPWA3+eiPbp4aZmXqBcnx9pUm//9g+afDoyNKVHR+TYlh&#10;Lc7odh8gpSb5fBEZ6qwv0fHJPrrYo7cPwH94YmDdMLOTt85B10gmsK48+mcXAVHxGEq23UcQiM8Q&#10;P5F1rF0bAZEGckwzOb3ORB4D4XiZz0eLPJ9SwtFWzIvJ9TSlYOVLtHU+vJfQkihU1MHeiC84+JSC&#10;HR58SIMRQ3dMfKekbjWO+cA0yYuimA2Ig3PGyhfM1C5oJe6V1klxu+1aO4KhFb3f3C02iSEM8edu&#10;2pCuoovpeJqquLD5c4hR+ob8F26pj7Sekdo7I5IcmNK9jCm1GbiO9PZjCsftMY1zVkTQyP0WxAnZ&#10;d9AvPz5WFBpwz5R0uPgV9T/3zElK9AeDE1zkk0l8KUmZTGdjVNy5ZXtuYYYjVEUDJb24Dv3r2lun&#10;dg1myhMDBuJW1Sq8rEdf1VA/LjdKF6/nXE9ev38Xq18AAAD//wMAUEsDBBQABgAIAAAAIQCoQysb&#10;4AAAAAoBAAAPAAAAZHJzL2Rvd25yZXYueG1sTI/BTsMwDIbvSLxDZCRuLF03yihNpwmBgMsQ3Q4c&#10;s8Y0hcbpmmwrb485wdH+P/3+XCxH14kjDqH1pGA6SUAg1d601CjYbh6vFiBC1GR05wkVfGOAZXl+&#10;Vujc+BO94bGKjeASCrlWYGPscylDbdHpMPE9EmcffnA68jg00gz6xOWuk2mSZNLplviC1T3eW6y/&#10;qoNT8Pm0X1Xr8f1l/fDqn7cxZhs72yt1eTGu7kBEHOMfDL/6rA4lO+38gUwQnYJskV0zykGWgmDg&#10;9mY6B7HjRTqfgSwL+f+F8gcAAP//AwBQSwECLQAUAAYACAAAACEAtoM4kv4AAADhAQAAEwAAAAAA&#10;AAAAAAAAAAAAAAAAW0NvbnRlbnRfVHlwZXNdLnhtbFBLAQItABQABgAIAAAAIQA4/SH/1gAAAJQB&#10;AAALAAAAAAAAAAAAAAAAAC8BAABfcmVscy8ucmVsc1BLAQItABQABgAIAAAAIQCpqDc5QQIAAHYE&#10;AAAOAAAAAAAAAAAAAAAAAC4CAABkcnMvZTJvRG9jLnhtbFBLAQItABQABgAIAAAAIQCoQysb4AAA&#10;AAoBAAAPAAAAAAAAAAAAAAAAAJsEAABkcnMvZG93bnJldi54bWxQSwUGAAAAAAQABADzAAAAqAUA&#10;AAAA&#10;" fillcolor="#fde9d9">
                <v:textbox>
                  <w:txbxContent>
                    <w:p w:rsidR="00EF25F4" w:rsidRPr="006277AC" w:rsidRDefault="00EF25F4" w:rsidP="000F621A">
                      <w:pPr>
                        <w:jc w:val="center"/>
                        <w:rPr>
                          <w:sz w:val="20"/>
                          <w:szCs w:val="20"/>
                        </w:rPr>
                      </w:pPr>
                      <w:r w:rsidRPr="006277AC">
                        <w:rPr>
                          <w:sz w:val="20"/>
                          <w:szCs w:val="20"/>
                        </w:rPr>
                        <w:t xml:space="preserve">Организация </w:t>
                      </w:r>
                    </w:p>
                    <w:p w:rsidR="00EF25F4" w:rsidRPr="006277AC" w:rsidRDefault="00EF25F4" w:rsidP="000F621A">
                      <w:pPr>
                        <w:jc w:val="center"/>
                        <w:rPr>
                          <w:sz w:val="20"/>
                          <w:szCs w:val="20"/>
                        </w:rPr>
                      </w:pPr>
                      <w:r>
                        <w:rPr>
                          <w:sz w:val="20"/>
                          <w:szCs w:val="20"/>
                        </w:rPr>
                        <w:t xml:space="preserve">и проведение походов, акций </w:t>
                      </w:r>
                    </w:p>
                  </w:txbxContent>
                </v:textbox>
              </v:roundrect>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4445</wp:posOffset>
                </wp:positionH>
                <wp:positionV relativeFrom="paragraph">
                  <wp:posOffset>83185</wp:posOffset>
                </wp:positionV>
                <wp:extent cx="1840865" cy="600710"/>
                <wp:effectExtent l="0" t="0" r="26035" b="27940"/>
                <wp:wrapNone/>
                <wp:docPr id="82"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600710"/>
                        </a:xfrm>
                        <a:prstGeom prst="roundRect">
                          <a:avLst>
                            <a:gd name="adj" fmla="val 16667"/>
                          </a:avLst>
                        </a:prstGeom>
                        <a:solidFill>
                          <a:srgbClr val="EEECE1"/>
                        </a:solidFill>
                        <a:ln w="9525">
                          <a:solidFill>
                            <a:srgbClr val="000000"/>
                          </a:solidFill>
                          <a:round/>
                          <a:headEnd/>
                          <a:tailEnd/>
                        </a:ln>
                      </wps:spPr>
                      <wps:txbx>
                        <w:txbxContent>
                          <w:p w:rsidR="00EF25F4" w:rsidRPr="006277AC" w:rsidRDefault="00EF25F4" w:rsidP="000F621A">
                            <w:pPr>
                              <w:jc w:val="center"/>
                              <w:rPr>
                                <w:sz w:val="20"/>
                                <w:szCs w:val="20"/>
                              </w:rPr>
                            </w:pPr>
                            <w:r w:rsidRPr="006277AC">
                              <w:rPr>
                                <w:sz w:val="20"/>
                                <w:szCs w:val="20"/>
                              </w:rPr>
                              <w:t>Проектно-исследовательская деятельность по эколог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2" o:spid="_x0000_s1103" style="position:absolute;left:0;text-align:left;margin-left:-.35pt;margin-top:6.55pt;width:144.95pt;height:47.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3qBQAIAAHYEAAAOAAAAZHJzL2Uyb0RvYy54bWysVNtu2zAMfR+wfxD0vtgOcqtRpyjSdBjQ&#10;bcW6fYAiybE2WdQoJU739aXlNEu2t2F5EEiTOiTPoXJ9c2gt22sMBlzFi1HOmXYSlHHbin/7ev9u&#10;wVmIwilhwemKP+vAb5Zv31x3vtRjaMAqjYxAXCg7X/EmRl9mWZCNbkUYgdeOgjVgKyK5uM0Uio7Q&#10;W5uN83yWdYDKI0gdAn29G4J8mfDrWsv4ua6DjsxWnHqL6cR0bvozW16LcovCN0Ye2xD/0EUrjKOi&#10;J6g7EQXbofkLqjUSIUAdRxLaDOraSJ1moGmK/I9pnhrhdZqFyAn+RFP4f7Dy0/4RmVEVX4w5c6Il&#10;jW53EVJpVlyNe4Y6H0pKfPKP2M8Y/APIH4E5WDXCbfUtInSNFor6Kvr87OJC7wS6yjbdR1CELwg/&#10;kXWose0BiQZ2SJo8nzTRh8gkfSwWk3wxm3ImKTbL83mRRMtE+XrbY4jvNbSsNyqOsHPqCwmfSoj9&#10;Q4hJGHWcTqjvnNWtJZn3wrJiNpvNU9OiPCYT9itmGhesUffG2uTgdrOyyOhqxdfr9Wo9TEysnKdZ&#10;x7qKX03H09TFRSycQ+Tpd6x/kZbmSOvZU7t2KtlRGDvY1KV1R657egeZ4mFzSHLO01A99xtQz8Q+&#10;wrD89FjJaAB/cdbR4lc8/NwJ1JzZD44UvComk/6lJGcynY/JwfPI5jwinCSoikfOBnMVh9e182i2&#10;DVUqEgMO+q2qTXxdj6GrY/+03GRdvJ5zP2X9/rtYvgAAAP//AwBQSwMEFAAGAAgAAAAhADaDcuze&#10;AAAACAEAAA8AAABkcnMvZG93bnJldi54bWxMj8FOwzAQRO9I/IO1SNxap0GQEuJUVaWAkLg00J7d&#10;eJsE4nWInTb8PdsTHHdmNPsmW022EyccfOtIwWIegUCqnGmpVvDxXsyWIHzQZHTnCBX8oIdVfn2V&#10;6dS4M23xVIZacAn5VCtoQuhTKX3VoNV+7nok9o5usDrwOdTSDPrM5baTcRQ9SKtb4g+N7nHTYPVV&#10;jlbB1iafcbl5uy+O69fi5Rv3u358Vur2Zlo/gQg4hb8wXPAZHXJmOriRjBedglnCQZbvFiDYjpeP&#10;MYgDC1GSgMwz+X9A/gsAAP//AwBQSwECLQAUAAYACAAAACEAtoM4kv4AAADhAQAAEwAAAAAAAAAA&#10;AAAAAAAAAAAAW0NvbnRlbnRfVHlwZXNdLnhtbFBLAQItABQABgAIAAAAIQA4/SH/1gAAAJQBAAAL&#10;AAAAAAAAAAAAAAAAAC8BAABfcmVscy8ucmVsc1BLAQItABQABgAIAAAAIQC923qBQAIAAHYEAAAO&#10;AAAAAAAAAAAAAAAAAC4CAABkcnMvZTJvRG9jLnhtbFBLAQItABQABgAIAAAAIQA2g3Ls3gAAAAgB&#10;AAAPAAAAAAAAAAAAAAAAAJoEAABkcnMvZG93bnJldi54bWxQSwUGAAAAAAQABADzAAAApQUAAAAA&#10;" fillcolor="#eeece1">
                <v:textbox>
                  <w:txbxContent>
                    <w:p w:rsidR="00EF25F4" w:rsidRPr="006277AC" w:rsidRDefault="00EF25F4" w:rsidP="000F621A">
                      <w:pPr>
                        <w:jc w:val="center"/>
                        <w:rPr>
                          <w:sz w:val="20"/>
                          <w:szCs w:val="20"/>
                        </w:rPr>
                      </w:pPr>
                      <w:r w:rsidRPr="006277AC">
                        <w:rPr>
                          <w:sz w:val="20"/>
                          <w:szCs w:val="20"/>
                        </w:rPr>
                        <w:t>Проектно-исследовательская деятельность по экологии</w:t>
                      </w:r>
                    </w:p>
                  </w:txbxContent>
                </v:textbox>
              </v:roundrect>
            </w:pict>
          </mc:Fallback>
        </mc:AlternateContent>
      </w:r>
    </w:p>
    <w:p w:rsidR="000F621A" w:rsidRPr="00044FB8" w:rsidRDefault="000F621A" w:rsidP="000F621A">
      <w:pPr>
        <w:shd w:val="clear" w:color="auto" w:fill="FFFFFF"/>
        <w:jc w:val="both"/>
        <w:rPr>
          <w:bCs/>
        </w:rPr>
      </w:pPr>
    </w:p>
    <w:p w:rsidR="000F621A" w:rsidRPr="00044FB8" w:rsidRDefault="00095E80" w:rsidP="000F621A">
      <w:pPr>
        <w:shd w:val="clear" w:color="auto" w:fill="FFFFFF"/>
        <w:jc w:val="both"/>
        <w:rPr>
          <w:bCs/>
        </w:rPr>
      </w:pPr>
      <w:r>
        <w:rPr>
          <w:noProof/>
        </w:rPr>
        <mc:AlternateContent>
          <mc:Choice Requires="wps">
            <w:drawing>
              <wp:anchor distT="0" distB="0" distL="114300" distR="114300" simplePos="0" relativeHeight="251743232" behindDoc="0" locked="0" layoutInCell="1" allowOverlap="1">
                <wp:simplePos x="0" y="0"/>
                <wp:positionH relativeFrom="column">
                  <wp:posOffset>2249805</wp:posOffset>
                </wp:positionH>
                <wp:positionV relativeFrom="paragraph">
                  <wp:posOffset>27940</wp:posOffset>
                </wp:positionV>
                <wp:extent cx="1748790" cy="1167765"/>
                <wp:effectExtent l="19050" t="19050" r="41910" b="51435"/>
                <wp:wrapNone/>
                <wp:docPr id="81"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1167765"/>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044FB8" w:rsidRDefault="00EF25F4"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 o:spid="_x0000_s1104" style="position:absolute;left:0;text-align:left;margin-left:177.15pt;margin-top:2.2pt;width:137.7pt;height:91.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K0qlAIAAB8FAAAOAAAAZHJzL2Uyb0RvYy54bWysVF1v2yAUfZ+0/4B4X/2R1HasOlWVrtOk&#10;bqvWTXsmgG02DAxInPbX74KdLl33NC2RENfA4Zx7z+Xi8jBItOfWCa0anJ2lGHFFNROqa/DXLzdv&#10;KoycJ4oRqRVv8AN3+HL9+tXFaGqe615Lxi0CEOXq0TS4997USeJozwfizrThChZbbQfiIbRdwiwZ&#10;AX2QSZ6mRTJqy4zVlDsHX6+nRbyO+G3Lqf/Uto57JBsM3HwcbRy3YUzWF6TuLDG9oDMN8g8sBiIU&#10;XPoEdU08QTsrXkANglrtdOvPqB4S3baC8qgB1GTpH2rue2J41ALJceYpTe7/wdKP+zuLBGtwlWGk&#10;yAA1utp5Ha9GWXUeMjQaV8PGe3Nng0ZnbjX94ZDSm56ojl9Zq8eeEwa8srA/eXYgBA6Oou34QTPA&#10;J4Afk3Vo7RAAIQ3oEGvy8FQTfvCIwsesXFblCkpHYS3LirIsIqeE1Mfjxjr/jusBhUmDrd4p9hkq&#10;H+8g+1vnY2XYLI+w7xi1g4Q674lEWVEUZWRN6nkzYB8xo14tBbsRUsbAdtuNtAiOAtd0symK+bA7&#10;3SYVGhu8qLI0jTSeLbpTjJs8/P+GEYVEg4bkvlUszj0RcpoDTakCJx6NPuvUO8/tfc9GxERIR14t&#10;VtCETIDrF1VapKsSIyI7aFfqLUZW+2/C97HgIfsvRBZ5vswXUzKl6ckk/TyF35H1pAcKD7U8Xh+j&#10;E2bRFMEHk5/8YXuIviurgBJMstXsAWwChAKP8KrApNf2EaMROrTB7ueOWI6RfK/AaqtsuQwtHYPl&#10;eZlDYE9XtqcrRFGAarAH8XG68dMzsDNWdD3clEWJSgf7t8IffTyxmk0NXRh1zS9GaPPTOO76/a6t&#10;fwEAAP//AwBQSwMEFAAGAAgAAAAhAGT9pbzfAAAACQEAAA8AAABkcnMvZG93bnJldi54bWxMj0FP&#10;wkAQhe8m/ofNmHiTrbRAqd0SNXokUcTIcekObbU7W7sLFH6940mPk/flvW/yxWBbccDeN44U3I4i&#10;EEilMw1VCtZvzzcpCB80Gd06QgUn9LAoLi9ynRl3pFc8rEIluIR8phXUIXSZlL6s0Wo/ch0SZzvX&#10;Wx347Ctpen3kctvKcRRNpdUN8UKtO3yssfxa7a2C6ul99yC/N+Tjj5fhtDTn8kyfSl1fDfd3IAIO&#10;4Q+GX31Wh4Kdtm5PxotWQTxJYkYVJAkIzqfj+QzElsE0jUEWufz/QfEDAAD//wMAUEsBAi0AFAAG&#10;AAgAAAAhALaDOJL+AAAA4QEAABMAAAAAAAAAAAAAAAAAAAAAAFtDb250ZW50X1R5cGVzXS54bWxQ&#10;SwECLQAUAAYACAAAACEAOP0h/9YAAACUAQAACwAAAAAAAAAAAAAAAAAvAQAAX3JlbHMvLnJlbHNQ&#10;SwECLQAUAAYACAAAACEA3kStKpQCAAAfBQAADgAAAAAAAAAAAAAAAAAuAgAAZHJzL2Uyb0RvYy54&#10;bWxQSwECLQAUAAYACAAAACEAZP2lvN8AAAAJAQAADwAAAAAAAAAAAAAAAADuBAAAZHJzL2Rvd25y&#10;ZXYueG1sUEsFBgAAAAAEAAQA8wAAAPoFAAAAAA==&#10;" fillcolor="#0c6" strokecolor="#f2f2f2" strokeweight="3pt">
                <v:shadow on="t" color="#622423" opacity=".5" offset="1pt"/>
                <v:textbox>
                  <w:txbxContent>
                    <w:p w:rsidR="00EF25F4" w:rsidRPr="00044FB8" w:rsidRDefault="00EF25F4"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mc:Fallback>
        </mc:AlternateContent>
      </w:r>
    </w:p>
    <w:p w:rsidR="000F621A" w:rsidRPr="00044FB8" w:rsidRDefault="000F621A" w:rsidP="000F621A">
      <w:pPr>
        <w:shd w:val="clear" w:color="auto" w:fill="FFFFFF"/>
        <w:jc w:val="both"/>
        <w:rPr>
          <w:bCs/>
        </w:rPr>
      </w:pPr>
    </w:p>
    <w:p w:rsidR="000F621A" w:rsidRPr="00044FB8" w:rsidRDefault="00095E80" w:rsidP="000F621A">
      <w:pPr>
        <w:shd w:val="clear" w:color="auto" w:fill="FFFFFF"/>
        <w:jc w:val="both"/>
        <w:rPr>
          <w:bCs/>
        </w:rPr>
      </w:pPr>
      <w:r>
        <w:rPr>
          <w:noProof/>
        </w:rPr>
        <mc:AlternateContent>
          <mc:Choice Requires="wps">
            <w:drawing>
              <wp:anchor distT="0" distB="0" distL="114300" distR="114300" simplePos="0" relativeHeight="251749376" behindDoc="0" locked="0" layoutInCell="1" allowOverlap="1">
                <wp:simplePos x="0" y="0"/>
                <wp:positionH relativeFrom="column">
                  <wp:posOffset>-55880</wp:posOffset>
                </wp:positionH>
                <wp:positionV relativeFrom="paragraph">
                  <wp:posOffset>88265</wp:posOffset>
                </wp:positionV>
                <wp:extent cx="1840865" cy="756920"/>
                <wp:effectExtent l="0" t="0" r="26035" b="24130"/>
                <wp:wrapNone/>
                <wp:docPr id="78" name="AutoShap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756920"/>
                        </a:xfrm>
                        <a:prstGeom prst="roundRect">
                          <a:avLst>
                            <a:gd name="adj" fmla="val 16667"/>
                          </a:avLst>
                        </a:prstGeom>
                        <a:solidFill>
                          <a:srgbClr val="FFCCCC"/>
                        </a:solidFill>
                        <a:ln w="9525">
                          <a:solidFill>
                            <a:srgbClr val="000000"/>
                          </a:solidFill>
                          <a:round/>
                          <a:headEnd/>
                          <a:tailEnd/>
                        </a:ln>
                      </wps:spPr>
                      <wps:txbx>
                        <w:txbxContent>
                          <w:p w:rsidR="00EF25F4" w:rsidRPr="000F621A" w:rsidRDefault="00EF25F4"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EF25F4" w:rsidRPr="00044FB8" w:rsidRDefault="00EF25F4" w:rsidP="000F621A">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1" o:spid="_x0000_s1105" style="position:absolute;left:0;text-align:left;margin-left:-4.4pt;margin-top:6.95pt;width:144.95pt;height:59.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6RCPgIAAHYEAAAOAAAAZHJzL2Uyb0RvYy54bWysVNtuEzEQfUfiHyy/k81GuTRRN1WVEoRU&#10;oKLwAY7tzRq8HjN2sglf37E3KSnwhNgHa8YzPp45Z7zXN4fWsr3GYMBVvBwMOdNOgjJuW/GvX9Zv&#10;rjgLUTglLDhd8aMO/Gb5+tV15xd6BA1YpZERiAuLzle8idEviiLIRrciDMBrR8EasBWRXNwWCkVH&#10;6K0tRsPhtOgAlUeQOgTaveuDfJnx61rL+Kmug47MVpxqi3nFvG7SWiyvxWKLwjdGnsoQ/1BFK4yj&#10;S5+h7kQUbIfmD6jWSIQAdRxIaAuoayN17oG6KYe/dfPYCK9zL0RO8M80hf8HKz/uH5AZVfEZKeVE&#10;Sxrd7iLkq1k5LxNDnQ8LSnz0D5h6DP4e5PfAHKwa4bb6FhG6RgtFdeX84sWB5AQ6yjbdB1CELwg/&#10;k3WosU2ARAM7ZE2Oz5roQ2SSNsur8fBqOuFMUmw2mc5HWbRCLM6nPYb4TkPLklFxhJ1Tn0n4fIXY&#10;34eYhVGn7oT6xlndWpJ5Lywrp9PpLDVJiKdkss6YuV2wRq2NtdnB7WZlkdHRiq/XK/pOh8NlmnWs&#10;q/h8MprkKl7EwiXEMH9/g8h95PFM1L51KttRGNvbVKV1VPaZ3l6meNgcejnnZ+U2oI7EPkI//PRY&#10;yWgAf3LW0eBXPPzYCdSc2feOFJyX43F6KdkZT2bEN8PLyOYyIpwkqIpHznpzFfvXtfNotg3dVGYG&#10;HKSpqk1MTKeS+6pODg13FuD0ENPrufRz1q/fxfIJAAD//wMAUEsDBBQABgAIAAAAIQDSq+3B3QAA&#10;AAkBAAAPAAAAZHJzL2Rvd25yZXYueG1sTI/NTsMwEITvSLyDtZW4tY5bCaUhTlUh9cABRH8ewImX&#10;JGq8jmy3DTw92xMcZ2Y18225mdwgrhhi70mDWmQgkBpve2o1nI67eQ4iJkPWDJ5QwzdG2FSPD6Up&#10;rL/RHq+H1AouoVgYDV1KYyFlbDp0Ji78iMTZlw/OJJahlTaYG5e7QS6z7Fk60xMvdGbE1w6b8+Hi&#10;NORq9/mx7af9D9XvazyFoN6yoPXTbNq+gEg4pb9juOMzOlTMVPsL2SgGDfOcyRP7qzUIzpe5UiDq&#10;u7FSIKtS/v+g+gUAAP//AwBQSwECLQAUAAYACAAAACEAtoM4kv4AAADhAQAAEwAAAAAAAAAAAAAA&#10;AAAAAAAAW0NvbnRlbnRfVHlwZXNdLnhtbFBLAQItABQABgAIAAAAIQA4/SH/1gAAAJQBAAALAAAA&#10;AAAAAAAAAAAAAC8BAABfcmVscy8ucmVsc1BLAQItABQABgAIAAAAIQDbO6RCPgIAAHYEAAAOAAAA&#10;AAAAAAAAAAAAAC4CAABkcnMvZTJvRG9jLnhtbFBLAQItABQABgAIAAAAIQDSq+3B3QAAAAkBAAAP&#10;AAAAAAAAAAAAAAAAAJgEAABkcnMvZG93bnJldi54bWxQSwUGAAAAAAQABADzAAAAogUAAAAA&#10;" fillcolor="#fcc">
                <v:textbox>
                  <w:txbxContent>
                    <w:p w:rsidR="00EF25F4" w:rsidRPr="000F621A" w:rsidRDefault="00EF25F4"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EF25F4" w:rsidRPr="00044FB8" w:rsidRDefault="00EF25F4" w:rsidP="000F621A">
                      <w:pPr>
                        <w:jc w:val="center"/>
                        <w:rPr>
                          <w:sz w:val="20"/>
                          <w:szCs w:val="20"/>
                        </w:rPr>
                      </w:pPr>
                    </w:p>
                  </w:txbxContent>
                </v:textbox>
              </v:roundrect>
            </w:pict>
          </mc:Fallback>
        </mc:AlternateContent>
      </w:r>
    </w:p>
    <w:p w:rsidR="000F621A" w:rsidRPr="00044FB8" w:rsidRDefault="00095E80" w:rsidP="000F621A">
      <w:pPr>
        <w:shd w:val="clear" w:color="auto" w:fill="FFFFFF"/>
        <w:jc w:val="both"/>
        <w:rPr>
          <w:b/>
          <w:bCs/>
          <w:i/>
          <w:iCs/>
        </w:rPr>
      </w:pPr>
      <w:r>
        <w:rPr>
          <w:noProof/>
        </w:rPr>
        <mc:AlternateContent>
          <mc:Choice Requires="wps">
            <w:drawing>
              <wp:anchor distT="0" distB="0" distL="114300" distR="114300" simplePos="0" relativeHeight="251744256" behindDoc="0" locked="0" layoutInCell="1" allowOverlap="1">
                <wp:simplePos x="0" y="0"/>
                <wp:positionH relativeFrom="column">
                  <wp:posOffset>4408805</wp:posOffset>
                </wp:positionH>
                <wp:positionV relativeFrom="paragraph">
                  <wp:posOffset>7620</wp:posOffset>
                </wp:positionV>
                <wp:extent cx="1894840" cy="876300"/>
                <wp:effectExtent l="8255" t="7620" r="11430" b="11430"/>
                <wp:wrapNone/>
                <wp:docPr id="238" name="AutoShap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894840" cy="876300"/>
                        </a:xfrm>
                        <a:prstGeom prst="roundRect">
                          <a:avLst>
                            <a:gd name="adj" fmla="val 16667"/>
                          </a:avLst>
                        </a:prstGeom>
                        <a:solidFill>
                          <a:srgbClr val="CCFFFF"/>
                        </a:solidFill>
                        <a:ln w="9525">
                          <a:solidFill>
                            <a:srgbClr val="000000"/>
                          </a:solidFill>
                          <a:round/>
                          <a:headEnd/>
                          <a:tailEnd/>
                        </a:ln>
                      </wps:spPr>
                      <wps:txbx>
                        <w:txbxContent>
                          <w:p w:rsidR="00EF25F4" w:rsidRPr="00044FB8" w:rsidRDefault="00EF25F4"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6" o:spid="_x0000_s1106" style="position:absolute;left:0;text-align:left;margin-left:347.15pt;margin-top:.6pt;width:149.2pt;height:69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bolRAIAAIEEAAAOAAAAZHJzL2Uyb0RvYy54bWysVFFvEzEMfkfiP0R5Z9fr2q477TpNHUVI&#10;AyYGvKdJrhfIxcFJey2/HifXjQ54QtxDZMf2F9uffVfX+86yncZgwNW8PBtxpp0EZdym5p8/rV7N&#10;OQtROCUsOF3zgw78evHyxVXvKz2GFqzSyAjEhar3NW9j9FVRBNnqToQz8NqRsQHsRCQVN4VC0RN6&#10;Z4vxaDQrekDlEaQOgW5vByNfZPym0TJ+aJqgI7M1p9xiPjGf63QWiytRbVD41shjGuIfsuiEcfTo&#10;E9StiIJt0fwB1RmJEKCJZxK6AprGSJ1roGrK0W/VPLTC61wLNSf4pzaF/wcr3+/ukRlV8/E5UeVE&#10;RyTdbCPkt1k5n6UW9T5U5Png7zEVGfwdyG+BOVi2wm30DSL0rRaKEiuTf/EsICmBQtm6fweK8AXh&#10;527tG+xYY43/kgITNHWE7TM9hyd69D4ySZfl/HIynxCLkmzzi9n5KPNXiCrhpGiPIb7R0LEk1Bxh&#10;69RHmoEMLXZ3IWaO1LFOob5y1nSWGN8Jy8rZbHaR0xfV0ZmwHzFz4WCNWhlrs4Kb9dIio9CaL5cr&#10;+o7B4dTNOtbX/HI6nuYsntnCKcQof3+DyHXkSU1Nfu1UlqMwdpApS+uOXU+NHgiL+/U+MzvPbUos&#10;rEEdiAeEYQ9ob0loAX9w1tMO1Dx83wrUnNm3jri8LCep3TErk+nFmBQ8taxPLcJJgqp55GwQl3FY&#10;tK1Hs2nppYFiB2m+GhMfB2XI6pg/zTlJzxbpVM9ev/4ci58AAAD//wMAUEsDBBQABgAIAAAAIQDn&#10;PmmL3QAAAAkBAAAPAAAAZHJzL2Rvd25yZXYueG1sTI/LTsMwEEX3SPyDNUjsqFMXtSTEqaqobCv1&#10;sWA5TUySYo+j2E3D3zNdwfLqXN05k68nZ8VohtB50jCfJSAMVb7uqNFwOn68vIEIEalG68lo+DEB&#10;1sXjQ45Z7W+0N+MhNoJHKGSooY2xz6QMVWschpnvDTH78oPDyHFoZD3gjcedlSpJltJhR3yhxd6U&#10;ram+D1enYefK8aI+Ja1OG9yWmNrd9jLX+vlp2ryDiGaKf2W467M6FOx09leqg7AalunrgqsMFAjm&#10;aapWIM6cF6kCWeTy/wfFLwAAAP//AwBQSwECLQAUAAYACAAAACEAtoM4kv4AAADhAQAAEwAAAAAA&#10;AAAAAAAAAAAAAAAAW0NvbnRlbnRfVHlwZXNdLnhtbFBLAQItABQABgAIAAAAIQA4/SH/1gAAAJQB&#10;AAALAAAAAAAAAAAAAAAAAC8BAABfcmVscy8ucmVsc1BLAQItABQABgAIAAAAIQA5jbolRAIAAIEE&#10;AAAOAAAAAAAAAAAAAAAAAC4CAABkcnMvZTJvRG9jLnhtbFBLAQItABQABgAIAAAAIQDnPmmL3QAA&#10;AAkBAAAPAAAAAAAAAAAAAAAAAJ4EAABkcnMvZG93bnJldi54bWxQSwUGAAAAAAQABADzAAAAqAUA&#10;AAAA&#10;" fillcolor="#cff">
                <v:textbox>
                  <w:txbxContent>
                    <w:p w:rsidR="00EF25F4" w:rsidRPr="00044FB8" w:rsidRDefault="00EF25F4"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mc:Fallback>
        </mc:AlternateContent>
      </w: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95E80" w:rsidP="000F621A">
      <w:pPr>
        <w:shd w:val="clear" w:color="auto" w:fill="FFFFFF"/>
        <w:jc w:val="both"/>
        <w:rPr>
          <w:b/>
          <w:bCs/>
        </w:rPr>
      </w:pPr>
      <w:r>
        <w:rPr>
          <w:noProof/>
        </w:rPr>
        <mc:AlternateContent>
          <mc:Choice Requires="wps">
            <w:drawing>
              <wp:anchor distT="0" distB="0" distL="114300" distR="114300" simplePos="0" relativeHeight="251748352" behindDoc="0" locked="0" layoutInCell="1" allowOverlap="1">
                <wp:simplePos x="0" y="0"/>
                <wp:positionH relativeFrom="column">
                  <wp:posOffset>176530</wp:posOffset>
                </wp:positionH>
                <wp:positionV relativeFrom="paragraph">
                  <wp:posOffset>113665</wp:posOffset>
                </wp:positionV>
                <wp:extent cx="1761490" cy="733425"/>
                <wp:effectExtent l="0" t="0" r="10160" b="28575"/>
                <wp:wrapNone/>
                <wp:docPr id="73" name="AutoShap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1490" cy="733425"/>
                        </a:xfrm>
                        <a:prstGeom prst="roundRect">
                          <a:avLst>
                            <a:gd name="adj" fmla="val 16667"/>
                          </a:avLst>
                        </a:prstGeom>
                        <a:solidFill>
                          <a:srgbClr val="CCFFCC"/>
                        </a:solidFill>
                        <a:ln w="9525">
                          <a:solidFill>
                            <a:srgbClr val="000000"/>
                          </a:solidFill>
                          <a:round/>
                          <a:headEnd/>
                          <a:tailEnd/>
                        </a:ln>
                      </wps:spPr>
                      <wps:txbx>
                        <w:txbxContent>
                          <w:p w:rsidR="00EF25F4" w:rsidRPr="000F621A" w:rsidRDefault="00EF25F4" w:rsidP="000F621A">
                            <w:pPr>
                              <w:jc w:val="center"/>
                              <w:rPr>
                                <w:sz w:val="20"/>
                                <w:szCs w:val="20"/>
                              </w:rPr>
                            </w:pPr>
                            <w:r w:rsidRPr="000F621A">
                              <w:rPr>
                                <w:sz w:val="20"/>
                                <w:szCs w:val="20"/>
                              </w:rPr>
                              <w:t xml:space="preserve">Участие </w:t>
                            </w:r>
                          </w:p>
                          <w:p w:rsidR="00EF25F4" w:rsidRPr="00044FB8" w:rsidRDefault="00EF25F4" w:rsidP="000F621A">
                            <w:pPr>
                              <w:jc w:val="center"/>
                              <w:rPr>
                                <w:sz w:val="20"/>
                                <w:szCs w:val="20"/>
                              </w:rPr>
                            </w:pPr>
                            <w:r w:rsidRPr="000F621A">
                              <w:rPr>
                                <w:sz w:val="20"/>
                                <w:szCs w:val="20"/>
                              </w:rPr>
                              <w:t>в реализ</w:t>
                            </w:r>
                            <w:r w:rsidRPr="00044FB8">
                              <w:rPr>
                                <w:sz w:val="20"/>
                                <w:szCs w:val="20"/>
                              </w:rPr>
                              <w:t xml:space="preserve">ации проекта </w:t>
                            </w:r>
                          </w:p>
                          <w:p w:rsidR="00EF25F4" w:rsidRPr="00044FB8" w:rsidRDefault="00EF25F4" w:rsidP="000F621A">
                            <w:pPr>
                              <w:jc w:val="center"/>
                              <w:rPr>
                                <w:sz w:val="20"/>
                                <w:szCs w:val="20"/>
                              </w:rPr>
                            </w:pPr>
                            <w:r w:rsidRPr="00044FB8">
                              <w:rPr>
                                <w:sz w:val="20"/>
                                <w:szCs w:val="20"/>
                              </w:rPr>
                              <w:t>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0" o:spid="_x0000_s1107" style="position:absolute;left:0;text-align:left;margin-left:13.9pt;margin-top:8.95pt;width:138.7pt;height:57.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nSNOwIAAHYEAAAOAAAAZHJzL2Uyb0RvYy54bWysVF+P0zAMf0fiO0R557ru9udWXXc69RhC&#10;OuDEwQfIknQNpHFwsnXj0+Nm3bEDxAOiD5Edxz/bP9u9vtm3lu00BgOu5PnFiDPtJCjjNiX//Gn1&#10;6oqzEIVTwoLTJT/owG+WL19cd77QY2jAKo2MQFwoOl/yJkZfZFmQjW5FuACvHRlrwFZEUnGTKRQd&#10;obc2G49Gs6wDVB5B6hDo9u5o5MuEX9daxg91HXRktuSUW0wnpnPdn9nyWhQbFL4xckhD/EMWrTCO&#10;gj5B3Yko2BbNb1CtkQgB6nghoc2gro3UqQaqJh/9Us1jI7xOtRA5wT/RFP4frHy/e0BmVMnnl5w5&#10;0VKPbrcRUmiWLxJDnQ8FPXz0D9jXGPw9yK+BOaga4Tb6FhG6RgtFeeU9o9kzh14J5MrW3TtQhC8I&#10;P5G1r7HtAYkGtk89OTz1RO8jk3SZz2f5hNJgkmzzy8vJeJpCiOLk7THENxpa1gslR9g69ZEan0KI&#10;3X2IqTFqqE6oL5zVraU274Rl+Ww2mw+Iw+NMFCfMVC5Yo1bG2qTgZl1ZZORa8qparapqcA7nz6xj&#10;XckXU0r27xCj9P0JItWRxrOn9rVTSY7C2KNMWVo3cN3T2498KOJ+vU/tvEqd6K/WoA7EPsJx+GlZ&#10;SWgAv3PW0eCXPHzbCtSc2beOOrjIJ5N+U5Iymc7HpOC5ZX1uEU4SVMkjZ0exisft2no0m4Yi5YkB&#10;B/1U1SaexuOY1ZA/DTdJz7bnXE+vfv4ulj8AAAD//wMAUEsDBBQABgAIAAAAIQBr6oUo3QAAAAkB&#10;AAAPAAAAZHJzL2Rvd25yZXYueG1sTI/BTsMwEETvSPyDtUjcqEMClIY4FUJC6rWlKhydeEmixuso&#10;3qaBr2c5wXFmVjNvi/XsezXhGLtABm4XCSikOriOGgP7t9ebR1CRLTnbB0IDXxhhXV5eFDZ34Uxb&#10;nHbcKCmhmFsDLfOQax3rFr2NizAgSfYZRm9Z5NhoN9qzlPtep0nyoL3tSBZaO+BLi/Vxd/IGjlte&#10;1fzxvt/oaaMrd6i+00NlzPXV/PwEinHmv2P4xRd0KIWpCidyUfUG0qWQs/jLFSjJs+Q+BVWJkWV3&#10;oMtC//+g/AEAAP//AwBQSwECLQAUAAYACAAAACEAtoM4kv4AAADhAQAAEwAAAAAAAAAAAAAAAAAA&#10;AAAAW0NvbnRlbnRfVHlwZXNdLnhtbFBLAQItABQABgAIAAAAIQA4/SH/1gAAAJQBAAALAAAAAAAA&#10;AAAAAAAAAC8BAABfcmVscy8ucmVsc1BLAQItABQABgAIAAAAIQBohnSNOwIAAHYEAAAOAAAAAAAA&#10;AAAAAAAAAC4CAABkcnMvZTJvRG9jLnhtbFBLAQItABQABgAIAAAAIQBr6oUo3QAAAAkBAAAPAAAA&#10;AAAAAAAAAAAAAJUEAABkcnMvZG93bnJldi54bWxQSwUGAAAAAAQABADzAAAAnwUAAAAA&#10;" fillcolor="#cfc">
                <v:textbox>
                  <w:txbxContent>
                    <w:p w:rsidR="00EF25F4" w:rsidRPr="000F621A" w:rsidRDefault="00EF25F4" w:rsidP="000F621A">
                      <w:pPr>
                        <w:jc w:val="center"/>
                        <w:rPr>
                          <w:sz w:val="20"/>
                          <w:szCs w:val="20"/>
                        </w:rPr>
                      </w:pPr>
                      <w:r w:rsidRPr="000F621A">
                        <w:rPr>
                          <w:sz w:val="20"/>
                          <w:szCs w:val="20"/>
                        </w:rPr>
                        <w:t xml:space="preserve">Участие </w:t>
                      </w:r>
                    </w:p>
                    <w:p w:rsidR="00EF25F4" w:rsidRPr="00044FB8" w:rsidRDefault="00EF25F4" w:rsidP="000F621A">
                      <w:pPr>
                        <w:jc w:val="center"/>
                        <w:rPr>
                          <w:sz w:val="20"/>
                          <w:szCs w:val="20"/>
                        </w:rPr>
                      </w:pPr>
                      <w:r w:rsidRPr="000F621A">
                        <w:rPr>
                          <w:sz w:val="20"/>
                          <w:szCs w:val="20"/>
                        </w:rPr>
                        <w:t>в реализ</w:t>
                      </w:r>
                      <w:r w:rsidRPr="00044FB8">
                        <w:rPr>
                          <w:sz w:val="20"/>
                          <w:szCs w:val="20"/>
                        </w:rPr>
                        <w:t xml:space="preserve">ации проекта </w:t>
                      </w:r>
                    </w:p>
                    <w:p w:rsidR="00EF25F4" w:rsidRPr="00044FB8" w:rsidRDefault="00EF25F4" w:rsidP="000F621A">
                      <w:pPr>
                        <w:jc w:val="center"/>
                        <w:rPr>
                          <w:sz w:val="20"/>
                          <w:szCs w:val="20"/>
                        </w:rPr>
                      </w:pPr>
                      <w:r w:rsidRPr="00044FB8">
                        <w:rPr>
                          <w:sz w:val="20"/>
                          <w:szCs w:val="20"/>
                        </w:rPr>
                        <w:t>по благоустройству территории</w:t>
                      </w:r>
                    </w:p>
                  </w:txbxContent>
                </v:textbox>
              </v:roundrect>
            </w:pict>
          </mc:Fallback>
        </mc:AlternateContent>
      </w:r>
    </w:p>
    <w:p w:rsidR="000F621A" w:rsidRDefault="00095E80" w:rsidP="000F621A">
      <w:pPr>
        <w:shd w:val="clear" w:color="auto" w:fill="FFFFFF"/>
        <w:jc w:val="both"/>
        <w:rPr>
          <w:b/>
          <w:bCs/>
        </w:rPr>
      </w:pPr>
      <w:r>
        <w:rPr>
          <w:noProof/>
        </w:rPr>
        <mc:AlternateContent>
          <mc:Choice Requires="wps">
            <w:drawing>
              <wp:anchor distT="0" distB="0" distL="114300" distR="114300" simplePos="0" relativeHeight="251745280" behindDoc="0" locked="0" layoutInCell="1" allowOverlap="1">
                <wp:simplePos x="0" y="0"/>
                <wp:positionH relativeFrom="column">
                  <wp:posOffset>3005455</wp:posOffset>
                </wp:positionH>
                <wp:positionV relativeFrom="paragraph">
                  <wp:posOffset>7620</wp:posOffset>
                </wp:positionV>
                <wp:extent cx="1905000" cy="756285"/>
                <wp:effectExtent l="0" t="0" r="19050" b="24765"/>
                <wp:wrapNone/>
                <wp:docPr id="74"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56285"/>
                        </a:xfrm>
                        <a:prstGeom prst="roundRect">
                          <a:avLst>
                            <a:gd name="adj" fmla="val 16667"/>
                          </a:avLst>
                        </a:prstGeom>
                        <a:solidFill>
                          <a:srgbClr val="E5DFEC"/>
                        </a:solidFill>
                        <a:ln w="9525">
                          <a:solidFill>
                            <a:srgbClr val="000000"/>
                          </a:solidFill>
                          <a:round/>
                          <a:headEnd/>
                          <a:tailEnd/>
                        </a:ln>
                      </wps:spPr>
                      <wps:txbx>
                        <w:txbxContent>
                          <w:p w:rsidR="00EF25F4" w:rsidRPr="00044FB8" w:rsidRDefault="00EF25F4" w:rsidP="000F621A">
                            <w:pPr>
                              <w:jc w:val="center"/>
                              <w:rPr>
                                <w:sz w:val="20"/>
                                <w:szCs w:val="20"/>
                              </w:rPr>
                            </w:pPr>
                            <w:r w:rsidRPr="00044FB8">
                              <w:rPr>
                                <w:sz w:val="20"/>
                                <w:szCs w:val="20"/>
                              </w:rPr>
                              <w:t xml:space="preserve">Организованная </w:t>
                            </w:r>
                          </w:p>
                          <w:p w:rsidR="00EF25F4" w:rsidRPr="00044FB8" w:rsidRDefault="00EF25F4" w:rsidP="000F621A">
                            <w:pPr>
                              <w:jc w:val="center"/>
                              <w:rPr>
                                <w:sz w:val="20"/>
                                <w:szCs w:val="20"/>
                              </w:rPr>
                            </w:pPr>
                            <w:r w:rsidRPr="00044FB8">
                              <w:rPr>
                                <w:sz w:val="20"/>
                                <w:szCs w:val="20"/>
                              </w:rPr>
                              <w:t xml:space="preserve">система КТД </w:t>
                            </w:r>
                          </w:p>
                          <w:p w:rsidR="00EF25F4" w:rsidRPr="00044FB8" w:rsidRDefault="00EF25F4" w:rsidP="000F621A">
                            <w:pPr>
                              <w:jc w:val="center"/>
                              <w:rPr>
                                <w:sz w:val="20"/>
                                <w:szCs w:val="20"/>
                              </w:rPr>
                            </w:pPr>
                            <w:r w:rsidRPr="00044FB8">
                              <w:rPr>
                                <w:sz w:val="20"/>
                                <w:szCs w:val="20"/>
                              </w:rPr>
                              <w:t>по экологическому воспита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7" o:spid="_x0000_s1108" style="position:absolute;left:0;text-align:left;margin-left:236.65pt;margin-top:.6pt;width:150pt;height:59.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Ms+RAIAAHYEAAAOAAAAZHJzL2Uyb0RvYy54bWysVNtu2zAMfR+wfxD0vtgO4iQ14hRFLsOA&#10;bivW7QMUSY61yaImKXGyrx+luG26vQ17EUiTOuQ5pLy4PXWaHKXzCkxNi1FOiTQchDL7mn77un03&#10;p8QHZgTTYGRNz9LT2+XbN4veVnIMLWghHUEQ46ve1rQNwVZZ5nkrO+ZHYKXBYAOuYwFdt8+EYz2i&#10;dzob5/k068EJ64BL7/Hr+hKky4TfNJKHz03jZSC6pthbSKdL5y6e2XLBqr1jtlV8aIP9QxcdUwaL&#10;PkOtWWDk4NRfUJ3iDjw0YcShy6BpFJeJA7Ip8j/YPLbMysQFxfH2WSb//2D5p+ODI0rUdDahxLAO&#10;Z3R3CJBKk2I+iwr11leY+GgfXOTo7T3wH54YWLXM7OWdc9C3kgnsq4j52asL0fF4lez6jyAQnyF+&#10;EuvUuC4CogzklGZyfp6JPAXC8WNxk5d5jqPjGJuV0/G8TCVY9XTbOh/eS+hINGrq4GDEFxx8KsGO&#10;9z6kwYiBHRPfKWk6jWM+Mk2K6XSaSGasGpLResJMdEErsVVaJ8ftdyvtCF6t6aZcbzeroR1/naYN&#10;6Wt6U47L1MWrmL+GQGqRXRQNhb2GSDzSekZpN0YkOzClLzbmazNoHeW9jCmcdqc0zvk4gkbtdyDO&#10;qL6Dy/LjY0WjBfeLkh4Xv6b+54E5SYn+YHCCN8VkEl9KciblbIyOu47sriPMcISqaaDkYq7C5XUd&#10;rFP7FisVSQEDcasaFSLTl64GB5c7CTA8xPh6rv2U9fK7WP4GAAD//wMAUEsDBBQABgAIAAAAIQBl&#10;K7VJ3QAAAAkBAAAPAAAAZHJzL2Rvd25yZXYueG1sTI9BT8JAEIXvJv6HzZh4ky3UANZuiZr0pEFA&#10;I+G2dMe2cXe26S5Q/72DFz1+eS9vvskXg7PiiH1oPSkYjxIQSJU3LdUK3t/KmzmIEDUZbT2hgm8M&#10;sCguL3KdGX+iNR43sRY8QiHTCpoYu0zKUDXodBj5DomzT987HRn7Wppen3jcWTlJkql0uiW+0OgO&#10;nxqsvjYHp8CWW1yNY7l6Xr7g/C59XX+Uu0elrq+Gh3sQEYf4V4azPqtDwU57fyAThFVwO0tTrnIw&#10;AcH57Jf3Z05SkEUu/39Q/AAAAP//AwBQSwECLQAUAAYACAAAACEAtoM4kv4AAADhAQAAEwAAAAAA&#10;AAAAAAAAAAAAAAAAW0NvbnRlbnRfVHlwZXNdLnhtbFBLAQItABQABgAIAAAAIQA4/SH/1gAAAJQB&#10;AAALAAAAAAAAAAAAAAAAAC8BAABfcmVscy8ucmVsc1BLAQItABQABgAIAAAAIQA6cMs+RAIAAHYE&#10;AAAOAAAAAAAAAAAAAAAAAC4CAABkcnMvZTJvRG9jLnhtbFBLAQItABQABgAIAAAAIQBlK7VJ3QAA&#10;AAkBAAAPAAAAAAAAAAAAAAAAAJ4EAABkcnMvZG93bnJldi54bWxQSwUGAAAAAAQABADzAAAAqAUA&#10;AAAA&#10;" fillcolor="#e5dfec">
                <v:textbox>
                  <w:txbxContent>
                    <w:p w:rsidR="00EF25F4" w:rsidRPr="00044FB8" w:rsidRDefault="00EF25F4" w:rsidP="000F621A">
                      <w:pPr>
                        <w:jc w:val="center"/>
                        <w:rPr>
                          <w:sz w:val="20"/>
                          <w:szCs w:val="20"/>
                        </w:rPr>
                      </w:pPr>
                      <w:r w:rsidRPr="00044FB8">
                        <w:rPr>
                          <w:sz w:val="20"/>
                          <w:szCs w:val="20"/>
                        </w:rPr>
                        <w:t xml:space="preserve">Организованная </w:t>
                      </w:r>
                    </w:p>
                    <w:p w:rsidR="00EF25F4" w:rsidRPr="00044FB8" w:rsidRDefault="00EF25F4" w:rsidP="000F621A">
                      <w:pPr>
                        <w:jc w:val="center"/>
                        <w:rPr>
                          <w:sz w:val="20"/>
                          <w:szCs w:val="20"/>
                        </w:rPr>
                      </w:pPr>
                      <w:r w:rsidRPr="00044FB8">
                        <w:rPr>
                          <w:sz w:val="20"/>
                          <w:szCs w:val="20"/>
                        </w:rPr>
                        <w:t xml:space="preserve">система КТД </w:t>
                      </w:r>
                    </w:p>
                    <w:p w:rsidR="00EF25F4" w:rsidRPr="00044FB8" w:rsidRDefault="00EF25F4" w:rsidP="000F621A">
                      <w:pPr>
                        <w:jc w:val="center"/>
                        <w:rPr>
                          <w:sz w:val="20"/>
                          <w:szCs w:val="20"/>
                        </w:rPr>
                      </w:pPr>
                      <w:r w:rsidRPr="00044FB8">
                        <w:rPr>
                          <w:sz w:val="20"/>
                          <w:szCs w:val="20"/>
                        </w:rPr>
                        <w:t>по экологическому воспитанию</w:t>
                      </w:r>
                    </w:p>
                  </w:txbxContent>
                </v:textbox>
              </v:roundrect>
            </w:pict>
          </mc:Fallback>
        </mc:AlternateContent>
      </w:r>
    </w:p>
    <w:p w:rsidR="00436BDB" w:rsidRDefault="00436BDB" w:rsidP="000F621A">
      <w:pPr>
        <w:pStyle w:val="aa"/>
        <w:rPr>
          <w:b/>
          <w:bCs/>
          <w:sz w:val="24"/>
          <w:szCs w:val="24"/>
          <w:lang w:eastAsia="ru-RU"/>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lastRenderedPageBreak/>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раскрытие духовных основ отечественной 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w:t>
            </w:r>
            <w:r w:rsidRPr="00CB3DD2">
              <w:rPr>
                <w:sz w:val="24"/>
                <w:szCs w:val="24"/>
              </w:rPr>
              <w:lastRenderedPageBreak/>
              <w:t xml:space="preserve">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экскурс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436BDB">
      <w:pPr>
        <w:pStyle w:val="aa"/>
        <w:numPr>
          <w:ilvl w:val="0"/>
          <w:numId w:val="233"/>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rsidR="00A05E01" w:rsidRDefault="00A05E01" w:rsidP="005558C1">
      <w:pPr>
        <w:pStyle w:val="aa"/>
        <w:jc w:val="both"/>
        <w:rPr>
          <w:b/>
          <w:sz w:val="24"/>
          <w:szCs w:val="24"/>
        </w:rPr>
      </w:pPr>
    </w:p>
    <w:p w:rsidR="005558C1" w:rsidRPr="009F2B05" w:rsidRDefault="00095E80" w:rsidP="005558C1">
      <w:pPr>
        <w:pStyle w:val="aa"/>
        <w:jc w:val="both"/>
        <w:rPr>
          <w:b/>
          <w:sz w:val="24"/>
          <w:szCs w:val="24"/>
        </w:rPr>
      </w:pPr>
      <w:r>
        <w:rPr>
          <w:noProof/>
          <w:lang w:eastAsia="ru-RU"/>
        </w:rPr>
        <mc:AlternateContent>
          <mc:Choice Requires="wps">
            <w:drawing>
              <wp:anchor distT="0" distB="0" distL="114300" distR="114300" simplePos="0" relativeHeight="251758592" behindDoc="0" locked="0" layoutInCell="1" allowOverlap="1">
                <wp:simplePos x="0" y="0"/>
                <wp:positionH relativeFrom="column">
                  <wp:posOffset>3329305</wp:posOffset>
                </wp:positionH>
                <wp:positionV relativeFrom="paragraph">
                  <wp:posOffset>65405</wp:posOffset>
                </wp:positionV>
                <wp:extent cx="2326640" cy="1015365"/>
                <wp:effectExtent l="0" t="0" r="16510" b="13335"/>
                <wp:wrapNone/>
                <wp:docPr id="54"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6640" cy="1015365"/>
                        </a:xfrm>
                        <a:prstGeom prst="roundRect">
                          <a:avLst>
                            <a:gd name="adj" fmla="val 16667"/>
                          </a:avLst>
                        </a:prstGeom>
                        <a:solidFill>
                          <a:srgbClr val="EAF1DD"/>
                        </a:solidFill>
                        <a:ln w="9525">
                          <a:solidFill>
                            <a:srgbClr val="000000"/>
                          </a:solidFill>
                          <a:round/>
                          <a:headEnd/>
                          <a:tailEnd/>
                        </a:ln>
                      </wps:spPr>
                      <wps:txbx>
                        <w:txbxContent>
                          <w:p w:rsidR="00EF25F4" w:rsidRPr="00044FB8" w:rsidRDefault="00EF25F4" w:rsidP="005558C1">
                            <w:pPr>
                              <w:jc w:val="center"/>
                              <w:rPr>
                                <w:sz w:val="20"/>
                                <w:szCs w:val="20"/>
                              </w:rPr>
                            </w:pPr>
                            <w:r w:rsidRPr="00044FB8">
                              <w:rPr>
                                <w:sz w:val="20"/>
                                <w:szCs w:val="20"/>
                              </w:rPr>
                              <w:t xml:space="preserve">Выставки </w:t>
                            </w:r>
                          </w:p>
                          <w:p w:rsidR="00EF25F4" w:rsidRPr="00044FB8" w:rsidRDefault="00EF25F4"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4" o:spid="_x0000_s1109" style="position:absolute;left:0;text-align:left;margin-left:262.15pt;margin-top:5.15pt;width:183.2pt;height:79.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pwXPwIAAHcEAAAOAAAAZHJzL2Uyb0RvYy54bWysVFFv0zAQfkfiP1h+Z2nSNtuiplPVbghp&#10;wMTgB7i20xgc25zdpuPXc3ay0gFPiD5Ydznfd3ffd+7i5thpcpDglTU1zS8mlEjDrVBmV9Mvn+/e&#10;XFHiAzOCaWtkTZ+kpzfL168WvatkYVurhQSCIMZXvatpG4KrsszzVnbMX1gnDQYbCx0L6MIuE8B6&#10;RO90VkwmZdZbEA4sl97j180QpMuE3zSSh49N42UguqbYW0gnpHMbz2y5YNUOmGsVH9tg/9BFx5TB&#10;oieoDQuM7EH9AdUpDtbbJlxw22W2aRSXaQacJp/8Ns1jy5xMsyA53p1o8v8Pln84PABRoqbzGSWG&#10;dajRah9sKk2KYhYZ6p2v8OKje4A4o3f3ln/zxNh1y8xOrgBs30omsK883s9eJETHYyrZ9u+tQHyG&#10;+ImsYwNdBEQayDFp8nTSRB4D4fixmBZlOUPpOMbyST6flvNUg1XP6Q58eCttR6JRU7B7Iz6h8qkG&#10;O9z7kJQR43hMfKWk6TTqfGCa5GVZXo6I4+WMVc+YaV6rlbhTWicHdtu1BoKpNb1d3eWbzZjsz69p&#10;Q/qaXs+LeeriRcyfQ0zS728QaY60n5HbWyOSHZjSg41dajOSHfkddArH7THpeTWNoJH8rRVPSD/Y&#10;YfvxtaLRWvhBSY+bX1P/fc9AUqLfGZTwOp9FvkNyZvPLAh04j2zPI8xwhKppoGQw12F4XnsHatdi&#10;pTwxYGxcq0aF5/0Yuhr7x+1G68XzOffTrV//F8ufAAAA//8DAFBLAwQUAAYACAAAACEApQrBPeEA&#10;AAAKAQAADwAAAGRycy9kb3ducmV2LnhtbEyPzW7CMBCE75V4B2uReis26Q80jYMQUqVKvbQpEuJm&#10;4iUJxOsQG0jfvttTe1rtzmj2m2wxuFZcsA+NJw3TiQKBVHrbUKVh/fV6NwcRoiFrWk+o4RsDLPLR&#10;TWZS66/0iZciVoJDKKRGQx1jl0oZyhqdCRPfIbG2970zkde+krY3Vw53rUyUepLONMQfatPhqsby&#10;WJydhhOt3rZ42mzo3X5su0NZrMO+0Pp2PCxfQEQc4p8ZfvEZHXJm2vkz2SBaDY/Jwz1bWVA82TB/&#10;VjMQOz7MVAIyz+T/CvkPAAAA//8DAFBLAQItABQABgAIAAAAIQC2gziS/gAAAOEBAAATAAAAAAAA&#10;AAAAAAAAAAAAAABbQ29udGVudF9UeXBlc10ueG1sUEsBAi0AFAAGAAgAAAAhADj9If/WAAAAlAEA&#10;AAsAAAAAAAAAAAAAAAAALwEAAF9yZWxzLy5yZWxzUEsBAi0AFAAGAAgAAAAhAN92nBc/AgAAdwQA&#10;AA4AAAAAAAAAAAAAAAAALgIAAGRycy9lMm9Eb2MueG1sUEsBAi0AFAAGAAgAAAAhAKUKwT3hAAAA&#10;CgEAAA8AAAAAAAAAAAAAAAAAmQQAAGRycy9kb3ducmV2LnhtbFBLBQYAAAAABAAEAPMAAACnBQAA&#10;AAA=&#10;" fillcolor="#eaf1dd">
                <v:textbox>
                  <w:txbxContent>
                    <w:p w:rsidR="00EF25F4" w:rsidRPr="00044FB8" w:rsidRDefault="00EF25F4" w:rsidP="005558C1">
                      <w:pPr>
                        <w:jc w:val="center"/>
                        <w:rPr>
                          <w:sz w:val="20"/>
                          <w:szCs w:val="20"/>
                        </w:rPr>
                      </w:pPr>
                      <w:r w:rsidRPr="00044FB8">
                        <w:rPr>
                          <w:sz w:val="20"/>
                          <w:szCs w:val="20"/>
                        </w:rPr>
                        <w:t xml:space="preserve">Выставки </w:t>
                      </w:r>
                    </w:p>
                    <w:p w:rsidR="00EF25F4" w:rsidRPr="00044FB8" w:rsidRDefault="00EF25F4"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mc:Fallback>
        </mc:AlternateContent>
      </w:r>
      <w:r w:rsidR="005558C1" w:rsidRPr="009F2B05">
        <w:rPr>
          <w:b/>
          <w:sz w:val="24"/>
          <w:szCs w:val="24"/>
        </w:rPr>
        <w:t>Пути реализации направления</w:t>
      </w:r>
    </w:p>
    <w:p w:rsidR="005558C1" w:rsidRPr="00044FB8" w:rsidRDefault="00095E80" w:rsidP="005558C1">
      <w:pPr>
        <w:shd w:val="clear" w:color="auto" w:fill="FFFFFF"/>
        <w:jc w:val="both"/>
      </w:pPr>
      <w:r>
        <w:rPr>
          <w:noProof/>
        </w:rPr>
        <mc:AlternateContent>
          <mc:Choice Requires="wps">
            <w:drawing>
              <wp:anchor distT="0" distB="0" distL="114300" distR="114300" simplePos="0" relativeHeight="251756544" behindDoc="0" locked="0" layoutInCell="1" allowOverlap="1">
                <wp:simplePos x="0" y="0"/>
                <wp:positionH relativeFrom="column">
                  <wp:posOffset>737870</wp:posOffset>
                </wp:positionH>
                <wp:positionV relativeFrom="paragraph">
                  <wp:posOffset>153035</wp:posOffset>
                </wp:positionV>
                <wp:extent cx="1847215" cy="713105"/>
                <wp:effectExtent l="0" t="0" r="19685" b="10795"/>
                <wp:wrapNone/>
                <wp:docPr id="53" name="AutoShap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215" cy="713105"/>
                        </a:xfrm>
                        <a:prstGeom prst="roundRect">
                          <a:avLst>
                            <a:gd name="adj" fmla="val 16667"/>
                          </a:avLst>
                        </a:prstGeom>
                        <a:solidFill>
                          <a:srgbClr val="F2DBDB"/>
                        </a:solidFill>
                        <a:ln w="9525">
                          <a:solidFill>
                            <a:srgbClr val="000000"/>
                          </a:solidFill>
                          <a:round/>
                          <a:headEnd/>
                          <a:tailEnd/>
                        </a:ln>
                      </wps:spPr>
                      <wps:txbx>
                        <w:txbxContent>
                          <w:p w:rsidR="00EF25F4" w:rsidRPr="00044FB8" w:rsidRDefault="00EF25F4" w:rsidP="005558C1">
                            <w:pPr>
                              <w:jc w:val="center"/>
                              <w:rPr>
                                <w:sz w:val="20"/>
                                <w:szCs w:val="20"/>
                              </w:rPr>
                            </w:pPr>
                            <w:r w:rsidRPr="00044FB8">
                              <w:rPr>
                                <w:sz w:val="20"/>
                                <w:szCs w:val="20"/>
                              </w:rPr>
                              <w:t>Включение воспитательных задач в урочную деятельность</w:t>
                            </w:r>
                          </w:p>
                          <w:p w:rsidR="00EF25F4" w:rsidRPr="00044FB8" w:rsidRDefault="00EF25F4" w:rsidP="005558C1">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2" o:spid="_x0000_s1110" style="position:absolute;left:0;text-align:left;margin-left:58.1pt;margin-top:12.05pt;width:145.45pt;height:56.1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wzaPwIAAHYEAAAOAAAAZHJzL2Uyb0RvYy54bWysVF9z0zAMf+eO7+DzO0uT9d9yS3fbSjnu&#10;BuwYfADXdhqDYxvZbbp9emQnLS3wxJEHn2RJP0k/ybm+2bea7CR4ZU1F84sRJdJwK5TZVPTrl9Wb&#10;OSU+MCOYtkZW9Fl6erN4/eq6c6UsbGO1kEAQxPiycxVtQnBllnneyJb5C+ukQWNtoWUBVdhkAliH&#10;6K3OitFomnUWhAPLpfd4u+yNdJHw61ry8KmuvQxEVxRrC+mEdK7jmS2uWbkB5hrFhzLYP1TRMmUw&#10;6RFqyQIjW1B/QLWKg/W2Dhfctpmta8Vl6gG7yUe/dfPUMCdTL0iOd0ea/P+D5R93j0CUqOjkkhLD&#10;WpzR7TbYlJoURREZ6pwv0fHJPULs0bsHy797Yux9w8xG3gLYrpFMYF159M/OAqLiMZSsuw9WID5D&#10;/ETWvoY2AiINZJ9m8nycidwHwvEyn49nRT6hhKNtll/mo0lKwcpDtAMf3knbkihUFOzWiM84+JSC&#10;7R58SIMRQ3dMfKOkbjWOecc0yafT6WxAHJwzVh4wU7tWK7FSWicFNut7DQRDK7oqlnfLuyHYn7pp&#10;Q7qKXk2KSarizOZPIUbp+xtE6iOtZ6T2rRFJDkzpXsYqtRm4jvT2Ywr79T6Ncz6OoJH7tRXPyD7Y&#10;fvnxsaLQWHihpMPFr6j/sWUgKdHvDU7wKh+P40tJyngyK1CBU8v61MIMR6iKBkp68T70r2vrQG0a&#10;zJQnBoyNW1WrcFiPvqqhflxulM5ez6mevH79LhY/AQAA//8DAFBLAwQUAAYACAAAACEA7zph1d4A&#10;AAAKAQAADwAAAGRycy9kb3ducmV2LnhtbEyPwU7DMBBE70j8g7VI3KidYKVViFMhUNULEqJFcHWT&#10;xQnE6yh22/D3LCe47WieZmeq9ewHccIp9oEMZAsFAqkJbU/OwOt+c7MCEZOl1g6B0MA3RljXlxeV&#10;Ldtwphc87ZITHEKxtAa6lMZSyth06G1chBGJvY8weZtYTk62kz1zuB9krlQhve2JP3R2xIcOm6/d&#10;0RsoVsvt9t3vn9Wbc5/x6VGPm6CNub6a7+9AJJzTHwy/9bk61NzpEI7URjGwzoqcUQO5zkAwoNWS&#10;jwM7t4UGWVfy/4T6BwAA//8DAFBLAQItABQABgAIAAAAIQC2gziS/gAAAOEBAAATAAAAAAAAAAAA&#10;AAAAAAAAAABbQ29udGVudF9UeXBlc10ueG1sUEsBAi0AFAAGAAgAAAAhADj9If/WAAAAlAEAAAsA&#10;AAAAAAAAAAAAAAAALwEAAF9yZWxzLy5yZWxzUEsBAi0AFAAGAAgAAAAhAB/LDNo/AgAAdgQAAA4A&#10;AAAAAAAAAAAAAAAALgIAAGRycy9lMm9Eb2MueG1sUEsBAi0AFAAGAAgAAAAhAO86YdXeAAAACgEA&#10;AA8AAAAAAAAAAAAAAAAAmQQAAGRycy9kb3ducmV2LnhtbFBLBQYAAAAABAAEAPMAAACkBQAAAAA=&#10;" fillcolor="#f2dbdb">
                <v:textbox>
                  <w:txbxContent>
                    <w:p w:rsidR="00EF25F4" w:rsidRPr="00044FB8" w:rsidRDefault="00EF25F4" w:rsidP="005558C1">
                      <w:pPr>
                        <w:jc w:val="center"/>
                        <w:rPr>
                          <w:sz w:val="20"/>
                          <w:szCs w:val="20"/>
                        </w:rPr>
                      </w:pPr>
                      <w:r w:rsidRPr="00044FB8">
                        <w:rPr>
                          <w:sz w:val="20"/>
                          <w:szCs w:val="20"/>
                        </w:rPr>
                        <w:t>Включение воспитательных задач в урочную деятельность</w:t>
                      </w:r>
                    </w:p>
                    <w:p w:rsidR="00EF25F4" w:rsidRPr="00044FB8" w:rsidRDefault="00EF25F4" w:rsidP="005558C1">
                      <w:pPr>
                        <w:jc w:val="center"/>
                        <w:rPr>
                          <w:sz w:val="20"/>
                          <w:szCs w:val="20"/>
                        </w:rPr>
                      </w:pPr>
                    </w:p>
                  </w:txbxContent>
                </v:textbox>
              </v:roundrect>
            </w:pict>
          </mc:Fallback>
        </mc:AlternateContent>
      </w:r>
    </w:p>
    <w:p w:rsidR="005558C1" w:rsidRPr="00044FB8" w:rsidRDefault="005558C1" w:rsidP="005558C1">
      <w:pPr>
        <w:jc w:val="both"/>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095E80" w:rsidP="005558C1">
      <w:pPr>
        <w:shd w:val="clear" w:color="auto" w:fill="FFFFFF"/>
        <w:jc w:val="both"/>
        <w:rPr>
          <w:bCs/>
        </w:rPr>
      </w:pPr>
      <w:r>
        <w:rPr>
          <w:noProof/>
        </w:rPr>
        <mc:AlternateContent>
          <mc:Choice Requires="wps">
            <w:drawing>
              <wp:anchor distT="0" distB="0" distL="114300" distR="114300" simplePos="0" relativeHeight="251761664" behindDoc="0" locked="0" layoutInCell="1" allowOverlap="1">
                <wp:simplePos x="0" y="0"/>
                <wp:positionH relativeFrom="column">
                  <wp:posOffset>-154305</wp:posOffset>
                </wp:positionH>
                <wp:positionV relativeFrom="paragraph">
                  <wp:posOffset>81915</wp:posOffset>
                </wp:positionV>
                <wp:extent cx="1612265" cy="790575"/>
                <wp:effectExtent l="0" t="0" r="26035" b="28575"/>
                <wp:wrapNone/>
                <wp:docPr id="49" name="AutoShap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265" cy="790575"/>
                        </a:xfrm>
                        <a:prstGeom prst="roundRect">
                          <a:avLst>
                            <a:gd name="adj" fmla="val 16667"/>
                          </a:avLst>
                        </a:prstGeom>
                        <a:solidFill>
                          <a:srgbClr val="CCFFFF"/>
                        </a:solidFill>
                        <a:ln w="9525">
                          <a:solidFill>
                            <a:srgbClr val="000000"/>
                          </a:solidFill>
                          <a:round/>
                          <a:headEnd/>
                          <a:tailEnd/>
                        </a:ln>
                      </wps:spPr>
                      <wps:txbx>
                        <w:txbxContent>
                          <w:p w:rsidR="00EF25F4" w:rsidRPr="005558C1" w:rsidRDefault="00EF25F4"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EF25F4" w:rsidRPr="00044FB8" w:rsidRDefault="00EF25F4" w:rsidP="005558C1">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7" o:spid="_x0000_s1111" style="position:absolute;left:0;text-align:left;margin-left:-12.15pt;margin-top:6.45pt;width:126.95pt;height:62.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o/lPQIAAHYEAAAOAAAAZHJzL2Uyb0RvYy54bWysVM1u2zAMvg/YOwi6r46N/DRGnaJI12FA&#10;txXr9gCKJMfaZFGjlDjd05eWnSzddhrmg0CK5EfyI+Wr60Nr2V5jMOAqnl9MONNOgjJuW/GvX+7e&#10;XHIWonBKWHC64k868OvV61dXnS91AQ1YpZERiAtl5yvexOjLLAuy0a0IF+C1I2MN2IpIKm4zhaIj&#10;9NZmxWQyzzpA5RGkDoFubwcjXyX8utYyfqrroCOzFafaYjoxnZv+zFZXotyi8I2RYxniH6pohXGU&#10;9AR1K6JgOzR/QLVGIgSo44WENoO6NlKnHqibfPJbN4+N8Dr1QuQEf6Ip/D9Y+XH/gMyoik+XnDnR&#10;0oxudhFSalYUi56hzoeSHB/9A/Y9Bn8P8ntgDtaNcFt9gwhdo4WiuvLeP3sR0CuBQtmm+wCK8AXh&#10;J7IONbY9INHADmkmT6eZ6ENkki7zeV4U8xlnkmyL5WS2mKUUojxGewzxnYaW9ULFEXZOfabBpxRi&#10;fx9iGowauxPqG2d1a2nMe2FZPp/PU5OZKEdnko6YqV2wRt0Za5OC283aIqPQiq/Xd/SN5YRzN+tY&#10;V/HlrJilKl7YwjnEJH1/g0h9pPXsqX3rVJKjMHaQqUrrRq57eocxxcPmkMZ5mWjqud+AeiL2EYbl&#10;p8dKQgP4k7OOFr/i4cdOoObMvnc0wWU+nfYvJSnT2aIgBc8tm3OLcJKgKh45G8R1HF7XzqPZNpQp&#10;Tww46LeqNvG4HkNVY/203CS9eD3nevL69btYPQMAAP//AwBQSwMEFAAGAAgAAAAhAPvLH3DiAAAA&#10;CgEAAA8AAABkcnMvZG93bnJldi54bWxMj8tOwzAQRfdI/IM1SOxaB6fqI8SpIl4LpCL6ALF04yGJ&#10;GttR7DTh7zusYDlzj+6cSdejadgZO187K+FuGgFDWzhd21LCYf88WQLzQVmtGmdRwg96WGfXV6lK&#10;tBvsFs+7UDIqsT5REqoQ2oRzX1RolJ+6Fi1l364zKtDYlVx3aqBy03ARRXNuVG3pQqVafKiwOO16&#10;I+HrNf4c++3b+2ZYPG0e233+cXrJpby9GfN7YAHH8AfDrz6pQ0ZOR9db7VkjYSJmMaEUiBUwAoRY&#10;zYEdaREvZsCzlP9/IbsAAAD//wMAUEsBAi0AFAAGAAgAAAAhALaDOJL+AAAA4QEAABMAAAAAAAAA&#10;AAAAAAAAAAAAAFtDb250ZW50X1R5cGVzXS54bWxQSwECLQAUAAYACAAAACEAOP0h/9YAAACUAQAA&#10;CwAAAAAAAAAAAAAAAAAvAQAAX3JlbHMvLnJlbHNQSwECLQAUAAYACAAAACEAHBaP5T0CAAB2BAAA&#10;DgAAAAAAAAAAAAAAAAAuAgAAZHJzL2Uyb0RvYy54bWxQSwECLQAUAAYACAAAACEA+8sfcOIAAAAK&#10;AQAADwAAAAAAAAAAAAAAAACXBAAAZHJzL2Rvd25yZXYueG1sUEsFBgAAAAAEAAQA8wAAAKYFAAAA&#10;AA==&#10;" fillcolor="#cff">
                <v:textbox>
                  <w:txbxContent>
                    <w:p w:rsidR="00EF25F4" w:rsidRPr="005558C1" w:rsidRDefault="00EF25F4"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EF25F4" w:rsidRPr="00044FB8" w:rsidRDefault="00EF25F4" w:rsidP="005558C1">
                      <w:pPr>
                        <w:jc w:val="center"/>
                        <w:rPr>
                          <w:sz w:val="20"/>
                          <w:szCs w:val="20"/>
                        </w:rPr>
                      </w:pPr>
                    </w:p>
                  </w:txbxContent>
                </v:textbox>
              </v:roundrect>
            </w:pict>
          </mc:Fallback>
        </mc:AlternateContent>
      </w:r>
    </w:p>
    <w:p w:rsidR="005558C1" w:rsidRPr="00044FB8" w:rsidRDefault="00095E80" w:rsidP="005558C1">
      <w:pPr>
        <w:shd w:val="clear" w:color="auto" w:fill="FFFFFF"/>
        <w:jc w:val="both"/>
        <w:rPr>
          <w:bCs/>
        </w:rPr>
      </w:pPr>
      <w:r>
        <w:rPr>
          <w:noProof/>
        </w:rPr>
        <mc:AlternateContent>
          <mc:Choice Requires="wps">
            <w:drawing>
              <wp:anchor distT="0" distB="0" distL="114300" distR="114300" simplePos="0" relativeHeight="251759616" behindDoc="0" locked="0" layoutInCell="1" allowOverlap="1">
                <wp:simplePos x="0" y="0"/>
                <wp:positionH relativeFrom="column">
                  <wp:posOffset>4399280</wp:posOffset>
                </wp:positionH>
                <wp:positionV relativeFrom="paragraph">
                  <wp:posOffset>154305</wp:posOffset>
                </wp:positionV>
                <wp:extent cx="1635760" cy="737235"/>
                <wp:effectExtent l="0" t="0" r="21590" b="24765"/>
                <wp:wrapNone/>
                <wp:docPr id="48"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5760" cy="737235"/>
                        </a:xfrm>
                        <a:prstGeom prst="roundRect">
                          <a:avLst>
                            <a:gd name="adj" fmla="val 16667"/>
                          </a:avLst>
                        </a:prstGeom>
                        <a:solidFill>
                          <a:srgbClr val="FBD4B4"/>
                        </a:solidFill>
                        <a:ln w="9525">
                          <a:solidFill>
                            <a:srgbClr val="000000"/>
                          </a:solidFill>
                          <a:round/>
                          <a:headEnd/>
                          <a:tailEnd/>
                        </a:ln>
                      </wps:spPr>
                      <wps:txbx>
                        <w:txbxContent>
                          <w:p w:rsidR="00EF25F4" w:rsidRPr="00044FB8" w:rsidRDefault="00EF25F4" w:rsidP="005558C1">
                            <w:pPr>
                              <w:ind w:right="185"/>
                              <w:jc w:val="center"/>
                              <w:rPr>
                                <w:sz w:val="20"/>
                                <w:szCs w:val="20"/>
                              </w:rPr>
                            </w:pPr>
                            <w:r>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5" o:spid="_x0000_s1112" style="position:absolute;left:0;text-align:left;margin-left:346.4pt;margin-top:12.15pt;width:128.8pt;height:58.0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vZKPQIAAHYEAAAOAAAAZHJzL2Uyb0RvYy54bWysVNtuEzEQfUfiHyy/082myaZddVP1QhFS&#10;gYrCBzi2N2vweszYyaZ8PWNvWlJAPCDyYM3szBzPnDPO2fmut2yrMRhwDS+PJpxpJ0EZt2745083&#10;r044C1E4JSw43fAHHfj58uWLs8HXegodWKWREYgL9eAb3sXo66IIstO9CEfgtaNgC9iLSC6uC4Vi&#10;IPTeFtPJpCoGQOURpA6Bvl6PQb7M+G2rZfzQtkFHZhtOvcV8Yj5X6SyWZ6Jeo/Cdkfs2xD900Qvj&#10;6NInqGsRBdug+Q2qNxIhQBuPJPQFtK2ROs9A05STX6a574TXeRYiJ/gnmsL/g5Xvt3fIjGr4jJRy&#10;oieNLjYR8tVsOp0nhgYfakq893eYZgz+FuTXwBxcdcKt9QUiDJ0WivoqU37xrCA5gUrZangHivAF&#10;4Weydi32CZBoYLusycOTJnoXmaSPZXU8X1QknaTY4ngxPc4tFaJ+rPYY4hsNPUtGwxE2Tn0k4fMV&#10;YnsbYhZG7acT6gtnbW9J5q2wrKyqapGbFvU+mbAfMfO4YI26MdZmB9erK4uMSht+c3k9u5zti8Nh&#10;mnVsaPjpnPj7O8Qk//4EkefI65mofe1UtqMwdrSpS+v2XCd6R5nibrXLcp5UCTRxvwL1QOwjjMtP&#10;j5WMDvA7ZwMtfsPDt41AzZl960jB03I2Sy8lO7P5YkoOHkZWhxHhJEE1PHI2mldxfF0bj2bd0U1l&#10;ZsBB2qrWxMf1GLva90/LTdaz13Po56yffxfLHwAAAP//AwBQSwMEFAAGAAgAAAAhANh5GTPhAAAA&#10;CgEAAA8AAABkcnMvZG93bnJldi54bWxMj01PwzAMhu9I/IfISFwQS1fKREvTia9JE+IA28Q5a0xT&#10;0ThVk23tv8ec4GbLj14/b7kcXSeOOITWk4L5LAGBVHvTUqNgt11d34EIUZPRnSdUMGGAZXV+VurC&#10;+BN94HETG8EhFAqtwMbYF1KG2qLTYeZ7JL59+cHpyOvQSDPoE4e7TqZJspBOt8QfrO7xyWL9vTk4&#10;BdvdsHp5e35dP86v3k3e2k85TalSlxfjwz2IiGP8g+FXn9WhYqe9P5AJolOwyFNWjwrS7AYEA/lt&#10;koHYM5nxIKtS/q9Q/QAAAP//AwBQSwECLQAUAAYACAAAACEAtoM4kv4AAADhAQAAEwAAAAAAAAAA&#10;AAAAAAAAAAAAW0NvbnRlbnRfVHlwZXNdLnhtbFBLAQItABQABgAIAAAAIQA4/SH/1gAAAJQBAAAL&#10;AAAAAAAAAAAAAAAAAC8BAABfcmVscy8ucmVsc1BLAQItABQABgAIAAAAIQDg7vZKPQIAAHYEAAAO&#10;AAAAAAAAAAAAAAAAAC4CAABkcnMvZTJvRG9jLnhtbFBLAQItABQABgAIAAAAIQDYeRkz4QAAAAoB&#10;AAAPAAAAAAAAAAAAAAAAAJcEAABkcnMvZG93bnJldi54bWxQSwUGAAAAAAQABADzAAAApQUAAAAA&#10;" fillcolor="#fbd4b4">
                <v:textbox>
                  <w:txbxContent>
                    <w:p w:rsidR="00EF25F4" w:rsidRPr="00044FB8" w:rsidRDefault="00EF25F4" w:rsidP="005558C1">
                      <w:pPr>
                        <w:ind w:right="185"/>
                        <w:jc w:val="center"/>
                        <w:rPr>
                          <w:sz w:val="20"/>
                          <w:szCs w:val="20"/>
                        </w:rPr>
                      </w:pPr>
                      <w:r>
                        <w:rPr>
                          <w:sz w:val="20"/>
                          <w:szCs w:val="20"/>
                        </w:rPr>
                        <w:t>Работа детских объединений</w:t>
                      </w:r>
                    </w:p>
                  </w:txbxContent>
                </v:textbox>
              </v:roundrect>
            </w:pict>
          </mc:Fallback>
        </mc:AlternateContent>
      </w:r>
      <w:r>
        <w:rPr>
          <w:noProof/>
        </w:rPr>
        <mc:AlternateContent>
          <mc:Choice Requires="wps">
            <w:drawing>
              <wp:anchor distT="0" distB="0" distL="114300" distR="114300" simplePos="0" relativeHeight="251753472" behindDoc="0" locked="0" layoutInCell="1" allowOverlap="1">
                <wp:simplePos x="0" y="0"/>
                <wp:positionH relativeFrom="column">
                  <wp:posOffset>1855470</wp:posOffset>
                </wp:positionH>
                <wp:positionV relativeFrom="paragraph">
                  <wp:posOffset>139065</wp:posOffset>
                </wp:positionV>
                <wp:extent cx="2447925" cy="1122045"/>
                <wp:effectExtent l="26670" t="24765" r="40005" b="53340"/>
                <wp:wrapNone/>
                <wp:docPr id="237" name="AutoShap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447925" cy="1122045"/>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044FB8" w:rsidRDefault="00EF25F4"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9" o:spid="_x0000_s1113" style="position:absolute;left:0;text-align:left;margin-left:146.1pt;margin-top:10.95pt;width:192.75pt;height:88.3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tdomwIAACoFAAAOAAAAZHJzL2Uyb0RvYy54bWysVNtu3CAQfa/Uf0C8N7ZZ78WreKMo6VaV&#10;eomaXp5ZwDYtBgrsetOv74CdZNP0qequhBgPc5gzc4bzi2Ov0EE4L42ucXGWYyQ0M1zqtsZfPm9f&#10;rTDygWpOldGixnfC44vNyxfng10LYjqjuHAIQLRfD7bGXQh2nWWedaKn/sxYocHZGNfTAKZrM+7o&#10;AOi9ykieL7LBOG6dYcJ7+Ho9OvEm4TeNYOFj03gRkKox5BbS6tK6i2u2Oafr1lHbSTalQf8hi55K&#10;DZc+QF3TQNHeyWdQvWTOeNOEM2b6zDSNZCJxADZF/geb245akbhAcbx9KJP/f7Dsw+HGIclrTGZL&#10;jDTtoUmX+2DS3YgUVSzRYP0aTt7aGxdJevvOsB8eaXPVUd2KS+fM0AnKIbEins+eBETDQyjaDe8N&#10;B3wK+Klax8b1qFHSfo2BERoqgo6pPXcP7RHHgBh8JGW5rMgcIwa+oiAkL+fpNrqOQDHcOh/eCNOj&#10;uKmxM3vNP4EIEjY9vPMhNYlPRCn/jlHTK2j5gSpULBaL5YQ4Hc4eMRNzoyTfSqWS4drdlXIIQmu8&#10;3VbVdjsF+9NjSqOhxrNVkecpjSdO/wSDbOH/N4xEJGk1lvm15mkfqFTjHtJUOuYkkuYnnmYfhLvt&#10;+IC4jOUgq1kF88glDMBslS/yClpOVQuTy4LDyJnwTYYutT5W/xnJBSElmY3FVLajI/V5Dr/7rEc+&#10;IAHo5f31yTrJLMkjKmJUVjjujkmCq1T8KJed4XcgGEgoaQEeGNh0xv3CaIBhrbH/uadOYKTeahBd&#10;VZRlnO5klPMlAcOdenanHqoZQNU4APm0vQrji7C3TrYd3DRqUZs4CI0M94oes5rkDQOZeE2PR5z4&#10;UzudenziNr8BAAD//wMAUEsDBBQABgAIAAAAIQAx6+3+3wAAAAoBAAAPAAAAZHJzL2Rvd25yZXYu&#10;eG1sTI9NT8MwDIbvSPyHyEjcWLoi9YumE0JCu5QDG+ycNaaNaJyqybbCr8ec4GbLj14/b71Z3CjO&#10;OAfrScF6lYBA6ryx1Ct42z/fFSBC1GT06AkVfGGATXN9VevK+Au94nkXe8EhFCqtYIhxqqQM3YBO&#10;h5WfkPj24WenI69zL82sLxzuRpkmSSadtsQfBj3h04Dd5+7kFBT32+23bbvype3fbWiTg5+Gg1K3&#10;N8vjA4iIS/yD4Vef1aFhp6M/kQliVJCWacooD+sSBANZnucgjkyWRQayqeX/Cs0PAAAA//8DAFBL&#10;AQItABQABgAIAAAAIQC2gziS/gAAAOEBAAATAAAAAAAAAAAAAAAAAAAAAABbQ29udGVudF9UeXBl&#10;c10ueG1sUEsBAi0AFAAGAAgAAAAhADj9If/WAAAAlAEAAAsAAAAAAAAAAAAAAAAALwEAAF9yZWxz&#10;Ly5yZWxzUEsBAi0AFAAGAAgAAAAhALT212ibAgAAKgUAAA4AAAAAAAAAAAAAAAAALgIAAGRycy9l&#10;Mm9Eb2MueG1sUEsBAi0AFAAGAAgAAAAhADHr7f7fAAAACgEAAA8AAAAAAAAAAAAAAAAA9QQAAGRy&#10;cy9kb3ducmV2LnhtbFBLBQYAAAAABAAEAPMAAAABBgAAAAA=&#10;" fillcolor="#f9f" strokecolor="#f2f2f2" strokeweight="3pt">
                <v:shadow on="t" color="#622423" opacity=".5" offset="1pt"/>
                <v:textbox>
                  <w:txbxContent>
                    <w:p w:rsidR="00EF25F4" w:rsidRPr="00044FB8" w:rsidRDefault="00EF25F4"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v:textbox>
              </v:roundrect>
            </w:pict>
          </mc:Fallback>
        </mc:AlternateContent>
      </w: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Default="00095E80" w:rsidP="005558C1">
      <w:pPr>
        <w:shd w:val="clear" w:color="auto" w:fill="FFFFFF"/>
        <w:jc w:val="both"/>
        <w:rPr>
          <w:b/>
          <w:bCs/>
        </w:rPr>
      </w:pPr>
      <w:r>
        <w:rPr>
          <w:noProof/>
        </w:rPr>
        <mc:AlternateContent>
          <mc:Choice Requires="wps">
            <w:drawing>
              <wp:anchor distT="0" distB="0" distL="114300" distR="114300" simplePos="0" relativeHeight="251755520" behindDoc="0" locked="0" layoutInCell="1" allowOverlap="1">
                <wp:simplePos x="0" y="0"/>
                <wp:positionH relativeFrom="column">
                  <wp:posOffset>-154305</wp:posOffset>
                </wp:positionH>
                <wp:positionV relativeFrom="paragraph">
                  <wp:posOffset>106045</wp:posOffset>
                </wp:positionV>
                <wp:extent cx="1612265" cy="601345"/>
                <wp:effectExtent l="7620" t="10795" r="8890" b="6985"/>
                <wp:wrapNone/>
                <wp:docPr id="236" name="AutoShap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12265" cy="601345"/>
                        </a:xfrm>
                        <a:prstGeom prst="roundRect">
                          <a:avLst>
                            <a:gd name="adj" fmla="val 16667"/>
                          </a:avLst>
                        </a:prstGeom>
                        <a:solidFill>
                          <a:srgbClr val="FFFFCC"/>
                        </a:solidFill>
                        <a:ln w="9525">
                          <a:solidFill>
                            <a:srgbClr val="000000"/>
                          </a:solidFill>
                          <a:round/>
                          <a:headEnd/>
                          <a:tailEnd/>
                        </a:ln>
                      </wps:spPr>
                      <wps:txbx>
                        <w:txbxContent>
                          <w:p w:rsidR="00EF25F4" w:rsidRPr="005558C1" w:rsidRDefault="00EF25F4" w:rsidP="005558C1">
                            <w:pPr>
                              <w:jc w:val="center"/>
                              <w:rPr>
                                <w:sz w:val="20"/>
                                <w:szCs w:val="20"/>
                              </w:rPr>
                            </w:pPr>
                            <w:r w:rsidRPr="005558C1">
                              <w:rPr>
                                <w:sz w:val="20"/>
                                <w:szCs w:val="20"/>
                              </w:rPr>
                              <w:t>Система дополнительного образования</w:t>
                            </w:r>
                          </w:p>
                          <w:p w:rsidR="00EF25F4" w:rsidRPr="00723288" w:rsidRDefault="00EF25F4" w:rsidP="005558C1">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1" o:spid="_x0000_s1114" style="position:absolute;left:0;text-align:left;margin-left:-12.15pt;margin-top:8.35pt;width:126.95pt;height:47.35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lelRQIAAIEEAAAOAAAAZHJzL2Uyb0RvYy54bWysVFFv0zAQfkfiP1h+p2myNuuqptPUUYQ0&#10;YGLAu2s7jcGxzdlt2v16zk7WdcATIg/Wne/u8919d1lcH1pN9hK8sqai+WhMiTTcCmW2Ff36Zf1m&#10;RokPzAimrZEVPUpPr5evXy06N5eFbawWEgiCGD/vXEWbENw8yzxvZMv8yDpp0FhbaFlAFbaZANYh&#10;equzYjwus86CcGC59B5vb3sjXSb8upY8fKprLwPRFcXcQjohnZt4ZssFm2+BuUbxIQ32D1m0TBl8&#10;9AR1ywIjO1B/QLWKg/W2DiNu28zWteIy1YDV5OPfqnlomJOpFmyOd6c2+f8Hyz/u74EoUdHioqTE&#10;sBZJutkFm94mRZHHFnXOz9Hzwd1DLNK7O8t/eGLsqmFmK28AbNdIJjCx5J+9CIiKx1Cy6T5YgfgM&#10;8VO3DjW0pNbKfYuBERo7Qg6JnuOJHnkIhONlXuZFUU4p4Wgrx/nFZBqTy9g84sRoBz68k7YlUago&#10;2J0Rn3EGEjTb3/mQOBJDnUx8p6RuNTK+Z5rkZVleDoiDM2I/YabCrVZirbROCmw3Kw0EQyu6xm+1&#10;GoL9uZs2pKvo1bSYpixe2Pw5xDh9f4NIdaRJjU1+a0SSA1O6lzFLbbART43uCQuHzSExO5tF0Gjc&#10;WHFEHsD2e4B7i0Jj4ZGSDnegov7njoGkRL83yOVVPpnEpUnKZHpZoALnls25hRmOUBUNlPTiKvSL&#10;tnOgtg2+1FNsbJyvWoXI3XNWg4JznigddjIu0rmevJ7/HMtfAAAA//8DAFBLAwQUAAYACAAAACEA&#10;U2creuEAAAAKAQAADwAAAGRycy9kb3ducmV2LnhtbEyPwU7DMAyG70i8Q2QkLmhLG6oyStNpQmIS&#10;EhwoXHZLG9MUmqRq0q17e8wJjvb/6ffncrvYgR1xCr13EtJ1Agxd63XvOgkf70+rDbAQldNq8A4l&#10;nDHAtrq8KFWh/cm94bGOHaMSFwolwcQ4FpyH1qBVYe1HdJR9+smqSOPUcT2pE5XbgYskyblVvaML&#10;Ro34aLD9rmcrYbdvng910rx+vbT8JmazMON5L+X11bJ7ABZxiX8w/OqTOlTk1PjZ6cAGCSuR3RJK&#10;QX4HjAAh7nNgDS3SNANelfz/C9UPAAAA//8DAFBLAQItABQABgAIAAAAIQC2gziS/gAAAOEBAAAT&#10;AAAAAAAAAAAAAAAAAAAAAABbQ29udGVudF9UeXBlc10ueG1sUEsBAi0AFAAGAAgAAAAhADj9If/W&#10;AAAAlAEAAAsAAAAAAAAAAAAAAAAALwEAAF9yZWxzLy5yZWxzUEsBAi0AFAAGAAgAAAAhAClaV6VF&#10;AgAAgQQAAA4AAAAAAAAAAAAAAAAALgIAAGRycy9lMm9Eb2MueG1sUEsBAi0AFAAGAAgAAAAhAFNn&#10;K3rhAAAACgEAAA8AAAAAAAAAAAAAAAAAnwQAAGRycy9kb3ducmV2LnhtbFBLBQYAAAAABAAEAPMA&#10;AACtBQAAAAA=&#10;" fillcolor="#ffc">
                <v:textbox>
                  <w:txbxContent>
                    <w:p w:rsidR="00EF25F4" w:rsidRPr="005558C1" w:rsidRDefault="00EF25F4" w:rsidP="005558C1">
                      <w:pPr>
                        <w:jc w:val="center"/>
                        <w:rPr>
                          <w:sz w:val="20"/>
                          <w:szCs w:val="20"/>
                        </w:rPr>
                      </w:pPr>
                      <w:r w:rsidRPr="005558C1">
                        <w:rPr>
                          <w:sz w:val="20"/>
                          <w:szCs w:val="20"/>
                        </w:rPr>
                        <w:t>Система дополнительного образования</w:t>
                      </w:r>
                    </w:p>
                    <w:p w:rsidR="00EF25F4" w:rsidRPr="00723288" w:rsidRDefault="00EF25F4" w:rsidP="005558C1">
                      <w:pPr>
                        <w:jc w:val="center"/>
                        <w:rPr>
                          <w:sz w:val="20"/>
                          <w:szCs w:val="20"/>
                        </w:rPr>
                      </w:pPr>
                    </w:p>
                  </w:txbxContent>
                </v:textbox>
              </v:roundrect>
            </w:pict>
          </mc:Fallback>
        </mc:AlternateContent>
      </w:r>
    </w:p>
    <w:p w:rsidR="005558C1" w:rsidRDefault="005558C1" w:rsidP="005558C1">
      <w:pPr>
        <w:pStyle w:val="aa"/>
        <w:jc w:val="both"/>
        <w:rPr>
          <w:b/>
          <w:sz w:val="24"/>
          <w:szCs w:val="24"/>
        </w:rPr>
      </w:pPr>
    </w:p>
    <w:p w:rsidR="005558C1" w:rsidRDefault="00095E80" w:rsidP="005558C1">
      <w:pPr>
        <w:pStyle w:val="aa"/>
        <w:jc w:val="both"/>
        <w:rPr>
          <w:b/>
          <w:sz w:val="24"/>
          <w:szCs w:val="24"/>
        </w:rPr>
      </w:pPr>
      <w:r>
        <w:rPr>
          <w:noProof/>
          <w:lang w:eastAsia="ru-RU"/>
        </w:rPr>
        <mc:AlternateContent>
          <mc:Choice Requires="wps">
            <w:drawing>
              <wp:anchor distT="0" distB="0" distL="114300" distR="114300" simplePos="0" relativeHeight="251754496" behindDoc="0" locked="0" layoutInCell="1" allowOverlap="1">
                <wp:simplePos x="0" y="0"/>
                <wp:positionH relativeFrom="column">
                  <wp:posOffset>4303395</wp:posOffset>
                </wp:positionH>
                <wp:positionV relativeFrom="paragraph">
                  <wp:posOffset>160020</wp:posOffset>
                </wp:positionV>
                <wp:extent cx="1835150" cy="695325"/>
                <wp:effectExtent l="7620" t="7620" r="5080" b="11430"/>
                <wp:wrapNone/>
                <wp:docPr id="235" name="AutoShap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835150" cy="695325"/>
                        </a:xfrm>
                        <a:prstGeom prst="roundRect">
                          <a:avLst>
                            <a:gd name="adj" fmla="val 16667"/>
                          </a:avLst>
                        </a:prstGeom>
                        <a:solidFill>
                          <a:srgbClr val="C6D9F1"/>
                        </a:solidFill>
                        <a:ln w="9525">
                          <a:solidFill>
                            <a:srgbClr val="000000"/>
                          </a:solidFill>
                          <a:round/>
                          <a:headEnd/>
                          <a:tailEnd/>
                        </a:ln>
                      </wps:spPr>
                      <wps:txbx>
                        <w:txbxContent>
                          <w:p w:rsidR="00EF25F4" w:rsidRPr="00821C17" w:rsidRDefault="00EF25F4" w:rsidP="005558C1">
                            <w:pPr>
                              <w:ind w:right="-116"/>
                              <w:jc w:val="center"/>
                              <w:rPr>
                                <w:sz w:val="20"/>
                                <w:szCs w:val="20"/>
                              </w:rPr>
                            </w:pPr>
                            <w:r w:rsidRPr="00821C17">
                              <w:rPr>
                                <w:sz w:val="20"/>
                                <w:szCs w:val="20"/>
                              </w:rPr>
                              <w:t xml:space="preserve">Участие в </w:t>
                            </w:r>
                          </w:p>
                          <w:p w:rsidR="00EF25F4" w:rsidRPr="00821C17" w:rsidRDefault="00EF25F4" w:rsidP="005558C1">
                            <w:pPr>
                              <w:jc w:val="center"/>
                              <w:rPr>
                                <w:sz w:val="20"/>
                                <w:szCs w:val="20"/>
                              </w:rPr>
                            </w:pPr>
                            <w:r w:rsidRPr="00821C17">
                              <w:rPr>
                                <w:sz w:val="20"/>
                                <w:szCs w:val="20"/>
                              </w:rPr>
                              <w:t>творческих конкурса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0" o:spid="_x0000_s1115" style="position:absolute;left:0;text-align:left;margin-left:338.85pt;margin-top:12.6pt;width:144.5pt;height:54.75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TitRAIAAIEEAAAOAAAAZHJzL2Uyb0RvYy54bWysVFGP0zAMfkfiP0R557pu6+5WrTudNg4h&#10;HXDigPcsSddAGockWzd+PU5adhtIPCD6ENlx/Nn+bHdxe2g12UvnFZiK5lcjSqThIJTZVvTzp/tX&#10;N5T4wIxgGoys6FF6ert8+WLR2VKOoQEtpCMIYnzZ2Yo2IdgyyzxvZMv8FVhp0FiDa1lA1W0z4ViH&#10;6K3OxqPRLOvACeuAS+/xdt0b6TLh17Xk4UNdexmIrijmFtLp0rmJZ7ZcsHLrmG0UH9Jg/5BFy5TB&#10;oCeoNQuM7Jz6A6pV3IGHOlxxaDOoa8VlqgGryUe/VfPUMCtTLUiOtyea/P+D5e/3j44oUdHxpKDE&#10;sBabdLcLkGKT8ThR1Flf4ssn++hikd4+AP/miYFVw8xW3jkHXSOZwMTySGl24RAVj65k070DgfgM&#10;8RNbh9q1pNbKfomOERoZIYfUnuOpPfIQCMfL/GZS5AV2kaNtNi8m4yIFY2XEid7W+fBGQkuiUFEH&#10;OyM+4gwkaLZ/8CH1SAx1MvGVkrrV2PE90ySfzWbXA+LwOHvGTIWDVuJeaZ0Ut92stCPoWtHVbD2/&#10;72tHfs6faUO6is4LTPbvEKP0DfEvIFIdaVIjya+NSHJgSvcyZqnNwHokOk6/L8Nhc0idvZlH0Hi1&#10;AXHEPjjo9wD3FoUG3A9KOtyBivrvO+YkJfqtwV7O8+k0Lk1SpsU1DgNx55bNuYUZjlAVDZT04ir0&#10;i7azTm0bjNS32ECcr1qFX4PSZzXkj3OO0sUinevp1fOfY/kTAAD//wMAUEsDBBQABgAIAAAAIQBg&#10;nfb54AAAAAoBAAAPAAAAZHJzL2Rvd25yZXYueG1sTI/BTsMwDIbvSLxDZCRuLKVAM0rTCXXigtAk&#10;xqRxzFqvLWucqsnWwtPPnOBo+9Pv788Wk+3ECQffOtJwO4tAIJWuaqnWsPl4uZmD8MFQZTpHqOEb&#10;PSzyy4vMpJUb6R1P61ALDiGfGg1NCH0qpS8btMbPXI/Et70brAk8DrWsBjNyuO1kHEWJtKYl/tCY&#10;HosGy8P6aDWs5kWBP9vV4VV++iWO6m25/yq1vr6anp9ABJzCHwy/+qwOOTvt3JEqLzoNiVKKUQ3x&#10;QwyCgcck4cWOybt7BTLP5P8K+RkAAP//AwBQSwECLQAUAAYACAAAACEAtoM4kv4AAADhAQAAEwAA&#10;AAAAAAAAAAAAAAAAAAAAW0NvbnRlbnRfVHlwZXNdLnhtbFBLAQItABQABgAIAAAAIQA4/SH/1gAA&#10;AJQBAAALAAAAAAAAAAAAAAAAAC8BAABfcmVscy8ucmVsc1BLAQItABQABgAIAAAAIQBzGTitRAIA&#10;AIEEAAAOAAAAAAAAAAAAAAAAAC4CAABkcnMvZTJvRG9jLnhtbFBLAQItABQABgAIAAAAIQBgnfb5&#10;4AAAAAoBAAAPAAAAAAAAAAAAAAAAAJ4EAABkcnMvZG93bnJldi54bWxQSwUGAAAAAAQABADzAAAA&#10;qwUAAAAA&#10;" fillcolor="#c6d9f1">
                <v:textbox>
                  <w:txbxContent>
                    <w:p w:rsidR="00EF25F4" w:rsidRPr="00821C17" w:rsidRDefault="00EF25F4" w:rsidP="005558C1">
                      <w:pPr>
                        <w:ind w:right="-116"/>
                        <w:jc w:val="center"/>
                        <w:rPr>
                          <w:sz w:val="20"/>
                          <w:szCs w:val="20"/>
                        </w:rPr>
                      </w:pPr>
                      <w:r w:rsidRPr="00821C17">
                        <w:rPr>
                          <w:sz w:val="20"/>
                          <w:szCs w:val="20"/>
                        </w:rPr>
                        <w:t xml:space="preserve">Участие в </w:t>
                      </w:r>
                    </w:p>
                    <w:p w:rsidR="00EF25F4" w:rsidRPr="00821C17" w:rsidRDefault="00EF25F4" w:rsidP="005558C1">
                      <w:pPr>
                        <w:jc w:val="center"/>
                        <w:rPr>
                          <w:sz w:val="20"/>
                          <w:szCs w:val="20"/>
                        </w:rPr>
                      </w:pPr>
                      <w:r w:rsidRPr="00821C17">
                        <w:rPr>
                          <w:sz w:val="20"/>
                          <w:szCs w:val="20"/>
                        </w:rPr>
                        <w:t>творческих конкурсах</w:t>
                      </w:r>
                    </w:p>
                  </w:txbxContent>
                </v:textbox>
              </v:roundrect>
            </w:pict>
          </mc:Fallback>
        </mc:AlternateContent>
      </w:r>
    </w:p>
    <w:p w:rsidR="005558C1" w:rsidRDefault="005558C1" w:rsidP="005558C1">
      <w:pPr>
        <w:pStyle w:val="aa"/>
        <w:jc w:val="both"/>
        <w:rPr>
          <w:b/>
          <w:sz w:val="24"/>
          <w:szCs w:val="24"/>
        </w:rPr>
      </w:pPr>
    </w:p>
    <w:p w:rsidR="005558C1" w:rsidRDefault="00095E80" w:rsidP="005558C1">
      <w:pPr>
        <w:pStyle w:val="aa"/>
        <w:jc w:val="both"/>
        <w:rPr>
          <w:b/>
          <w:sz w:val="24"/>
          <w:szCs w:val="24"/>
        </w:rPr>
      </w:pPr>
      <w:r>
        <w:rPr>
          <w:noProof/>
          <w:lang w:eastAsia="ru-RU"/>
        </w:rPr>
        <mc:AlternateContent>
          <mc:Choice Requires="wps">
            <w:drawing>
              <wp:anchor distT="0" distB="0" distL="114300" distR="114300" simplePos="0" relativeHeight="251760640" behindDoc="0" locked="0" layoutInCell="1" allowOverlap="1">
                <wp:simplePos x="0" y="0"/>
                <wp:positionH relativeFrom="column">
                  <wp:posOffset>-325120</wp:posOffset>
                </wp:positionH>
                <wp:positionV relativeFrom="paragraph">
                  <wp:posOffset>113665</wp:posOffset>
                </wp:positionV>
                <wp:extent cx="1929130" cy="633095"/>
                <wp:effectExtent l="0" t="0" r="13970" b="14605"/>
                <wp:wrapNone/>
                <wp:docPr id="39" name="AutoShap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9130" cy="633095"/>
                        </a:xfrm>
                        <a:prstGeom prst="roundRect">
                          <a:avLst>
                            <a:gd name="adj" fmla="val 16667"/>
                          </a:avLst>
                        </a:prstGeom>
                        <a:solidFill>
                          <a:srgbClr val="CCC0D9"/>
                        </a:solidFill>
                        <a:ln w="9525">
                          <a:solidFill>
                            <a:srgbClr val="000000"/>
                          </a:solidFill>
                          <a:round/>
                          <a:headEnd/>
                          <a:tailEnd/>
                        </a:ln>
                      </wps:spPr>
                      <wps:txbx>
                        <w:txbxContent>
                          <w:p w:rsidR="00EF25F4" w:rsidRPr="00821C17" w:rsidRDefault="00EF25F4" w:rsidP="005558C1">
                            <w:pPr>
                              <w:jc w:val="center"/>
                              <w:rPr>
                                <w:sz w:val="20"/>
                                <w:szCs w:val="20"/>
                              </w:rPr>
                            </w:pPr>
                            <w:r w:rsidRPr="00821C17">
                              <w:rPr>
                                <w:sz w:val="20"/>
                                <w:szCs w:val="20"/>
                              </w:rPr>
                              <w:t xml:space="preserve">Сотрудничество </w:t>
                            </w:r>
                          </w:p>
                          <w:p w:rsidR="00EF25F4" w:rsidRPr="00821C17" w:rsidRDefault="00EF25F4" w:rsidP="005558C1">
                            <w:pPr>
                              <w:jc w:val="center"/>
                              <w:rPr>
                                <w:sz w:val="20"/>
                                <w:szCs w:val="20"/>
                              </w:rPr>
                            </w:pPr>
                            <w:r w:rsidRPr="00821C17">
                              <w:rPr>
                                <w:sz w:val="20"/>
                                <w:szCs w:val="20"/>
                              </w:rPr>
                              <w:t>с учреждениями культуры, искус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6" o:spid="_x0000_s1116" style="position:absolute;left:0;text-align:left;margin-left:-25.6pt;margin-top:8.95pt;width:151.9pt;height:49.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2iQPQIAAHYEAAAOAAAAZHJzL2Uyb0RvYy54bWysVNuO0zAQfUfiHyy/01x6WRI1Xa1aFiEt&#10;sGLhA1zbaQyObcZu0+XrmThpaYEnRB+smYznzMw54y5vj60mBwleWVPRbJJSIg23QpldRb98vn/1&#10;mhIfmBFMWyMr+iw9vV29fLHsXClz21gtJBAEMb7sXEWbEFyZJJ43smV+Yp00GKwttCygC7tEAOsQ&#10;vdVJnqaLpLMgHFguvcevmyFIVxG/riUPH+vay0B0RbG3EE+I57Y/k9WSlTtgrlF8bIP9QxctUwaL&#10;nqE2LDCyB/UHVKs4WG/rMOG2TWxdKy7jDDhNlv42zVPDnIyzIDnenWny/w+Wfzg8AlGiotOCEsNa&#10;1OhuH2wsTfJ80TPUOV/ixSf3CP2M3j1Y/s0TY9cNMzt5B2C7RjKBfWX9/eQqoXc8ppJt994KxGeI&#10;H8k61tD2gEgDOUZNns+ayGMgHD9mRV5kU5SOY2wxnabFPJZg5SnbgQ9vpW1Jb1QU7N6ITyh8LMEO&#10;Dz5EYcQ4HRNfKalbjTIfmCbZYrG4GRHHywkrT5hxXKuVuFdaRwd227UGgqkVXa/X6aYYk/3lNW1I&#10;V9Fins9jF1cxfwmRxt/fIOIccT17at8YEe3AlB5s7FKbkeue3kGmcNweo5xF3O2e+60Vz8g+2GH5&#10;8bGi0Vj4QUmHi19R/33PQFKi3xlUsMhms/6lRGc2v8nRgcvI9jLCDEeoigZKBnMdhte1d6B2DVbK&#10;IgPG9ltVq3Baj6GrsX9cbrSuXs+lH2/9+rtY/QQAAP//AwBQSwMEFAAGAAgAAAAhABWxHsriAAAA&#10;CgEAAA8AAABkcnMvZG93bnJldi54bWxMj8FKw0AQhu+C77CM4EXaTVaS2phNkYoIoRfbInjbZsck&#10;mt0N2U0TfXrHkx5n/o9/vsk3s+nYGQffOishXkbA0FZOt7aWcDw8Le6A+aCsVp2zKOELPWyKy4tc&#10;ZdpN9gXP+1AzKrE+UxKaEPqMc181aJRfuh4tZe9uMCrQONRcD2qictNxEUUpN6q1dKFRPW4brD73&#10;o5GQrG/Kb3w8bPvb193zcXwrJ/FRSnl9NT/cAws4hz8YfvVJHQpyOrnRas86CYskFoRSsFoDI0Ak&#10;IgV2okW8SoEXOf//QvEDAAD//wMAUEsBAi0AFAAGAAgAAAAhALaDOJL+AAAA4QEAABMAAAAAAAAA&#10;AAAAAAAAAAAAAFtDb250ZW50X1R5cGVzXS54bWxQSwECLQAUAAYACAAAACEAOP0h/9YAAACUAQAA&#10;CwAAAAAAAAAAAAAAAAAvAQAAX3JlbHMvLnJlbHNQSwECLQAUAAYACAAAACEAs99okD0CAAB2BAAA&#10;DgAAAAAAAAAAAAAAAAAuAgAAZHJzL2Uyb0RvYy54bWxQSwECLQAUAAYACAAAACEAFbEeyuIAAAAK&#10;AQAADwAAAAAAAAAAAAAAAACXBAAAZHJzL2Rvd25yZXYueG1sUEsFBgAAAAAEAAQA8wAAAKYFAAAA&#10;AA==&#10;" fillcolor="#ccc0d9">
                <v:textbox>
                  <w:txbxContent>
                    <w:p w:rsidR="00EF25F4" w:rsidRPr="00821C17" w:rsidRDefault="00EF25F4" w:rsidP="005558C1">
                      <w:pPr>
                        <w:jc w:val="center"/>
                        <w:rPr>
                          <w:sz w:val="20"/>
                          <w:szCs w:val="20"/>
                        </w:rPr>
                      </w:pPr>
                      <w:r w:rsidRPr="00821C17">
                        <w:rPr>
                          <w:sz w:val="20"/>
                          <w:szCs w:val="20"/>
                        </w:rPr>
                        <w:t xml:space="preserve">Сотрудничество </w:t>
                      </w:r>
                    </w:p>
                    <w:p w:rsidR="00EF25F4" w:rsidRPr="00821C17" w:rsidRDefault="00EF25F4" w:rsidP="005558C1">
                      <w:pPr>
                        <w:jc w:val="center"/>
                        <w:rPr>
                          <w:sz w:val="20"/>
                          <w:szCs w:val="20"/>
                        </w:rPr>
                      </w:pPr>
                      <w:r w:rsidRPr="00821C17">
                        <w:rPr>
                          <w:sz w:val="20"/>
                          <w:szCs w:val="20"/>
                        </w:rPr>
                        <w:t>с учреждениями культуры, искусств</w:t>
                      </w:r>
                    </w:p>
                  </w:txbxContent>
                </v:textbox>
              </v:roundrect>
            </w:pict>
          </mc:Fallback>
        </mc:AlternateContent>
      </w:r>
      <w:r>
        <w:rPr>
          <w:noProof/>
          <w:lang w:eastAsia="ru-RU"/>
        </w:rPr>
        <mc:AlternateContent>
          <mc:Choice Requires="wps">
            <w:drawing>
              <wp:anchor distT="0" distB="0" distL="114300" distR="114300" simplePos="0" relativeHeight="251757568" behindDoc="0" locked="0" layoutInCell="1" allowOverlap="1">
                <wp:simplePos x="0" y="0"/>
                <wp:positionH relativeFrom="column">
                  <wp:posOffset>2443480</wp:posOffset>
                </wp:positionH>
                <wp:positionV relativeFrom="paragraph">
                  <wp:posOffset>113665</wp:posOffset>
                </wp:positionV>
                <wp:extent cx="1859915" cy="825500"/>
                <wp:effectExtent l="0" t="0" r="26035" b="12700"/>
                <wp:wrapNone/>
                <wp:docPr id="40" name="AutoShap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825500"/>
                        </a:xfrm>
                        <a:prstGeom prst="roundRect">
                          <a:avLst>
                            <a:gd name="adj" fmla="val 16667"/>
                          </a:avLst>
                        </a:prstGeom>
                        <a:solidFill>
                          <a:srgbClr val="CCFFCC"/>
                        </a:solidFill>
                        <a:ln w="9525">
                          <a:solidFill>
                            <a:srgbClr val="000000"/>
                          </a:solidFill>
                          <a:round/>
                          <a:headEnd/>
                          <a:tailEnd/>
                        </a:ln>
                      </wps:spPr>
                      <wps:txbx>
                        <w:txbxContent>
                          <w:p w:rsidR="00EF25F4" w:rsidRPr="00821C17" w:rsidRDefault="00EF25F4" w:rsidP="005558C1">
                            <w:pPr>
                              <w:jc w:val="center"/>
                              <w:rPr>
                                <w:sz w:val="20"/>
                                <w:szCs w:val="20"/>
                              </w:rPr>
                            </w:pPr>
                            <w:r w:rsidRPr="00821C17">
                              <w:rPr>
                                <w:sz w:val="20"/>
                                <w:szCs w:val="20"/>
                              </w:rPr>
                              <w:t>Организация и</w:t>
                            </w:r>
                          </w:p>
                          <w:p w:rsidR="00EF25F4" w:rsidRPr="00821C17" w:rsidRDefault="00EF25F4" w:rsidP="005558C1">
                            <w:pPr>
                              <w:jc w:val="center"/>
                              <w:rPr>
                                <w:sz w:val="20"/>
                                <w:szCs w:val="20"/>
                              </w:rPr>
                            </w:pPr>
                            <w:r w:rsidRPr="00821C17">
                              <w:rPr>
                                <w:sz w:val="20"/>
                                <w:szCs w:val="20"/>
                              </w:rPr>
                              <w:t xml:space="preserve">проведение экскурсий </w:t>
                            </w:r>
                          </w:p>
                          <w:p w:rsidR="00EF25F4" w:rsidRPr="00F6317F" w:rsidRDefault="00EF25F4" w:rsidP="005558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3" o:spid="_x0000_s1117" style="position:absolute;left:0;text-align:left;margin-left:192.4pt;margin-top:8.95pt;width:146.45pt;height:6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JwOPgIAAHYEAAAOAAAAZHJzL2Uyb0RvYy54bWysVFFv0zAQfkfiP1h+Z2nC0q3R0mnKKEIa&#10;MDH4Aa7tNAbHZ85u0/HruThd6YAnRB+su9zd57vvO/fqet9bttMYDLia52czzrSToIzb1PzL59Wr&#10;S85CFE4JC07X/FEHfr18+eJq8JUuoAOrNDICcaEafM27GH2VZUF2uhfhDLx2FGwBexHJxU2mUAyE&#10;3tusmM3m2QCoPILUIdDX2ynIlwm/bbWMH9s26Mhszam3mE5M53o8s+WVqDYofGfkoQ3xD130wji6&#10;9Ah1K6JgWzR/QPVGIgRo45mEPoO2NVKnGWiafPbbNA+d8DrNQuQEf6Qp/D9Y+WF3j8yomp8TPU70&#10;pNHNNkK6mhXF65GhwYeKEh/8PY4zBn8H8ltgDppOuI2+QYSh00JRX/mYnz0rGJ1ApWw9vAdF+ILw&#10;E1n7FvsRkGhg+6TJ41ETvY9M0sf8slws8pIzSbHLoixnSbRMVE/VHkN8q6Fno1FzhK1Tn0j4dIXY&#10;3YWYhFGH6YT6ylnbW5J5JyzL5/P5RWpaVIdkwn7CTOOCNWplrE0ObtaNRUalNW+a1appDsXhNM06&#10;NtR8URZl6uJZLJxCzNLvbxBpjrSeI7VvnEp2FMZONnVp3YHrkd5Jprhf75Oci6TEyP0a1COxjzAt&#10;Pz1WMjrAH5wNtPg1D9+3AjVn9p0jBRf5+bgKMTnn5UVBDp5G1qcR4SRB1TxyNplNnF7X1qPZdHRT&#10;nhhwMG5Va+LTekxdHfqn5Sbr2es59VPWr7+L5U8AAAD//wMAUEsDBBQABgAIAAAAIQCYQa8V3gAA&#10;AAoBAAAPAAAAZHJzL2Rvd25yZXYueG1sTI/BTsMwEETvSPyDtUjcqEOpmjbEqRASUq8tVeHoxEsS&#10;NV5H8TYNfD3LiR53ZjT7Jt9MvlMjDrENZOBxloBCqoJrqTZweH97WIGKbMnZLhAa+MYIm+L2JreZ&#10;Cxfa4bjnWkkJxcwaaJj7TOtYNehtnIUeSbyvMHjLcg61doO9SLnv9DxJltrbluRDY3t8bbA67c/e&#10;wGnH64o/Pw5bPW516Y7lz/xYGnN/N708g2Kc+D8Mf/iCDoUwleFMLqrOwNNqIegsRroGJYFlmqag&#10;ShEWougi19cTil8AAAD//wMAUEsBAi0AFAAGAAgAAAAhALaDOJL+AAAA4QEAABMAAAAAAAAAAAAA&#10;AAAAAAAAAFtDb250ZW50X1R5cGVzXS54bWxQSwECLQAUAAYACAAAACEAOP0h/9YAAACUAQAACwAA&#10;AAAAAAAAAAAAAAAvAQAAX3JlbHMvLnJlbHNQSwECLQAUAAYACAAAACEA8CycDj4CAAB2BAAADgAA&#10;AAAAAAAAAAAAAAAuAgAAZHJzL2Uyb0RvYy54bWxQSwECLQAUAAYACAAAACEAmEGvFd4AAAAKAQAA&#10;DwAAAAAAAAAAAAAAAACYBAAAZHJzL2Rvd25yZXYueG1sUEsFBgAAAAAEAAQA8wAAAKMFAAAAAA==&#10;" fillcolor="#cfc">
                <v:textbox>
                  <w:txbxContent>
                    <w:p w:rsidR="00EF25F4" w:rsidRPr="00821C17" w:rsidRDefault="00EF25F4" w:rsidP="005558C1">
                      <w:pPr>
                        <w:jc w:val="center"/>
                        <w:rPr>
                          <w:sz w:val="20"/>
                          <w:szCs w:val="20"/>
                        </w:rPr>
                      </w:pPr>
                      <w:r w:rsidRPr="00821C17">
                        <w:rPr>
                          <w:sz w:val="20"/>
                          <w:szCs w:val="20"/>
                        </w:rPr>
                        <w:t>Организация и</w:t>
                      </w:r>
                    </w:p>
                    <w:p w:rsidR="00EF25F4" w:rsidRPr="00821C17" w:rsidRDefault="00EF25F4" w:rsidP="005558C1">
                      <w:pPr>
                        <w:jc w:val="center"/>
                        <w:rPr>
                          <w:sz w:val="20"/>
                          <w:szCs w:val="20"/>
                        </w:rPr>
                      </w:pPr>
                      <w:r w:rsidRPr="00821C17">
                        <w:rPr>
                          <w:sz w:val="20"/>
                          <w:szCs w:val="20"/>
                        </w:rPr>
                        <w:t xml:space="preserve">проведение экскурсий </w:t>
                      </w:r>
                    </w:p>
                    <w:p w:rsidR="00EF25F4" w:rsidRPr="00F6317F" w:rsidRDefault="00EF25F4" w:rsidP="005558C1"/>
                  </w:txbxContent>
                </v:textbox>
              </v:roundrect>
            </w:pict>
          </mc:Fallback>
        </mc:AlternateContent>
      </w:r>
    </w:p>
    <w:p w:rsidR="005558C1" w:rsidRDefault="005558C1" w:rsidP="005558C1">
      <w:pPr>
        <w:pStyle w:val="aa"/>
        <w:jc w:val="both"/>
        <w:rPr>
          <w:b/>
          <w:sz w:val="24"/>
          <w:szCs w:val="24"/>
        </w:rPr>
      </w:pPr>
    </w:p>
    <w:p w:rsidR="009C1902" w:rsidRDefault="009C1902"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94" w:name="_Toc410654050"/>
      <w:bookmarkStart w:id="295" w:name="_Toc414553260"/>
      <w:bookmarkStart w:id="296" w:name="_Toc409691722"/>
    </w:p>
    <w:p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b"/>
              <w:shd w:val="clear" w:color="auto" w:fill="auto"/>
              <w:spacing w:line="276" w:lineRule="auto"/>
              <w:jc w:val="center"/>
              <w:rPr>
                <w:b/>
                <w:bCs/>
                <w:sz w:val="24"/>
                <w:szCs w:val="24"/>
              </w:rPr>
            </w:pPr>
          </w:p>
          <w:p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Pr="00AF38A4" w:rsidRDefault="002A207F" w:rsidP="00436BDB">
            <w:pPr>
              <w:pStyle w:val="4b"/>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b"/>
              <w:shd w:val="clear" w:color="auto" w:fill="auto"/>
              <w:spacing w:line="276" w:lineRule="auto"/>
            </w:pPr>
            <w:r>
              <w:rPr>
                <w:b/>
                <w:bCs/>
              </w:rPr>
              <w:t xml:space="preserve">Формы реализации </w:t>
            </w:r>
            <w:r>
              <w:rPr>
                <w:b/>
                <w:bCs/>
              </w:rPr>
              <w:lastRenderedPageBreak/>
              <w:t>программы</w:t>
            </w:r>
          </w:p>
        </w:tc>
        <w:tc>
          <w:tcPr>
            <w:tcW w:w="8045" w:type="dxa"/>
          </w:tcPr>
          <w:p w:rsidR="00AF38A4" w:rsidRPr="00AF38A4" w:rsidRDefault="00AF38A4" w:rsidP="00436BDB">
            <w:pPr>
              <w:spacing w:line="276" w:lineRule="auto"/>
              <w:jc w:val="both"/>
            </w:pPr>
            <w:r w:rsidRPr="00AF38A4">
              <w:rPr>
                <w:bCs/>
              </w:rPr>
              <w:lastRenderedPageBreak/>
              <w:t xml:space="preserve">Волонтёрский отряд «Спешите делать добро», оформление классного уголка; проведение классных часов о символике РФ и школе, Уставе </w:t>
            </w:r>
            <w:r w:rsidRPr="00AF38A4">
              <w:rPr>
                <w:bCs/>
              </w:rPr>
              <w:lastRenderedPageBreak/>
              <w:t>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b"/>
              <w:shd w:val="clear" w:color="auto" w:fill="auto"/>
              <w:spacing w:after="120" w:line="276" w:lineRule="auto"/>
            </w:pPr>
            <w:r>
              <w:rPr>
                <w:b/>
                <w:bCs/>
              </w:rPr>
              <w:lastRenderedPageBreak/>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Общеителлекту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b"/>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 xml:space="preserve">Создание условий, обеспечивающих общекультурное развитие личности </w:t>
            </w:r>
            <w:r w:rsidRPr="00D571A3">
              <w:rPr>
                <w:bCs/>
              </w:rPr>
              <w:lastRenderedPageBreak/>
              <w:t>школьника на основе развития его индивидуальности</w:t>
            </w:r>
          </w:p>
        </w:tc>
      </w:tr>
      <w:tr w:rsidR="00D571A3" w:rsidTr="00D571A3">
        <w:tc>
          <w:tcPr>
            <w:tcW w:w="2093" w:type="dxa"/>
          </w:tcPr>
          <w:p w:rsidR="00D571A3" w:rsidRDefault="00D571A3" w:rsidP="00436BDB">
            <w:pPr>
              <w:pStyle w:val="4b"/>
              <w:shd w:val="clear" w:color="auto" w:fill="auto"/>
              <w:spacing w:line="276" w:lineRule="auto"/>
            </w:pPr>
            <w:r>
              <w:rPr>
                <w:b/>
                <w:bCs/>
              </w:rPr>
              <w:lastRenderedPageBreak/>
              <w:t>Задачи</w:t>
            </w:r>
          </w:p>
        </w:tc>
        <w:tc>
          <w:tcPr>
            <w:tcW w:w="8045" w:type="dxa"/>
          </w:tcPr>
          <w:p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b"/>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b"/>
              <w:shd w:val="clear" w:color="auto" w:fill="auto"/>
              <w:spacing w:after="120" w:line="276" w:lineRule="auto"/>
            </w:pPr>
            <w:r>
              <w:rPr>
                <w:b/>
                <w:bCs/>
              </w:rPr>
              <w:t>Ожидаемые</w:t>
            </w:r>
          </w:p>
          <w:p w:rsidR="00D571A3" w:rsidRDefault="00D571A3"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FB671C" w:rsidRDefault="000D3E49" w:rsidP="00436BDB">
      <w:pPr>
        <w:spacing w:line="276" w:lineRule="auto"/>
        <w:jc w:val="both"/>
        <w:rPr>
          <w:b/>
        </w:rPr>
      </w:pPr>
      <w:r w:rsidRPr="00FB671C">
        <w:rPr>
          <w:b/>
        </w:rPr>
        <w:t>2.3.4. Формы индивидуальной и групповой организации</w:t>
      </w:r>
      <w:bookmarkStart w:id="297" w:name="_Toc410654051"/>
      <w:bookmarkStart w:id="298" w:name="_Toc410703053"/>
      <w:bookmarkStart w:id="299" w:name="_Toc414553261"/>
      <w:bookmarkEnd w:id="294"/>
      <w:bookmarkEnd w:id="295"/>
      <w:r w:rsidRPr="00FB671C">
        <w:rPr>
          <w:b/>
        </w:rPr>
        <w:t xml:space="preserve"> профессиональной ориентации обучающихся</w:t>
      </w:r>
      <w:bookmarkEnd w:id="296"/>
      <w:bookmarkEnd w:id="297"/>
      <w:bookmarkEnd w:id="298"/>
      <w:bookmarkEnd w:id="299"/>
    </w:p>
    <w:p w:rsidR="000D3E49" w:rsidRPr="00FB671C" w:rsidRDefault="00FB671C" w:rsidP="00436BDB">
      <w:pPr>
        <w:spacing w:line="276" w:lineRule="auto"/>
        <w:jc w:val="both"/>
        <w:rPr>
          <w:b/>
        </w:rPr>
      </w:pPr>
      <w:r>
        <w:rPr>
          <w:b/>
        </w:rPr>
        <w:t xml:space="preserve">    </w:t>
      </w:r>
      <w:r w:rsidR="000D3E49" w:rsidRPr="000D3E49">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3E49" w:rsidRPr="000D3E49" w:rsidRDefault="000D3E49" w:rsidP="00436BDB">
      <w:pPr>
        <w:spacing w:line="276" w:lineRule="auto"/>
        <w:jc w:val="both"/>
      </w:pPr>
      <w:r>
        <w:rPr>
          <w:b/>
        </w:rPr>
        <w:t xml:space="preserve">     </w:t>
      </w:r>
      <w:r w:rsidRPr="000D3E49">
        <w:rPr>
          <w:b/>
        </w:rPr>
        <w:t>«Ярмарка профессий»</w:t>
      </w:r>
      <w:r w:rsidRPr="000D3E49">
        <w:t xml:space="preserve"> </w:t>
      </w:r>
      <w:r>
        <w:t>в городе Белая Калитва</w:t>
      </w:r>
      <w:r w:rsidR="001212EF">
        <w:t>,</w:t>
      </w:r>
      <w:r>
        <w:t xml:space="preserve"> </w:t>
      </w:r>
      <w:r w:rsidRPr="000D3E49">
        <w:t>как форма организации профессиональной ориентации обучающихся</w:t>
      </w:r>
      <w:r w:rsidR="001212EF">
        <w:t>,</w:t>
      </w:r>
      <w:r w:rsidRPr="000D3E49">
        <w:t xml:space="preserve"> </w:t>
      </w:r>
      <w:r w:rsidR="001212EF">
        <w:t>на которой проходит</w:t>
      </w:r>
      <w:r w:rsidRPr="000D3E49">
        <w:t xml:space="preserve"> </w:t>
      </w:r>
      <w:r w:rsidR="001212EF">
        <w:t>презентация</w:t>
      </w:r>
      <w:r w:rsidRPr="000D3E49">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территории </w:t>
      </w:r>
      <w:r w:rsidR="001212EF">
        <w:t>ДК «Шахтёр»</w:t>
      </w:r>
      <w:r w:rsidRPr="000D3E49">
        <w:t xml:space="preserve">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D3E49" w:rsidRPr="000D3E49" w:rsidRDefault="001212EF" w:rsidP="00436BDB">
      <w:pPr>
        <w:spacing w:line="276" w:lineRule="auto"/>
        <w:jc w:val="both"/>
      </w:pPr>
      <w:r>
        <w:rPr>
          <w:b/>
        </w:rPr>
        <w:t xml:space="preserve">    </w:t>
      </w:r>
      <w:r w:rsidR="000D3E49" w:rsidRPr="000D3E49">
        <w:rPr>
          <w:b/>
        </w:rPr>
        <w:t>Дни открытых дверей</w:t>
      </w:r>
      <w:r w:rsidR="000D3E49"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t>я, которые осуществляются в этой</w:t>
      </w:r>
      <w:r w:rsidR="000D3E49" w:rsidRPr="000D3E49">
        <w:t xml:space="preserve"> образовательной организации. </w:t>
      </w:r>
    </w:p>
    <w:p w:rsidR="000D3E49" w:rsidRPr="000D3E49" w:rsidRDefault="001212EF" w:rsidP="00436BDB">
      <w:pPr>
        <w:spacing w:line="276" w:lineRule="auto"/>
        <w:jc w:val="both"/>
      </w:pPr>
      <w:r>
        <w:rPr>
          <w:b/>
        </w:rPr>
        <w:t xml:space="preserve">     </w:t>
      </w:r>
      <w:r w:rsidR="000D3E49" w:rsidRPr="000D3E49">
        <w:rPr>
          <w:b/>
        </w:rPr>
        <w:t>Экскурсия</w:t>
      </w:r>
      <w:r w:rsidR="000D3E49"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t>Почта, магазин «Магнит», больница, мебельная фабрика, «Глория Джинс» и др.;, в музей города Белая Калитва</w:t>
      </w:r>
      <w:r w:rsidR="000D3E49" w:rsidRPr="000D3E49">
        <w:t xml:space="preserve"> на тематические экспозиции, в организации профессионального образования</w:t>
      </w:r>
      <w:r w:rsidR="00641C5A">
        <w:t>)</w:t>
      </w:r>
      <w:r w:rsidR="000D3E49" w:rsidRPr="000D3E49">
        <w:t xml:space="preserve">. Опираясь на </w:t>
      </w:r>
      <w:r w:rsidR="000D3E49" w:rsidRPr="000D3E49">
        <w:lastRenderedPageBreak/>
        <w:t xml:space="preserve">возможности современных электронных устройств, </w:t>
      </w:r>
      <w:r w:rsidR="00641C5A">
        <w:t>используется такая форма,</w:t>
      </w:r>
      <w:r w:rsidR="000D3E49" w:rsidRPr="000D3E49">
        <w:t xml:space="preserve"> как виртуальная экскурсия по производствам, образовательным организациям</w:t>
      </w:r>
      <w:r w:rsidR="00641C5A">
        <w:t>.</w:t>
      </w:r>
    </w:p>
    <w:p w:rsidR="000D3E49" w:rsidRPr="000D3E49" w:rsidRDefault="00641C5A" w:rsidP="00436BDB">
      <w:pPr>
        <w:spacing w:line="276" w:lineRule="auto"/>
        <w:jc w:val="both"/>
      </w:pPr>
      <w:r>
        <w:rPr>
          <w:b/>
        </w:rPr>
        <w:t xml:space="preserve">    </w:t>
      </w:r>
      <w:r w:rsidR="000D3E49" w:rsidRPr="000D3E49">
        <w:rPr>
          <w:b/>
        </w:rPr>
        <w:t>Предметная неделя</w:t>
      </w:r>
      <w:r w:rsidR="000D3E49"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000D3E49"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0D3E49" w:rsidRDefault="00641C5A" w:rsidP="00436BDB">
      <w:pPr>
        <w:spacing w:line="276" w:lineRule="auto"/>
        <w:jc w:val="both"/>
      </w:pPr>
      <w:r>
        <w:rPr>
          <w:b/>
        </w:rPr>
        <w:t xml:space="preserve">     </w:t>
      </w:r>
      <w:r w:rsidR="000D3E49" w:rsidRPr="000D3E49">
        <w:rPr>
          <w:b/>
        </w:rPr>
        <w:t>Олимпиады по предметам</w:t>
      </w:r>
      <w:r w:rsidR="000D3E49"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0D3E49" w:rsidRDefault="00641C5A" w:rsidP="00436BDB">
      <w:pPr>
        <w:spacing w:line="276" w:lineRule="auto"/>
        <w:jc w:val="both"/>
      </w:pPr>
      <w:r>
        <w:rPr>
          <w:b/>
        </w:rPr>
        <w:t xml:space="preserve">    </w:t>
      </w:r>
      <w:r w:rsidR="000D3E49" w:rsidRPr="000D3E49">
        <w:rPr>
          <w:b/>
        </w:rPr>
        <w:t>Конкурсы профессионального мастерства</w:t>
      </w:r>
      <w:r w:rsidR="000D3E49"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Default="00DE0120" w:rsidP="00436BDB">
      <w:pPr>
        <w:pStyle w:val="3"/>
        <w:spacing w:before="0" w:after="0" w:line="276" w:lineRule="auto"/>
        <w:jc w:val="both"/>
        <w:rPr>
          <w:rFonts w:ascii="Times New Roman" w:hAnsi="Times New Roman"/>
          <w:sz w:val="24"/>
          <w:szCs w:val="24"/>
        </w:rPr>
      </w:pPr>
      <w:bookmarkStart w:id="300" w:name="_Toc414553262"/>
      <w:bookmarkStart w:id="301" w:name="_Toc410654052"/>
      <w:bookmarkStart w:id="302" w:name="_Toc409691723"/>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t>МБОУ СОШ №10</w:t>
      </w:r>
      <w:r w:rsidR="00637034" w:rsidRPr="00637034">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t>МБОУ СОШ №10</w:t>
      </w:r>
      <w:r w:rsidR="00637034" w:rsidRPr="00637034">
        <w:t xml:space="preserve">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96628F">
        <w:t>МБОУ СОШ №10</w:t>
      </w:r>
      <w:r w:rsidRPr="00637034">
        <w:t xml:space="preserve"> 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стимулирование общественной самоорганизации обучающихся </w:t>
      </w:r>
      <w:r w:rsidR="0096628F">
        <w:t>МБОУ СОШ №10</w:t>
      </w:r>
      <w:r w:rsidRPr="00637034">
        <w:t xml:space="preserve">, поддержка общественных инициатив школьников. </w:t>
      </w:r>
    </w:p>
    <w:p w:rsidR="008419D2" w:rsidRPr="00CE1956" w:rsidRDefault="008419D2" w:rsidP="00436BDB">
      <w:pPr>
        <w:pStyle w:val="aa"/>
        <w:spacing w:line="276" w:lineRule="auto"/>
        <w:jc w:val="both"/>
        <w:rPr>
          <w:bCs/>
          <w:sz w:val="24"/>
          <w:szCs w:val="24"/>
        </w:rPr>
        <w:sectPr w:rsidR="008419D2" w:rsidRPr="00CE1956" w:rsidSect="00651A61">
          <w:pgSz w:w="11906" w:h="16838"/>
          <w:pgMar w:top="1134" w:right="851" w:bottom="1134" w:left="1134" w:header="708" w:footer="708" w:gutter="0"/>
          <w:cols w:space="708"/>
          <w:docGrid w:linePitch="360"/>
        </w:sectPr>
      </w:pPr>
      <w:r>
        <w:rPr>
          <w:sz w:val="24"/>
          <w:szCs w:val="24"/>
        </w:rPr>
        <w:t xml:space="preserve">    </w:t>
      </w:r>
      <w:r w:rsidRPr="00311407">
        <w:rPr>
          <w:sz w:val="24"/>
          <w:szCs w:val="24"/>
        </w:rPr>
        <w:t xml:space="preserve">Совместные усилия школы и  всех </w:t>
      </w:r>
      <w:r>
        <w:rPr>
          <w:sz w:val="24"/>
          <w:szCs w:val="24"/>
        </w:rPr>
        <w:t>поселковых и районных</w:t>
      </w:r>
      <w:r w:rsidRPr="00311407">
        <w:rPr>
          <w:sz w:val="24"/>
          <w:szCs w:val="24"/>
        </w:rPr>
        <w:t xml:space="preserve"> структур направлены на формирование  духовно-нравственной и физически здоровой личности. </w:t>
      </w:r>
      <w:r w:rsidRPr="00311407">
        <w:rPr>
          <w:bCs/>
          <w:sz w:val="24"/>
          <w:szCs w:val="24"/>
        </w:rPr>
        <w:t xml:space="preserve">Ниже представлена схема взаимодействия </w:t>
      </w:r>
      <w:r>
        <w:rPr>
          <w:bCs/>
          <w:sz w:val="24"/>
          <w:szCs w:val="24"/>
        </w:rPr>
        <w:t xml:space="preserve">МБОУ СОШ №10 </w:t>
      </w:r>
      <w:r w:rsidRPr="00311407">
        <w:rPr>
          <w:bCs/>
          <w:sz w:val="24"/>
          <w:szCs w:val="24"/>
        </w:rPr>
        <w:t>с учреждениями города</w:t>
      </w:r>
      <w:r>
        <w:rPr>
          <w:bCs/>
          <w:sz w:val="24"/>
          <w:szCs w:val="24"/>
        </w:rPr>
        <w:t xml:space="preserve"> и посёлка</w:t>
      </w:r>
      <w:r w:rsidRPr="00311407">
        <w:rPr>
          <w:bCs/>
          <w:sz w:val="24"/>
          <w:szCs w:val="24"/>
        </w:rPr>
        <w:t>.</w:t>
      </w:r>
    </w:p>
    <w:p w:rsidR="008419D2" w:rsidRPr="00044FB8" w:rsidRDefault="00095E80" w:rsidP="00CC1146">
      <w:pPr>
        <w:pStyle w:val="1"/>
        <w:numPr>
          <w:ilvl w:val="0"/>
          <w:numId w:val="222"/>
        </w:numPr>
      </w:pPr>
      <w:r>
        <w:rPr>
          <w:noProof/>
          <w:lang w:eastAsia="ru-RU"/>
        </w:rPr>
        <w:lastRenderedPageBreak/>
        <mc:AlternateContent>
          <mc:Choice Requires="wps">
            <w:drawing>
              <wp:anchor distT="0" distB="0" distL="114300" distR="114300" simplePos="0" relativeHeight="251768832" behindDoc="0" locked="0" layoutInCell="1" allowOverlap="1">
                <wp:simplePos x="0" y="0"/>
                <wp:positionH relativeFrom="column">
                  <wp:posOffset>2537460</wp:posOffset>
                </wp:positionH>
                <wp:positionV relativeFrom="paragraph">
                  <wp:posOffset>-27305</wp:posOffset>
                </wp:positionV>
                <wp:extent cx="1287780" cy="907415"/>
                <wp:effectExtent l="22860" t="20320" r="22860" b="53340"/>
                <wp:wrapNone/>
                <wp:docPr id="234" name="AutoShap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780" cy="907415"/>
                        </a:xfrm>
                        <a:prstGeom prst="roundRect">
                          <a:avLst>
                            <a:gd name="adj" fmla="val 16667"/>
                          </a:avLst>
                        </a:prstGeom>
                        <a:solidFill>
                          <a:schemeClr val="accent2">
                            <a:lumMod val="100000"/>
                            <a:lumOff val="0"/>
                          </a:schemeClr>
                        </a:solidFill>
                        <a:ln w="38100">
                          <a:solidFill>
                            <a:schemeClr val="lt1">
                              <a:lumMod val="95000"/>
                              <a:lumOff val="0"/>
                            </a:schemeClr>
                          </a:solidFill>
                          <a:round/>
                          <a:headEnd/>
                          <a:tailEnd/>
                        </a:ln>
                        <a:effectLst>
                          <a:outerShdw dist="25400" dir="5400000" algn="ctr" rotWithShape="0">
                            <a:schemeClr val="accent2">
                              <a:lumMod val="50000"/>
                              <a:lumOff val="0"/>
                              <a:alpha val="50000"/>
                            </a:schemeClr>
                          </a:outerShdw>
                        </a:effectLst>
                      </wps:spPr>
                      <wps:txbx>
                        <w:txbxContent>
                          <w:p w:rsidR="00EF25F4" w:rsidRDefault="00EF25F4" w:rsidP="008419D2">
                            <w:pPr>
                              <w:jc w:val="center"/>
                              <w:rPr>
                                <w:sz w:val="20"/>
                                <w:szCs w:val="20"/>
                              </w:rPr>
                            </w:pPr>
                            <w:r>
                              <w:rPr>
                                <w:sz w:val="20"/>
                                <w:szCs w:val="20"/>
                              </w:rPr>
                              <w:t xml:space="preserve">МБОУ СОШ </w:t>
                            </w:r>
                          </w:p>
                          <w:p w:rsidR="00EF25F4" w:rsidRDefault="00EF25F4" w:rsidP="008419D2">
                            <w:pPr>
                              <w:jc w:val="center"/>
                              <w:rPr>
                                <w:sz w:val="20"/>
                                <w:szCs w:val="20"/>
                              </w:rPr>
                            </w:pPr>
                            <w:r>
                              <w:rPr>
                                <w:sz w:val="20"/>
                                <w:szCs w:val="20"/>
                              </w:rPr>
                              <w:t>Белокалитвинского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118" style="position:absolute;left:0;text-align:left;margin-left:199.8pt;margin-top:-2.15pt;width:101.4pt;height:71.4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6AgqQIAAL8FAAAOAAAAZHJzL2Uyb0RvYy54bWysVE1v1DAQvSPxHyzfaTbpfkbNVlVLEVKB&#10;ioI4z9rOxuDYwfZutv31jCfbZUvFgYocIs/YfvPmzXjOznetYVvlg3a24vnJiDNlhZPariv+9cv1&#10;mzlnIYKVYJxVFb9XgZ8vX78667tSFa5xRirPEMSGsu8q3sTYlVkWRKNaCCeuUxY3a+dbiGj6dSY9&#10;9IjemqwYjaZZ77zsvBMqBPReDZt8Sfh1rUT8VNdBRWYqjtwi/T39V+mfLc+gXHvoGi32NOAFLFrQ&#10;FoMeoK4gAtt4/Qyq1cK74Op4IlybubrWQlEOmE0++iObuwY6RbmgOKE7yBT+H6z4uL31TMuKF6dj&#10;ziy0WKSLTXQUm+XzRZKo70KJJ++6W5+SDN2NEz8Cs+6yAbtWF967vlEgkViezmdPLiQj4FW26j84&#10;ifiA+KTWrvZtAkQd2I6Kcn8oitpFJtCZF/PZbI61E7i3GM3G+YRCQPl4u/MhvlOuZWlRce82Vn7G&#10;ylMI2N6ESJWR++xAfuesbg3WeQuG5dPpdLZH3B/OoHzEpHSd0fJaG0NG6kx1aTzDy5iKEMrGgkKZ&#10;TYv5Df58lL4ECyX6sQkHP7kQnxo8waBYaB1HMJb1FT+dIwTBPtk83BvgTMyfhV5MXhqZlCPKqZhv&#10;raR1BG2GNTI1NmWk6GXthXWbqPxdI3smddK/mIyRORr4zNIysWFg1jgfRPSceRe/6dhQg6Vq/4Oq&#10;KbO/iQolmK6BQZfDwWdSH9iS8EeJUM+mNh3aPe5WO3oXiyJVMfXwysl77GLkT62KUw8XjfMPnPU4&#10;QSoefm7AK87Me4svYZGPx2nkkDGezAo0/PHO6ngHrECoikfUipaXcRhTm87rdYORhkpbl15nrSOS&#10;IsoDq72BU4Ly2k+0NIaObTr1e+4ufwEAAP//AwBQSwMEFAAGAAgAAAAhAHPuTvffAAAACgEAAA8A&#10;AABkcnMvZG93bnJldi54bWxMj8FOwzAQRO9I/IO1SNxam6SK2hCnQkgVJ4rawt2J3ThKvA6xm4a/&#10;ZznR42qeZt4W29n1bDJjaD1KeFoKYAZrr1tsJHyedos1sBAVatV7NBJ+TIBteX9XqFz7Kx7MdIwN&#10;oxIMuZJgYxxyzkNtjVNh6QeDlJ396FSkc2y4HtWVyl3PEyEy7lSLtGDVYF6tqbvjxUn42r1VH1l3&#10;PiRN2gn7fdqH92kv5ePD/PIMLJo5/sPwp0/qUJJT5S+oA+slpJtNRqiExSoFRkAmkhWwish0nQEv&#10;C377QvkLAAD//wMAUEsBAi0AFAAGAAgAAAAhALaDOJL+AAAA4QEAABMAAAAAAAAAAAAAAAAAAAAA&#10;AFtDb250ZW50X1R5cGVzXS54bWxQSwECLQAUAAYACAAAACEAOP0h/9YAAACUAQAACwAAAAAAAAAA&#10;AAAAAAAvAQAAX3JlbHMvLnJlbHNQSwECLQAUAAYACAAAACEAd+ugIKkCAAC/BQAADgAAAAAAAAAA&#10;AAAAAAAuAgAAZHJzL2Uyb0RvYy54bWxQSwECLQAUAAYACAAAACEAc+5O998AAAAKAQAADwAAAAAA&#10;AAAAAAAAAAADBQAAZHJzL2Rvd25yZXYueG1sUEsFBgAAAAAEAAQA8wAAAA8GAAAAAA==&#10;" fillcolor="#c0504d [3205]" strokecolor="#f2f2f2 [3041]" strokeweight="3pt">
                <v:shadow on="t" color="#622423 [1605]" opacity=".5" offset="0"/>
                <v:textbox>
                  <w:txbxContent>
                    <w:p w:rsidR="00EF25F4" w:rsidRDefault="00EF25F4" w:rsidP="008419D2">
                      <w:pPr>
                        <w:jc w:val="center"/>
                        <w:rPr>
                          <w:sz w:val="20"/>
                          <w:szCs w:val="20"/>
                        </w:rPr>
                      </w:pPr>
                      <w:r>
                        <w:rPr>
                          <w:sz w:val="20"/>
                          <w:szCs w:val="20"/>
                        </w:rPr>
                        <w:t xml:space="preserve">МБОУ СОШ </w:t>
                      </w:r>
                    </w:p>
                    <w:p w:rsidR="00EF25F4" w:rsidRDefault="00EF25F4" w:rsidP="008419D2">
                      <w:pPr>
                        <w:jc w:val="center"/>
                        <w:rPr>
                          <w:sz w:val="20"/>
                          <w:szCs w:val="20"/>
                        </w:rPr>
                      </w:pPr>
                      <w:r>
                        <w:rPr>
                          <w:sz w:val="20"/>
                          <w:szCs w:val="20"/>
                        </w:rPr>
                        <w:t>Белокалитвинскогорайона</w:t>
                      </w:r>
                    </w:p>
                  </w:txbxContent>
                </v:textbox>
              </v:roundrect>
            </w:pict>
          </mc:Fallback>
        </mc:AlternateContent>
      </w:r>
      <w:r>
        <w:rPr>
          <w:noProof/>
          <w:lang w:eastAsia="ru-RU"/>
        </w:rPr>
        <mc:AlternateContent>
          <mc:Choice Requires="wps">
            <w:drawing>
              <wp:anchor distT="0" distB="0" distL="114300" distR="114300" simplePos="0" relativeHeight="251773952" behindDoc="0" locked="0" layoutInCell="1" allowOverlap="1">
                <wp:simplePos x="0" y="0"/>
                <wp:positionH relativeFrom="column">
                  <wp:posOffset>4128135</wp:posOffset>
                </wp:positionH>
                <wp:positionV relativeFrom="paragraph">
                  <wp:posOffset>-27305</wp:posOffset>
                </wp:positionV>
                <wp:extent cx="1978025" cy="574675"/>
                <wp:effectExtent l="0" t="0" r="22225" b="15875"/>
                <wp:wrapNone/>
                <wp:docPr id="37" name="AutoShap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8025" cy="574675"/>
                        </a:xfrm>
                        <a:prstGeom prst="roundRect">
                          <a:avLst>
                            <a:gd name="adj" fmla="val 16667"/>
                          </a:avLst>
                        </a:prstGeom>
                        <a:solidFill>
                          <a:srgbClr val="EAF1DD"/>
                        </a:solidFill>
                        <a:ln w="9525">
                          <a:solidFill>
                            <a:srgbClr val="000000"/>
                          </a:solidFill>
                          <a:round/>
                          <a:headEnd/>
                          <a:tailEnd/>
                        </a:ln>
                      </wps:spPr>
                      <wps:txbx>
                        <w:txbxContent>
                          <w:p w:rsidR="00EF25F4" w:rsidRPr="00044FB8" w:rsidRDefault="00EF25F4" w:rsidP="008419D2">
                            <w:pPr>
                              <w:shd w:val="clear" w:color="auto" w:fill="EEECE1"/>
                              <w:jc w:val="center"/>
                              <w:rPr>
                                <w:sz w:val="20"/>
                                <w:szCs w:val="20"/>
                              </w:rPr>
                            </w:pPr>
                            <w:r>
                              <w:rPr>
                                <w:sz w:val="20"/>
                                <w:szCs w:val="20"/>
                              </w:rPr>
                              <w:t>УСЗН</w:t>
                            </w:r>
                            <w:r w:rsidRPr="00044FB8">
                              <w:rPr>
                                <w:sz w:val="20"/>
                                <w:szCs w:val="20"/>
                              </w:rPr>
                              <w:t xml:space="preserve"> </w:t>
                            </w:r>
                          </w:p>
                          <w:p w:rsidR="00EF25F4" w:rsidRPr="00044FB8" w:rsidRDefault="00EF25F4" w:rsidP="008419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6" o:spid="_x0000_s1119" style="position:absolute;left:0;text-align:left;margin-left:325.05pt;margin-top:-2.15pt;width:155.75pt;height:45.2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85gPAIAAHYEAAAOAAAAZHJzL2Uyb0RvYy54bWysVF+P0zAMf0fiO0R5Z113+3Or1p2m7YaQ&#10;Djhx8AGyJF0DaRKcbN3u0+OkvWMHiAdEHyI7tn+2f3a6uDk1mhwleGVNSfPBkBJpuBXK7Ev65fP2&#10;zTUlPjAjmLZGlvQsPb1Zvn61aF0hR7a2WkggCGJ80bqS1iG4Iss8r2XD/MA6adBYWWhYQBX2mQDW&#10;Inqjs9FwOM1aC8KB5dJ7vN10RrpM+FUlefhYVV4GokuKtYV0Qjp38cyWC1bsgbla8b4M9g9VNEwZ&#10;TPoMtWGBkQOo36AaxcF6W4UBt01mq0pxmXrAbvLhL9081MzJ1AuS490zTf7/wfIPx3sgSpT0akaJ&#10;YQ3OaHUINqUmo/E0MtQ6X6Djg7uH2KN3d5Z/88TYdc3MXq4AbFtLJrCuPPpnLwKi4jGU7Nr3ViA+&#10;Q/xE1qmCJgIiDeSUZnJ+nok8BcLxMp/ProejCSUcbZPZeDqbpBSseIp24MNbaRsShZKCPRjxCQef&#10;UrDjnQ9pMKLvjomvlFSNxjEfmSb5dDqd9Yi9c8aKJ8zUrtVKbJXWSYH9bq2BYGhJb1fbfLPpg/2l&#10;mzakLel8goX/HWKYvj9BpD7SekZqb41IcmBKdzJWqU3PdaS3G1M47U5pnPOrCBq531lxRvbBdsuP&#10;jxWF2sIjJS0ufkn99wMDSYl+Z3CC83w8ji8lKePJbIQKXFp2lxZmOEKVNFDSievQva6DA7WvMVOe&#10;GDA2blWlwtN6dFX19eNyo/Ti9Vzqyevn72L5AwAA//8DAFBLAwQUAAYACAAAACEACjLLz+AAAAAJ&#10;AQAADwAAAGRycy9kb3ducmV2LnhtbEyPQUvDQBCF74L/YRnBW7tJ1aXGTIoUBMGLxkLpbZudJmmz&#10;s2l228Z/73qqx+F9vPdNvhhtJ840+NYxQjpNQBBXzrRcI6y+3yZzED5oNrpzTAg/5GFR3N7kOjPu&#10;wl90LkMtYgn7TCM0IfSZlL5qyGo/dT1xzHZusDrEc6ilGfQllttOzpJESatbjguN7mnZUHUoTxbh&#10;yMv3DR3Xa/4wn5t+X5UrvysR7+/G1xcQgcZwheFPP6pDEZ227sTGiw5BPSVpRBEmjw8gIvCsUgVi&#10;izBXM5BFLv9/UPwCAAD//wMAUEsBAi0AFAAGAAgAAAAhALaDOJL+AAAA4QEAABMAAAAAAAAAAAAA&#10;AAAAAAAAAFtDb250ZW50X1R5cGVzXS54bWxQSwECLQAUAAYACAAAACEAOP0h/9YAAACUAQAACwAA&#10;AAAAAAAAAAAAAAAvAQAAX3JlbHMvLnJlbHNQSwECLQAUAAYACAAAACEAoKfOYDwCAAB2BAAADgAA&#10;AAAAAAAAAAAAAAAuAgAAZHJzL2Uyb0RvYy54bWxQSwECLQAUAAYACAAAACEACjLLz+AAAAAJAQAA&#10;DwAAAAAAAAAAAAAAAACWBAAAZHJzL2Rvd25yZXYueG1sUEsFBgAAAAAEAAQA8wAAAKMFAAAAAA==&#10;" fillcolor="#eaf1dd">
                <v:textbox>
                  <w:txbxContent>
                    <w:p w:rsidR="00EF25F4" w:rsidRPr="00044FB8" w:rsidRDefault="00EF25F4" w:rsidP="008419D2">
                      <w:pPr>
                        <w:shd w:val="clear" w:color="auto" w:fill="EEECE1"/>
                        <w:jc w:val="center"/>
                        <w:rPr>
                          <w:sz w:val="20"/>
                          <w:szCs w:val="20"/>
                        </w:rPr>
                      </w:pPr>
                      <w:r>
                        <w:rPr>
                          <w:sz w:val="20"/>
                          <w:szCs w:val="20"/>
                        </w:rPr>
                        <w:t>УСЗН</w:t>
                      </w:r>
                      <w:r w:rsidRPr="00044FB8">
                        <w:rPr>
                          <w:sz w:val="20"/>
                          <w:szCs w:val="20"/>
                        </w:rPr>
                        <w:t xml:space="preserve"> </w:t>
                      </w:r>
                    </w:p>
                    <w:p w:rsidR="00EF25F4" w:rsidRPr="00044FB8" w:rsidRDefault="00EF25F4" w:rsidP="008419D2"/>
                  </w:txbxContent>
                </v:textbox>
              </v:roundrect>
            </w:pict>
          </mc:Fallback>
        </mc:AlternateContent>
      </w:r>
      <w:r>
        <w:rPr>
          <w:noProof/>
          <w:lang w:eastAsia="ru-RU"/>
        </w:rPr>
        <mc:AlternateContent>
          <mc:Choice Requires="wps">
            <w:drawing>
              <wp:anchor distT="0" distB="0" distL="114300" distR="114300" simplePos="0" relativeHeight="251770880" behindDoc="0" locked="0" layoutInCell="1" allowOverlap="1">
                <wp:simplePos x="0" y="0"/>
                <wp:positionH relativeFrom="column">
                  <wp:posOffset>-56515</wp:posOffset>
                </wp:positionH>
                <wp:positionV relativeFrom="paragraph">
                  <wp:posOffset>43180</wp:posOffset>
                </wp:positionV>
                <wp:extent cx="2118360" cy="673100"/>
                <wp:effectExtent l="0" t="0" r="15240" b="12700"/>
                <wp:wrapNone/>
                <wp:docPr id="35" name="AutoShape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8360" cy="673100"/>
                        </a:xfrm>
                        <a:prstGeom prst="roundRect">
                          <a:avLst>
                            <a:gd name="adj" fmla="val 16667"/>
                          </a:avLst>
                        </a:prstGeom>
                        <a:solidFill>
                          <a:srgbClr val="DBE5F1"/>
                        </a:solidFill>
                        <a:ln w="9525">
                          <a:solidFill>
                            <a:srgbClr val="000000"/>
                          </a:solidFill>
                          <a:round/>
                          <a:headEnd/>
                          <a:tailEnd/>
                        </a:ln>
                      </wps:spPr>
                      <wps:txbx>
                        <w:txbxContent>
                          <w:p w:rsidR="00EF25F4" w:rsidRPr="00044FB8" w:rsidRDefault="00EF25F4" w:rsidP="008419D2">
                            <w:pPr>
                              <w:jc w:val="center"/>
                              <w:rPr>
                                <w:sz w:val="20"/>
                                <w:szCs w:val="20"/>
                              </w:rPr>
                            </w:pPr>
                            <w:r w:rsidRPr="00044FB8">
                              <w:rPr>
                                <w:sz w:val="20"/>
                                <w:szCs w:val="20"/>
                              </w:rPr>
                              <w:t xml:space="preserve">Учреждения дополнительного образования: </w:t>
                            </w:r>
                            <w:r>
                              <w:rPr>
                                <w:sz w:val="20"/>
                                <w:szCs w:val="20"/>
                              </w:rPr>
                              <w:t>ДДТ, ЦВР, музыкаль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3" o:spid="_x0000_s1120" style="position:absolute;left:0;text-align:left;margin-left:-4.45pt;margin-top:3.4pt;width:166.8pt;height:53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ANQAIAAHYEAAAOAAAAZHJzL2Uyb0RvYy54bWysVNtu2zAMfR+wfxD0vjrOtTXqFF3SDAO6&#10;rVi3D1AkOdYmixqlxMm+frScdMn2NiwPAmlSh+Q5VG7v9o1lO43BgCt5fjXgTDsJyrhNyb9+Wb25&#10;5ixE4ZSw4HTJDzrwu/nrV7etL/QQarBKIyMQF4rWl7yO0RdZFmStGxGuwGtHwQqwEZFc3GQKRUvo&#10;jc2Gg8E0awGVR5A6BPq67IN8nvCrSsv4qaqCjsyWnHqL6cR0rrszm9+KYoPC10Ye2xD/0EUjjKOi&#10;L1BLEQXbovkLqjESIUAVryQ0GVSVkTrNQNPkgz+mea6F12kWIif4F5rC/4OVH3dPyIwq+WjCmRMN&#10;aXS/jZBKs+F41DHU+lBQ4rN/wm7G4B9Bfg/MwaIWbqPvEaGttVDUV97lZxcXOifQVbZuP4AifEH4&#10;iax9hU0HSDSwfdLk8KKJ3kcm6eMwz69HU5JOUmw6G+WDJFomitNtjyG+09Cwzig5wtapzyR8KiF2&#10;jyEmYdRxOqG+cVY1lmTeCcvy6XQ6S02L4phM2CfMNC5Yo1bG2uTgZr2wyOhqyZdvHyarfmJi5TzN&#10;OtaW/GYynKQuLmLhHGKQfsf6F2lpjrSeHbUPTiU7CmN7m7q07sh1R28vU9yv90nOm/FJuTWoA7GP&#10;0C8/PVYyasCfnLW0+CUPP7YCNWf2vSMFb/LxuHspyRlPZkNy8DyyPo8IJwmq5JGz3lzE/nVtPZpN&#10;TZXyxICDbqsqE0/r0Xd17J+Wm6yL13Pup6zffxfzXwAAAP//AwBQSwMEFAAGAAgAAAAhAD8SHJze&#10;AAAACAEAAA8AAABkcnMvZG93bnJldi54bWxMj0FPg0AQhe8m/ofNmHhrF6gpFFmaRm1MvBUb9bhl&#10;RyCys4TdtvTfO57qcfK+vPlesZ5sL044+s6RgngegUCqnemoUbB/384yED5oMrp3hAou6GFd3t4U&#10;OjfuTDs8VaERXEI+1wraEIZcSl+3aLWfuwGJs283Wh34HBtpRn3mctvLJIqW0uqO+EOrB3xqsf6p&#10;jlbB5vnja//mzEu68pdq97nYpuE1Vur+bto8ggg4hSsMf/qsDiU7HdyRjBe9glm2YlLBkgdwvEge&#10;UhAH5uIkA1kW8v+A8hcAAP//AwBQSwECLQAUAAYACAAAACEAtoM4kv4AAADhAQAAEwAAAAAAAAAA&#10;AAAAAAAAAAAAW0NvbnRlbnRfVHlwZXNdLnhtbFBLAQItABQABgAIAAAAIQA4/SH/1gAAAJQBAAAL&#10;AAAAAAAAAAAAAAAAAC8BAABfcmVscy8ucmVsc1BLAQItABQABgAIAAAAIQC/fmANQAIAAHYEAAAO&#10;AAAAAAAAAAAAAAAAAC4CAABkcnMvZTJvRG9jLnhtbFBLAQItABQABgAIAAAAIQA/Ehyc3gAAAAgB&#10;AAAPAAAAAAAAAAAAAAAAAJoEAABkcnMvZG93bnJldi54bWxQSwUGAAAAAAQABADzAAAApQUAAAAA&#10;" fillcolor="#dbe5f1">
                <v:textbox>
                  <w:txbxContent>
                    <w:p w:rsidR="00EF25F4" w:rsidRPr="00044FB8" w:rsidRDefault="00EF25F4" w:rsidP="008419D2">
                      <w:pPr>
                        <w:jc w:val="center"/>
                        <w:rPr>
                          <w:sz w:val="20"/>
                          <w:szCs w:val="20"/>
                        </w:rPr>
                      </w:pPr>
                      <w:r w:rsidRPr="00044FB8">
                        <w:rPr>
                          <w:sz w:val="20"/>
                          <w:szCs w:val="20"/>
                        </w:rPr>
                        <w:t xml:space="preserve">Учреждения дополнительного образования: </w:t>
                      </w:r>
                      <w:r>
                        <w:rPr>
                          <w:sz w:val="20"/>
                          <w:szCs w:val="20"/>
                        </w:rPr>
                        <w:t>ДДТ, ЦВР, музыкальная школа</w:t>
                      </w:r>
                    </w:p>
                  </w:txbxContent>
                </v:textbox>
              </v:roundrect>
            </w:pict>
          </mc:Fallback>
        </mc:AlternateContent>
      </w:r>
    </w:p>
    <w:p w:rsidR="008419D2" w:rsidRPr="008419D2" w:rsidRDefault="008419D2" w:rsidP="00CC1146">
      <w:pPr>
        <w:pStyle w:val="a4"/>
        <w:numPr>
          <w:ilvl w:val="0"/>
          <w:numId w:val="222"/>
        </w:numPr>
        <w:shd w:val="clear" w:color="auto" w:fill="FFFFFF"/>
        <w:jc w:val="both"/>
        <w:rPr>
          <w:b/>
          <w:bCs/>
        </w:rPr>
      </w:pPr>
    </w:p>
    <w:p w:rsidR="008419D2" w:rsidRPr="008419D2" w:rsidRDefault="00095E80" w:rsidP="00CC1146">
      <w:pPr>
        <w:pStyle w:val="a4"/>
        <w:numPr>
          <w:ilvl w:val="0"/>
          <w:numId w:val="222"/>
        </w:numPr>
        <w:shd w:val="clear" w:color="auto" w:fill="FFFFFF"/>
        <w:jc w:val="both"/>
        <w:rPr>
          <w:b/>
          <w:bCs/>
        </w:rPr>
      </w:pPr>
      <w:r>
        <w:rPr>
          <w:noProof/>
        </w:rPr>
        <mc:AlternateContent>
          <mc:Choice Requires="wps">
            <w:drawing>
              <wp:anchor distT="0" distB="0" distL="114300" distR="114300" simplePos="0" relativeHeight="251772928" behindDoc="0" locked="0" layoutInCell="1" allowOverlap="1">
                <wp:simplePos x="0" y="0"/>
                <wp:positionH relativeFrom="column">
                  <wp:posOffset>4444365</wp:posOffset>
                </wp:positionH>
                <wp:positionV relativeFrom="paragraph">
                  <wp:posOffset>63500</wp:posOffset>
                </wp:positionV>
                <wp:extent cx="1819910" cy="419100"/>
                <wp:effectExtent l="0" t="0" r="27940" b="19050"/>
                <wp:wrapNone/>
                <wp:docPr id="32" name="AutoShape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910" cy="419100"/>
                        </a:xfrm>
                        <a:prstGeom prst="roundRect">
                          <a:avLst>
                            <a:gd name="adj" fmla="val 16667"/>
                          </a:avLst>
                        </a:prstGeom>
                        <a:solidFill>
                          <a:srgbClr val="B2A1C7"/>
                        </a:solidFill>
                        <a:ln w="9525">
                          <a:solidFill>
                            <a:srgbClr val="000000"/>
                          </a:solidFill>
                          <a:round/>
                          <a:headEnd/>
                          <a:tailEnd/>
                        </a:ln>
                      </wps:spPr>
                      <wps:txbx>
                        <w:txbxContent>
                          <w:p w:rsidR="00EF25F4" w:rsidRPr="00044FB8" w:rsidRDefault="00EF25F4" w:rsidP="008419D2">
                            <w:pPr>
                              <w:shd w:val="clear" w:color="auto" w:fill="B2A1C7"/>
                              <w:jc w:val="center"/>
                              <w:rPr>
                                <w:sz w:val="20"/>
                                <w:szCs w:val="20"/>
                              </w:rPr>
                            </w:pPr>
                            <w:r>
                              <w:rPr>
                                <w:sz w:val="20"/>
                                <w:szCs w:val="20"/>
                              </w:rPr>
                              <w:t>Совет ветеранов В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5" o:spid="_x0000_s1121" style="position:absolute;left:0;text-align:left;margin-left:349.95pt;margin-top:5pt;width:143.3pt;height:33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blOwIAAHYEAAAOAAAAZHJzL2Uyb0RvYy54bWysVFGP0zAMfkfiP0R5Z13LtrtV153GjkNI&#10;B5w4+AFZkq6BNA5Otu749bjpNjZ4Q+whsmvns/19zm5u961lO43BgKt4Phpzpp0EZdym4l+/3L+6&#10;5ixE4ZSw4HTFn3Xgt4uXL246X+oCGrBKIyMQF8rOV7yJ0ZdZFmSjWxFG4LWjYA3YikgubjKFoiP0&#10;1mbFeDzLOkDlEaQOgb7eDUG+SPh1rWX8VNdBR2YrTr3FdGI61/2ZLW5EuUHhGyMPbYh/6KIVxlHR&#10;E9SdiIJt0fwF1RqJEKCOIwltBnVtpE4z0DT5+I9pnhrhdZqFyAn+RFP4f7Dy4+4RmVEVf11w5kRL&#10;Gi23EVJpVkymPUOdDyUlPvlH7GcM/gHk98AcrBrhNnqJCF2jhaK+8j4/u7jQO4GusnX3ARThC8JP&#10;ZO1rbHtAooHtkybPJ030PjJJH/PrfD7PSTpJsUlOZhItE+XxtscQ32loWW9UHGHr1GcSPpUQu4cQ&#10;kzDqMJ1Q3zirW0sy74Rl+Ww2u0pNi/KQTNhHzDQuWKPujbXJwc16ZZHR1Yq/KZb56ng5nKdZx7qK&#10;z6fFNHVxEQvnEOP0O9S/SEtzpPXsqX3rVLKjMHawqUvrDlz39A4yxf16n+Scn5Rbg3om9hGG5afH&#10;SkYD+JOzjha/4uHHVqDmzL53pOA8n0z6l5KcyfSqIAfPI+vziHCSoCoeORvMVRxe19aj2TRUKU8M&#10;OOi3qjbxuB5DV4f+abnJung9537K+v13sfgFAAD//wMAUEsDBBQABgAIAAAAIQDN2DhS3AAAAAkB&#10;AAAPAAAAZHJzL2Rvd25yZXYueG1sTI9BTsMwEEX3SNzBGiR21AaJtE7jVBUSsGFD6AGmsUmixuNg&#10;u23K6RlWsBz9pz/vV5vZj+LkYhoCGbhfKBCO2mAH6gzsPp7vViBSRrI4BnIGLi7Bpr6+qrC04Uzv&#10;7tTkTnAJpRIN9DlPpZSp7Z3HtAiTI84+Q/SY+YydtBHPXO5H+aBUIT0OxB96nNxT79pDc/QGXpG+&#10;u8tL1yz1G1r62sV2q6Ixtzfzdg0iuzn/wfCrz+pQs9M+HMkmMRootNaMcqB4EwN6VTyC2BtYFgpk&#10;Xcn/C+ofAAAA//8DAFBLAQItABQABgAIAAAAIQC2gziS/gAAAOEBAAATAAAAAAAAAAAAAAAAAAAA&#10;AABbQ29udGVudF9UeXBlc10ueG1sUEsBAi0AFAAGAAgAAAAhADj9If/WAAAAlAEAAAsAAAAAAAAA&#10;AAAAAAAALwEAAF9yZWxzLy5yZWxzUEsBAi0AFAAGAAgAAAAhAGbtFuU7AgAAdgQAAA4AAAAAAAAA&#10;AAAAAAAALgIAAGRycy9lMm9Eb2MueG1sUEsBAi0AFAAGAAgAAAAhAM3YOFLcAAAACQEAAA8AAAAA&#10;AAAAAAAAAAAAlQQAAGRycy9kb3ducmV2LnhtbFBLBQYAAAAABAAEAPMAAACeBQAAAAA=&#10;" fillcolor="#b2a1c7">
                <v:textbox>
                  <w:txbxContent>
                    <w:p w:rsidR="00EF25F4" w:rsidRPr="00044FB8" w:rsidRDefault="00EF25F4" w:rsidP="008419D2">
                      <w:pPr>
                        <w:shd w:val="clear" w:color="auto" w:fill="B2A1C7"/>
                        <w:jc w:val="center"/>
                        <w:rPr>
                          <w:sz w:val="20"/>
                          <w:szCs w:val="20"/>
                        </w:rPr>
                      </w:pPr>
                      <w:r>
                        <w:rPr>
                          <w:sz w:val="20"/>
                          <w:szCs w:val="20"/>
                        </w:rPr>
                        <w:t>Совет ветеранов ВОв</w:t>
                      </w:r>
                    </w:p>
                  </w:txbxContent>
                </v:textbox>
              </v:roundrect>
            </w:pict>
          </mc:Fallback>
        </mc:AlternateContent>
      </w:r>
      <w:r>
        <w:rPr>
          <w:noProof/>
        </w:rPr>
        <mc:AlternateContent>
          <mc:Choice Requires="wps">
            <w:drawing>
              <wp:anchor distT="0" distB="0" distL="114300" distR="114300" simplePos="0" relativeHeight="251764736" behindDoc="0" locked="0" layoutInCell="1" allowOverlap="1">
                <wp:simplePos x="0" y="0"/>
                <wp:positionH relativeFrom="column">
                  <wp:posOffset>53340</wp:posOffset>
                </wp:positionH>
                <wp:positionV relativeFrom="paragraph">
                  <wp:posOffset>145415</wp:posOffset>
                </wp:positionV>
                <wp:extent cx="1865630" cy="643890"/>
                <wp:effectExtent l="0" t="0" r="20320" b="22860"/>
                <wp:wrapNone/>
                <wp:docPr id="233" name="Auto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5630" cy="643890"/>
                        </a:xfrm>
                        <a:prstGeom prst="roundRect">
                          <a:avLst>
                            <a:gd name="adj" fmla="val 16667"/>
                          </a:avLst>
                        </a:prstGeom>
                        <a:solidFill>
                          <a:srgbClr val="E5DFEC"/>
                        </a:solidFill>
                        <a:ln w="9525">
                          <a:solidFill>
                            <a:srgbClr val="000000"/>
                          </a:solidFill>
                          <a:round/>
                          <a:headEnd/>
                          <a:tailEnd/>
                        </a:ln>
                      </wps:spPr>
                      <wps:txbx>
                        <w:txbxContent>
                          <w:p w:rsidR="00EF25F4" w:rsidRPr="00044FB8" w:rsidRDefault="00EF25F4" w:rsidP="008419D2">
                            <w:pPr>
                              <w:shd w:val="clear" w:color="auto" w:fill="E5DFEC"/>
                              <w:jc w:val="center"/>
                              <w:rPr>
                                <w:sz w:val="20"/>
                                <w:szCs w:val="20"/>
                              </w:rPr>
                            </w:pPr>
                            <w:r w:rsidRPr="00044FB8">
                              <w:rPr>
                                <w:sz w:val="20"/>
                                <w:szCs w:val="20"/>
                              </w:rPr>
                              <w:t>Учреждения культуры:</w:t>
                            </w:r>
                          </w:p>
                          <w:p w:rsidR="00EF25F4" w:rsidRPr="00044FB8" w:rsidRDefault="00EF25F4" w:rsidP="008419D2">
                            <w:pPr>
                              <w:shd w:val="clear" w:color="auto" w:fill="E5DFEC"/>
                              <w:jc w:val="center"/>
                              <w:rPr>
                                <w:sz w:val="20"/>
                                <w:szCs w:val="20"/>
                              </w:rPr>
                            </w:pPr>
                            <w:r>
                              <w:rPr>
                                <w:sz w:val="20"/>
                                <w:szCs w:val="20"/>
                              </w:rPr>
                              <w:t>ДК «Шахтёр», школа искус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7" o:spid="_x0000_s1122" style="position:absolute;left:0;text-align:left;margin-left:4.2pt;margin-top:11.45pt;width:146.9pt;height:50.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I47QAIAAHcEAAAOAAAAZHJzL2Uyb0RvYy54bWysVNuO0zAQfUfiHyy/0zS9ZNtq09Wqu0VI&#10;C6xY+ADXdhqD4zFjt+ny9UyctnSBJ0QfrJmMfTznnHGvbw6NZXuNwYAreT4YcqadBGXctuRfPq/f&#10;zDgLUTglLDhd8mcd+M3y9avr1i/0CGqwSiMjEBcWrS95HaNfZFmQtW5EGIDXjooVYCMipbjNFIqW&#10;0BubjYbDImsBlUeQOgT6etcX+TLhV5WW8WNVBR2ZLTn1FtOKad10a7a8FostCl8beWxD/EMXjTCO&#10;Lj1D3Yko2A7NH1CNkQgBqjiQ0GRQVUbqxIHY5MPf2DzVwuvEhcQJ/ixT+H+w8sP+EZlRJR+Nx5w5&#10;0ZBJt7sI6W42Gl91ErU+LGjnk3/EjmTwDyC/BeZgVQu31beI0NZaKGos7/ZnLw50SaCjbNO+B0X4&#10;gvCTWocKmw6QdGCHZMrz2RR9iEzSx3xWTIsxeSepVkzGs3lyLROL02mPIb7V0LAuKDnCzqlP5Hy6&#10;QuwfQkzOqCM7ob5yVjWWfN4Ly/KiKBJJQjxupuiEmeiCNWptrE0Jbjcri4yOlvx+ere+XyXGpMrl&#10;NutYW/L5dDRNXbyohUuIYfr9DSLxSPPZSXvvVIqjMLaPqUvrjlp38vY2xcPmkPycFyfnNqCeSX2E&#10;fvrptVJQA/7grKXJL3n4vhOoObPvHDk4zyeT7qmkZDK9GlGCl5XNZUU4SVAlj5z14Sr2z2vn0Wxr&#10;uilPCjjopqoy8TQefVfH/mm6KXrxfC7ztOvX/8XyJwAAAP//AwBQSwMEFAAGAAgAAAAhAIMhwWDf&#10;AAAACAEAAA8AAABkcnMvZG93bnJldi54bWxMj8FOwzAQRO9I/IO1SNyoU6dCaYhTAVJOIGgLourN&#10;jZckIl5HsduGv2c5wXE1TzNvi9XkenHCMXSeNMxnCQik2tuOGg3vb9VNBiJEQ9b0nlDDNwZYlZcX&#10;hcmtP9MGT9vYCC6hkBsNbYxDLmWoW3QmzPyAxNmnH52JfI6NtKM5c7nrpUqSW+lMR7zQmgEfW6y/&#10;tkenoa92uJ7Hav308ozZMn3dfFT7B62vr6b7OxARp/gHw68+q0PJTgd/JBtEryFbMKhBqSUIjtNE&#10;KRAH5tQiBVkW8v8D5Q8AAAD//wMAUEsBAi0AFAAGAAgAAAAhALaDOJL+AAAA4QEAABMAAAAAAAAA&#10;AAAAAAAAAAAAAFtDb250ZW50X1R5cGVzXS54bWxQSwECLQAUAAYACAAAACEAOP0h/9YAAACUAQAA&#10;CwAAAAAAAAAAAAAAAAAvAQAAX3JlbHMvLnJlbHNQSwECLQAUAAYACAAAACEA2hSOO0ACAAB3BAAA&#10;DgAAAAAAAAAAAAAAAAAuAgAAZHJzL2Uyb0RvYy54bWxQSwECLQAUAAYACAAAACEAgyHBYN8AAAAI&#10;AQAADwAAAAAAAAAAAAAAAACaBAAAZHJzL2Rvd25yZXYueG1sUEsFBgAAAAAEAAQA8wAAAKYFAAAA&#10;AA==&#10;" fillcolor="#e5dfec">
                <v:textbox>
                  <w:txbxContent>
                    <w:p w:rsidR="00EF25F4" w:rsidRPr="00044FB8" w:rsidRDefault="00EF25F4" w:rsidP="008419D2">
                      <w:pPr>
                        <w:shd w:val="clear" w:color="auto" w:fill="E5DFEC"/>
                        <w:jc w:val="center"/>
                        <w:rPr>
                          <w:sz w:val="20"/>
                          <w:szCs w:val="20"/>
                        </w:rPr>
                      </w:pPr>
                      <w:r w:rsidRPr="00044FB8">
                        <w:rPr>
                          <w:sz w:val="20"/>
                          <w:szCs w:val="20"/>
                        </w:rPr>
                        <w:t>Учреждения культуры:</w:t>
                      </w:r>
                    </w:p>
                    <w:p w:rsidR="00EF25F4" w:rsidRPr="00044FB8" w:rsidRDefault="00EF25F4" w:rsidP="008419D2">
                      <w:pPr>
                        <w:shd w:val="clear" w:color="auto" w:fill="E5DFEC"/>
                        <w:jc w:val="center"/>
                        <w:rPr>
                          <w:sz w:val="20"/>
                          <w:szCs w:val="20"/>
                        </w:rPr>
                      </w:pPr>
                      <w:r>
                        <w:rPr>
                          <w:sz w:val="20"/>
                          <w:szCs w:val="20"/>
                        </w:rPr>
                        <w:t>ДК «Шахтёр», школа искусств</w:t>
                      </w:r>
                    </w:p>
                  </w:txbxContent>
                </v:textbox>
              </v:roundrect>
            </w:pict>
          </mc:Fallback>
        </mc:AlternateConten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CC1146">
      <w:pPr>
        <w:pStyle w:val="a4"/>
        <w:numPr>
          <w:ilvl w:val="0"/>
          <w:numId w:val="222"/>
        </w:numPr>
        <w:shd w:val="clear" w:color="auto" w:fill="FFFFFF"/>
        <w:jc w:val="both"/>
        <w:rPr>
          <w:b/>
          <w:bCs/>
        </w:rPr>
      </w:pPr>
    </w:p>
    <w:p w:rsidR="008419D2" w:rsidRPr="008419D2" w:rsidRDefault="00095E80" w:rsidP="00CC1146">
      <w:pPr>
        <w:pStyle w:val="a4"/>
        <w:numPr>
          <w:ilvl w:val="0"/>
          <w:numId w:val="222"/>
        </w:numPr>
        <w:shd w:val="clear" w:color="auto" w:fill="FFFFFF"/>
        <w:jc w:val="both"/>
        <w:rPr>
          <w:b/>
          <w:bCs/>
        </w:rPr>
      </w:pPr>
      <w:r>
        <w:rPr>
          <w:noProof/>
        </w:rPr>
        <mc:AlternateContent>
          <mc:Choice Requires="wps">
            <w:drawing>
              <wp:anchor distT="0" distB="0" distL="114300" distR="114300" simplePos="0" relativeHeight="251766784" behindDoc="0" locked="0" layoutInCell="1" allowOverlap="1">
                <wp:simplePos x="0" y="0"/>
                <wp:positionH relativeFrom="column">
                  <wp:posOffset>2124075</wp:posOffset>
                </wp:positionH>
                <wp:positionV relativeFrom="paragraph">
                  <wp:posOffset>161925</wp:posOffset>
                </wp:positionV>
                <wp:extent cx="1916430" cy="1247775"/>
                <wp:effectExtent l="0" t="0" r="26670" b="28575"/>
                <wp:wrapNone/>
                <wp:docPr id="232" name="AutoShap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6430" cy="1247775"/>
                        </a:xfrm>
                        <a:prstGeom prst="roundRect">
                          <a:avLst>
                            <a:gd name="adj" fmla="val 16667"/>
                          </a:avLst>
                        </a:prstGeom>
                        <a:solidFill>
                          <a:srgbClr val="FF0000"/>
                        </a:solidFill>
                        <a:ln w="9525">
                          <a:solidFill>
                            <a:srgbClr val="000000"/>
                          </a:solidFill>
                          <a:round/>
                          <a:headEnd/>
                          <a:tailEnd/>
                        </a:ln>
                      </wps:spPr>
                      <wps:txbx>
                        <w:txbxContent>
                          <w:p w:rsidR="00EF25F4" w:rsidRDefault="00EF25F4" w:rsidP="008419D2">
                            <w:pPr>
                              <w:jc w:val="center"/>
                              <w:rPr>
                                <w:b/>
                                <w:sz w:val="28"/>
                                <w:szCs w:val="28"/>
                              </w:rPr>
                            </w:pPr>
                          </w:p>
                          <w:p w:rsidR="00EF25F4" w:rsidRPr="007A6A77" w:rsidRDefault="00EF25F4" w:rsidP="008419D2">
                            <w:pPr>
                              <w:jc w:val="center"/>
                              <w:rPr>
                                <w:b/>
                                <w:sz w:val="28"/>
                                <w:szCs w:val="28"/>
                              </w:rPr>
                            </w:pPr>
                            <w:r w:rsidRPr="007A6A77">
                              <w:rPr>
                                <w:b/>
                                <w:sz w:val="28"/>
                                <w:szCs w:val="28"/>
                              </w:rPr>
                              <w:t>МБОУ СОШ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9" o:spid="_x0000_s1123" style="position:absolute;left:0;text-align:left;margin-left:167.25pt;margin-top:12.75pt;width:150.9pt;height:98.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KIPQIAAHgEAAAOAAAAZHJzL2Uyb0RvYy54bWysVNuO0zAQfUfiHyy/s2nSG42arlZdipAW&#10;WLHwAa7tNAbHNmO36fL1jJ20tMATog/WTMZzZuaccZe3x1aTgwSvrKlofjOiRBpuhTK7in75vHn1&#10;mhIfmBFMWyMr+iw9vV29fLHsXCkL21gtJBAEMb7sXEWbEFyZZZ43smX+xjppMFhbaFlAF3aZANYh&#10;equzYjSaZZ0F4cBy6T1+ve+DdJXw61ry8LGuvQxEVxR7C+mEdG7jma2WrNwBc43iQxvsH7pomTJY&#10;9Ax1zwIje1B/QLWKg/W2Djfctpmta8VlmgGnyUe/TfPUMCfTLEiOd2ea/P+D5R8Oj0CUqGgxLigx&#10;rEWR7vbBptqkGC8iRZ3zJd58co8Qh/TuwfJvnhi7bpjZyTsA2zWSCWwsj/ezq4ToeEwl2+69FYjP&#10;ED+xdayhjYDIAzkmUZ7PoshjIBw/5ot8NhmjdhxjeTGZz+fTVIOVp3QHPryVtiXRqCjYvRGfUPpU&#10;gx0efEjSiGE8Jr5SUrcahT4wTfLZbDYfEIfLGStPmGleq5XYKK2TA7vtWgPB1IpuNiP8Dcn+8po2&#10;pKvoYlpMUxdXMX8JEQH+DpHmSAsauX1jRLIDU7q3sUttBrIjv71O4bg9JkEXaahI/taKZ6QfbL/+&#10;+FzRaCz8oKTD1a+o/75nICnR7wxKuMgnk/hWkjOZzgt04DKyvYwwwxGqooGS3lyH/n3tHahdg5Xy&#10;xICxca1qFU770Xc19I/rjdbV+7n0061ffxirnwAAAP//AwBQSwMEFAAGAAgAAAAhAHVezVfhAAAA&#10;CgEAAA8AAABkcnMvZG93bnJldi54bWxMj8FOwzAMhu9IvENkJG4spWUFlaYTQhoDjQvbLtzcJjQV&#10;jVOabOt4eswJTpbtT78/l4vJ9eJgxtB5UnA9S0AYarzuqFWw2y6v7kCEiKSx92QUnEyARXV+VmKh&#10;/ZHezGETW8EhFApUYGMcCilDY43DMPODId59+NFh5HZspR7xyOGul2mS5NJhR3zB4mAerWk+N3un&#10;4LVe4+nptluvXpbvX/Z7t8qet6TU5cX0cA8imin+wfCrz+pQsVPt96SD6BVk2c2cUQXpnCsDeZZn&#10;IGoepGkCsirl/xeqHwAAAP//AwBQSwECLQAUAAYACAAAACEAtoM4kv4AAADhAQAAEwAAAAAAAAAA&#10;AAAAAAAAAAAAW0NvbnRlbnRfVHlwZXNdLnhtbFBLAQItABQABgAIAAAAIQA4/SH/1gAAAJQBAAAL&#10;AAAAAAAAAAAAAAAAAC8BAABfcmVscy8ucmVsc1BLAQItABQABgAIAAAAIQCfn/KIPQIAAHgEAAAO&#10;AAAAAAAAAAAAAAAAAC4CAABkcnMvZTJvRG9jLnhtbFBLAQItABQABgAIAAAAIQB1Xs1X4QAAAAoB&#10;AAAPAAAAAAAAAAAAAAAAAJcEAABkcnMvZG93bnJldi54bWxQSwUGAAAAAAQABADzAAAApQUAAAAA&#10;" fillcolor="red">
                <v:textbox>
                  <w:txbxContent>
                    <w:p w:rsidR="00EF25F4" w:rsidRDefault="00EF25F4" w:rsidP="008419D2">
                      <w:pPr>
                        <w:jc w:val="center"/>
                        <w:rPr>
                          <w:b/>
                          <w:sz w:val="28"/>
                          <w:szCs w:val="28"/>
                        </w:rPr>
                      </w:pPr>
                    </w:p>
                    <w:p w:rsidR="00EF25F4" w:rsidRPr="007A6A77" w:rsidRDefault="00EF25F4" w:rsidP="008419D2">
                      <w:pPr>
                        <w:jc w:val="center"/>
                        <w:rPr>
                          <w:b/>
                          <w:sz w:val="28"/>
                          <w:szCs w:val="28"/>
                        </w:rPr>
                      </w:pPr>
                      <w:r w:rsidRPr="007A6A77">
                        <w:rPr>
                          <w:b/>
                          <w:sz w:val="28"/>
                          <w:szCs w:val="28"/>
                        </w:rPr>
                        <w:t>МБОУ СОШ №10</w:t>
                      </w:r>
                    </w:p>
                  </w:txbxContent>
                </v:textbox>
              </v:roundrect>
            </w:pict>
          </mc:Fallback>
        </mc:AlternateContent>
      </w:r>
      <w:r>
        <w:rPr>
          <w:noProof/>
        </w:rPr>
        <mc:AlternateContent>
          <mc:Choice Requires="wps">
            <w:drawing>
              <wp:anchor distT="0" distB="0" distL="114300" distR="114300" simplePos="0" relativeHeight="251771904" behindDoc="0" locked="0" layoutInCell="1" allowOverlap="1">
                <wp:simplePos x="0" y="0"/>
                <wp:positionH relativeFrom="column">
                  <wp:posOffset>4659630</wp:posOffset>
                </wp:positionH>
                <wp:positionV relativeFrom="paragraph">
                  <wp:posOffset>27305</wp:posOffset>
                </wp:positionV>
                <wp:extent cx="1604645" cy="440055"/>
                <wp:effectExtent l="0" t="0" r="14605" b="17145"/>
                <wp:wrapNone/>
                <wp:docPr id="231"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4645" cy="440055"/>
                        </a:xfrm>
                        <a:prstGeom prst="roundRect">
                          <a:avLst>
                            <a:gd name="adj" fmla="val 16667"/>
                          </a:avLst>
                        </a:prstGeom>
                        <a:solidFill>
                          <a:srgbClr val="92CDDC"/>
                        </a:solidFill>
                        <a:ln w="9525">
                          <a:solidFill>
                            <a:srgbClr val="000000"/>
                          </a:solidFill>
                          <a:round/>
                          <a:headEnd/>
                          <a:tailEnd/>
                        </a:ln>
                      </wps:spPr>
                      <wps:txbx>
                        <w:txbxContent>
                          <w:p w:rsidR="00EF25F4" w:rsidRPr="00CF25FC" w:rsidRDefault="00EF25F4" w:rsidP="008419D2">
                            <w:pPr>
                              <w:jc w:val="center"/>
                              <w:rPr>
                                <w:sz w:val="20"/>
                                <w:szCs w:val="20"/>
                              </w:rPr>
                            </w:pPr>
                            <w:r w:rsidRPr="00CF25FC">
                              <w:rPr>
                                <w:sz w:val="20"/>
                                <w:szCs w:val="20"/>
                              </w:rPr>
                              <w:t>Совет ветеранов воинов</w:t>
                            </w:r>
                            <w:r>
                              <w:rPr>
                                <w:sz w:val="20"/>
                                <w:szCs w:val="20"/>
                              </w:rPr>
                              <w:t>-</w:t>
                            </w:r>
                            <w:r w:rsidRPr="00CF25FC">
                              <w:rPr>
                                <w:sz w:val="20"/>
                                <w:szCs w:val="20"/>
                              </w:rPr>
                              <w:t xml:space="preserve"> интернационалис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4" o:spid="_x0000_s1124" style="position:absolute;left:0;text-align:left;margin-left:366.9pt;margin-top:2.15pt;width:126.35pt;height:34.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xp2PgIAAHcEAAAOAAAAZHJzL2Uyb0RvYy54bWysVF+P0zAMf0fiO0R5Z/1Dt7tV606njUNI&#10;B5w4+ABZkq6BNA5Jtm58ety0GxvwhOhDZMf2z/bPThd3h1aTvXRegaloNkkpkYaDUGZb0S+fH17d&#10;UuIDM4JpMLKiR+np3fLli0VnS5lDA1pIRxDE+LKzFW1CsGWSeN7IlvkJWGnQWINrWUDVbRPhWIfo&#10;rU7yNJ0lHThhHXDpPd6uByNdRvy6ljx8rGsvA9EVxdpCPF08N/2ZLBes3DpmG8XHMtg/VNEyZTDp&#10;GWrNAiM7p/6AahV34KEOEw5tAnWtuIw9YDdZ+ls3zw2zMvaC5Hh7psn/P1j+Yf/kiBIVzV9nlBjW&#10;4pDudwFibpIXRU9RZ32Jns/2yfVNevsI/JsnBlYNM1t57xx0jWQCC8t6/+QqoFc8hpJN9x4E4jPE&#10;j2wdatf2gMgDOcShHM9DkYdAOF5ms7SYFVNKONqKIk2n05iClado63x4K6ElvVBRBzsjPuHkYwq2&#10;f/QhTkaM3THxlZK61TjnPdMkm81mNyPi6Jyw8oQZ2wWtxIPSOipuu1lpRzC0ovN8tV6vxmB/6aYN&#10;6dA+zaexiiubv4RI4/c3iNhH3M+e2jdGRDkwpQcZq9Rm5LqndxhTOGwOcZ7z2x60534D4ojsOxi2&#10;H18rCg24H5R0uPkV9d93zElK9DuDE5xnyDI+lagU05scFXdp2VxamOEIVdFAySCuwvC8dtapbYOZ&#10;ssiAgX6rahVO6zFUNdaP243S1fO51KPXr//F8icAAAD//wMAUEsDBBQABgAIAAAAIQDkMGBj3wAA&#10;AAgBAAAPAAAAZHJzL2Rvd25yZXYueG1sTI9BS8NAEIXvgv9hGcGb3bTRtMZsiggiCBWMVTxOs2MS&#10;zc6G3W0a/fVuT3ocvsd73xTryfRiJOc7ywrmswQEcW11x42C7cv9xQqED8gae8uk4Js8rMvTkwJz&#10;bQ/8TGMVGhFL2OeooA1hyKX0dUsG/cwOxJF9WGcwxNM1Ujs8xHLTy0WSZNJgx3GhxYHuWqq/qr1R&#10;sBme3uRn9ZPh64OfP75vpEsXo1LnZ9PtDYhAU/gLw1E/qkMZnXZ2z9qLXsEyTaN6UHCZgoj8epVd&#10;gdgdQQayLOT/B8pfAAAA//8DAFBLAQItABQABgAIAAAAIQC2gziS/gAAAOEBAAATAAAAAAAAAAAA&#10;AAAAAAAAAABbQ29udGVudF9UeXBlc10ueG1sUEsBAi0AFAAGAAgAAAAhADj9If/WAAAAlAEAAAsA&#10;AAAAAAAAAAAAAAAALwEAAF9yZWxzLy5yZWxzUEsBAi0AFAAGAAgAAAAhAN0jGnY+AgAAdwQAAA4A&#10;AAAAAAAAAAAAAAAALgIAAGRycy9lMm9Eb2MueG1sUEsBAi0AFAAGAAgAAAAhAOQwYGPfAAAACAEA&#10;AA8AAAAAAAAAAAAAAAAAmAQAAGRycy9kb3ducmV2LnhtbFBLBQYAAAAABAAEAPMAAACkBQAAAAA=&#10;" fillcolor="#92cddc">
                <v:textbox>
                  <w:txbxContent>
                    <w:p w:rsidR="00EF25F4" w:rsidRPr="00CF25FC" w:rsidRDefault="00EF25F4" w:rsidP="008419D2">
                      <w:pPr>
                        <w:jc w:val="center"/>
                        <w:rPr>
                          <w:sz w:val="20"/>
                          <w:szCs w:val="20"/>
                        </w:rPr>
                      </w:pPr>
                      <w:r w:rsidRPr="00CF25FC">
                        <w:rPr>
                          <w:sz w:val="20"/>
                          <w:szCs w:val="20"/>
                        </w:rPr>
                        <w:t>Совет ветеранов воинов</w:t>
                      </w:r>
                      <w:r>
                        <w:rPr>
                          <w:sz w:val="20"/>
                          <w:szCs w:val="20"/>
                        </w:rPr>
                        <w:t>-</w:t>
                      </w:r>
                      <w:r w:rsidRPr="00CF25FC">
                        <w:rPr>
                          <w:sz w:val="20"/>
                          <w:szCs w:val="20"/>
                        </w:rPr>
                        <w:t xml:space="preserve"> интернационалистов</w:t>
                      </w:r>
                    </w:p>
                  </w:txbxContent>
                </v:textbox>
              </v:roundrect>
            </w:pict>
          </mc:Fallback>
        </mc:AlternateContent>
      </w:r>
    </w:p>
    <w:p w:rsidR="008419D2" w:rsidRPr="00DE0120" w:rsidRDefault="008419D2" w:rsidP="00DE0120">
      <w:pPr>
        <w:shd w:val="clear" w:color="auto" w:fill="FFFFFF"/>
        <w:ind w:left="1069"/>
        <w:jc w:val="both"/>
        <w:rPr>
          <w:b/>
          <w:bCs/>
        </w:rPr>
      </w:pPr>
    </w:p>
    <w:p w:rsidR="008419D2" w:rsidRPr="008419D2" w:rsidRDefault="00095E80" w:rsidP="00CC1146">
      <w:pPr>
        <w:pStyle w:val="a4"/>
        <w:numPr>
          <w:ilvl w:val="0"/>
          <w:numId w:val="222"/>
        </w:numPr>
        <w:shd w:val="clear" w:color="auto" w:fill="FFFFFF"/>
        <w:jc w:val="both"/>
        <w:rPr>
          <w:b/>
          <w:bCs/>
        </w:rPr>
      </w:pPr>
      <w:r>
        <w:rPr>
          <w:noProof/>
        </w:rPr>
        <mc:AlternateContent>
          <mc:Choice Requires="wps">
            <w:drawing>
              <wp:anchor distT="0" distB="0" distL="114300" distR="114300" simplePos="0" relativeHeight="251767808" behindDoc="0" locked="0" layoutInCell="1" allowOverlap="1">
                <wp:simplePos x="0" y="0"/>
                <wp:positionH relativeFrom="column">
                  <wp:posOffset>53340</wp:posOffset>
                </wp:positionH>
                <wp:positionV relativeFrom="paragraph">
                  <wp:posOffset>46990</wp:posOffset>
                </wp:positionV>
                <wp:extent cx="1287780" cy="591820"/>
                <wp:effectExtent l="0" t="0" r="26670" b="17780"/>
                <wp:wrapNone/>
                <wp:docPr id="230" name="AutoShap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780" cy="591820"/>
                        </a:xfrm>
                        <a:prstGeom prst="roundRect">
                          <a:avLst>
                            <a:gd name="adj" fmla="val 16667"/>
                          </a:avLst>
                        </a:prstGeom>
                        <a:solidFill>
                          <a:srgbClr val="FDE9D9"/>
                        </a:solidFill>
                        <a:ln w="9525">
                          <a:solidFill>
                            <a:srgbClr val="000000"/>
                          </a:solidFill>
                          <a:round/>
                          <a:headEnd/>
                          <a:tailEnd/>
                        </a:ln>
                      </wps:spPr>
                      <wps:txbx>
                        <w:txbxContent>
                          <w:p w:rsidR="00EF25F4" w:rsidRPr="00CF25FC" w:rsidRDefault="00EF25F4" w:rsidP="008419D2">
                            <w:pPr>
                              <w:jc w:val="center"/>
                              <w:rPr>
                                <w:sz w:val="20"/>
                                <w:szCs w:val="20"/>
                              </w:rPr>
                            </w:pPr>
                            <w:r w:rsidRPr="00CF25FC">
                              <w:rPr>
                                <w:sz w:val="20"/>
                                <w:szCs w:val="20"/>
                              </w:rPr>
                              <w:t>ДЮСШ</w:t>
                            </w:r>
                            <w:r>
                              <w:rPr>
                                <w:sz w:val="20"/>
                                <w:szCs w:val="20"/>
                              </w:rPr>
                              <w:t>-1, спортивный комплек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0" o:spid="_x0000_s1125" style="position:absolute;left:0;text-align:left;margin-left:4.2pt;margin-top:3.7pt;width:101.4pt;height:46.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1rEQAIAAHcEAAAOAAAAZHJzL2Uyb0RvYy54bWysVNuO0zAQfUfiHyy/0zRhe4s2Xa3aLUJa&#10;YMXCB7i20xgc24zdpt2vZzJtly7whMiDNePxHJ85M871zb61bKchGu8qng+GnGknvTJuU/GvX1Zv&#10;ppzFJJwS1jtd8YOO/Gb++tV1F0pd+MZbpYEhiItlFyrepBTKLIuy0a2IAx+0w2DtoRUJXdhkCkSH&#10;6K3NiuFwnHUeVAAvdYy4uzwG+Zzw61rL9Kmuo07MVhy5JVqB1nW/ZvNrUW5AhMbIEw3xDyxaYRxe&#10;+gy1FEmwLZg/oFojwUdfp4H0bebr2khNNWA1+fC3ah4bETTVguLE8CxT/H+w8uPuAZhRFS/eoj5O&#10;tNik223ydDcrrkiiLsQSTz6GB+iLjOHey++ROb9ohNvoWwDfNVooJJb3kmYvEnonYipbdx+8QnyB&#10;+KTWvoa2B0Qd2J6acnhuit4nJnEzL6aTyRS5SYyNZvm0IEqZKM/ZAWJ6p33LeqPi4LdOfcbO0xVi&#10;dx8TdUadqhPqG2d1a7HPO2FZPh6PJ0RalKfDiH3GpHK9NWplrCUHNuuFBYapFV8t72bL2Sk5Xh6z&#10;jnUVn42KEbF4EYuXEEP6/gZBddB89tLeOUV2EsYebWRp3UnrXt5+5mOZ9us99XNGvPqttVcHVB/8&#10;cfrxtaLReHjirMPJr3j8sRWgObPvHXZwll9h11ki52o0Qb0ZXEbWlxHhJEJVPHF2NBfp+Ly2Acym&#10;wZtyUsD5fqpqk87jcWR14o/TjdaL53Pp06lf/4v5TwAAAP//AwBQSwMEFAAGAAgAAAAhACpvnYzd&#10;AAAABwEAAA8AAABkcnMvZG93bnJldi54bWxMjsFOwzAQRO9I/QdrK3GjTgIqVYhTVRUIuBSR9sDR&#10;jZc4NF6nsduGv2c5wWm1mqeZVyxH14kzDqH1pCCdJSCQam9aahTstk83CxAhajK684QKvjHAspxc&#10;FTo3/kLveK5iI7iEQq4V2Bj7XMpQW3Q6zHyPxNmnH5yO/A6NNIO+cLnrZJYkc+l0S7xgdY9ri/Wh&#10;OjkFX8/HVbUZP143j2/+ZRfjfGtvj0pdT8fVA4iIY/yD4Vef1aFkp70/kQmiU7C4Y1DBPR9OszTN&#10;QOwZ41GQZSH/+5c/AAAA//8DAFBLAQItABQABgAIAAAAIQC2gziS/gAAAOEBAAATAAAAAAAAAAAA&#10;AAAAAAAAAABbQ29udGVudF9UeXBlc10ueG1sUEsBAi0AFAAGAAgAAAAhADj9If/WAAAAlAEAAAsA&#10;AAAAAAAAAAAAAAAALwEAAF9yZWxzLy5yZWxzUEsBAi0AFAAGAAgAAAAhAOvbWsRAAgAAdwQAAA4A&#10;AAAAAAAAAAAAAAAALgIAAGRycy9lMm9Eb2MueG1sUEsBAi0AFAAGAAgAAAAhACpvnYzdAAAABwEA&#10;AA8AAAAAAAAAAAAAAAAAmgQAAGRycy9kb3ducmV2LnhtbFBLBQYAAAAABAAEAPMAAACkBQAAAAA=&#10;" fillcolor="#fde9d9">
                <v:textbox>
                  <w:txbxContent>
                    <w:p w:rsidR="00EF25F4" w:rsidRPr="00CF25FC" w:rsidRDefault="00EF25F4" w:rsidP="008419D2">
                      <w:pPr>
                        <w:jc w:val="center"/>
                        <w:rPr>
                          <w:sz w:val="20"/>
                          <w:szCs w:val="20"/>
                        </w:rPr>
                      </w:pPr>
                      <w:r w:rsidRPr="00CF25FC">
                        <w:rPr>
                          <w:sz w:val="20"/>
                          <w:szCs w:val="20"/>
                        </w:rPr>
                        <w:t>ДЮСШ</w:t>
                      </w:r>
                      <w:r>
                        <w:rPr>
                          <w:sz w:val="20"/>
                          <w:szCs w:val="20"/>
                        </w:rPr>
                        <w:t>-1, спортивный комплекс</w:t>
                      </w:r>
                    </w:p>
                  </w:txbxContent>
                </v:textbox>
              </v:roundrect>
            </w:pict>
          </mc:Fallback>
        </mc:AlternateContent>
      </w:r>
    </w:p>
    <w:p w:rsidR="008419D2" w:rsidRPr="008419D2" w:rsidRDefault="00095E80" w:rsidP="00CC1146">
      <w:pPr>
        <w:pStyle w:val="a4"/>
        <w:numPr>
          <w:ilvl w:val="0"/>
          <w:numId w:val="222"/>
        </w:numPr>
        <w:shd w:val="clear" w:color="auto" w:fill="FFFFFF"/>
        <w:jc w:val="both"/>
        <w:rPr>
          <w:b/>
          <w:bCs/>
        </w:rPr>
      </w:pPr>
      <w:r>
        <w:rPr>
          <w:noProof/>
        </w:rPr>
        <mc:AlternateContent>
          <mc:Choice Requires="wps">
            <w:drawing>
              <wp:anchor distT="0" distB="0" distL="114300" distR="114300" simplePos="0" relativeHeight="251774976" behindDoc="0" locked="0" layoutInCell="1" allowOverlap="1">
                <wp:simplePos x="0" y="0"/>
                <wp:positionH relativeFrom="column">
                  <wp:posOffset>4696460</wp:posOffset>
                </wp:positionH>
                <wp:positionV relativeFrom="paragraph">
                  <wp:posOffset>33020</wp:posOffset>
                </wp:positionV>
                <wp:extent cx="1567815" cy="467995"/>
                <wp:effectExtent l="0" t="0" r="13335" b="27305"/>
                <wp:wrapNone/>
                <wp:docPr id="229" name="AutoShap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7815" cy="467995"/>
                        </a:xfrm>
                        <a:prstGeom prst="roundRect">
                          <a:avLst>
                            <a:gd name="adj" fmla="val 16667"/>
                          </a:avLst>
                        </a:prstGeom>
                        <a:solidFill>
                          <a:srgbClr val="FABF8F"/>
                        </a:solidFill>
                        <a:ln w="9525">
                          <a:solidFill>
                            <a:srgbClr val="000000"/>
                          </a:solidFill>
                          <a:round/>
                          <a:headEnd/>
                          <a:tailEnd/>
                        </a:ln>
                      </wps:spPr>
                      <wps:txbx>
                        <w:txbxContent>
                          <w:p w:rsidR="00EF25F4" w:rsidRPr="00552340" w:rsidRDefault="00EF25F4" w:rsidP="008419D2">
                            <w:pPr>
                              <w:jc w:val="center"/>
                              <w:rPr>
                                <w:sz w:val="20"/>
                                <w:szCs w:val="20"/>
                              </w:rPr>
                            </w:pPr>
                            <w:r>
                              <w:rPr>
                                <w:sz w:val="20"/>
                                <w:szCs w:val="20"/>
                              </w:rPr>
                              <w:t>МУЗ ЦРБ</w:t>
                            </w:r>
                          </w:p>
                          <w:p w:rsidR="00EF25F4" w:rsidRPr="00385FE0" w:rsidRDefault="00EF25F4" w:rsidP="008419D2">
                            <w:pPr>
                              <w:shd w:val="clear" w:color="auto" w:fill="FABF8F"/>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7" o:spid="_x0000_s1126" style="position:absolute;left:0;text-align:left;margin-left:369.8pt;margin-top:2.6pt;width:123.45pt;height:36.8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JxQQIAAHgEAAAOAAAAZHJzL2Uyb0RvYy54bWysVNuO0zAQfUfiHyy/0zRRL9to09WySxHS&#10;AisWPsC1ncbgeMzYbVq+nonTli7whOiDNZMZn5lzZtzrm31r2U5jMOAqno/GnGknQRm3qfiXz6tX&#10;V5yFKJwSFpyu+EEHfrN8+eK686UuoAGrNDICcaHsfMWbGH2ZZUE2uhVhBF47CtaArYjk4iZTKDpC&#10;b21WjMezrANUHkHqEOjr/RDky4Rf11rGj3UddGS24tRbTCemc92f2fJalBsUvjHy2Ib4hy5aYRwV&#10;PUPdiyjYFs0fUK2RCAHqOJLQZlDXRurEgdjk49/YPDXC68SFxAn+LFP4f7Dyw+4RmVEVL4oFZ060&#10;NKTbbYRUmxWTeS9R50NJmU/+EXuSwT+A/BaYg7tGuI2+RYSu0UJRY3mfnz270DuBrrJ19x4U4QvC&#10;T2rta2x7QNKB7dNQDueh6H1kkj7m09n8Kp9yJik2mc0Xi2kqIcrTbY8hvtXQst6oOMLWqU80+VRC&#10;7B5CTJNRR3ZCfeWsbi3NeScsy2ezWSKZifKYTNYJM9EFa9TKWJsc3KzvLDK6WvHV7evV1erYTrhM&#10;s451FV9Mi2nq4lksXEKM0+9vEIlH2s9e2jdOJTsKYweburTuqHUv7zCmuF/v0zzzcdruXvw1qAPJ&#10;jzCsPz1XMhrAH5x1tPoVD9+3AjVn9p2jES7yyaR/K8mZTOcFOXgZWV9GhJMEVfHI2WDexeF9bT2a&#10;TUOV8iSBg36tahNP+zF0dSRA603Ws/dz6aesX38Yy58AAAD//wMAUEsDBBQABgAIAAAAIQA84PRB&#10;3wAAAAgBAAAPAAAAZHJzL2Rvd25yZXYueG1sTI8xT8MwEIV3JP6DdUhs1KE0IQlxKkRhoANSAgxs&#10;TmziCPscxW4b/j3HBOPpe3rvu2q7OMuOeg6jRwHXqwSYxt6rEQcBb69PVzmwECUqaT1qAd86wLY+&#10;P6tkqfwJG31s48CoBEMpBZgYp5Lz0BvtZFj5SSOxTz87GemcB65meaJyZ/k6STLu5Ii0YOSkH4zu&#10;v9qDo92u2W2em48X0+/TYv9u/a593AhxebHc3wGLeol/YfjVJ3WoyanzB1SBWQG3N0VGUQHpGhjx&#10;Is9SYB2BvABeV/z/A/UPAAAA//8DAFBLAQItABQABgAIAAAAIQC2gziS/gAAAOEBAAATAAAAAAAA&#10;AAAAAAAAAAAAAABbQ29udGVudF9UeXBlc10ueG1sUEsBAi0AFAAGAAgAAAAhADj9If/WAAAAlAEA&#10;AAsAAAAAAAAAAAAAAAAALwEAAF9yZWxzLy5yZWxzUEsBAi0AFAAGAAgAAAAhAMSuwnFBAgAAeAQA&#10;AA4AAAAAAAAAAAAAAAAALgIAAGRycy9lMm9Eb2MueG1sUEsBAi0AFAAGAAgAAAAhADzg9EHfAAAA&#10;CAEAAA8AAAAAAAAAAAAAAAAAmwQAAGRycy9kb3ducmV2LnhtbFBLBQYAAAAABAAEAPMAAACnBQAA&#10;AAA=&#10;" fillcolor="#fabf8f">
                <v:textbox>
                  <w:txbxContent>
                    <w:p w:rsidR="00EF25F4" w:rsidRPr="00552340" w:rsidRDefault="00EF25F4" w:rsidP="008419D2">
                      <w:pPr>
                        <w:jc w:val="center"/>
                        <w:rPr>
                          <w:sz w:val="20"/>
                          <w:szCs w:val="20"/>
                        </w:rPr>
                      </w:pPr>
                      <w:r>
                        <w:rPr>
                          <w:sz w:val="20"/>
                          <w:szCs w:val="20"/>
                        </w:rPr>
                        <w:t>МУЗ ЦРБ</w:t>
                      </w:r>
                    </w:p>
                    <w:p w:rsidR="00EF25F4" w:rsidRPr="00385FE0" w:rsidRDefault="00EF25F4" w:rsidP="008419D2">
                      <w:pPr>
                        <w:shd w:val="clear" w:color="auto" w:fill="FABF8F"/>
                        <w:jc w:val="center"/>
                        <w:rPr>
                          <w:sz w:val="20"/>
                          <w:szCs w:val="20"/>
                        </w:rPr>
                      </w:pPr>
                    </w:p>
                  </w:txbxContent>
                </v:textbox>
              </v:roundrect>
            </w:pict>
          </mc:Fallback>
        </mc:AlternateContent>
      </w:r>
      <w:r>
        <w:rPr>
          <w:noProof/>
        </w:rPr>
        <mc:AlternateContent>
          <mc:Choice Requires="wps">
            <w:drawing>
              <wp:anchor distT="0" distB="0" distL="114300" distR="114300" simplePos="0" relativeHeight="251765760" behindDoc="0" locked="0" layoutInCell="1" allowOverlap="1">
                <wp:simplePos x="0" y="0"/>
                <wp:positionH relativeFrom="column">
                  <wp:posOffset>53340</wp:posOffset>
                </wp:positionH>
                <wp:positionV relativeFrom="paragraph">
                  <wp:posOffset>9525</wp:posOffset>
                </wp:positionV>
                <wp:extent cx="1287780" cy="278130"/>
                <wp:effectExtent l="5715" t="9525" r="11430" b="7620"/>
                <wp:wrapNone/>
                <wp:docPr id="228" name="AutoShap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287780" cy="278130"/>
                        </a:xfrm>
                        <a:prstGeom prst="roundRect">
                          <a:avLst>
                            <a:gd name="adj" fmla="val 16667"/>
                          </a:avLst>
                        </a:prstGeom>
                        <a:solidFill>
                          <a:srgbClr val="CCFFCC"/>
                        </a:solidFill>
                        <a:ln w="9525">
                          <a:solidFill>
                            <a:srgbClr val="000000"/>
                          </a:solidFill>
                          <a:round/>
                          <a:headEnd/>
                          <a:tailEnd/>
                        </a:ln>
                      </wps:spPr>
                      <wps:txbx>
                        <w:txbxContent>
                          <w:p w:rsidR="00EF25F4" w:rsidRPr="00CF25FC" w:rsidRDefault="00EF25F4" w:rsidP="008419D2">
                            <w:pPr>
                              <w:jc w:val="center"/>
                              <w:rPr>
                                <w:sz w:val="20"/>
                                <w:szCs w:val="20"/>
                              </w:rPr>
                            </w:pPr>
                            <w:r w:rsidRPr="00CF25FC">
                              <w:rPr>
                                <w:sz w:val="20"/>
                                <w:szCs w:val="20"/>
                              </w:rPr>
                              <w:t>ВУЗы, СУЗ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127" style="position:absolute;left:0;text-align:left;margin-left:4.2pt;margin-top:.75pt;width:101.4pt;height:21.9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CW2RQIAAIIEAAAOAAAAZHJzL2Uyb0RvYy54bWysVN+P0zAMfkfif4jyzrqW/bpq3enUYwjp&#10;gBMHvGdJugbSOCTZuru/HifdjQ14QvQhsmP7i+3P7vL60Gmyl84rMBXNR2NKpOEglNlW9Mvn9asF&#10;JT4wI5gGIyv6KD29Xr18sextKQtoQQvpCIIYX/a2om0Itswyz1vZMT8CKw0aG3AdC6i6bSYc6xG9&#10;01kxHs+yHpywDrj0Hm9vByNdJfymkTx8bBovA9EVxdxCOl06N/HMVktWbh2zreLHNNg/ZNExZfDR&#10;E9QtC4zsnPoDqlPcgYcmjDh0GTSN4jLVgNXk49+qeWiZlakWbI63pzb5/wfLP+zvHVGiokWBVBnW&#10;IUk3uwDpbZIvZrFFvfUlej7YexeL9PYO+HdPDNQtM1t54xz0rWQCE8ujf3YREBWPoWTTvweB+Azx&#10;U7cOjetIo5X9GgMjNHaEHBI9jyd65CEQjpd5sZjPF8giR1sxX+SvE38ZKyNOjLbOh7cSOhKFijrY&#10;GfEJZyBBs/2dD4kjcayTiW+UNJ1GxvdMk3w2m81T+qw8OiP2M2YqHLQSa6V1Utx2U2tHMLSidb1e&#10;1/Ux2J+7aUP6il5Ni2nK4sLmzyHG6fsbRKojTWps8hsjkhyY0oOMWWpz7Hps9EBYOGwOidl8nEiJ&#10;NGxAPCIRDoZFwMVFoQX3REmPS1BR/2PHnKREvzNI5lU+mcStScpkOi9QceeWzbmFGY5QFQ2UDGId&#10;hk3bWae2Lb40cGwgDlijwvOkDFkdC8BBR+lik8715PXr17H6CQAA//8DAFBLAwQUAAYACAAAACEA&#10;lh2l5NgAAAAGAQAADwAAAGRycy9kb3ducmV2LnhtbEyOzU6DQBSF9ya+w+SauLMDCNpQhqZpYnRb&#10;rPsBbgFl7pCZoeDbe13p8vzknK/Yr2YUV3R+sKQg3kQgkBrbDtQpOL+/PGxB+KCp1aMlVPCNHvbl&#10;7U2h89YudMJrFTrBI+RzraAPYcql9E2PRvuNnZA4u1hndGDpOtk6vfC4GWUSRU/S6IH4odcTHnts&#10;vqrZKKjOb2FeT0eX2s9n9+EOLntdaqXu79bDDkTANfyV4Ref0aFkptrO1HoxKtimXGQ7A8FpEscJ&#10;iFpBmj2CLAv5H7/8AQAA//8DAFBLAQItABQABgAIAAAAIQC2gziS/gAAAOEBAAATAAAAAAAAAAAA&#10;AAAAAAAAAABbQ29udGVudF9UeXBlc10ueG1sUEsBAi0AFAAGAAgAAAAhADj9If/WAAAAlAEAAAsA&#10;AAAAAAAAAAAAAAAALwEAAF9yZWxzLy5yZWxzUEsBAi0AFAAGAAgAAAAhAK+4JbZFAgAAggQAAA4A&#10;AAAAAAAAAAAAAAAALgIAAGRycy9lMm9Eb2MueG1sUEsBAi0AFAAGAAgAAAAhAJYdpeTYAAAABgEA&#10;AA8AAAAAAAAAAAAAAAAAnwQAAGRycy9kb3ducmV2LnhtbFBLBQYAAAAABAAEAPMAAACkBQAAAAA=&#10;" fillcolor="#cfc">
                <v:textbox>
                  <w:txbxContent>
                    <w:p w:rsidR="00EF25F4" w:rsidRPr="00CF25FC" w:rsidRDefault="00EF25F4" w:rsidP="008419D2">
                      <w:pPr>
                        <w:jc w:val="center"/>
                        <w:rPr>
                          <w:sz w:val="20"/>
                          <w:szCs w:val="20"/>
                        </w:rPr>
                      </w:pPr>
                      <w:r w:rsidRPr="00CF25FC">
                        <w:rPr>
                          <w:sz w:val="20"/>
                          <w:szCs w:val="20"/>
                        </w:rPr>
                        <w:t>ВУЗы, СУЗы</w:t>
                      </w:r>
                    </w:p>
                  </w:txbxContent>
                </v:textbox>
              </v:roundrect>
            </w:pict>
          </mc:Fallback>
        </mc:AlternateConten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DE0120">
      <w:pPr>
        <w:pStyle w:val="a4"/>
        <w:shd w:val="clear" w:color="auto" w:fill="FFFFFF"/>
        <w:ind w:left="1429"/>
        <w:jc w:val="both"/>
        <w:rPr>
          <w:b/>
          <w:bCs/>
        </w:rPr>
      </w:pPr>
    </w:p>
    <w:p w:rsidR="008419D2" w:rsidRPr="008419D2" w:rsidRDefault="00095E80" w:rsidP="00CC1146">
      <w:pPr>
        <w:pStyle w:val="a4"/>
        <w:numPr>
          <w:ilvl w:val="0"/>
          <w:numId w:val="222"/>
        </w:numPr>
        <w:shd w:val="clear" w:color="auto" w:fill="FFFFFF"/>
        <w:jc w:val="both"/>
        <w:rPr>
          <w:b/>
          <w:bCs/>
        </w:rPr>
      </w:pPr>
      <w:r>
        <w:rPr>
          <w:noProof/>
        </w:rPr>
        <mc:AlternateContent>
          <mc:Choice Requires="wps">
            <w:drawing>
              <wp:anchor distT="0" distB="0" distL="114300" distR="114300" simplePos="0" relativeHeight="251778048" behindDoc="0" locked="0" layoutInCell="1" allowOverlap="1">
                <wp:simplePos x="0" y="0"/>
                <wp:positionH relativeFrom="column">
                  <wp:posOffset>4506595</wp:posOffset>
                </wp:positionH>
                <wp:positionV relativeFrom="paragraph">
                  <wp:posOffset>35560</wp:posOffset>
                </wp:positionV>
                <wp:extent cx="1510030" cy="417195"/>
                <wp:effectExtent l="0" t="0" r="13970" b="20955"/>
                <wp:wrapNone/>
                <wp:docPr id="226" name="AutoShap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417195"/>
                        </a:xfrm>
                        <a:prstGeom prst="roundRect">
                          <a:avLst>
                            <a:gd name="adj" fmla="val 16667"/>
                          </a:avLst>
                        </a:prstGeom>
                        <a:solidFill>
                          <a:srgbClr val="00B0F0"/>
                        </a:solidFill>
                        <a:ln w="9525">
                          <a:solidFill>
                            <a:srgbClr val="000000"/>
                          </a:solidFill>
                          <a:round/>
                          <a:headEnd/>
                          <a:tailEnd/>
                        </a:ln>
                      </wps:spPr>
                      <wps:txbx>
                        <w:txbxContent>
                          <w:p w:rsidR="00EF25F4" w:rsidRPr="00670325" w:rsidRDefault="00EF25F4" w:rsidP="008419D2">
                            <w:pPr>
                              <w:jc w:val="center"/>
                              <w:rPr>
                                <w:sz w:val="20"/>
                                <w:szCs w:val="20"/>
                              </w:rPr>
                            </w:pPr>
                            <w:r>
                              <w:rPr>
                                <w:sz w:val="20"/>
                                <w:szCs w:val="20"/>
                              </w:rPr>
                              <w:t>КДН, ПД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0" o:spid="_x0000_s1128" style="position:absolute;left:0;text-align:left;margin-left:354.85pt;margin-top:2.8pt;width:118.9pt;height:32.8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eicQQIAAHgEAAAOAAAAZHJzL2Uyb0RvYy54bWysVF9vEzEMf0fiO0R5Z/eHtmOnXaexMYQ0&#10;YGLwAdIk1wvk4uCkvW6fHie9jRbeEPcQ2bH9s/2zc+cXu8GyrcZgwLW8Oik5006CMm7d8m9fb169&#10;4SxE4ZSw4HTLH3TgF8uXL85H3+gaerBKIyMQF5rRt7yP0TdFEWSvBxFOwGtHxg5wEJFUXBcKxUjo&#10;gy3qslwUI6DyCFKHQLfXeyNfZvyu0zJ+7rqgI7Mtp9piPjGfq3QWy3PRrFH43sipDPEPVQzCOEr6&#10;DHUtomAbNH9BDUYiBOjiiYShgK4zUuceqJuq/KOb+154nXshcoJ/pin8P1j5aXuHzKiW1/WCMycG&#10;GtLlJkLOzep5pmj0oSHPe3+Hqcngb0H+CMzBVS/cWl8iwthroaiwKlFaHAUkJVAoW40fQRG+IPzM&#10;1q7DIQESD2yXh/LwPBS9i0zSZTWvyvI1zU6SbVadVmfznEI0T9EeQ3yvYWBJaDnCxqkvNPmcQmxv&#10;Q8yTUVN3Qn3nrBsszXkrLKsWi8XphDg5F6J5wsztgjXqxlibFVyvriwyCqVSy7flTWaIQsKhm3Vs&#10;bPnZvJ7nKo5s4RiipG/Kf+SW+8j7mah951SWozB2L1NK6yauE71p50MTd6tdnmdV1gk13a1APRD9&#10;CPv1p+dKQg/4yNlIq9/y8HMjUHNmPzga4Vk1m6W3kpXZ/LQmBQ8tq0OLcJKgWh4524tXcf++Nh7N&#10;uqdMVabAQVqrzsSn/dhXNTVA603S0fs51LPX7x/G8hcAAAD//wMAUEsDBBQABgAIAAAAIQDtbvRK&#10;3wAAAAgBAAAPAAAAZHJzL2Rvd25yZXYueG1sTI/LTsMwEEX3SPyDNUjsqF2gTRviVIBgQVkgXBYs&#10;3WTyEPE4it009OsZVrAcnat7z2SbyXVixCG0njTMZwoEUuHLlmoNH7vnqxWIEC2VtvOEGr4xwCY/&#10;P8tsWvojveNoYi24hEJqNTQx9qmUoWjQ2TDzPRKzyg/ORj6HWpaDPXK56+S1UkvpbEu80NgeHxss&#10;vszBaVC1MSac1Fv1+fIUXx+21ZZOo9aXF9P9HYiIU/wLw68+q0POTnt/oDKITkOi1glHNSyWIJiv&#10;b5MFiD2D+Q3IPJP/H8h/AAAA//8DAFBLAQItABQABgAIAAAAIQC2gziS/gAAAOEBAAATAAAAAAAA&#10;AAAAAAAAAAAAAABbQ29udGVudF9UeXBlc10ueG1sUEsBAi0AFAAGAAgAAAAhADj9If/WAAAAlAEA&#10;AAsAAAAAAAAAAAAAAAAALwEAAF9yZWxzLy5yZWxzUEsBAi0AFAAGAAgAAAAhAOZh6JxBAgAAeAQA&#10;AA4AAAAAAAAAAAAAAAAALgIAAGRycy9lMm9Eb2MueG1sUEsBAi0AFAAGAAgAAAAhAO1u9ErfAAAA&#10;CAEAAA8AAAAAAAAAAAAAAAAAmwQAAGRycy9kb3ducmV2LnhtbFBLBQYAAAAABAAEAPMAAACnBQAA&#10;AAA=&#10;" fillcolor="#00b0f0">
                <v:textbox>
                  <w:txbxContent>
                    <w:p w:rsidR="00EF25F4" w:rsidRPr="00670325" w:rsidRDefault="00EF25F4" w:rsidP="008419D2">
                      <w:pPr>
                        <w:jc w:val="center"/>
                        <w:rPr>
                          <w:sz w:val="20"/>
                          <w:szCs w:val="20"/>
                        </w:rPr>
                      </w:pPr>
                      <w:r>
                        <w:rPr>
                          <w:sz w:val="20"/>
                          <w:szCs w:val="20"/>
                        </w:rPr>
                        <w:t>КДН, ПДН</w:t>
                      </w:r>
                    </w:p>
                  </w:txbxContent>
                </v:textbox>
              </v:roundrect>
            </w:pict>
          </mc:Fallback>
        </mc:AlternateContent>
      </w:r>
      <w:r>
        <w:rPr>
          <w:noProof/>
        </w:rPr>
        <mc:AlternateContent>
          <mc:Choice Requires="wps">
            <w:drawing>
              <wp:anchor distT="0" distB="0" distL="114300" distR="114300" simplePos="0" relativeHeight="251777024" behindDoc="0" locked="0" layoutInCell="1" allowOverlap="1">
                <wp:simplePos x="0" y="0"/>
                <wp:positionH relativeFrom="column">
                  <wp:posOffset>53340</wp:posOffset>
                </wp:positionH>
                <wp:positionV relativeFrom="paragraph">
                  <wp:posOffset>85725</wp:posOffset>
                </wp:positionV>
                <wp:extent cx="1287780" cy="466725"/>
                <wp:effectExtent l="0" t="0" r="26670" b="28575"/>
                <wp:wrapNone/>
                <wp:docPr id="225" name="AutoShap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780" cy="466725"/>
                        </a:xfrm>
                        <a:prstGeom prst="roundRect">
                          <a:avLst>
                            <a:gd name="adj" fmla="val 16667"/>
                          </a:avLst>
                        </a:prstGeom>
                        <a:solidFill>
                          <a:srgbClr val="FFCCFF"/>
                        </a:solidFill>
                        <a:ln w="9525">
                          <a:solidFill>
                            <a:srgbClr val="000000"/>
                          </a:solidFill>
                          <a:round/>
                          <a:headEnd/>
                          <a:tailEnd/>
                        </a:ln>
                      </wps:spPr>
                      <wps:txbx>
                        <w:txbxContent>
                          <w:p w:rsidR="00EF25F4" w:rsidRPr="00CF25FC" w:rsidRDefault="00EF25F4" w:rsidP="008419D2">
                            <w:pPr>
                              <w:jc w:val="center"/>
                              <w:rPr>
                                <w:sz w:val="20"/>
                                <w:szCs w:val="20"/>
                              </w:rPr>
                            </w:pPr>
                            <w:r>
                              <w:rPr>
                                <w:sz w:val="20"/>
                                <w:szCs w:val="20"/>
                              </w:rPr>
                              <w:t>Детская и клубная библиотеки</w:t>
                            </w:r>
                            <w:r w:rsidRPr="00CF25FC">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9" o:spid="_x0000_s1129" style="position:absolute;left:0;text-align:left;margin-left:4.2pt;margin-top:6.75pt;width:101.4pt;height:36.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z+PQIAAHgEAAAOAAAAZHJzL2Uyb0RvYy54bWysVNtu2zAMfR+wfxD0vjj20qQN4hRFugwD&#10;uq1Ytw9QJDnWJosapcRpv36U4rbZBXsYlgdBNMVD8hwyi8tDZ9leYzDgal6OxpxpJ0EZt635l8/r&#10;V+echSicEhacrvm9Dvxy+fLFovdzXUELVmlkBOLCvPc1b2P086IIstWdCCPw2pGzAexEJBO3hULR&#10;E3pni2o8nhY9oPIIUodAX6+PTr7M+E2jZfzYNEFHZmtOtcV8Yj436SyWCzHfovCtkUMZ4h+q6IRx&#10;lPQJ6lpEwXZofoPqjEQI0MSRhK6ApjFS5x6om3L8Szd3rfA690LkBP9EU/h/sPLD/haZUTWvqjPO&#10;nOhIpKtdhJybVZOLRFHvw5xe3vlbTE0GfwPyW2AOVq1wW32FCH2rhaLCyvS++CkgGYFC2aZ/D4rw&#10;BeFntg4NdgmQeGCHLMr9kyj6EJmkj2V1Ppudk3aSfJPpdEZ1phRi/hjtMcS3GjqWLjVH2Dn1iZTP&#10;KcT+JsSsjBq6E+orZ01nSee9sKycEuaAODwm7EfM3C5Yo9bG2mzgdrOyyCi05uv1arVeD8Hh9Jl1&#10;rK/5xRkV+3eIcf79CSL3keczUfvGqXyPwtjjnaq0buA60XuUKR42h6xnOX6dUBP5G1D3RD/Ccfxp&#10;XenSAj5w1tPo1zx83wnUnNl3jiS8KCeTtCvZmJzNKjLw1LM59QgnCarmkbPjdRWP+7XzaLYtZSoz&#10;BQ7SWDUmJvGeqxoMGu+s6bCKaX9O7fzq+Q9j+QMAAP//AwBQSwMEFAAGAAgAAAAhAK/P9pbdAAAA&#10;BwEAAA8AAABkcnMvZG93bnJldi54bWxMjs1OwzAQhO9IvIO1SFwQdRIIjUKcCoE4gkSBVr258RJH&#10;xOsodpvA07Oc4Dg/mvmq1ex6ccQxdJ4UpIsEBFLjTUetgrfXx8sCRIiajO49oYIvDLCqT08qXRo/&#10;0Qse17EVPEKh1ApsjEMpZWgsOh0WfkDi7MOPTkeWYyvNqCced73MkuRGOt0RP1g94L3F5nN9cAp2&#10;uzzvpq0tnjYX7w9b3Pjl87dX6vxsvrsFEXGOf2X4xWd0qJlp7w9kgugVFNdcZPsqB8FxlqYZiD37&#10;ywRkXcn//PUPAAAA//8DAFBLAQItABQABgAIAAAAIQC2gziS/gAAAOEBAAATAAAAAAAAAAAAAAAA&#10;AAAAAABbQ29udGVudF9UeXBlc10ueG1sUEsBAi0AFAAGAAgAAAAhADj9If/WAAAAlAEAAAsAAAAA&#10;AAAAAAAAAAAALwEAAF9yZWxzLy5yZWxzUEsBAi0AFAAGAAgAAAAhAEfn7P49AgAAeAQAAA4AAAAA&#10;AAAAAAAAAAAALgIAAGRycy9lMm9Eb2MueG1sUEsBAi0AFAAGAAgAAAAhAK/P9pbdAAAABwEAAA8A&#10;AAAAAAAAAAAAAAAAlwQAAGRycy9kb3ducmV2LnhtbFBLBQYAAAAABAAEAPMAAAChBQAAAAA=&#10;" fillcolor="#fcf">
                <v:textbox>
                  <w:txbxContent>
                    <w:p w:rsidR="00EF25F4" w:rsidRPr="00CF25FC" w:rsidRDefault="00EF25F4" w:rsidP="008419D2">
                      <w:pPr>
                        <w:jc w:val="center"/>
                        <w:rPr>
                          <w:sz w:val="20"/>
                          <w:szCs w:val="20"/>
                        </w:rPr>
                      </w:pPr>
                      <w:r>
                        <w:rPr>
                          <w:sz w:val="20"/>
                          <w:szCs w:val="20"/>
                        </w:rPr>
                        <w:t>Детская и клубная библиотеки</w:t>
                      </w:r>
                      <w:r w:rsidRPr="00CF25FC">
                        <w:rPr>
                          <w:sz w:val="20"/>
                          <w:szCs w:val="20"/>
                        </w:rPr>
                        <w:t xml:space="preserve"> </w:t>
                      </w:r>
                    </w:p>
                  </w:txbxContent>
                </v:textbox>
              </v:roundrect>
            </w:pict>
          </mc:Fallback>
        </mc:AlternateConten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CC1146">
      <w:pPr>
        <w:pStyle w:val="a4"/>
        <w:numPr>
          <w:ilvl w:val="0"/>
          <w:numId w:val="222"/>
        </w:numPr>
        <w:shd w:val="clear" w:color="auto" w:fill="FFFFFF"/>
        <w:jc w:val="both"/>
        <w:rPr>
          <w:b/>
          <w:bCs/>
        </w:rPr>
      </w:pPr>
    </w:p>
    <w:p w:rsidR="008419D2" w:rsidRDefault="00095E80" w:rsidP="00DE0120">
      <w:pPr>
        <w:pStyle w:val="a4"/>
        <w:ind w:left="1429"/>
      </w:pPr>
      <w:r>
        <w:rPr>
          <w:noProof/>
        </w:rPr>
        <mc:AlternateContent>
          <mc:Choice Requires="wps">
            <w:drawing>
              <wp:anchor distT="0" distB="0" distL="114300" distR="114300" simplePos="0" relativeHeight="251780096" behindDoc="0" locked="0" layoutInCell="1" allowOverlap="1">
                <wp:simplePos x="0" y="0"/>
                <wp:positionH relativeFrom="column">
                  <wp:posOffset>4294505</wp:posOffset>
                </wp:positionH>
                <wp:positionV relativeFrom="paragraph">
                  <wp:posOffset>81280</wp:posOffset>
                </wp:positionV>
                <wp:extent cx="1661795" cy="510540"/>
                <wp:effectExtent l="0" t="0" r="14605" b="22860"/>
                <wp:wrapNone/>
                <wp:docPr id="224" name="AutoShap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795" cy="510540"/>
                        </a:xfrm>
                        <a:prstGeom prst="roundRect">
                          <a:avLst>
                            <a:gd name="adj" fmla="val 16667"/>
                          </a:avLst>
                        </a:prstGeom>
                        <a:solidFill>
                          <a:srgbClr val="FFFFCC"/>
                        </a:solidFill>
                        <a:ln w="9525">
                          <a:solidFill>
                            <a:srgbClr val="000000"/>
                          </a:solidFill>
                          <a:round/>
                          <a:headEnd/>
                          <a:tailEnd/>
                        </a:ln>
                      </wps:spPr>
                      <wps:txbx>
                        <w:txbxContent>
                          <w:p w:rsidR="00EF25F4" w:rsidRPr="00670325" w:rsidRDefault="00EF25F4" w:rsidP="008419D2">
                            <w:pPr>
                              <w:jc w:val="center"/>
                              <w:rPr>
                                <w:sz w:val="20"/>
                                <w:szCs w:val="20"/>
                              </w:rPr>
                            </w:pPr>
                            <w:r w:rsidRPr="00670325">
                              <w:rPr>
                                <w:sz w:val="20"/>
                                <w:szCs w:val="20"/>
                              </w:rPr>
                              <w:t>Предприятия города</w:t>
                            </w:r>
                            <w:r>
                              <w:rPr>
                                <w:sz w:val="20"/>
                                <w:szCs w:val="20"/>
                              </w:rPr>
                              <w:t xml:space="preserve"> и посё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2" o:spid="_x0000_s1130" style="position:absolute;left:0;text-align:left;margin-left:338.15pt;margin-top:6.4pt;width:130.85pt;height:40.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APgIAAHgEAAAOAAAAZHJzL2Uyb0RvYy54bWysVG1v0zAQ/o7Ef7D8neVFTUejpdPUUYQ0&#10;YGLwA1zbaQyOz5zdpuPXc3Ha0QGfEPlg3fl8j++e55yr60Nv2V5jMOAaXlzknGknQRm3bfiXz+tX&#10;rzkLUTglLDjd8Ecd+PXy5Yurwde6hA6s0sgIxIV68A3vYvR1lgXZ6V6EC/DaUbAF7EUkF7eZQjEQ&#10;em+zMs/n2QCoPILUIdDu7RTky4TftlrGj20bdGS24VRbTCumdTOu2fJK1FsUvjPyWIb4hyp6YRxd&#10;+gR1K6JgOzR/QPVGIgRo44WEPoO2NVKnHqibIv+tm4dOeJ16IXKCf6Ip/D9Y+WF/j8yohpfljDMn&#10;ehLpZhch3c3KqhwpGnyo6eSDv8exyeDvQH4LzMGqE26rbxBh6LRQVFgxns+eJYxOoFS2Gd6DInxB&#10;+ImtQ4v9CEg8sEMS5fFJFH2ITNJmMZ8Xl4uKM0mxqsirWVItE/Up22OIbzX0bDQajrBz6hMpn64Q&#10;+7sQkzLq2J1QXzlre0s674VlhD+/TEWL+niYsE+YqV2wRq2NtcnB7WZlkVFqw9f0rVbH5HB+zDo2&#10;NHxRlVWq4lksnEPk6fsbROojzedI7Runkh2FsZNNVVp35Hqkd5IpHjaHpGeRz0bUkfwNqEeiH2Ea&#10;f3quZHSAPzgbaPQbHr7vBGrO7DtHEi6KGXHMYnJm1WVJDp5HNucR4SRBNTxyNpmrOL2vnUez7eim&#10;IlHgYByr1sTTfExVHRug8Sbr2fs599OpXz+M5U8AAAD//wMAUEsDBBQABgAIAAAAIQBA+rNI2wAA&#10;AAkBAAAPAAAAZHJzL2Rvd25yZXYueG1sTI89T8MwEIZ3JP6DdUhs1GkqpW2IUxUkJpbSVsyufSQR&#10;8TnYThv+PdeJbnd6H70f1WZyvThjiJ0nBfNZBgLJeNtRo+B4eHtagYhJk9W9J1TwixE29f1dpUvr&#10;L/SB531qBJtQLLWCNqWhlDKaFp2OMz8gsfblg9OJ39BIG/SFzV0v8ywrpNMdcUKrB3xt0XzvR8e5&#10;Y/6zDu/xxTSHudl14zYUnzulHh+m7TOIhFP6h+Fan6tDzZ1OfiQbRa+gWBYLRlnIeQID68WKx52u&#10;Rw6yruTtgvoPAAD//wMAUEsBAi0AFAAGAAgAAAAhALaDOJL+AAAA4QEAABMAAAAAAAAAAAAAAAAA&#10;AAAAAFtDb250ZW50X1R5cGVzXS54bWxQSwECLQAUAAYACAAAACEAOP0h/9YAAACUAQAACwAAAAAA&#10;AAAAAAAAAAAvAQAAX3JlbHMvLnJlbHNQSwECLQAUAAYACAAAACEAvtF7gD4CAAB4BAAADgAAAAAA&#10;AAAAAAAAAAAuAgAAZHJzL2Uyb0RvYy54bWxQSwECLQAUAAYACAAAACEAQPqzSNsAAAAJAQAADwAA&#10;AAAAAAAAAAAAAACYBAAAZHJzL2Rvd25yZXYueG1sUEsFBgAAAAAEAAQA8wAAAKAFAAAAAA==&#10;" fillcolor="#ffc">
                <v:textbox>
                  <w:txbxContent>
                    <w:p w:rsidR="00EF25F4" w:rsidRPr="00670325" w:rsidRDefault="00EF25F4" w:rsidP="008419D2">
                      <w:pPr>
                        <w:jc w:val="center"/>
                        <w:rPr>
                          <w:sz w:val="20"/>
                          <w:szCs w:val="20"/>
                        </w:rPr>
                      </w:pPr>
                      <w:r w:rsidRPr="00670325">
                        <w:rPr>
                          <w:sz w:val="20"/>
                          <w:szCs w:val="20"/>
                        </w:rPr>
                        <w:t>Предприятия города</w:t>
                      </w:r>
                      <w:r>
                        <w:rPr>
                          <w:sz w:val="20"/>
                          <w:szCs w:val="20"/>
                        </w:rPr>
                        <w:t xml:space="preserve"> и посёлка</w:t>
                      </w:r>
                    </w:p>
                  </w:txbxContent>
                </v:textbox>
              </v:roundrect>
            </w:pict>
          </mc:Fallback>
        </mc:AlternateContent>
      </w:r>
      <w:r>
        <w:rPr>
          <w:noProof/>
        </w:rPr>
        <mc:AlternateContent>
          <mc:Choice Requires="wps">
            <w:drawing>
              <wp:anchor distT="0" distB="0" distL="114300" distR="114300" simplePos="0" relativeHeight="251779072" behindDoc="0" locked="0" layoutInCell="1" allowOverlap="1">
                <wp:simplePos x="0" y="0"/>
                <wp:positionH relativeFrom="column">
                  <wp:posOffset>53340</wp:posOffset>
                </wp:positionH>
                <wp:positionV relativeFrom="paragraph">
                  <wp:posOffset>144145</wp:posOffset>
                </wp:positionV>
                <wp:extent cx="1683385" cy="285115"/>
                <wp:effectExtent l="0" t="0" r="12065" b="19685"/>
                <wp:wrapNone/>
                <wp:docPr id="159" name="Auto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3385" cy="285115"/>
                        </a:xfrm>
                        <a:prstGeom prst="roundRect">
                          <a:avLst>
                            <a:gd name="adj" fmla="val 16667"/>
                          </a:avLst>
                        </a:prstGeom>
                        <a:solidFill>
                          <a:srgbClr val="FFCC66"/>
                        </a:solidFill>
                        <a:ln w="9525">
                          <a:solidFill>
                            <a:srgbClr val="000000"/>
                          </a:solidFill>
                          <a:round/>
                          <a:headEnd/>
                          <a:tailEnd/>
                        </a:ln>
                      </wps:spPr>
                      <wps:txbx>
                        <w:txbxContent>
                          <w:p w:rsidR="00EF25F4" w:rsidRPr="00CF25FC" w:rsidRDefault="00EF25F4" w:rsidP="008419D2">
                            <w:pPr>
                              <w:jc w:val="center"/>
                              <w:rPr>
                                <w:sz w:val="20"/>
                                <w:szCs w:val="20"/>
                              </w:rPr>
                            </w:pPr>
                            <w:r>
                              <w:rPr>
                                <w:sz w:val="20"/>
                                <w:szCs w:val="20"/>
                              </w:rPr>
                              <w:t>Детский сад «Роси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1" o:spid="_x0000_s1131" style="position:absolute;left:0;text-align:left;margin-left:4.2pt;margin-top:11.35pt;width:132.55pt;height:22.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CLEPwIAAHgEAAAOAAAAZHJzL2Uyb0RvYy54bWysVFFv0zAQfkfiP1h+p2m6JmurptPUUYQ0&#10;YGLwA1zbaQyObc5u0/HrOTtp1wFPiD5Yvtzd57vvu+vy5thqcpDglTUVzUdjSqThViizq+jXL5s3&#10;M0p8YEYwbY2s6JP09Gb1+tWycws5sY3VQgJBEOMXnatoE4JbZJnnjWyZH1knDTprCy0LaMIuE8A6&#10;RG91NhmPy6yzIBxYLr3Hr3e9k64Sfl1LHj7VtZeB6IpibSGdkM5tPLPVki12wFyj+FAG+4cqWqYM&#10;PnqGumOBkT2oP6BaxcF6W4cRt21m61pxmXrAbvLxb908NszJ1AuS492ZJv//YPnHwwMQJVC7Yk6J&#10;YS2KdLsPNr1NJkUeKeqcX2Dko3uA2KR395Z/98TYdcPMTt4C2K6RTGBhKT57kRANj6lk232wAvEZ&#10;4ie2jjW0ERB5IMckytNZFHkMhOPHvJxdXc0KSjj6JrMiz4tYUsYWp2wHPryTtiXxUlGweyM+o/Lp&#10;CXa49yEpI4bumPhGSd1q1PnANMnLsrweEIdgxD5hpnatVmKjtE4G7LZrDQRTK7rZrNdlOST7yzBt&#10;SFfReTEpUhUvfP4SYpx+f4NIfaT5jNS+NSLdA1O6v2OV2iARJ3p7mcJxe+z1HCeeondrxRPSD7Yf&#10;f1xXvDQWflLS4ehX1P/YM5CU6PcGJZzn02nclWRMi+sJGnDp2V56mOEIVdFASX9dh36/9g7UrsGX&#10;8kSBsXGsahWieM9VDQaOd9J0WMW4P5d2inr+w1j9AgAA//8DAFBLAwQUAAYACAAAACEANBexddwA&#10;AAAHAQAADwAAAGRycy9kb3ducmV2LnhtbEyOwU6EQBBE7yb+w6RNvBh3kFUgSLMxGo/GuJpsvDXQ&#10;Asr0IDPLol/veNJjpSqvXrFZzKBmnlxvBeFiFYFiqW3TS4vw8nx/noFynqShwQojfLGDTXl8VFDe&#10;2IM88bz1rQoQcTkhdN6Pudau7tiQW9mRJXRvdjLkQ5xa3Ux0CHAz6DiKEm2ol/DQ0ci3Hdcf271B&#10;+H54n6tMzNmrXijh3R2td4+fiKcny801KM+L/xvDr35QhzI4VXYvjVMDQnYZhghxnIIKdZyur0BV&#10;CEmagC4L/d+//AEAAP//AwBQSwECLQAUAAYACAAAACEAtoM4kv4AAADhAQAAEwAAAAAAAAAAAAAA&#10;AAAAAAAAW0NvbnRlbnRfVHlwZXNdLnhtbFBLAQItABQABgAIAAAAIQA4/SH/1gAAAJQBAAALAAAA&#10;AAAAAAAAAAAAAC8BAABfcmVscy8ucmVsc1BLAQItABQABgAIAAAAIQD3DCLEPwIAAHgEAAAOAAAA&#10;AAAAAAAAAAAAAC4CAABkcnMvZTJvRG9jLnhtbFBLAQItABQABgAIAAAAIQA0F7F13AAAAAcBAAAP&#10;AAAAAAAAAAAAAAAAAJkEAABkcnMvZG93bnJldi54bWxQSwUGAAAAAAQABADzAAAAogUAAAAA&#10;" fillcolor="#fc6">
                <v:textbox>
                  <w:txbxContent>
                    <w:p w:rsidR="00EF25F4" w:rsidRPr="00CF25FC" w:rsidRDefault="00EF25F4" w:rsidP="008419D2">
                      <w:pPr>
                        <w:jc w:val="center"/>
                        <w:rPr>
                          <w:sz w:val="20"/>
                          <w:szCs w:val="20"/>
                        </w:rPr>
                      </w:pPr>
                      <w:r>
                        <w:rPr>
                          <w:sz w:val="20"/>
                          <w:szCs w:val="20"/>
                        </w:rPr>
                        <w:t>Детский сад «Росинка»</w:t>
                      </w:r>
                    </w:p>
                  </w:txbxContent>
                </v:textbox>
              </v:roundrect>
            </w:pict>
          </mc:Fallback>
        </mc:AlternateContent>
      </w:r>
    </w:p>
    <w:p w:rsidR="008419D2" w:rsidRPr="00424E86" w:rsidRDefault="008419D2" w:rsidP="008419D2">
      <w:pPr>
        <w:ind w:left="1069"/>
      </w:pPr>
    </w:p>
    <w:p w:rsidR="008419D2" w:rsidRDefault="008419D2" w:rsidP="008419D2">
      <w:pPr>
        <w:jc w:val="both"/>
      </w:pPr>
    </w:p>
    <w:p w:rsidR="00E422E1" w:rsidRDefault="00095E80" w:rsidP="003A396D">
      <w:pPr>
        <w:pStyle w:val="aa"/>
        <w:jc w:val="both"/>
        <w:rPr>
          <w:b/>
          <w:sz w:val="24"/>
          <w:szCs w:val="24"/>
        </w:rPr>
      </w:pPr>
      <w:r>
        <w:rPr>
          <w:noProof/>
          <w:lang w:eastAsia="ru-RU"/>
        </w:rPr>
        <mc:AlternateContent>
          <mc:Choice Requires="wps">
            <w:drawing>
              <wp:anchor distT="0" distB="0" distL="114300" distR="114300" simplePos="0" relativeHeight="251781120" behindDoc="0" locked="0" layoutInCell="1" allowOverlap="1">
                <wp:simplePos x="0" y="0"/>
                <wp:positionH relativeFrom="column">
                  <wp:posOffset>4389755</wp:posOffset>
                </wp:positionH>
                <wp:positionV relativeFrom="paragraph">
                  <wp:posOffset>159385</wp:posOffset>
                </wp:positionV>
                <wp:extent cx="1513840" cy="481965"/>
                <wp:effectExtent l="0" t="0" r="10160" b="13335"/>
                <wp:wrapNone/>
                <wp:docPr id="158"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3840" cy="481965"/>
                        </a:xfrm>
                        <a:prstGeom prst="roundRect">
                          <a:avLst>
                            <a:gd name="adj" fmla="val 16667"/>
                          </a:avLst>
                        </a:prstGeom>
                        <a:solidFill>
                          <a:srgbClr val="EAF1DD"/>
                        </a:solidFill>
                        <a:ln w="9525">
                          <a:solidFill>
                            <a:srgbClr val="000000"/>
                          </a:solidFill>
                          <a:round/>
                          <a:headEnd/>
                          <a:tailEnd/>
                        </a:ln>
                      </wps:spPr>
                      <wps:txbx>
                        <w:txbxContent>
                          <w:p w:rsidR="00EF25F4" w:rsidRPr="00670325" w:rsidRDefault="00EF25F4" w:rsidP="008419D2">
                            <w:pPr>
                              <w:shd w:val="clear" w:color="auto" w:fill="EAF1DD"/>
                              <w:jc w:val="center"/>
                              <w:rPr>
                                <w:sz w:val="20"/>
                                <w:szCs w:val="20"/>
                              </w:rPr>
                            </w:pPr>
                            <w:r w:rsidRPr="00670325">
                              <w:rPr>
                                <w:sz w:val="20"/>
                                <w:szCs w:val="20"/>
                              </w:rPr>
                              <w:t>ГИБДД</w:t>
                            </w:r>
                            <w:r>
                              <w:rPr>
                                <w:sz w:val="20"/>
                                <w:szCs w:val="20"/>
                              </w:rPr>
                              <w:t>,</w:t>
                            </w:r>
                            <w:r w:rsidRPr="00670325">
                              <w:rPr>
                                <w:sz w:val="20"/>
                                <w:szCs w:val="20"/>
                              </w:rPr>
                              <w:t xml:space="preserve"> УВД </w:t>
                            </w:r>
                          </w:p>
                          <w:p w:rsidR="00EF25F4" w:rsidRPr="00670325" w:rsidRDefault="00EF25F4" w:rsidP="008419D2">
                            <w:pPr>
                              <w:shd w:val="clear" w:color="auto" w:fill="EAF1DD"/>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3" o:spid="_x0000_s1132" style="position:absolute;left:0;text-align:left;margin-left:345.65pt;margin-top:12.55pt;width:119.2pt;height:37.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KtlPgIAAHgEAAAOAAAAZHJzL2Uyb0RvYy54bWysVFFv0zAQfkfiP1h+Z2m6pmujplO1rghp&#10;wMTgB7i20xgc25zdpuXXc3ay0gFPiD5Ydznfd3ffd+7i9thqcpDglTUVza9GlEjDrVBmV9Evnzdv&#10;ZpT4wIxg2hpZ0ZP09Hb5+tWic6Uc28ZqIYEgiPFl5yrahODKLPO8kS3zV9ZJg8HaQssCurDLBLAO&#10;0VudjUejadZZEA4sl97j13UfpMuEX9eSh4917WUguqLYW0gnpHMbz2y5YOUOmGsUH9pg/9BFy5TB&#10;omeoNQuM7EH9AdUqDtbbOlxx22a2rhWXaQacJh/9Ns1Tw5xMsyA53p1p8v8Pln84PAJRArUrUCrD&#10;WhRptQ821Sbj4jpS1Dlf4s0n9whxSO8eLP/mibF3DTM7uQKwXSOZwMbyeD97kRAdj6lk2723AvEZ&#10;4ie2jjW0ERB5IMckyuksijwGwvFjXuTXswlqxzE2meXzaZFKsPI524EPb6VtSTQqCnZvxCdUPpVg&#10;hwcfkjJimI6Jr5TUrUadD0yTfDqd3gyIw+WMlc+YaVyrldgorZMDu+2dBoKpFb1fbfL1ekj2l9e0&#10;IV1F58W4SF28iPlLiFH6/Q0izZH2M1J7b0SyA1O6t7FLbQauI729TOG4PfZ6jqYRNZK/teKE9IPt&#10;1x+fKxqNhR+UdLj6FfXf9wwkJfqdQQnn+STyHZIzKW7G6MBlZHsZYYYjVEUDJb15F/r3tXegdg1W&#10;yhMFxsa1qlV43o++q2EAXG+0XryfSz/d+vWHsfwJAAD//wMAUEsDBBQABgAIAAAAIQDWxsF+4AAA&#10;AAoBAAAPAAAAZHJzL2Rvd25yZXYueG1sTI9BS8NAEIXvgv9hGcGb3U3EamI2RQqC4KXGQultm50m&#10;0exsmt228d87PelxeB/vfVMsJteLE46h86QhmSkQSLW3HTUa1p+vd08gQjRkTe8JNfxggEV5fVWY&#10;3PozfeCpio3gEgq50dDGOORShrpFZ8LMD0ic7f3oTORzbKQdzZnLXS9TpebSmY54oTUDLlusv6uj&#10;03Cg5dsWD5sNvdvVdviqq3XYV1rf3kwvzyAiTvEPhos+q0PJTjt/JBtEr2GeJfeMakgfEhAMZGn2&#10;CGLHpEoUyLKQ/18ofwEAAP//AwBQSwECLQAUAAYACAAAACEAtoM4kv4AAADhAQAAEwAAAAAAAAAA&#10;AAAAAAAAAAAAW0NvbnRlbnRfVHlwZXNdLnhtbFBLAQItABQABgAIAAAAIQA4/SH/1gAAAJQBAAAL&#10;AAAAAAAAAAAAAAAAAC8BAABfcmVscy8ucmVsc1BLAQItABQABgAIAAAAIQCOaKtlPgIAAHgEAAAO&#10;AAAAAAAAAAAAAAAAAC4CAABkcnMvZTJvRG9jLnhtbFBLAQItABQABgAIAAAAIQDWxsF+4AAAAAoB&#10;AAAPAAAAAAAAAAAAAAAAAJgEAABkcnMvZG93bnJldi54bWxQSwUGAAAAAAQABADzAAAApQUAAAAA&#10;" fillcolor="#eaf1dd">
                <v:textbox>
                  <w:txbxContent>
                    <w:p w:rsidR="00EF25F4" w:rsidRPr="00670325" w:rsidRDefault="00EF25F4" w:rsidP="008419D2">
                      <w:pPr>
                        <w:shd w:val="clear" w:color="auto" w:fill="EAF1DD"/>
                        <w:jc w:val="center"/>
                        <w:rPr>
                          <w:sz w:val="20"/>
                          <w:szCs w:val="20"/>
                        </w:rPr>
                      </w:pPr>
                      <w:r w:rsidRPr="00670325">
                        <w:rPr>
                          <w:sz w:val="20"/>
                          <w:szCs w:val="20"/>
                        </w:rPr>
                        <w:t>ГИБДД</w:t>
                      </w:r>
                      <w:r>
                        <w:rPr>
                          <w:sz w:val="20"/>
                          <w:szCs w:val="20"/>
                        </w:rPr>
                        <w:t>,</w:t>
                      </w:r>
                      <w:r w:rsidRPr="00670325">
                        <w:rPr>
                          <w:sz w:val="20"/>
                          <w:szCs w:val="20"/>
                        </w:rPr>
                        <w:t xml:space="preserve"> УВД </w:t>
                      </w:r>
                    </w:p>
                    <w:p w:rsidR="00EF25F4" w:rsidRPr="00670325" w:rsidRDefault="00EF25F4" w:rsidP="008419D2">
                      <w:pPr>
                        <w:shd w:val="clear" w:color="auto" w:fill="EAF1DD"/>
                        <w:jc w:val="center"/>
                        <w:rPr>
                          <w:sz w:val="20"/>
                          <w:szCs w:val="20"/>
                        </w:rPr>
                      </w:pPr>
                    </w:p>
                  </w:txbxContent>
                </v:textbox>
              </v:roundrect>
            </w:pict>
          </mc:Fallback>
        </mc:AlternateContent>
      </w:r>
      <w:r>
        <w:rPr>
          <w:noProof/>
          <w:lang w:eastAsia="ru-RU"/>
        </w:rPr>
        <mc:AlternateContent>
          <mc:Choice Requires="wps">
            <w:drawing>
              <wp:anchor distT="0" distB="0" distL="114300" distR="114300" simplePos="0" relativeHeight="251763712" behindDoc="0" locked="0" layoutInCell="1" allowOverlap="1">
                <wp:simplePos x="0" y="0"/>
                <wp:positionH relativeFrom="column">
                  <wp:posOffset>290195</wp:posOffset>
                </wp:positionH>
                <wp:positionV relativeFrom="paragraph">
                  <wp:posOffset>54610</wp:posOffset>
                </wp:positionV>
                <wp:extent cx="1446530" cy="408940"/>
                <wp:effectExtent l="0" t="0" r="20320" b="10160"/>
                <wp:wrapNone/>
                <wp:docPr id="157"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6530" cy="408940"/>
                        </a:xfrm>
                        <a:prstGeom prst="roundRect">
                          <a:avLst>
                            <a:gd name="adj" fmla="val 16667"/>
                          </a:avLst>
                        </a:prstGeom>
                        <a:solidFill>
                          <a:srgbClr val="D8D8D8"/>
                        </a:solidFill>
                        <a:ln w="9525">
                          <a:solidFill>
                            <a:srgbClr val="000000"/>
                          </a:solidFill>
                          <a:round/>
                          <a:headEnd/>
                          <a:tailEnd/>
                        </a:ln>
                      </wps:spPr>
                      <wps:txbx>
                        <w:txbxContent>
                          <w:p w:rsidR="00EF25F4" w:rsidRPr="00670325" w:rsidRDefault="00EF25F4" w:rsidP="008419D2">
                            <w:pPr>
                              <w:shd w:val="clear" w:color="auto" w:fill="D9D9D9"/>
                              <w:jc w:val="center"/>
                              <w:rPr>
                                <w:sz w:val="20"/>
                                <w:szCs w:val="20"/>
                              </w:rPr>
                            </w:pPr>
                            <w:r>
                              <w:rPr>
                                <w:sz w:val="20"/>
                                <w:szCs w:val="20"/>
                              </w:rPr>
                              <w:t>ДОСААФ</w:t>
                            </w:r>
                          </w:p>
                          <w:p w:rsidR="00EF25F4" w:rsidRPr="00A07029" w:rsidRDefault="00EF25F4" w:rsidP="008419D2">
                            <w:pPr>
                              <w:shd w:val="clear" w:color="auto" w:fill="D9D9D9"/>
                              <w:jc w:val="center"/>
                              <w:rPr>
                                <w:sz w:val="20"/>
                                <w:szCs w:val="20"/>
                              </w:rPr>
                            </w:pPr>
                            <w:r w:rsidRPr="0089362F">
                              <w:rPr>
                                <w:sz w:val="20"/>
                                <w:szCs w:val="20"/>
                                <w:shd w:val="clear" w:color="auto" w:fill="D9D9D9"/>
                              </w:rPr>
                              <w:t>КДН</w:t>
                            </w:r>
                          </w:p>
                          <w:p w:rsidR="00EF25F4" w:rsidRDefault="00EF25F4" w:rsidP="008419D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6" o:spid="_x0000_s1133" style="position:absolute;left:0;text-align:left;margin-left:22.85pt;margin-top:4.3pt;width:113.9pt;height:32.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xkzPQIAAHgEAAAOAAAAZHJzL2Uyb0RvYy54bWysVFFv0zAQfkfiP1h+Z0m7ttuiptPUMYQ0&#10;YGLwA1zbaQyOz5zdptuv5+x0pQWeEIlk3eXOn+++75z59a6zbKsxGHA1H52VnGknQRm3rvnXL3dv&#10;LjkLUTglLDhd8ycd+PXi9at57ys9hhas0sgIxIWq9zVvY/RVUQTZ6k6EM/DaUbAB7EQkF9eFQtET&#10;emeLcVnOih5QeQSpQ6Cvt0OQLzJ+02gZPzVN0JHZmlNtMa+Y11Vai8VcVGsUvjVyX4b4hyo6YRwd&#10;eoC6FVGwDZo/oDojEQI08UxCV0DTGKlzD9TNqPytm8dWeJ17IXKCP9AU/h+s/Lh9QGYUaTe94MyJ&#10;jkS62UTIZ7Px+SxR1PtQUeajf8DUZPD3IL8H5mDZCrfWN4jQt1ooKmyU8ouTDckJtJWt+g+gCF8Q&#10;fmZr12CXAIkHtsuiPB1E0bvIJH0cTSaz6TlpJyk2KS+vJlm1QlQvuz2G+E5Dx5JRc4SNU59J+XyE&#10;2N6HmJVR++6E+sZZ01nSeSssG81ms4tctKj2yYT9gpnbBWvUnbE2O7heLS0y2lrz28v07jeH4zTr&#10;WF/zq+l4mqs4iYVjiDI/f4PIfeT5TNS+dSrbURg72FSldXuuE72DTHG32g16lrmrRP4K1BPRjzCM&#10;P11XMlrAZ856Gv2ahx8bgZoz+96RhFdEebor2ZlML8bk4HFkdRwRThJUzSNng7mMw/3aeDTrlk4a&#10;ZQocpLFqTHyZj6GqfQM03mSd3J9jP2f9+mEsfgIAAP//AwBQSwMEFAAGAAgAAAAhAK36+2bdAAAA&#10;BwEAAA8AAABkcnMvZG93bnJldi54bWxMjsFOwzAQRO9I/IO1SNyoQ0KbKmRTIQRHkGjogZsbb+Oo&#10;8TqNnTb8PeYEx9GM3rxyM9tenGn0nWOE+0UCgrhxuuMW4bN+vVuD8EGxVr1jQvgmD5vq+qpUhXYX&#10;/qDzNrQiQtgXCsGEMBRS+saQVX7hBuLYHdxoVYhxbKUe1SXCbS/TJFlJqzqOD0YN9GyoOW4nizC9&#10;7frTe5rtvux8Opi6q4/hpUa8vZmfHkEEmsPfGH71ozpU0WnvJtZe9AgPyzwuEdYrELFO82wJYo+Q&#10;ZwnIqpT//asfAAAA//8DAFBLAQItABQABgAIAAAAIQC2gziS/gAAAOEBAAATAAAAAAAAAAAAAAAA&#10;AAAAAABbQ29udGVudF9UeXBlc10ueG1sUEsBAi0AFAAGAAgAAAAhADj9If/WAAAAlAEAAAsAAAAA&#10;AAAAAAAAAAAALwEAAF9yZWxzLy5yZWxzUEsBAi0AFAAGAAgAAAAhANjzGTM9AgAAeAQAAA4AAAAA&#10;AAAAAAAAAAAALgIAAGRycy9lMm9Eb2MueG1sUEsBAi0AFAAGAAgAAAAhAK36+2bdAAAABwEAAA8A&#10;AAAAAAAAAAAAAAAAlwQAAGRycy9kb3ducmV2LnhtbFBLBQYAAAAABAAEAPMAAAChBQAAAAA=&#10;" fillcolor="#d8d8d8">
                <v:textbox>
                  <w:txbxContent>
                    <w:p w:rsidR="00EF25F4" w:rsidRPr="00670325" w:rsidRDefault="00EF25F4" w:rsidP="008419D2">
                      <w:pPr>
                        <w:shd w:val="clear" w:color="auto" w:fill="D9D9D9"/>
                        <w:jc w:val="center"/>
                        <w:rPr>
                          <w:sz w:val="20"/>
                          <w:szCs w:val="20"/>
                        </w:rPr>
                      </w:pPr>
                      <w:r>
                        <w:rPr>
                          <w:sz w:val="20"/>
                          <w:szCs w:val="20"/>
                        </w:rPr>
                        <w:t>ДОСААФ</w:t>
                      </w:r>
                    </w:p>
                    <w:p w:rsidR="00EF25F4" w:rsidRPr="00A07029" w:rsidRDefault="00EF25F4" w:rsidP="008419D2">
                      <w:pPr>
                        <w:shd w:val="clear" w:color="auto" w:fill="D9D9D9"/>
                        <w:jc w:val="center"/>
                        <w:rPr>
                          <w:sz w:val="20"/>
                          <w:szCs w:val="20"/>
                        </w:rPr>
                      </w:pPr>
                      <w:r w:rsidRPr="0089362F">
                        <w:rPr>
                          <w:sz w:val="20"/>
                          <w:szCs w:val="20"/>
                          <w:shd w:val="clear" w:color="auto" w:fill="D9D9D9"/>
                        </w:rPr>
                        <w:t>КДН</w:t>
                      </w:r>
                    </w:p>
                    <w:p w:rsidR="00EF25F4" w:rsidRDefault="00EF25F4" w:rsidP="008419D2">
                      <w:pPr>
                        <w:jc w:val="center"/>
                      </w:pPr>
                    </w:p>
                  </w:txbxContent>
                </v:textbox>
              </v:roundrect>
            </w:pict>
          </mc:Fallback>
        </mc:AlternateContent>
      </w:r>
      <w:r>
        <w:rPr>
          <w:noProof/>
          <w:lang w:eastAsia="ru-RU"/>
        </w:rPr>
        <mc:AlternateContent>
          <mc:Choice Requires="wps">
            <w:drawing>
              <wp:anchor distT="0" distB="0" distL="114300" distR="114300" simplePos="0" relativeHeight="251769856" behindDoc="0" locked="0" layoutInCell="1" allowOverlap="1">
                <wp:simplePos x="0" y="0"/>
                <wp:positionH relativeFrom="column">
                  <wp:posOffset>1736725</wp:posOffset>
                </wp:positionH>
                <wp:positionV relativeFrom="paragraph">
                  <wp:posOffset>288290</wp:posOffset>
                </wp:positionV>
                <wp:extent cx="1287780" cy="448310"/>
                <wp:effectExtent l="0" t="0" r="26670" b="27940"/>
                <wp:wrapNone/>
                <wp:docPr id="156" name="AutoShap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780" cy="448310"/>
                        </a:xfrm>
                        <a:prstGeom prst="roundRect">
                          <a:avLst>
                            <a:gd name="adj" fmla="val 16667"/>
                          </a:avLst>
                        </a:prstGeom>
                        <a:solidFill>
                          <a:srgbClr val="00CC66"/>
                        </a:solidFill>
                        <a:ln w="9525">
                          <a:solidFill>
                            <a:srgbClr val="000000"/>
                          </a:solidFill>
                          <a:round/>
                          <a:headEnd/>
                          <a:tailEnd/>
                        </a:ln>
                      </wps:spPr>
                      <wps:txbx>
                        <w:txbxContent>
                          <w:p w:rsidR="00EF25F4" w:rsidRPr="00670325" w:rsidRDefault="00EF25F4" w:rsidP="008419D2">
                            <w:pPr>
                              <w:jc w:val="center"/>
                              <w:rPr>
                                <w:sz w:val="20"/>
                                <w:szCs w:val="20"/>
                              </w:rPr>
                            </w:pPr>
                            <w:r w:rsidRPr="00670325">
                              <w:rPr>
                                <w:sz w:val="20"/>
                                <w:szCs w:val="20"/>
                              </w:rPr>
                              <w:t xml:space="preserve">Храм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2" o:spid="_x0000_s1134" style="position:absolute;left:0;text-align:left;margin-left:136.75pt;margin-top:22.7pt;width:101.4pt;height:35.3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PsYPwIAAHgEAAAOAAAAZHJzL2Uyb0RvYy54bWysVNuO0zAQfUfiHyy/01xo02606WrVZRHS&#10;AisWPsC1ncbg2GbsNi1fz9jplhZ4QvTBmsnMHM+cM+71zb7XZCfBK2saWkxySqThViizaeiXz/ev&#10;FpT4wIxg2hrZ0IP09Gb58sX14GpZ2s5qIYEgiPH14BraheDqLPO8kz3zE+ukwWBroWcBXdhkAtiA&#10;6L3OyjyvssGCcGC59B6/3o1Bukz4bSt5+Ni2XgaiG4q9hXRCOtfxzJbXrN4Ac53ixzbYP3TRM2Xw&#10;0hPUHQuMbEH9AdUrDtbbNky47TPbtorLNANOU+S/TfPUMSfTLEiOdyea/P+D5R92j0CUQO1mFSWG&#10;9SjS7TbYdDcpp2WkaHC+xswn9whxSO8eLP/mibGrjpmNvAWwQyeZwMaKmJ9dFETHYylZD++tQHyG&#10;+ImtfQt9BEQeyD6JcjiJIveBcPxYlIv5fIHacYxNp4vXRVItY/VztQMf3krbk2g0FOzWiE+ofLqC&#10;7R58SMqI43RMfKWk7TXqvGOaFFVVzVPTrD4mI/YzZhrXaiXuldbJgc16pYFgKbaar1ZVdSz252na&#10;kKGhV7Nylrq4iPlLiBx/f4NIc6T9jNS+MSLZgSk92tilNkeuI72jTGG/3o965ouIGslfW3FA+sGO&#10;64/PFY3Owg9KBlz9hvrvWwaSEv3OoIRXxXQa30pyprN5iQ6cR9bnEWY4QjU0UDKaqzC+r60Dtenw&#10;piJRYGxcq1aF5/0YuzoOgOuN1sX7OfdT1q8/jOVPAAAA//8DAFBLAwQUAAYACAAAACEAAeaIVeIA&#10;AAAKAQAADwAAAGRycy9kb3ducmV2LnhtbEyPy07DMBBF90j8gzVI7Kjd1k2rEKfioYoFUhFtEVs3&#10;nsZRYjuynTbw9ZgVLEf36N4zxXo0HTmjD42zAqYTBgRt5VRjawGH/eZuBSREaZXsnEUBXxhgXV5f&#10;FTJX7mLf8byLNUklNuRSgI6xzykNlUYjw8T1aFN2ct7ImE5fU+XlJZWbjs4Yy6iRjU0LWvb4pLFq&#10;d4MRsH1leljh82d70i+ef/PN22P7IcTtzfhwDyTiGP9g+NVP6lAmp6MbrAqkEzBbzhcJFcAXHEgC&#10;+DKbAzkmcpoxoGVB/79Q/gAAAP//AwBQSwECLQAUAAYACAAAACEAtoM4kv4AAADhAQAAEwAAAAAA&#10;AAAAAAAAAAAAAAAAW0NvbnRlbnRfVHlwZXNdLnhtbFBLAQItABQABgAIAAAAIQA4/SH/1gAAAJQB&#10;AAALAAAAAAAAAAAAAAAAAC8BAABfcmVscy8ucmVsc1BLAQItABQABgAIAAAAIQCWXPsYPwIAAHgE&#10;AAAOAAAAAAAAAAAAAAAAAC4CAABkcnMvZTJvRG9jLnhtbFBLAQItABQABgAIAAAAIQAB5ohV4gAA&#10;AAoBAAAPAAAAAAAAAAAAAAAAAJkEAABkcnMvZG93bnJldi54bWxQSwUGAAAAAAQABADzAAAAqAUA&#10;AAAA&#10;" fillcolor="#0c6">
                <v:textbox>
                  <w:txbxContent>
                    <w:p w:rsidR="00EF25F4" w:rsidRPr="00670325" w:rsidRDefault="00EF25F4" w:rsidP="008419D2">
                      <w:pPr>
                        <w:jc w:val="center"/>
                        <w:rPr>
                          <w:sz w:val="20"/>
                          <w:szCs w:val="20"/>
                        </w:rPr>
                      </w:pPr>
                      <w:r w:rsidRPr="00670325">
                        <w:rPr>
                          <w:sz w:val="20"/>
                          <w:szCs w:val="20"/>
                        </w:rPr>
                        <w:t xml:space="preserve">Храм </w:t>
                      </w:r>
                    </w:p>
                  </w:txbxContent>
                </v:textbox>
              </v:roundrect>
            </w:pict>
          </mc:Fallback>
        </mc:AlternateContent>
      </w:r>
      <w:r>
        <w:rPr>
          <w:noProof/>
          <w:lang w:eastAsia="ru-RU"/>
        </w:rPr>
        <mc:AlternateContent>
          <mc:Choice Requires="wps">
            <w:drawing>
              <wp:anchor distT="0" distB="0" distL="114300" distR="114300" simplePos="0" relativeHeight="251776000" behindDoc="0" locked="0" layoutInCell="1" allowOverlap="1">
                <wp:simplePos x="0" y="0"/>
                <wp:positionH relativeFrom="column">
                  <wp:posOffset>3134360</wp:posOffset>
                </wp:positionH>
                <wp:positionV relativeFrom="paragraph">
                  <wp:posOffset>173990</wp:posOffset>
                </wp:positionV>
                <wp:extent cx="1160145" cy="362585"/>
                <wp:effectExtent l="10160" t="12065" r="10795" b="6350"/>
                <wp:wrapNone/>
                <wp:docPr id="155"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60145" cy="362585"/>
                        </a:xfrm>
                        <a:prstGeom prst="roundRect">
                          <a:avLst>
                            <a:gd name="adj" fmla="val 16667"/>
                          </a:avLst>
                        </a:prstGeom>
                        <a:solidFill>
                          <a:srgbClr val="FFCCCC"/>
                        </a:solidFill>
                        <a:ln w="9525">
                          <a:solidFill>
                            <a:srgbClr val="000000"/>
                          </a:solidFill>
                          <a:round/>
                          <a:headEnd/>
                          <a:tailEnd/>
                        </a:ln>
                      </wps:spPr>
                      <wps:txbx>
                        <w:txbxContent>
                          <w:p w:rsidR="00EF25F4" w:rsidRPr="00670325" w:rsidRDefault="00EF25F4" w:rsidP="008419D2">
                            <w:pPr>
                              <w:jc w:val="center"/>
                              <w:rPr>
                                <w:sz w:val="20"/>
                                <w:szCs w:val="20"/>
                              </w:rPr>
                            </w:pPr>
                            <w:r w:rsidRPr="00670325">
                              <w:rPr>
                                <w:sz w:val="20"/>
                                <w:szCs w:val="20"/>
                              </w:rPr>
                              <w:t>Ч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6" o:spid="_x0000_s1135" style="position:absolute;left:0;text-align:left;margin-left:246.8pt;margin-top:13.7pt;width:91.35pt;height:28.55p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jWnQgIAAIIEAAAOAAAAZHJzL2Uyb0RvYy54bWysVFFv0zAQfkfiP1h+p0lKk63V0mnqKEIa&#10;MDHg3bWdxuD4jO027X49Zyd0HfCEyIN157v7fHffXa6uD50me+m8AlPTYpJTIg0Hocy2pl8+r19d&#10;UuIDM4JpMLKmR+np9fLli6veLuQUWtBCOoIgxi96W9M2BLvIMs9b2TE/ASsNGhtwHQuoum0mHOsR&#10;vdPZNM+rrAcnrAMuvcfb28FIlwm/aSQPH5vGy0B0TTG3kE6Xzk08s+UVW2wds63iYxrsH7LomDL4&#10;6AnqlgVGdk79AdUp7sBDEyYcugyaRnGZasBqivy3ah5aZmWqBZvj7alN/v/B8g/7e0eUQO7KkhLD&#10;OiTpZhcgvU2KeRVb1Fu/QM8He+9ikd7eAf/uiYFVy8xW3jgHfSuZwMSK6J89C4iKx1Cy6d+DQHyG&#10;+Klbh8Z1pNHKfo2BERo7Qg6JnuOJHnkIhONlUVR5McMsOdpeV9PyskyPsUXEidHW+fBWQkeiUFMH&#10;OyM+4QwkaLa/8yFxJMY6mfhGSdNpZHzPNCmqqroYEUfn7AkzFQ5aibXSOiluu1lpRzC0puv1Cr8x&#10;2J+7aUP6ms7LaZmyeGbz5xB5+v4GkepIkxqb/MaIJAem9CBjltqMXY+NHggLh81hYDafR9RIwwbE&#10;EYlwMCwCLi4KLbhHSnpcgpr6HzvmJCX6nUEy58VsFrcmKbPyYoqKO7dszi3McISqaaBkEFdh2LSd&#10;dWrb4ksDxwbigDUq/JqUIauxABx0lJ5t0rmevJ5+HcufAAAA//8DAFBLAwQUAAYACAAAACEAKfSh&#10;Cd8AAAAJAQAADwAAAGRycy9kb3ducmV2LnhtbEyPwU7DMBBE70j8g7VI3KjTNiRpiFMhRC+9UUCo&#10;NzfexhHxOrKdJvw95kSPq3maeVttZ9OzCzrfWRKwXCTAkBqrOmoFfLzvHgpgPkhSsreEAn7Qw7a+&#10;valkqexEb3g5hJbFEvKlFKBDGErOfaPRSL+wA1LMztYZGeLpWq6cnGK56fkqSTJuZEdxQcsBXzQ2&#10;34fRCPia9j53rzpJ96Nffu54OLbFRoj7u/n5CVjAOfzD8Kcf1aGOTic7kvKsF5Bu1llEBazyFFgE&#10;sjxbAzsJKNJH4HXFrz+ofwEAAP//AwBQSwECLQAUAAYACAAAACEAtoM4kv4AAADhAQAAEwAAAAAA&#10;AAAAAAAAAAAAAAAAW0NvbnRlbnRfVHlwZXNdLnhtbFBLAQItABQABgAIAAAAIQA4/SH/1gAAAJQB&#10;AAALAAAAAAAAAAAAAAAAAC8BAABfcmVscy8ucmVsc1BLAQItABQABgAIAAAAIQCxfjWnQgIAAIIE&#10;AAAOAAAAAAAAAAAAAAAAAC4CAABkcnMvZTJvRG9jLnhtbFBLAQItABQABgAIAAAAIQAp9KEJ3wAA&#10;AAkBAAAPAAAAAAAAAAAAAAAAAJwEAABkcnMvZG93bnJldi54bWxQSwUGAAAAAAQABADzAAAAqAUA&#10;AAAA&#10;" fillcolor="#fcc">
                <v:textbox>
                  <w:txbxContent>
                    <w:p w:rsidR="00EF25F4" w:rsidRPr="00670325" w:rsidRDefault="00EF25F4" w:rsidP="008419D2">
                      <w:pPr>
                        <w:jc w:val="center"/>
                        <w:rPr>
                          <w:sz w:val="20"/>
                          <w:szCs w:val="20"/>
                        </w:rPr>
                      </w:pPr>
                      <w:r w:rsidRPr="00670325">
                        <w:rPr>
                          <w:sz w:val="20"/>
                          <w:szCs w:val="20"/>
                        </w:rPr>
                        <w:t>ЧП</w:t>
                      </w:r>
                    </w:p>
                  </w:txbxContent>
                </v:textbox>
              </v:roundrect>
            </w:pict>
          </mc:Fallback>
        </mc:AlternateContent>
      </w: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Default="00E422E1" w:rsidP="00E422E1">
      <w:pPr>
        <w:jc w:val="both"/>
        <w:rPr>
          <w:lang w:eastAsia="en-US"/>
        </w:rPr>
      </w:pPr>
    </w:p>
    <w:p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303" w:name="_Toc410654056"/>
      <w:bookmarkStart w:id="304" w:name="_Toc414553263"/>
      <w:bookmarkStart w:id="305" w:name="_Toc409691724"/>
      <w:r w:rsidRPr="00E422E1">
        <w:rPr>
          <w:rFonts w:ascii="Times New Roman" w:hAnsi="Times New Roman"/>
          <w:sz w:val="24"/>
          <w:szCs w:val="24"/>
        </w:rPr>
        <w:t>2.3.6. Основные формы организации педагогической поддержки</w:t>
      </w:r>
      <w:bookmarkStart w:id="306" w:name="_Toc410654057"/>
      <w:bookmarkStart w:id="307" w:name="_Toc414553264"/>
      <w:bookmarkEnd w:id="303"/>
      <w:bookmarkEnd w:id="304"/>
      <w:r w:rsidRPr="00E422E1">
        <w:rPr>
          <w:rFonts w:ascii="Times New Roman" w:hAnsi="Times New Roman"/>
          <w:sz w:val="24"/>
          <w:szCs w:val="24"/>
        </w:rPr>
        <w:t xml:space="preserve"> социализации обучающихся</w:t>
      </w:r>
      <w:bookmarkEnd w:id="305"/>
      <w:bookmarkEnd w:id="306"/>
      <w:r w:rsidRPr="00E422E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7"/>
    </w:p>
    <w:p w:rsidR="00E422E1" w:rsidRDefault="00E422E1" w:rsidP="00436BDB">
      <w:pPr>
        <w:widowControl w:val="0"/>
        <w:spacing w:line="276" w:lineRule="auto"/>
        <w:jc w:val="both"/>
      </w:pPr>
      <w:r>
        <w:t xml:space="preserve">    </w:t>
      </w: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E422E1" w:rsidRDefault="00E422E1" w:rsidP="00436BDB">
      <w:pPr>
        <w:widowControl w:val="0"/>
        <w:spacing w:line="276" w:lineRule="auto"/>
        <w:jc w:val="both"/>
      </w:pPr>
      <w:r>
        <w:t xml:space="preserve">    </w:t>
      </w: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t xml:space="preserve">в МБОУ СОШ №10 осуществляется педагогом-психологом.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E422E1" w:rsidRDefault="00E422E1" w:rsidP="00436BDB">
      <w:pPr>
        <w:spacing w:line="276" w:lineRule="auto"/>
        <w:jc w:val="both"/>
      </w:pPr>
      <w:r>
        <w:rPr>
          <w:b/>
        </w:rPr>
        <w:t xml:space="preserve">    </w:t>
      </w: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w:t>
      </w:r>
      <w:r w:rsidRPr="00E422E1">
        <w:lastRenderedPageBreak/>
        <w:t xml:space="preserve">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E422E1" w:rsidRDefault="00E422E1" w:rsidP="00436BDB">
      <w:pPr>
        <w:spacing w:line="276" w:lineRule="auto"/>
        <w:jc w:val="both"/>
      </w:pPr>
      <w:r>
        <w:t xml:space="preserve">     </w:t>
      </w:r>
      <w:r w:rsidRPr="00E422E1">
        <w:t xml:space="preserve">Основными формами организации педагогической поддержки обучающихся </w:t>
      </w:r>
      <w:r w:rsidR="00E926CB">
        <w:t xml:space="preserve">в МБОУ СОШ №10 </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E422E1" w:rsidRDefault="00E422E1" w:rsidP="00436BDB">
      <w:pPr>
        <w:spacing w:line="276" w:lineRule="auto"/>
        <w:jc w:val="both"/>
        <w:rPr>
          <w:b/>
        </w:rPr>
      </w:pPr>
      <w:r>
        <w:rPr>
          <w:b/>
        </w:rPr>
        <w:t xml:space="preserve">    </w:t>
      </w:r>
      <w:r w:rsidRPr="00E422E1">
        <w:rPr>
          <w:b/>
        </w:rPr>
        <w:t>Формы участия специалистов и социальных партнеров по направлениям социального воспитания.</w:t>
      </w:r>
    </w:p>
    <w:p w:rsidR="00E422E1" w:rsidRPr="00E422E1" w:rsidRDefault="00E422E1" w:rsidP="00436BDB">
      <w:pPr>
        <w:spacing w:line="276" w:lineRule="auto"/>
        <w:jc w:val="both"/>
      </w:pPr>
      <w:r>
        <w:t xml:space="preserve">     </w:t>
      </w:r>
      <w:r w:rsidRPr="00E422E1">
        <w:t xml:space="preserve">Важнейшим партнером </w:t>
      </w:r>
      <w:r>
        <w:t>МБОУ СОШ №10</w:t>
      </w:r>
      <w:r w:rsidRPr="00E422E1">
        <w:t xml:space="preserve"> 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rsidR="00E422E1" w:rsidRPr="00E422E1" w:rsidRDefault="00E422E1" w:rsidP="00436BDB">
      <w:pPr>
        <w:spacing w:line="276" w:lineRule="auto"/>
        <w:jc w:val="both"/>
      </w:pPr>
      <w:r>
        <w:t xml:space="preserve">     </w:t>
      </w: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партисипативность»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E422E1" w:rsidRDefault="00E422E1" w:rsidP="00436BDB">
      <w:pPr>
        <w:spacing w:line="276" w:lineRule="auto"/>
        <w:jc w:val="both"/>
      </w:pPr>
      <w:r>
        <w:lastRenderedPageBreak/>
        <w:t xml:space="preserve">     </w:t>
      </w: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Default="00E422E1" w:rsidP="00436BDB">
      <w:pPr>
        <w:spacing w:line="276" w:lineRule="auto"/>
        <w:jc w:val="both"/>
      </w:pPr>
      <w:r>
        <w:t xml:space="preserve">     </w:t>
      </w: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308" w:name="_Toc410654058"/>
      <w:bookmarkStart w:id="309" w:name="_Toc284663454"/>
      <w:bookmarkStart w:id="310" w:name="_Toc414553265"/>
      <w:bookmarkStart w:id="311" w:name="_Toc409691725"/>
    </w:p>
    <w:p w:rsidR="00A05E01" w:rsidRDefault="00A05E01" w:rsidP="00436BDB">
      <w:pPr>
        <w:pStyle w:val="3"/>
        <w:spacing w:before="0" w:after="0" w:line="276" w:lineRule="auto"/>
        <w:jc w:val="both"/>
        <w:rPr>
          <w:rFonts w:ascii="Times New Roman" w:hAnsi="Times New Roman"/>
          <w:sz w:val="24"/>
          <w:szCs w:val="24"/>
        </w:rPr>
      </w:pPr>
    </w:p>
    <w:p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2.3.7. Модели организации работы по формированию экологически</w:t>
      </w:r>
      <w:bookmarkEnd w:id="308"/>
      <w:bookmarkEnd w:id="309"/>
      <w:bookmarkEnd w:id="310"/>
      <w:r w:rsidRPr="003501E8">
        <w:rPr>
          <w:rFonts w:ascii="Times New Roman" w:hAnsi="Times New Roman"/>
          <w:sz w:val="24"/>
          <w:szCs w:val="24"/>
        </w:rPr>
        <w:t xml:space="preserve"> </w:t>
      </w:r>
      <w:bookmarkStart w:id="312" w:name="_Toc410654059"/>
      <w:bookmarkStart w:id="313" w:name="_Toc410703058"/>
      <w:bookmarkStart w:id="314" w:name="_Toc414553266"/>
      <w:r w:rsidRPr="003501E8">
        <w:rPr>
          <w:rFonts w:ascii="Times New Roman" w:hAnsi="Times New Roman"/>
          <w:sz w:val="24"/>
          <w:szCs w:val="24"/>
        </w:rPr>
        <w:t>целесообразного, здорового и безопасного образа жизни</w:t>
      </w:r>
      <w:bookmarkEnd w:id="311"/>
      <w:bookmarkEnd w:id="312"/>
      <w:bookmarkEnd w:id="313"/>
      <w:bookmarkEnd w:id="314"/>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t>МБОУ СОШ №10</w:t>
      </w:r>
      <w:r w:rsidRPr="003501E8">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w:t>
            </w:r>
            <w:r w:rsidRPr="00634222">
              <w:rPr>
                <w:sz w:val="24"/>
                <w:szCs w:val="24"/>
              </w:rPr>
              <w:lastRenderedPageBreak/>
              <w:t xml:space="preserve">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По плану внутришколь-</w:t>
            </w:r>
            <w:r w:rsidRPr="00634222">
              <w:rPr>
                <w:sz w:val="24"/>
                <w:szCs w:val="24"/>
              </w:rPr>
              <w:lastRenderedPageBreak/>
              <w:t>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кл.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lastRenderedPageBreak/>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b"/>
        <w:tblW w:w="0" w:type="auto"/>
        <w:tblLook w:val="04A0" w:firstRow="1" w:lastRow="0" w:firstColumn="1" w:lastColumn="0" w:noHBand="0" w:noVBand="1"/>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Формы реализации программы</w:t>
            </w:r>
          </w:p>
        </w:tc>
        <w:tc>
          <w:tcPr>
            <w:tcW w:w="7902" w:type="dxa"/>
          </w:tcPr>
          <w:p w:rsidR="002B7D29" w:rsidRPr="002B7D29" w:rsidRDefault="002B7D29" w:rsidP="00436BDB">
            <w:pPr>
              <w:tabs>
                <w:tab w:val="left" w:pos="993"/>
              </w:tabs>
              <w:spacing w:line="276" w:lineRule="auto"/>
              <w:jc w:val="both"/>
            </w:pPr>
            <w:r w:rsidRPr="002B7D29">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b"/>
              <w:shd w:val="clear" w:color="auto" w:fill="auto"/>
              <w:spacing w:after="120" w:line="276" w:lineRule="auto"/>
              <w:rPr>
                <w:sz w:val="24"/>
                <w:szCs w:val="24"/>
              </w:rPr>
            </w:pPr>
            <w:r w:rsidRPr="002B7D29">
              <w:rPr>
                <w:b/>
                <w:bCs/>
                <w:sz w:val="24"/>
                <w:szCs w:val="24"/>
              </w:rPr>
              <w:t>Ожидаемые</w:t>
            </w:r>
          </w:p>
          <w:p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lastRenderedPageBreak/>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rsidR="003501E8" w:rsidRPr="00634222" w:rsidRDefault="003501E8" w:rsidP="00436BDB">
            <w:pPr>
              <w:pStyle w:val="aa"/>
              <w:spacing w:line="276" w:lineRule="auto"/>
              <w:rPr>
                <w:sz w:val="24"/>
                <w:szCs w:val="24"/>
              </w:rPr>
            </w:pPr>
            <w:r w:rsidRPr="00634222">
              <w:rPr>
                <w:sz w:val="24"/>
                <w:szCs w:val="24"/>
              </w:rPr>
              <w:t>- «Шиповка юных»;</w:t>
            </w:r>
          </w:p>
          <w:p w:rsidR="003501E8" w:rsidRPr="00634222" w:rsidRDefault="003501E8" w:rsidP="00436BDB">
            <w:pPr>
              <w:pStyle w:val="aa"/>
              <w:spacing w:line="276" w:lineRule="auto"/>
              <w:rPr>
                <w:sz w:val="24"/>
                <w:szCs w:val="24"/>
              </w:rPr>
            </w:pPr>
            <w:r w:rsidRPr="00634222">
              <w:rPr>
                <w:sz w:val="24"/>
                <w:szCs w:val="24"/>
              </w:rPr>
              <w:t>- Кросс</w:t>
            </w:r>
          </w:p>
          <w:p w:rsidR="003501E8" w:rsidRPr="00634222" w:rsidRDefault="003501E8" w:rsidP="00436BDB">
            <w:pPr>
              <w:pStyle w:val="aa"/>
              <w:spacing w:line="276" w:lineRule="auto"/>
              <w:rPr>
                <w:sz w:val="24"/>
                <w:szCs w:val="24"/>
              </w:rPr>
            </w:pPr>
            <w:r w:rsidRPr="00634222">
              <w:rPr>
                <w:sz w:val="24"/>
                <w:szCs w:val="24"/>
              </w:rPr>
              <w:t>- Соревнования по футболу;</w:t>
            </w:r>
          </w:p>
          <w:p w:rsidR="003501E8" w:rsidRPr="00634222" w:rsidRDefault="003501E8" w:rsidP="00436BDB">
            <w:pPr>
              <w:pStyle w:val="aa"/>
              <w:spacing w:line="276" w:lineRule="auto"/>
              <w:rPr>
                <w:sz w:val="24"/>
                <w:szCs w:val="24"/>
              </w:rPr>
            </w:pPr>
            <w:r w:rsidRPr="00634222">
              <w:rPr>
                <w:sz w:val="24"/>
                <w:szCs w:val="24"/>
              </w:rPr>
              <w:t>- Соревнования по настольному теннису;</w:t>
            </w:r>
          </w:p>
          <w:p w:rsidR="003501E8" w:rsidRPr="00634222" w:rsidRDefault="003501E8" w:rsidP="00436BDB">
            <w:pPr>
              <w:pStyle w:val="aa"/>
              <w:spacing w:line="276" w:lineRule="auto"/>
              <w:rPr>
                <w:sz w:val="24"/>
                <w:szCs w:val="24"/>
              </w:rPr>
            </w:pPr>
            <w:r w:rsidRPr="00634222">
              <w:rPr>
                <w:sz w:val="24"/>
                <w:szCs w:val="24"/>
              </w:rPr>
              <w:t>- Соревнования по шахматам;</w:t>
            </w:r>
          </w:p>
          <w:p w:rsidR="003501E8" w:rsidRPr="00634222" w:rsidRDefault="003501E8" w:rsidP="00436BDB">
            <w:pPr>
              <w:pStyle w:val="aa"/>
              <w:spacing w:line="276" w:lineRule="auto"/>
              <w:rPr>
                <w:sz w:val="24"/>
                <w:szCs w:val="24"/>
              </w:rPr>
            </w:pPr>
            <w:r w:rsidRPr="00634222">
              <w:rPr>
                <w:sz w:val="24"/>
                <w:szCs w:val="24"/>
              </w:rPr>
              <w:t>- Соревнования по волейболу;</w:t>
            </w:r>
          </w:p>
          <w:p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Октябрь</w:t>
            </w:r>
          </w:p>
          <w:p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rsidR="003501E8" w:rsidRPr="00634222" w:rsidRDefault="003501E8" w:rsidP="00436BDB">
            <w:pPr>
              <w:pStyle w:val="aa"/>
              <w:spacing w:line="276" w:lineRule="auto"/>
              <w:rPr>
                <w:sz w:val="24"/>
                <w:szCs w:val="24"/>
              </w:rPr>
            </w:pPr>
            <w:r w:rsidRPr="00634222">
              <w:rPr>
                <w:sz w:val="24"/>
                <w:szCs w:val="24"/>
              </w:rPr>
              <w:t>Декабрь</w:t>
            </w:r>
          </w:p>
          <w:p w:rsidR="003501E8" w:rsidRPr="00634222" w:rsidRDefault="003501E8" w:rsidP="00436BDB">
            <w:pPr>
              <w:pStyle w:val="aa"/>
              <w:spacing w:line="276" w:lineRule="auto"/>
              <w:rPr>
                <w:sz w:val="24"/>
                <w:szCs w:val="24"/>
              </w:rPr>
            </w:pPr>
            <w:r w:rsidRPr="00634222">
              <w:rPr>
                <w:sz w:val="24"/>
                <w:szCs w:val="24"/>
              </w:rPr>
              <w:t xml:space="preserve">Декабрь </w:t>
            </w:r>
          </w:p>
          <w:p w:rsidR="003501E8" w:rsidRPr="00634222" w:rsidRDefault="003501E8" w:rsidP="00436BDB">
            <w:pPr>
              <w:pStyle w:val="aa"/>
              <w:spacing w:line="276" w:lineRule="auto"/>
              <w:rPr>
                <w:sz w:val="24"/>
                <w:szCs w:val="24"/>
              </w:rPr>
            </w:pPr>
            <w:r w:rsidRPr="00634222">
              <w:rPr>
                <w:sz w:val="24"/>
                <w:szCs w:val="24"/>
              </w:rPr>
              <w:t>Январь</w:t>
            </w:r>
          </w:p>
          <w:p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Леонов А. В.</w:t>
            </w:r>
          </w:p>
          <w:p w:rsidR="003501E8" w:rsidRPr="00634222" w:rsidRDefault="003501E8" w:rsidP="00436BDB">
            <w:pPr>
              <w:pStyle w:val="aa"/>
              <w:spacing w:line="276" w:lineRule="auto"/>
              <w:rPr>
                <w:sz w:val="24"/>
                <w:szCs w:val="24"/>
              </w:rPr>
            </w:pPr>
            <w:r w:rsidRPr="00634222">
              <w:rPr>
                <w:sz w:val="24"/>
                <w:szCs w:val="24"/>
              </w:rPr>
              <w:t>Леонова Г. М.</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Хусаинов А. Р</w:t>
            </w:r>
            <w:r w:rsidRPr="00634222">
              <w:rPr>
                <w:sz w:val="24"/>
                <w:szCs w:val="24"/>
              </w:rPr>
              <w:t>.</w:t>
            </w:r>
          </w:p>
        </w:tc>
      </w:tr>
    </w:tbl>
    <w:p w:rsidR="003501E8" w:rsidRPr="003501E8" w:rsidRDefault="003501E8" w:rsidP="00436BDB">
      <w:pPr>
        <w:spacing w:line="276" w:lineRule="auto"/>
        <w:jc w:val="both"/>
      </w:pPr>
    </w:p>
    <w:p w:rsidR="003501E8" w:rsidRDefault="008A2298" w:rsidP="00436BDB">
      <w:pPr>
        <w:spacing w:line="276" w:lineRule="auto"/>
        <w:jc w:val="both"/>
      </w:pPr>
      <w:r>
        <w:rPr>
          <w:b/>
        </w:rPr>
        <w:t xml:space="preserve">    </w:t>
      </w:r>
      <w:r w:rsidR="003501E8" w:rsidRPr="003501E8">
        <w:rPr>
          <w:b/>
        </w:rPr>
        <w:t>Модель профилактической работы</w:t>
      </w:r>
      <w:r w:rsidR="003501E8"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003501E8" w:rsidRPr="003501E8">
        <w:t>. В ученическом классе профилактическую работу организует классный руководитель.</w:t>
      </w:r>
    </w:p>
    <w:p w:rsidR="00A94CB9" w:rsidRDefault="00A94CB9" w:rsidP="00436BDB">
      <w:pPr>
        <w:pStyle w:val="4b"/>
        <w:shd w:val="clear" w:color="auto" w:fill="auto"/>
        <w:spacing w:after="184" w:line="276" w:lineRule="auto"/>
        <w:ind w:left="3240"/>
        <w:rPr>
          <w:bCs/>
          <w:sz w:val="24"/>
          <w:szCs w:val="24"/>
        </w:rPr>
      </w:pPr>
    </w:p>
    <w:p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rsidR="002655F3" w:rsidRPr="002655F3" w:rsidRDefault="002655F3" w:rsidP="00436BDB">
      <w:pPr>
        <w:pStyle w:val="4b"/>
        <w:shd w:val="clear" w:color="auto" w:fill="auto"/>
        <w:tabs>
          <w:tab w:val="left" w:pos="8931"/>
        </w:tabs>
        <w:spacing w:after="176" w:line="276" w:lineRule="auto"/>
        <w:ind w:right="500"/>
        <w:rPr>
          <w:sz w:val="24"/>
          <w:szCs w:val="24"/>
        </w:rPr>
      </w:pPr>
      <w:r>
        <w:rPr>
          <w:bCs/>
          <w:sz w:val="24"/>
          <w:szCs w:val="24"/>
        </w:rPr>
        <w:t xml:space="preserve">    </w:t>
      </w: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Default="002655F3" w:rsidP="00436BDB">
      <w:pPr>
        <w:pStyle w:val="4b"/>
        <w:shd w:val="clear" w:color="auto" w:fill="auto"/>
        <w:spacing w:after="232" w:line="276" w:lineRule="auto"/>
        <w:ind w:right="1240"/>
        <w:rPr>
          <w:sz w:val="24"/>
          <w:szCs w:val="24"/>
        </w:rPr>
      </w:pPr>
      <w:r>
        <w:rPr>
          <w:bCs/>
          <w:sz w:val="24"/>
          <w:szCs w:val="24"/>
        </w:rPr>
        <w:t xml:space="preserve">    Г</w:t>
      </w:r>
      <w:r w:rsidRPr="002655F3">
        <w:rPr>
          <w:bCs/>
          <w:sz w:val="24"/>
          <w:szCs w:val="24"/>
        </w:rPr>
        <w:t>лавной целью психосоциальной модели является развитие определенных</w:t>
      </w:r>
      <w:r>
        <w:rPr>
          <w:bCs/>
          <w:sz w:val="24"/>
          <w:szCs w:val="24"/>
        </w:rPr>
        <w:t xml:space="preserve">  </w:t>
      </w:r>
      <w:r w:rsidRPr="002655F3">
        <w:rPr>
          <w:bCs/>
          <w:sz w:val="24"/>
          <w:szCs w:val="24"/>
        </w:rPr>
        <w:t>психологических навыков в умении сделать правильный выбор в ситуации предложения наркотиков.</w:t>
      </w:r>
    </w:p>
    <w:p w:rsidR="002655F3" w:rsidRPr="002655F3" w:rsidRDefault="002655F3" w:rsidP="00436BDB">
      <w:pPr>
        <w:pStyle w:val="4b"/>
        <w:shd w:val="clear" w:color="auto" w:fill="auto"/>
        <w:spacing w:after="232" w:line="276" w:lineRule="auto"/>
        <w:ind w:right="1240"/>
        <w:rPr>
          <w:sz w:val="24"/>
          <w:szCs w:val="24"/>
        </w:rPr>
      </w:pPr>
      <w:r>
        <w:rPr>
          <w:sz w:val="24"/>
          <w:szCs w:val="24"/>
        </w:rPr>
        <w:t xml:space="preserve">    </w:t>
      </w:r>
      <w:r w:rsidRPr="002655F3">
        <w:rPr>
          <w:bCs/>
          <w:sz w:val="24"/>
          <w:szCs w:val="24"/>
        </w:rPr>
        <w:t>Модель организации профилактики употребления ПАВ включает следующие направления:</w:t>
      </w:r>
    </w:p>
    <w:p w:rsidR="002655F3" w:rsidRPr="002655F3" w:rsidRDefault="002655F3" w:rsidP="00436BDB">
      <w:pPr>
        <w:pStyle w:val="4b"/>
        <w:numPr>
          <w:ilvl w:val="0"/>
          <w:numId w:val="263"/>
        </w:numPr>
        <w:shd w:val="clear" w:color="auto" w:fill="auto"/>
        <w:tabs>
          <w:tab w:val="left" w:pos="725"/>
        </w:tabs>
        <w:spacing w:after="96" w:line="276" w:lineRule="auto"/>
        <w:ind w:left="600"/>
        <w:rPr>
          <w:sz w:val="24"/>
          <w:szCs w:val="24"/>
        </w:rPr>
      </w:pPr>
      <w:r w:rsidRPr="002655F3">
        <w:rPr>
          <w:bCs/>
          <w:sz w:val="24"/>
          <w:szCs w:val="24"/>
        </w:rPr>
        <w:t>изучение общественного мнения через анкетирование, публикации в прессе;</w:t>
      </w:r>
    </w:p>
    <w:p w:rsid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lastRenderedPageBreak/>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рганизация бесплатного дополнительного образования;</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Default="002655F3" w:rsidP="00436BDB">
      <w:pPr>
        <w:pStyle w:val="4b"/>
        <w:shd w:val="clear" w:color="auto" w:fill="auto"/>
        <w:spacing w:line="276" w:lineRule="auto"/>
        <w:ind w:left="1520"/>
        <w:rPr>
          <w:b/>
          <w:bCs/>
          <w:sz w:val="24"/>
          <w:szCs w:val="24"/>
        </w:rPr>
      </w:pPr>
    </w:p>
    <w:p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rsidR="002655F3" w:rsidRDefault="002655F3" w:rsidP="00436BDB">
      <w:pPr>
        <w:pStyle w:val="4b"/>
        <w:shd w:val="clear" w:color="auto" w:fill="auto"/>
        <w:spacing w:line="276" w:lineRule="auto"/>
        <w:rPr>
          <w:b/>
          <w:bCs/>
          <w:sz w:val="24"/>
          <w:szCs w:val="24"/>
        </w:rPr>
      </w:pPr>
      <w:r>
        <w:rPr>
          <w:b/>
          <w:bCs/>
          <w:sz w:val="24"/>
          <w:szCs w:val="24"/>
        </w:rPr>
        <w:t xml:space="preserve"> </w:t>
      </w:r>
    </w:p>
    <w:p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rsidR="002655F3" w:rsidRPr="00805126" w:rsidRDefault="002655F3" w:rsidP="00436BDB">
      <w:pPr>
        <w:pStyle w:val="4b"/>
        <w:shd w:val="clear" w:color="auto" w:fill="auto"/>
        <w:spacing w:line="276" w:lineRule="auto"/>
        <w:ind w:right="60"/>
        <w:rPr>
          <w:sz w:val="24"/>
          <w:szCs w:val="24"/>
        </w:rPr>
      </w:pPr>
      <w:r w:rsidRPr="00805126">
        <w:rPr>
          <w:bCs/>
          <w:sz w:val="24"/>
          <w:szCs w:val="24"/>
        </w:rPr>
        <w:t>2.</w:t>
      </w:r>
      <w:r w:rsidRPr="00805126">
        <w:rPr>
          <w:sz w:val="24"/>
          <w:szCs w:val="24"/>
        </w:rPr>
        <w:t xml:space="preserve"> </w:t>
      </w:r>
      <w:r w:rsidRPr="00805126">
        <w:rPr>
          <w:bCs/>
          <w:sz w:val="24"/>
          <w:szCs w:val="24"/>
        </w:rPr>
        <w:t>Организационно-методическая работа:</w:t>
      </w:r>
    </w:p>
    <w:p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t>организация обучающих семинаров по методам и ср</w:t>
      </w:r>
      <w:r w:rsidR="00805126">
        <w:rPr>
          <w:bCs/>
          <w:sz w:val="24"/>
          <w:szCs w:val="24"/>
        </w:rPr>
        <w:t xml:space="preserve">едствам профилактической работы; </w:t>
      </w:r>
    </w:p>
    <w:p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Pr>
          <w:bCs/>
          <w:sz w:val="24"/>
          <w:szCs w:val="24"/>
        </w:rPr>
        <w:t>Белокалитвинского</w:t>
      </w:r>
      <w:r w:rsidR="002655F3" w:rsidRPr="00805126">
        <w:rPr>
          <w:bCs/>
          <w:sz w:val="24"/>
          <w:szCs w:val="24"/>
        </w:rPr>
        <w:t xml:space="preserve"> района</w:t>
      </w:r>
      <w:r>
        <w:rPr>
          <w:bCs/>
          <w:sz w:val="24"/>
          <w:szCs w:val="24"/>
        </w:rPr>
        <w:t>.</w:t>
      </w:r>
    </w:p>
    <w:p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формирование ценностей ЗОЖ; </w:t>
      </w:r>
    </w:p>
    <w:p w:rsidR="002655F3" w:rsidRDefault="002655F3" w:rsidP="00436BDB">
      <w:pPr>
        <w:pStyle w:val="4b"/>
        <w:shd w:val="clear" w:color="auto" w:fill="auto"/>
        <w:spacing w:line="276" w:lineRule="auto"/>
        <w:rPr>
          <w:sz w:val="24"/>
          <w:szCs w:val="24"/>
        </w:rPr>
      </w:pPr>
    </w:p>
    <w:p w:rsidR="00805126" w:rsidRPr="00805126" w:rsidRDefault="00805126" w:rsidP="00436BDB">
      <w:pPr>
        <w:pStyle w:val="4b"/>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b"/>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 xml:space="preserve">В течение многих лет в </w:t>
      </w:r>
      <w:r>
        <w:rPr>
          <w:bCs/>
          <w:sz w:val="24"/>
          <w:szCs w:val="24"/>
        </w:rPr>
        <w:t>МБОУ СОШ №10</w:t>
      </w:r>
      <w:r w:rsidR="00805126" w:rsidRPr="00805126">
        <w:rPr>
          <w:bCs/>
          <w:sz w:val="24"/>
          <w:szCs w:val="24"/>
        </w:rPr>
        <w:t xml:space="preserve"> 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зовательный процесс в МБОУ СОШ №10.</w:t>
      </w:r>
    </w:p>
    <w:p w:rsid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b"/>
        <w:shd w:val="clear" w:color="auto" w:fill="auto"/>
        <w:spacing w:after="240" w:line="276" w:lineRule="auto"/>
        <w:ind w:left="20" w:right="20"/>
        <w:rPr>
          <w:sz w:val="24"/>
          <w:szCs w:val="24"/>
        </w:rPr>
      </w:pPr>
      <w:r>
        <w:rPr>
          <w:sz w:val="24"/>
          <w:szCs w:val="24"/>
        </w:rPr>
        <w:lastRenderedPageBreak/>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b"/>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b"/>
        <w:shd w:val="clear" w:color="auto" w:fill="auto"/>
        <w:spacing w:after="240" w:line="276" w:lineRule="auto"/>
        <w:ind w:left="20" w:right="20"/>
        <w:rPr>
          <w:sz w:val="24"/>
          <w:szCs w:val="24"/>
        </w:rPr>
      </w:pPr>
      <w:r>
        <w:rPr>
          <w:b/>
          <w:bCs/>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Pr>
          <w:sz w:val="24"/>
          <w:szCs w:val="24"/>
        </w:rPr>
        <w:t xml:space="preserve"> </w:t>
      </w:r>
      <w:r w:rsidRPr="006B5FFB">
        <w:rPr>
          <w:bCs/>
          <w:sz w:val="24"/>
          <w:szCs w:val="24"/>
        </w:rPr>
        <w:t>ленточка".</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Pr>
          <w:sz w:val="24"/>
          <w:szCs w:val="24"/>
        </w:rPr>
        <w:t xml:space="preserve"> </w:t>
      </w:r>
      <w:r w:rsidRPr="006B5FFB">
        <w:rPr>
          <w:bCs/>
          <w:sz w:val="24"/>
          <w:szCs w:val="24"/>
        </w:rPr>
        <w:t>дорожного движения. Традиционным стал флэшмоб для участников дорожного движения.</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Одна из форм профилактики детского дорожно-транспортного травматизма - работа с родителями.</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 xml:space="preserve">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w:t>
      </w:r>
      <w:r w:rsidRPr="002E05C2">
        <w:rPr>
          <w:bCs/>
          <w:sz w:val="24"/>
          <w:szCs w:val="24"/>
        </w:rPr>
        <w:lastRenderedPageBreak/>
        <w:t>заторможенные, неуверенные в себе, испытывающие чувство страха, имеющие замедленную реакцию на опасность).</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2E05C2" w:rsidRDefault="002E05C2" w:rsidP="00436BDB">
      <w:pPr>
        <w:pStyle w:val="4b"/>
        <w:shd w:val="clear" w:color="auto" w:fill="auto"/>
        <w:spacing w:line="276" w:lineRule="auto"/>
        <w:rPr>
          <w:sz w:val="24"/>
          <w:szCs w:val="24"/>
        </w:rPr>
      </w:pPr>
      <w:r>
        <w:rPr>
          <w:b/>
          <w:bCs/>
        </w:rPr>
        <w:t xml:space="preserve">    </w:t>
      </w:r>
      <w:r w:rsidRPr="002E05C2">
        <w:rPr>
          <w:bCs/>
          <w:sz w:val="24"/>
          <w:szCs w:val="24"/>
        </w:rPr>
        <w:t>На занятиях педагог дает следующие установки родителям:</w:t>
      </w:r>
    </w:p>
    <w:p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rsidR="00A94CB9" w:rsidRPr="006651FB" w:rsidRDefault="00A94CB9" w:rsidP="00A94CB9">
      <w:pPr>
        <w:pStyle w:val="4b"/>
        <w:shd w:val="clear" w:color="auto" w:fill="auto"/>
        <w:tabs>
          <w:tab w:val="left" w:pos="1018"/>
        </w:tabs>
        <w:spacing w:line="276" w:lineRule="auto"/>
        <w:ind w:left="20" w:right="20"/>
        <w:rPr>
          <w:sz w:val="24"/>
          <w:szCs w:val="24"/>
        </w:rPr>
      </w:pPr>
    </w:p>
    <w:p w:rsidR="00F43B67" w:rsidRPr="006651FB" w:rsidRDefault="00F43B67" w:rsidP="00CF27B1">
      <w:pPr>
        <w:pStyle w:val="a4"/>
        <w:numPr>
          <w:ilvl w:val="1"/>
          <w:numId w:val="159"/>
        </w:numPr>
        <w:spacing w:line="276" w:lineRule="auto"/>
        <w:ind w:right="288"/>
        <w:jc w:val="center"/>
        <w:rPr>
          <w:u w:val="single"/>
        </w:rPr>
      </w:pPr>
      <w:r w:rsidRPr="006651FB">
        <w:rPr>
          <w:u w:val="single"/>
        </w:rPr>
        <w:t>Создание здоровьесберегающей инфраструктуры в МБОУ СОШ №10</w:t>
      </w:r>
    </w:p>
    <w:p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lastRenderedPageBreak/>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едицинского обслуживания в МБОУ СОШ №10</w:t>
      </w:r>
    </w:p>
    <w:p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p w:rsidR="00F43B67" w:rsidRPr="008B29E5" w:rsidRDefault="00F43B67" w:rsidP="00436BDB">
            <w:pPr>
              <w:pStyle w:val="aa"/>
              <w:spacing w:line="276" w:lineRule="auto"/>
              <w:rPr>
                <w:sz w:val="24"/>
                <w:szCs w:val="24"/>
              </w:rPr>
            </w:pPr>
            <w:r w:rsidRPr="008B29E5">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Январь,</w:t>
            </w:r>
          </w:p>
          <w:p w:rsidR="00F43B67" w:rsidRPr="008B29E5" w:rsidRDefault="00F43B67"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существление контроля за соблюдением </w:t>
            </w:r>
            <w:r w:rsidRPr="008B29E5">
              <w:rPr>
                <w:sz w:val="24"/>
                <w:szCs w:val="24"/>
              </w:rPr>
              <w:lastRenderedPageBreak/>
              <w:t>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дицинский </w:t>
            </w:r>
            <w:r w:rsidRPr="008B29E5">
              <w:rPr>
                <w:sz w:val="24"/>
                <w:szCs w:val="24"/>
              </w:rPr>
              <w:lastRenderedPageBreak/>
              <w:t>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1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Лечебно – профилактически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т 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bl>
    <w:p w:rsidR="00F43B67" w:rsidRPr="006C4019" w:rsidRDefault="00F43B67" w:rsidP="00436BDB">
      <w:pPr>
        <w:pStyle w:val="aa"/>
        <w:spacing w:line="276" w:lineRule="auto"/>
      </w:pPr>
    </w:p>
    <w:p w:rsidR="003501E8" w:rsidRPr="003501E8" w:rsidRDefault="00F43B67" w:rsidP="00436BDB">
      <w:pPr>
        <w:spacing w:line="276" w:lineRule="auto"/>
        <w:jc w:val="both"/>
      </w:pPr>
      <w:r>
        <w:rPr>
          <w:b/>
        </w:rPr>
        <w:t xml:space="preserve">    </w:t>
      </w:r>
      <w:r w:rsidR="003501E8" w:rsidRPr="003501E8">
        <w:rPr>
          <w:b/>
        </w:rPr>
        <w:t>Модель просветительской и методической работы</w:t>
      </w:r>
      <w:r w:rsidR="003501E8" w:rsidRPr="003501E8">
        <w:t xml:space="preserve"> с участ</w:t>
      </w:r>
      <w:r>
        <w:t>никами образовательных отношений</w:t>
      </w:r>
      <w:r w:rsidR="003501E8"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3501E8" w:rsidRDefault="003501E8" w:rsidP="00436BDB">
      <w:pPr>
        <w:pStyle w:val="a4"/>
        <w:numPr>
          <w:ilvl w:val="0"/>
          <w:numId w:val="246"/>
        </w:numPr>
        <w:tabs>
          <w:tab w:val="left" w:pos="993"/>
        </w:tabs>
        <w:spacing w:line="276" w:lineRule="auto"/>
        <w:ind w:left="0" w:firstLine="709"/>
        <w:jc w:val="both"/>
      </w:pPr>
      <w:r w:rsidRPr="003501E8">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Default="00F43B67" w:rsidP="00436BDB">
      <w:pPr>
        <w:spacing w:line="276" w:lineRule="auto"/>
        <w:jc w:val="both"/>
      </w:pPr>
      <w:r>
        <w:t xml:space="preserve">    </w:t>
      </w:r>
      <w:r w:rsidR="003501E8"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2126"/>
        <w:gridCol w:w="2410"/>
      </w:tblGrid>
      <w:tr w:rsidR="00F43B67" w:rsidRPr="008B29E5" w:rsidTr="009C1902">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Санитарно – просветительская деятельность</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Pr>
                <w:sz w:val="24"/>
                <w:szCs w:val="24"/>
              </w:rPr>
              <w:t xml:space="preserve">Зам дир. </w:t>
            </w:r>
            <w:r w:rsidRPr="008B29E5">
              <w:rPr>
                <w:sz w:val="24"/>
                <w:szCs w:val="24"/>
              </w:rPr>
              <w:t>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p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bl>
    <w:p w:rsidR="003501E8" w:rsidRDefault="003501E8" w:rsidP="00436BDB">
      <w:pPr>
        <w:spacing w:line="276" w:lineRule="auto"/>
        <w:ind w:firstLine="709"/>
        <w:jc w:val="both"/>
        <w:rPr>
          <w:sz w:val="28"/>
          <w:szCs w:val="28"/>
        </w:rPr>
      </w:pPr>
    </w:p>
    <w:p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УВР</w:t>
            </w:r>
          </w:p>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rsidR="00F43B67" w:rsidRPr="00634222" w:rsidRDefault="00F43B67" w:rsidP="00436BDB">
            <w:pPr>
              <w:pStyle w:val="aa"/>
              <w:spacing w:line="276" w:lineRule="auto"/>
              <w:jc w:val="both"/>
              <w:rPr>
                <w:sz w:val="24"/>
                <w:szCs w:val="24"/>
              </w:rPr>
            </w:pPr>
            <w:r w:rsidRPr="00634222">
              <w:rPr>
                <w:sz w:val="24"/>
                <w:szCs w:val="24"/>
              </w:rPr>
              <w:lastRenderedPageBreak/>
              <w:t>- гимнастику Пилатес</w:t>
            </w:r>
          </w:p>
          <w:p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rsidR="00F43B67" w:rsidRPr="00634222" w:rsidRDefault="00F43B67" w:rsidP="00436BDB">
            <w:pPr>
              <w:pStyle w:val="aa"/>
              <w:spacing w:line="276" w:lineRule="auto"/>
              <w:jc w:val="both"/>
              <w:rPr>
                <w:sz w:val="24"/>
                <w:szCs w:val="24"/>
              </w:rPr>
            </w:pPr>
            <w:r w:rsidRPr="00634222">
              <w:rPr>
                <w:sz w:val="24"/>
                <w:szCs w:val="24"/>
              </w:rPr>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азработка комплексов физических упражнений для детей, имеющих 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врач</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ВР</w:t>
            </w:r>
          </w:p>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октябрь</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январь</w:t>
            </w:r>
          </w:p>
          <w:p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 xml:space="preserve">сентябрь </w:t>
            </w:r>
          </w:p>
          <w:p w:rsidR="00F43B67" w:rsidRPr="00634222" w:rsidRDefault="00F43B67" w:rsidP="00436BDB">
            <w:pPr>
              <w:pStyle w:val="aa"/>
              <w:spacing w:line="276" w:lineRule="auto"/>
              <w:jc w:val="both"/>
              <w:rPr>
                <w:sz w:val="24"/>
                <w:szCs w:val="24"/>
              </w:rPr>
            </w:pPr>
            <w:r w:rsidRPr="00634222">
              <w:rPr>
                <w:sz w:val="24"/>
                <w:szCs w:val="24"/>
              </w:rPr>
              <w:t xml:space="preserve">октябрь </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w:t>
            </w:r>
            <w:r w:rsidRPr="00634222">
              <w:rPr>
                <w:sz w:val="24"/>
                <w:szCs w:val="24"/>
              </w:rPr>
              <w:lastRenderedPageBreak/>
              <w:t xml:space="preserve">жизни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екабрь-янва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p w:rsidR="00F43B67" w:rsidRPr="00634222" w:rsidRDefault="00F43B67" w:rsidP="00436BDB">
            <w:pPr>
              <w:pStyle w:val="aa"/>
              <w:spacing w:line="276" w:lineRule="auto"/>
              <w:jc w:val="both"/>
              <w:rPr>
                <w:sz w:val="24"/>
                <w:szCs w:val="24"/>
              </w:rPr>
            </w:pPr>
            <w:r w:rsidRPr="00634222">
              <w:rPr>
                <w:sz w:val="24"/>
                <w:szCs w:val="24"/>
              </w:rPr>
              <w:t xml:space="preserve">Психолог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rsidR="00F43B67" w:rsidRDefault="00F43B67" w:rsidP="00F43B67">
      <w:pPr>
        <w:pStyle w:val="aa"/>
        <w:jc w:val="both"/>
        <w:rPr>
          <w:sz w:val="24"/>
          <w:szCs w:val="24"/>
          <w:u w:val="single"/>
        </w:rPr>
      </w:pPr>
    </w:p>
    <w:p w:rsidR="003501E8" w:rsidRPr="003501E8" w:rsidRDefault="003501E8" w:rsidP="00436BDB">
      <w:pPr>
        <w:pStyle w:val="3"/>
        <w:spacing w:before="0" w:after="0" w:line="276" w:lineRule="auto"/>
        <w:jc w:val="both"/>
        <w:rPr>
          <w:rFonts w:ascii="Times New Roman" w:hAnsi="Times New Roman"/>
          <w:sz w:val="24"/>
          <w:szCs w:val="24"/>
        </w:rPr>
      </w:pPr>
      <w:bookmarkStart w:id="315" w:name="_Toc410654060"/>
      <w:bookmarkStart w:id="316" w:name="_Toc284662829"/>
      <w:bookmarkStart w:id="317" w:name="_Toc284663456"/>
      <w:bookmarkStart w:id="318" w:name="_Toc414553267"/>
      <w:bookmarkStart w:id="319" w:name="_Toc409691726"/>
      <w:r w:rsidRPr="003501E8">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15"/>
      <w:bookmarkEnd w:id="316"/>
      <w:bookmarkEnd w:id="317"/>
      <w:bookmarkEnd w:id="318"/>
      <w:r w:rsidRPr="003501E8">
        <w:rPr>
          <w:rFonts w:ascii="Times New Roman" w:hAnsi="Times New Roman"/>
          <w:sz w:val="24"/>
          <w:szCs w:val="24"/>
        </w:rPr>
        <w:t xml:space="preserve"> </w:t>
      </w:r>
      <w:bookmarkStart w:id="320" w:name="_Toc410654061"/>
      <w:bookmarkStart w:id="321" w:name="_Toc410703060"/>
      <w:bookmarkStart w:id="322" w:name="_Toc414553268"/>
      <w:r w:rsidRPr="003501E8">
        <w:rPr>
          <w:rFonts w:ascii="Times New Roman" w:hAnsi="Times New Roman"/>
          <w:sz w:val="24"/>
          <w:szCs w:val="24"/>
        </w:rPr>
        <w:t>здоровьесберегающего образования обучающихся</w:t>
      </w:r>
      <w:bookmarkEnd w:id="319"/>
      <w:bookmarkEnd w:id="320"/>
      <w:bookmarkEnd w:id="321"/>
      <w:bookmarkEnd w:id="322"/>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w:t>
      </w:r>
      <w:r w:rsidRPr="003501E8">
        <w:lastRenderedPageBreak/>
        <w:t xml:space="preserve">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323" w:name="_Toc410654062"/>
      <w:bookmarkStart w:id="324" w:name="_Toc409691727"/>
      <w:bookmarkStart w:id="325" w:name="_Toc414553269"/>
    </w:p>
    <w:p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023"/>
        <w:gridCol w:w="3527"/>
        <w:gridCol w:w="4034"/>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ведение чистоты и порядка на улицах микрорайона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64"/>
        <w:gridCol w:w="2986"/>
        <w:gridCol w:w="4139"/>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77"/>
        <w:gridCol w:w="8449"/>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26" w:name="_Toc410654063"/>
      <w:bookmarkEnd w:id="323"/>
      <w:r w:rsidRPr="003C134B">
        <w:rPr>
          <w:rFonts w:ascii="Times New Roman" w:hAnsi="Times New Roman"/>
          <w:sz w:val="24"/>
          <w:szCs w:val="24"/>
        </w:rPr>
        <w:t xml:space="preserve"> жизненной позиции обучающихся</w:t>
      </w:r>
      <w:bookmarkEnd w:id="324"/>
      <w:bookmarkEnd w:id="325"/>
      <w:bookmarkEnd w:id="326"/>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w:t>
      </w:r>
      <w:r>
        <w:t xml:space="preserve">в МБОУ СОШ №10 </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w:t>
      </w:r>
      <w:r w:rsidRPr="003C134B">
        <w:lastRenderedPageBreak/>
        <w:t xml:space="preserve">вовлечение и активное участие обучающегося в совместной деятельности, организуемой в воспитательных целях). </w:t>
      </w:r>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в </w:t>
      </w:r>
      <w:r>
        <w:t>МБОУ СОШ №10</w:t>
      </w:r>
      <w:r w:rsidRPr="003C134B">
        <w:t xml:space="preserve"> строится на следующих принципах: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C134B">
        <w:t xml:space="preserve">;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3C134B" w:rsidRDefault="003C134B" w:rsidP="00436BDB">
      <w:pPr>
        <w:spacing w:line="276" w:lineRule="auto"/>
        <w:jc w:val="both"/>
      </w:pPr>
      <w:r>
        <w:t xml:space="preserve">     </w:t>
      </w: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3C134B" w:rsidRDefault="003C134B" w:rsidP="00436BDB">
      <w:pPr>
        <w:spacing w:line="276" w:lineRule="auto"/>
        <w:jc w:val="both"/>
      </w:pPr>
      <w:r>
        <w:t xml:space="preserve">    </w:t>
      </w: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Default="003C134B" w:rsidP="00436BDB">
      <w:pPr>
        <w:spacing w:line="276" w:lineRule="auto"/>
        <w:jc w:val="both"/>
      </w:pPr>
      <w:r>
        <w:t xml:space="preserve">    </w:t>
      </w: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27" w:name="_Toc410654064"/>
      <w:bookmarkStart w:id="328" w:name="_Toc409691728"/>
      <w:bookmarkStart w:id="329" w:name="_Toc414553270"/>
      <w:r w:rsidR="002122B9">
        <w:t xml:space="preserve">иметь смешанный характер. </w:t>
      </w:r>
    </w:p>
    <w:p w:rsidR="00A05E01" w:rsidRDefault="00A05E01"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10. Критерии, показатели эффективности деятельности образовательной</w:t>
      </w:r>
      <w:bookmarkEnd w:id="327"/>
      <w:r w:rsidRPr="003C134B">
        <w:rPr>
          <w:rFonts w:ascii="Times New Roman" w:hAnsi="Times New Roman"/>
          <w:sz w:val="24"/>
          <w:szCs w:val="24"/>
        </w:rPr>
        <w:t xml:space="preserve"> </w:t>
      </w:r>
      <w:bookmarkStart w:id="330" w:name="_Toc410654065"/>
      <w:r w:rsidRPr="003C134B">
        <w:rPr>
          <w:rFonts w:ascii="Times New Roman" w:hAnsi="Times New Roman"/>
          <w:sz w:val="24"/>
          <w:szCs w:val="24"/>
        </w:rPr>
        <w:t>организации в части духовно-нравственного развития, воспитания и</w:t>
      </w:r>
      <w:bookmarkEnd w:id="330"/>
      <w:r w:rsidRPr="003C134B">
        <w:rPr>
          <w:rFonts w:ascii="Times New Roman" w:hAnsi="Times New Roman"/>
          <w:sz w:val="24"/>
          <w:szCs w:val="24"/>
        </w:rPr>
        <w:t xml:space="preserve">  </w:t>
      </w:r>
      <w:bookmarkStart w:id="331" w:name="_Toc410654066"/>
      <w:r w:rsidRPr="003C134B">
        <w:rPr>
          <w:rFonts w:ascii="Times New Roman" w:hAnsi="Times New Roman"/>
          <w:sz w:val="24"/>
          <w:szCs w:val="24"/>
        </w:rPr>
        <w:t>социализации обучающихся</w:t>
      </w:r>
      <w:bookmarkEnd w:id="328"/>
      <w:bookmarkEnd w:id="329"/>
      <w:bookmarkEnd w:id="331"/>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lastRenderedPageBreak/>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t>МБОУ СОШ №10</w:t>
      </w:r>
      <w:r w:rsidR="003C134B" w:rsidRPr="003C134B">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3C134B" w:rsidRPr="003C134B">
        <w:t xml:space="preserve"> – степень обеспечения в </w:t>
      </w:r>
      <w:r>
        <w:t>МБОУ СОШ №10</w:t>
      </w:r>
      <w:r w:rsidR="003C134B" w:rsidRPr="003C134B">
        <w:t xml:space="preserve"> позитивных межличностных отношений обучающихс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t xml:space="preserve">МБОУ СОШ №10 </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332" w:name="_Toc410654067"/>
      <w:bookmarkStart w:id="333" w:name="_Toc409691729"/>
      <w:bookmarkStart w:id="334"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нравственного</w:t>
      </w:r>
      <w:bookmarkEnd w:id="332"/>
      <w:r w:rsidRPr="0070368F">
        <w:rPr>
          <w:rFonts w:ascii="Times New Roman" w:hAnsi="Times New Roman"/>
          <w:sz w:val="24"/>
          <w:szCs w:val="24"/>
        </w:rPr>
        <w:t xml:space="preserve"> </w:t>
      </w:r>
      <w:bookmarkStart w:id="335" w:name="_Toc410654068"/>
      <w:r w:rsidRPr="0070368F">
        <w:rPr>
          <w:rFonts w:ascii="Times New Roman" w:hAnsi="Times New Roman"/>
          <w:sz w:val="24"/>
          <w:szCs w:val="24"/>
        </w:rPr>
        <w:t>развития, воспитания и социализации обучающихся</w:t>
      </w:r>
      <w:bookmarkEnd w:id="333"/>
      <w:bookmarkEnd w:id="334"/>
      <w:bookmarkEnd w:id="335"/>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t xml:space="preserve">    </w:t>
      </w:r>
      <w:r w:rsidR="003C134B" w:rsidRPr="003C134B">
        <w:t>Мониторинг проводится педагогом-психологом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t>• диагностика личностного роста школьников (П.В. Степанова, Д.В. Григорьев);</w:t>
      </w:r>
    </w:p>
    <w:p w:rsidR="003C134B" w:rsidRPr="003C134B" w:rsidRDefault="003C134B" w:rsidP="00436BDB">
      <w:pPr>
        <w:spacing w:line="276" w:lineRule="auto"/>
      </w:pPr>
      <w:r w:rsidRPr="003C134B">
        <w:t>• социометрия;</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336" w:name="_Toc410654069"/>
      <w:bookmarkStart w:id="337" w:name="_Toc414553272"/>
      <w:bookmarkStart w:id="338"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2.3.12. Планируемые результаты духовно-нравственного развития,</w:t>
      </w:r>
      <w:bookmarkEnd w:id="336"/>
      <w:r w:rsidRPr="00BF7449">
        <w:rPr>
          <w:b/>
        </w:rPr>
        <w:t xml:space="preserve"> </w:t>
      </w:r>
      <w:bookmarkStart w:id="339" w:name="_Toc410654070"/>
      <w:r w:rsidRPr="00BF7449">
        <w:rPr>
          <w:b/>
        </w:rPr>
        <w:t>воспитания и социализации обучающихся, формирования</w:t>
      </w:r>
      <w:bookmarkEnd w:id="337"/>
      <w:bookmarkEnd w:id="339"/>
      <w:r w:rsidRPr="00BF7449">
        <w:rPr>
          <w:b/>
        </w:rPr>
        <w:t xml:space="preserve"> </w:t>
      </w:r>
      <w:bookmarkStart w:id="340" w:name="_Toc410654071"/>
      <w:bookmarkStart w:id="341" w:name="_Toc284662835"/>
      <w:bookmarkStart w:id="342" w:name="_Toc284663462"/>
      <w:bookmarkStart w:id="343" w:name="_Toc414553273"/>
      <w:r w:rsidRPr="00BF7449">
        <w:rPr>
          <w:b/>
        </w:rPr>
        <w:t>экологической культуры, культуры здорового и безопасного образа</w:t>
      </w:r>
      <w:bookmarkEnd w:id="340"/>
      <w:bookmarkEnd w:id="341"/>
      <w:bookmarkEnd w:id="342"/>
      <w:bookmarkEnd w:id="343"/>
      <w:r w:rsidRPr="00BF7449">
        <w:rPr>
          <w:b/>
        </w:rPr>
        <w:t xml:space="preserve"> </w:t>
      </w:r>
      <w:bookmarkStart w:id="344" w:name="_Toc410654072"/>
      <w:bookmarkStart w:id="345" w:name="_Toc414553274"/>
      <w:r w:rsidRPr="00BF7449">
        <w:rPr>
          <w:b/>
        </w:rPr>
        <w:t>жизни обучающихся</w:t>
      </w:r>
      <w:bookmarkEnd w:id="338"/>
      <w:bookmarkEnd w:id="344"/>
      <w:bookmarkEnd w:id="345"/>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w:t>
      </w:r>
      <w:r w:rsidRPr="003C134B">
        <w:lastRenderedPageBreak/>
        <w:t xml:space="preserve">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346" w:name="_Toc406059051"/>
      <w:bookmarkStart w:id="347" w:name="_Toc409691731"/>
      <w:bookmarkStart w:id="348" w:name="_Toc410654073"/>
      <w:bookmarkStart w:id="349" w:name="_Toc414553275"/>
      <w:r w:rsidRPr="00BF7449">
        <w:rPr>
          <w:rFonts w:ascii="Times New Roman" w:hAnsi="Times New Roman"/>
          <w:i w:val="0"/>
          <w:sz w:val="24"/>
          <w:szCs w:val="24"/>
        </w:rPr>
        <w:t>2.4. Программа коррекционной работы</w:t>
      </w:r>
      <w:bookmarkEnd w:id="346"/>
      <w:bookmarkEnd w:id="347"/>
      <w:bookmarkEnd w:id="348"/>
      <w:bookmarkEnd w:id="349"/>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lastRenderedPageBreak/>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75337F" w:rsidP="00436BDB">
      <w:pPr>
        <w:widowControl w:val="0"/>
        <w:spacing w:line="276" w:lineRule="auto"/>
        <w:jc w:val="both"/>
      </w:pPr>
      <w:r>
        <w:t xml:space="preserve">     </w:t>
      </w:r>
      <w:r w:rsidR="00BF7449" w:rsidRPr="00BF7449">
        <w:t xml:space="preserve">Содержание программы коррекционной работы определяют следующие </w:t>
      </w:r>
      <w:r w:rsidR="00BF7449" w:rsidRPr="00BF7449">
        <w:rPr>
          <w:b/>
        </w:rPr>
        <w:t>принципы</w:t>
      </w:r>
      <w:r w:rsidR="00BF7449"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w:t>
      </w:r>
      <w:r w:rsidRPr="00BF7449">
        <w:lastRenderedPageBreak/>
        <w:t>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BF7449" w:rsidRPr="00BF7449" w:rsidRDefault="00BF7449" w:rsidP="00436BDB">
      <w:pPr>
        <w:spacing w:line="276" w:lineRule="auto"/>
        <w:jc w:val="center"/>
        <w:rPr>
          <w:i/>
        </w:rPr>
      </w:pPr>
      <w:r w:rsidRPr="00BF7449">
        <w:rPr>
          <w:b/>
          <w:bCs/>
        </w:rPr>
        <w:t>Содержание программы</w:t>
      </w:r>
    </w:p>
    <w:p w:rsidR="00BF7449" w:rsidRPr="0075337F" w:rsidRDefault="00BF7449" w:rsidP="00436BDB">
      <w:pPr>
        <w:spacing w:line="276" w:lineRule="auto"/>
        <w:contextualSpacing/>
        <w:jc w:val="center"/>
        <w:rPr>
          <w:b/>
          <w:i/>
        </w:rPr>
      </w:pPr>
      <w:r w:rsidRPr="0075337F">
        <w:rPr>
          <w:b/>
          <w:i/>
        </w:rPr>
        <w:t>Диагностическая работа</w:t>
      </w:r>
    </w:p>
    <w:p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w:t>
            </w:r>
            <w:r w:rsidR="0075337F">
              <w:t>к</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w:t>
            </w:r>
            <w:r w:rsidR="0075337F">
              <w:t>г</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В случае обучения ребёнка с ОВЗ в ОО</w:t>
            </w:r>
          </w:p>
          <w:p w:rsidR="001F3DDE" w:rsidRPr="00BF7449" w:rsidRDefault="001F3DDE" w:rsidP="00436BDB">
            <w:pPr>
              <w:spacing w:line="276" w:lineRule="auto"/>
              <w:jc w:val="center"/>
            </w:pP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r w:rsidR="00BF7449" w:rsidRPr="00BF7449" w:rsidTr="001F3DDE">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Диагностическое обследование речевого развития </w:t>
            </w:r>
          </w:p>
          <w:p w:rsidR="00BF7449" w:rsidRPr="00BF7449" w:rsidRDefault="00BF7449" w:rsidP="00436BDB">
            <w:pPr>
              <w:spacing w:line="276" w:lineRule="auto"/>
            </w:pPr>
            <w:r w:rsidRPr="00BF7449">
              <w:t xml:space="preserve">у </w:t>
            </w:r>
            <w:r w:rsidR="0075337F">
              <w:t>об</w:t>
            </w:r>
            <w:r w:rsidRPr="00BF7449">
              <w:t>уча</w:t>
            </w:r>
            <w:r w:rsidR="0075337F">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p w:rsidR="00BF7449" w:rsidRPr="00BF7449" w:rsidRDefault="00BF7449" w:rsidP="00436BDB">
            <w:pPr>
              <w:spacing w:line="276" w:lineRule="auto"/>
            </w:pP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BF7449" w:rsidP="00436BDB">
            <w:pPr>
              <w:spacing w:line="276" w:lineRule="auto"/>
            </w:pPr>
            <w:r w:rsidRPr="00BF7449">
              <w:t>Учитель-логопед</w:t>
            </w:r>
            <w:r w:rsidR="0075337F">
              <w:t xml:space="preserve"> </w:t>
            </w:r>
          </w:p>
          <w:p w:rsidR="00BF7449" w:rsidRPr="00BF7449" w:rsidRDefault="0075337F" w:rsidP="00436BDB">
            <w:pPr>
              <w:spacing w:line="276" w:lineRule="auto"/>
            </w:pPr>
            <w:r>
              <w:t>п. Шолоховског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Медицинское обследование</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 xml:space="preserve">В случае первичного выявления </w:t>
            </w:r>
            <w:r w:rsidR="0075337F">
              <w:rPr>
                <w:i/>
              </w:rPr>
              <w:t>об</w:t>
            </w:r>
            <w:r w:rsidRPr="00BF7449">
              <w:rPr>
                <w:i/>
              </w:rPr>
              <w:t>уча</w:t>
            </w:r>
            <w:r w:rsidR="0075337F">
              <w:rPr>
                <w:i/>
              </w:rPr>
              <w:t>ю</w:t>
            </w:r>
            <w:r w:rsidRPr="00BF7449">
              <w:rPr>
                <w:i/>
              </w:rPr>
              <w:t>щихся с ОВЗ в ОО</w:t>
            </w:r>
          </w:p>
          <w:p w:rsidR="001F3DDE" w:rsidRPr="00BF7449" w:rsidRDefault="001F3DDE" w:rsidP="00436BDB">
            <w:pPr>
              <w:spacing w:line="276" w:lineRule="auto"/>
              <w:jc w:val="center"/>
            </w:pP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w:t>
            </w:r>
          </w:p>
          <w:p w:rsidR="00BF7449" w:rsidRPr="00BF7449" w:rsidRDefault="00BF7449" w:rsidP="00436BDB">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 Горицкого ШО</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w:t>
            </w:r>
            <w:r w:rsidRPr="00BF7449">
              <w:lastRenderedPageBreak/>
              <w:t>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ь-логопед</w:t>
            </w:r>
          </w:p>
        </w:tc>
      </w:tr>
    </w:tbl>
    <w:p w:rsidR="00BF7449" w:rsidRPr="00BF7449" w:rsidRDefault="00BF7449" w:rsidP="00436BDB">
      <w:pPr>
        <w:spacing w:line="276" w:lineRule="auto"/>
      </w:pPr>
    </w:p>
    <w:p w:rsidR="00BF7449" w:rsidRDefault="00BF7449" w:rsidP="00436BDB">
      <w:pPr>
        <w:spacing w:line="276" w:lineRule="auto"/>
        <w:jc w:val="center"/>
        <w:rPr>
          <w:b/>
          <w:i/>
        </w:rPr>
      </w:pPr>
      <w:r w:rsidRPr="0075337F">
        <w:rPr>
          <w:b/>
          <w:i/>
        </w:rPr>
        <w:t>Коррекционно-развивающ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Default="00BF7449" w:rsidP="00436BDB">
            <w:pPr>
              <w:spacing w:line="276" w:lineRule="auto"/>
            </w:pPr>
            <w:r w:rsidRPr="00BF7449">
              <w:t>Учителя-предметники, педагог-психолог учитель-логопед</w:t>
            </w:r>
            <w:r w:rsidR="0075337F">
              <w:t xml:space="preserve"> </w:t>
            </w:r>
          </w:p>
          <w:p w:rsidR="0075337F" w:rsidRPr="00BF7449" w:rsidRDefault="0075337F" w:rsidP="00436BDB">
            <w:pPr>
              <w:spacing w:line="276" w:lineRule="auto"/>
            </w:pPr>
            <w:r>
              <w:t>п. Шолоховского</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pPr>
            <w:r w:rsidRPr="00BF7449">
              <w:t>Учителя-предметники, педагог-психолог учитель-логопед</w:t>
            </w:r>
            <w:r>
              <w:t xml:space="preserve"> </w:t>
            </w:r>
          </w:p>
          <w:p w:rsidR="00BF7449" w:rsidRPr="00BF7449" w:rsidRDefault="0075337F" w:rsidP="00436BDB">
            <w:pPr>
              <w:spacing w:line="276" w:lineRule="auto"/>
            </w:pPr>
            <w:r>
              <w:t>п. Шолоховского</w:t>
            </w:r>
          </w:p>
        </w:tc>
      </w:tr>
    </w:tbl>
    <w:p w:rsidR="00BF7449" w:rsidRPr="00BF7449" w:rsidRDefault="00BF7449" w:rsidP="00436BDB">
      <w:pPr>
        <w:spacing w:line="276" w:lineRule="auto"/>
        <w:rPr>
          <w:i/>
        </w:rPr>
      </w:pPr>
    </w:p>
    <w:p w:rsidR="00BF7449" w:rsidRDefault="00BF7449" w:rsidP="00436BDB">
      <w:pPr>
        <w:spacing w:line="276" w:lineRule="auto"/>
        <w:jc w:val="center"/>
        <w:rPr>
          <w:b/>
          <w:i/>
        </w:rPr>
      </w:pPr>
      <w:r w:rsidRPr="0075337F">
        <w:rPr>
          <w:b/>
          <w:i/>
        </w:rPr>
        <w:t>Консультативн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школьный ПМПк</w:t>
            </w:r>
          </w:p>
          <w:p w:rsidR="00BF7449" w:rsidRPr="00BF7449" w:rsidRDefault="00BF7449" w:rsidP="00436BDB">
            <w:pPr>
              <w:spacing w:line="276" w:lineRule="auto"/>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pPr>
            <w:r w:rsidRPr="00BF7449">
              <w:lastRenderedPageBreak/>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Консультативная помощь </w:t>
            </w:r>
            <w:r w:rsidR="0075337F">
              <w:t>об</w:t>
            </w:r>
            <w:r w:rsidRPr="00BF7449">
              <w:t>уча</w:t>
            </w:r>
            <w:r w:rsidR="0075337F">
              <w:t>ю</w:t>
            </w:r>
            <w:r w:rsidRPr="00BF7449">
              <w:t>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bl>
    <w:p w:rsidR="00BF7449" w:rsidRPr="00BF7449" w:rsidRDefault="00BF7449" w:rsidP="00436BDB">
      <w:pPr>
        <w:spacing w:line="276" w:lineRule="auto"/>
      </w:pPr>
    </w:p>
    <w:p w:rsidR="00BF7449" w:rsidRPr="0075337F" w:rsidRDefault="00BF7449" w:rsidP="00436BDB">
      <w:pPr>
        <w:spacing w:line="276" w:lineRule="auto"/>
        <w:jc w:val="center"/>
        <w:rPr>
          <w:b/>
          <w:i/>
        </w:rPr>
      </w:pPr>
      <w:r w:rsidRPr="0075337F">
        <w:rPr>
          <w:b/>
          <w:i/>
        </w:rPr>
        <w:t>Информационно-просветительская работа</w:t>
      </w:r>
    </w:p>
    <w:p w:rsidR="0075337F" w:rsidRPr="00BF7449" w:rsidRDefault="0075337F" w:rsidP="00436BDB">
      <w:pPr>
        <w:spacing w:line="276" w:lineRule="auto"/>
        <w:jc w:val="center"/>
        <w:rPr>
          <w:i/>
        </w:rPr>
      </w:pPr>
    </w:p>
    <w:tbl>
      <w:tblPr>
        <w:tblW w:w="0" w:type="auto"/>
        <w:tblLayout w:type="fixed"/>
        <w:tblCellMar>
          <w:left w:w="113" w:type="dxa"/>
        </w:tblCellMar>
        <w:tblLook w:val="0000" w:firstRow="0" w:lastRow="0" w:firstColumn="0" w:lastColumn="0" w:noHBand="0" w:noVBand="0"/>
      </w:tblPr>
      <w:tblGrid>
        <w:gridCol w:w="4221"/>
        <w:gridCol w:w="2696"/>
        <w:gridCol w:w="2977"/>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одительское собрание «Индивидуально-типологически</w:t>
            </w:r>
            <w:r w:rsidR="0075337F">
              <w:t>е и психологические особенности</w:t>
            </w:r>
            <w:r w:rsidRPr="00BF7449">
              <w:t xml:space="preserve"> детей с ограниченным</w:t>
            </w:r>
            <w:r w:rsidR="0075337F">
              <w:t>и возможностями здоровья</w:t>
            </w:r>
            <w:r w:rsidRPr="00BF7449">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CC309F" w:rsidRDefault="00BF7449" w:rsidP="00436BDB">
            <w:pPr>
              <w:spacing w:line="276" w:lineRule="auto"/>
            </w:pPr>
            <w:r w:rsidRPr="00BF7449">
              <w:t xml:space="preserve">родительское собрание в 5-ом классе для </w:t>
            </w:r>
            <w:r w:rsidR="00CC309F">
              <w:t>об</w:t>
            </w:r>
            <w:r w:rsidRPr="00BF7449">
              <w:t>уча</w:t>
            </w:r>
            <w:r w:rsidR="00CC309F">
              <w:t>ю</w:t>
            </w:r>
            <w:r w:rsidRPr="00BF7449">
              <w:t xml:space="preserve">щихся с ОВЗ </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 xml:space="preserve">Зам. директора </w:t>
            </w:r>
            <w:r w:rsidR="00BF7449" w:rsidRPr="00BF7449">
              <w:t xml:space="preserve">по УВР педагог-психолог </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Зам. директора</w:t>
            </w:r>
            <w:r w:rsidR="00BF7449" w:rsidRPr="00BF7449">
              <w:t xml:space="preserve"> по УВР, педагог-психолог, учителя-предметники</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bl>
    <w:p w:rsidR="00BF7449" w:rsidRPr="00BF7449" w:rsidRDefault="00BF7449" w:rsidP="00436BDB">
      <w:pPr>
        <w:spacing w:line="276" w:lineRule="auto"/>
      </w:pPr>
    </w:p>
    <w:p w:rsidR="00BF7449" w:rsidRPr="00BF7449" w:rsidRDefault="00BF7449" w:rsidP="00436BDB">
      <w:pPr>
        <w:spacing w:line="276" w:lineRule="auto"/>
        <w:ind w:left="720"/>
        <w:contextualSpacing/>
        <w:jc w:val="center"/>
        <w:rPr>
          <w:b/>
        </w:rPr>
      </w:pPr>
      <w:r w:rsidRPr="00BF7449">
        <w:rPr>
          <w:b/>
        </w:rPr>
        <w:t>Система индивидуально-ориентированной</w:t>
      </w:r>
    </w:p>
    <w:p w:rsidR="00BF7449" w:rsidRPr="00BF7449" w:rsidRDefault="00BF7449" w:rsidP="00436BDB">
      <w:pPr>
        <w:spacing w:line="276" w:lineRule="auto"/>
        <w:jc w:val="center"/>
        <w:rPr>
          <w:b/>
        </w:rPr>
      </w:pPr>
      <w:r w:rsidRPr="00BF7449">
        <w:rPr>
          <w:b/>
        </w:rPr>
        <w:t>коррекционной деятельности</w:t>
      </w:r>
    </w:p>
    <w:p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Формы</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tabs>
                <w:tab w:val="left" w:pos="705"/>
              </w:tabs>
              <w:spacing w:line="276" w:lineRule="auto"/>
              <w:jc w:val="both"/>
            </w:pPr>
            <w:r w:rsidRPr="00BF7449">
              <w:t xml:space="preserve">Освоение основной образовательной программы основного </w:t>
            </w:r>
            <w:r w:rsidRPr="00BF7449">
              <w:lastRenderedPageBreak/>
              <w:t>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lastRenderedPageBreak/>
              <w:t xml:space="preserve">Адаптированные программы учебных предметов с учётом особых образовательных </w:t>
            </w:r>
            <w:r w:rsidRPr="00BF7449">
              <w:lastRenderedPageBreak/>
              <w:t xml:space="preserve">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lastRenderedPageBreak/>
              <w:t>Урок</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lastRenderedPageBreak/>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Тренинг, коррекционное занятие</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Коррекционное занятие</w:t>
            </w:r>
          </w:p>
        </w:tc>
      </w:tr>
    </w:tbl>
    <w:p w:rsidR="00AA1710" w:rsidRDefault="00AA1710" w:rsidP="00436BDB">
      <w:pPr>
        <w:spacing w:line="276" w:lineRule="auto"/>
        <w:contextualSpacing/>
        <w:jc w:val="center"/>
        <w:rPr>
          <w:b/>
        </w:rPr>
      </w:pPr>
    </w:p>
    <w:p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BF7449" w:rsidRPr="00BF7449" w:rsidRDefault="00BF7449"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о</w:t>
            </w:r>
            <w:r w:rsidRPr="00BF7449">
              <w:rPr>
                <w:color w:val="FF0000"/>
              </w:rPr>
              <w:t xml:space="preserve"> </w:t>
            </w:r>
            <w:r w:rsidRPr="00BF7449">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BF7449" w:rsidRDefault="00BF7449" w:rsidP="00436BDB">
            <w:pPr>
              <w:spacing w:line="276" w:lineRule="auto"/>
              <w:jc w:val="both"/>
            </w:pPr>
            <w:r w:rsidRPr="00BF7449">
              <w:t>1.Снижение работоспособности</w:t>
            </w:r>
          </w:p>
          <w:p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BF7449" w:rsidRDefault="00BF7449" w:rsidP="00436BDB">
            <w:pPr>
              <w:spacing w:line="276" w:lineRule="auto"/>
              <w:jc w:val="both"/>
            </w:pPr>
            <w:r w:rsidRPr="00BF7449">
              <w:t>2.Малая наполняемость класса (по СанПиН).</w:t>
            </w:r>
          </w:p>
          <w:p w:rsidR="00BF7449" w:rsidRPr="00BF7449" w:rsidRDefault="00BF7449" w:rsidP="00436BDB">
            <w:pPr>
              <w:spacing w:line="276" w:lineRule="auto"/>
              <w:jc w:val="both"/>
            </w:pPr>
            <w:r w:rsidRPr="00BF7449">
              <w:t>3.Щадящий режим работы (смена видов учебной деятельности)</w:t>
            </w:r>
          </w:p>
          <w:p w:rsidR="00BF7449" w:rsidRPr="00BF7449" w:rsidRDefault="00CC309F" w:rsidP="00436BDB">
            <w:pPr>
              <w:spacing w:line="276" w:lineRule="auto"/>
              <w:jc w:val="both"/>
            </w:pPr>
            <w:r>
              <w:t>4</w:t>
            </w:r>
            <w:r w:rsidR="00BF7449" w:rsidRPr="00BF7449">
              <w:t>. Узкие специалисты: педагог-психолог, учитель-логопед.</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rsidR="00BF7449" w:rsidRPr="00BF7449" w:rsidRDefault="00BF7449" w:rsidP="00436BDB">
            <w:pPr>
              <w:spacing w:line="276" w:lineRule="auto"/>
              <w:jc w:val="both"/>
            </w:pPr>
            <w:r w:rsidRPr="00BF7449">
              <w:t>2. Обеспечение достаточной громкости речевых сигналов.</w:t>
            </w:r>
          </w:p>
          <w:p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BF7449" w:rsidRPr="00BF7449" w:rsidRDefault="00BF7449" w:rsidP="00436BDB">
            <w:pPr>
              <w:spacing w:line="276" w:lineRule="auto"/>
              <w:jc w:val="both"/>
            </w:pPr>
            <w:r w:rsidRPr="00BF7449">
              <w:lastRenderedPageBreak/>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Обеспечение «тактильной» наглядности в предметно-практической деятельности (раздаточный материал).</w:t>
            </w:r>
          </w:p>
          <w:p w:rsidR="00BF7449" w:rsidRPr="00BF7449" w:rsidRDefault="00BF7449" w:rsidP="00436BDB">
            <w:pPr>
              <w:spacing w:line="276" w:lineRule="auto"/>
              <w:jc w:val="both"/>
            </w:pPr>
            <w:r w:rsidRPr="00BF7449">
              <w:t>2. Обеспечение обязательности речевого и слухового сопровождения деятельности.</w:t>
            </w:r>
          </w:p>
          <w:p w:rsidR="00BF7449" w:rsidRPr="00BF7449" w:rsidRDefault="00BF7449" w:rsidP="00436BDB">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Логопедическая коррекция в индивидуальной или групповой форме</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w:t>
            </w:r>
            <w:r w:rsidRPr="00BF7449">
              <w:lastRenderedPageBreak/>
              <w:t>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lastRenderedPageBreak/>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BF7449" w:rsidRPr="00BF7449" w:rsidRDefault="00BF7449" w:rsidP="00A94CB9">
      <w:pPr>
        <w:spacing w:before="120" w:after="120" w:line="360" w:lineRule="auto"/>
        <w:jc w:val="center"/>
        <w:rPr>
          <w:b/>
          <w:bCs/>
        </w:rPr>
      </w:pPr>
      <w:r w:rsidRPr="00BF7449">
        <w:rPr>
          <w:b/>
          <w:bCs/>
        </w:rPr>
        <w:t>Механизмы реализации программы</w:t>
      </w:r>
    </w:p>
    <w:p w:rsidR="002122B9" w:rsidRPr="00BF7449" w:rsidRDefault="00CC309F" w:rsidP="00436BDB">
      <w:pPr>
        <w:spacing w:line="360" w:lineRule="auto"/>
        <w:jc w:val="center"/>
        <w:rPr>
          <w:i/>
        </w:rPr>
      </w:pPr>
      <w:r>
        <w:rPr>
          <w:i/>
        </w:rPr>
        <w:t>Сетевое взаимодействие внутри ОО</w:t>
      </w:r>
    </w:p>
    <w:p w:rsidR="00BF7449" w:rsidRPr="00BF7449" w:rsidRDefault="00095E80" w:rsidP="00BF7449">
      <w:pPr>
        <w:spacing w:line="360" w:lineRule="auto"/>
        <w:rPr>
          <w:b/>
        </w:rPr>
      </w:pPr>
      <w:r>
        <w:rPr>
          <w:noProof/>
        </w:rPr>
        <mc:AlternateContent>
          <mc:Choice Requires="wpc">
            <w:drawing>
              <wp:inline distT="0" distB="0" distL="0" distR="0">
                <wp:extent cx="6111240" cy="3098165"/>
                <wp:effectExtent l="0" t="0" r="3810" b="0"/>
                <wp:docPr id="246" name="Полотно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2" name="Group 248"/>
                        <wpg:cNvGrpSpPr>
                          <a:grpSpLocks/>
                        </wpg:cNvGrpSpPr>
                        <wpg:grpSpPr bwMode="auto">
                          <a:xfrm>
                            <a:off x="337624" y="198506"/>
                            <a:ext cx="5491858" cy="2224576"/>
                            <a:chOff x="2563" y="10230"/>
                            <a:chExt cx="6494" cy="2647"/>
                          </a:xfrm>
                        </wpg:grpSpPr>
                        <wps:wsp>
                          <wps:cNvPr id="133" name="Text Box 249"/>
                          <wps:cNvSpPr txBox="1">
                            <a:spLocks noChangeArrowheads="1"/>
                          </wps:cNvSpPr>
                          <wps:spPr bwMode="auto">
                            <a:xfrm>
                              <a:off x="4822" y="11066"/>
                              <a:ext cx="1977" cy="697"/>
                            </a:xfrm>
                            <a:prstGeom prst="rect">
                              <a:avLst/>
                            </a:prstGeom>
                            <a:solidFill>
                              <a:srgbClr val="99CCFF"/>
                            </a:solidFill>
                            <a:ln w="9525">
                              <a:solidFill>
                                <a:srgbClr val="0000FF"/>
                              </a:solidFill>
                              <a:miter lim="800000"/>
                              <a:headEnd/>
                              <a:tailEnd/>
                            </a:ln>
                          </wps:spPr>
                          <wps:txbx>
                            <w:txbxContent>
                              <w:p w:rsidR="00EF25F4" w:rsidRDefault="00EF25F4" w:rsidP="00BF7449">
                                <w:pPr>
                                  <w:shd w:val="clear" w:color="auto" w:fill="FFFFFF"/>
                                  <w:jc w:val="center"/>
                                </w:pPr>
                                <w:r>
                                  <w:t>Классный руководитель</w:t>
                                </w:r>
                              </w:p>
                            </w:txbxContent>
                          </wps:txbx>
                          <wps:bodyPr rot="0" vert="horz" wrap="square" lIns="91440" tIns="45720" rIns="91440" bIns="45720" anchor="t" anchorCtr="0" upright="1">
                            <a:noAutofit/>
                          </wps:bodyPr>
                        </wps:wsp>
                        <wps:wsp>
                          <wps:cNvPr id="134" name="Text Box 250"/>
                          <wps:cNvSpPr txBox="1">
                            <a:spLocks noChangeArrowheads="1"/>
                          </wps:cNvSpPr>
                          <wps:spPr bwMode="auto">
                            <a:xfrm>
                              <a:off x="2563" y="10230"/>
                              <a:ext cx="1412" cy="836"/>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Учителя-</w:t>
                                </w:r>
                              </w:p>
                              <w:p w:rsidR="00EF25F4" w:rsidRDefault="00EF25F4" w:rsidP="00BF7449">
                                <w:pPr>
                                  <w:jc w:val="center"/>
                                </w:pPr>
                                <w:r>
                                  <w:t>предметники</w:t>
                                </w:r>
                              </w:p>
                            </w:txbxContent>
                          </wps:txbx>
                          <wps:bodyPr rot="0" vert="horz" wrap="square" lIns="91440" tIns="45720" rIns="91440" bIns="45720" anchor="t" anchorCtr="0" upright="1">
                            <a:noAutofit/>
                          </wps:bodyPr>
                        </wps:wsp>
                        <wps:wsp>
                          <wps:cNvPr id="135" name="Text Box 251"/>
                          <wps:cNvSpPr txBox="1">
                            <a:spLocks noChangeArrowheads="1"/>
                          </wps:cNvSpPr>
                          <wps:spPr bwMode="auto">
                            <a:xfrm>
                              <a:off x="4257" y="10230"/>
                              <a:ext cx="1553" cy="556"/>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Администрация ОО</w:t>
                                </w:r>
                              </w:p>
                            </w:txbxContent>
                          </wps:txbx>
                          <wps:bodyPr rot="0" vert="horz" wrap="square" lIns="91440" tIns="45720" rIns="91440" bIns="45720" anchor="t" anchorCtr="0" upright="1">
                            <a:noAutofit/>
                          </wps:bodyPr>
                        </wps:wsp>
                        <wps:wsp>
                          <wps:cNvPr id="136" name="Text Box 252"/>
                          <wps:cNvSpPr txBox="1">
                            <a:spLocks noChangeArrowheads="1"/>
                          </wps:cNvSpPr>
                          <wps:spPr bwMode="auto">
                            <a:xfrm>
                              <a:off x="6093" y="10230"/>
                              <a:ext cx="988" cy="557"/>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 xml:space="preserve">Педагог-психолог </w:t>
                                </w:r>
                              </w:p>
                            </w:txbxContent>
                          </wps:txbx>
                          <wps:bodyPr rot="0" vert="horz" wrap="square" lIns="91440" tIns="45720" rIns="91440" bIns="45720" anchor="t" anchorCtr="0" upright="1">
                            <a:noAutofit/>
                          </wps:bodyPr>
                        </wps:wsp>
                        <wps:wsp>
                          <wps:cNvPr id="137" name="Text Box 253"/>
                          <wps:cNvSpPr txBox="1">
                            <a:spLocks noChangeArrowheads="1"/>
                          </wps:cNvSpPr>
                          <wps:spPr bwMode="auto">
                            <a:xfrm>
                              <a:off x="7646" y="10230"/>
                              <a:ext cx="1411" cy="557"/>
                            </a:xfrm>
                            <a:prstGeom prst="rect">
                              <a:avLst/>
                            </a:prstGeom>
                            <a:solidFill>
                              <a:srgbClr val="FFFFFF"/>
                            </a:solidFill>
                            <a:ln w="9525">
                              <a:solidFill>
                                <a:srgbClr val="000000"/>
                              </a:solidFill>
                              <a:miter lim="800000"/>
                              <a:headEnd/>
                              <a:tailEnd/>
                            </a:ln>
                          </wps:spPr>
                          <wps:txbx>
                            <w:txbxContent>
                              <w:p w:rsidR="00EF25F4" w:rsidRPr="00CC309F" w:rsidRDefault="00EF25F4" w:rsidP="00BF7449">
                                <w:pPr>
                                  <w:jc w:val="center"/>
                                  <w:rPr>
                                    <w:sz w:val="18"/>
                                    <w:szCs w:val="18"/>
                                  </w:rPr>
                                </w:pPr>
                                <w:r w:rsidRPr="00CC309F">
                                  <w:rPr>
                                    <w:sz w:val="18"/>
                                    <w:szCs w:val="18"/>
                                  </w:rPr>
                                  <w:t>Уполномоченный по правам ребёнка</w:t>
                                </w:r>
                              </w:p>
                            </w:txbxContent>
                          </wps:txbx>
                          <wps:bodyPr rot="0" vert="horz" wrap="square" lIns="91440" tIns="45720" rIns="91440" bIns="45720" anchor="t" anchorCtr="0" upright="1">
                            <a:noAutofit/>
                          </wps:bodyPr>
                        </wps:wsp>
                        <wps:wsp>
                          <wps:cNvPr id="138" name="Text Box 254"/>
                          <wps:cNvSpPr txBox="1">
                            <a:spLocks noChangeArrowheads="1"/>
                          </wps:cNvSpPr>
                          <wps:spPr bwMode="auto">
                            <a:xfrm>
                              <a:off x="7363" y="11066"/>
                              <a:ext cx="1694" cy="557"/>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Школьная медсестра</w:t>
                                </w:r>
                              </w:p>
                            </w:txbxContent>
                          </wps:txbx>
                          <wps:bodyPr rot="0" vert="horz" wrap="square" lIns="91440" tIns="45720" rIns="91440" bIns="45720" anchor="t" anchorCtr="0" upright="1">
                            <a:noAutofit/>
                          </wps:bodyPr>
                        </wps:wsp>
                        <wps:wsp>
                          <wps:cNvPr id="139" name="Text Box 255"/>
                          <wps:cNvSpPr txBox="1">
                            <a:spLocks noChangeArrowheads="1"/>
                          </wps:cNvSpPr>
                          <wps:spPr bwMode="auto">
                            <a:xfrm>
                              <a:off x="7363" y="12041"/>
                              <a:ext cx="1553" cy="558"/>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библиотека</w:t>
                                </w:r>
                              </w:p>
                            </w:txbxContent>
                          </wps:txbx>
                          <wps:bodyPr rot="0" vert="horz" wrap="square" lIns="91440" tIns="45720" rIns="91440" bIns="45720" anchor="t" anchorCtr="0" upright="1">
                            <a:noAutofit/>
                          </wps:bodyPr>
                        </wps:wsp>
                        <wps:wsp>
                          <wps:cNvPr id="140" name="Text Box 256"/>
                          <wps:cNvSpPr txBox="1">
                            <a:spLocks noChangeArrowheads="1"/>
                          </wps:cNvSpPr>
                          <wps:spPr bwMode="auto">
                            <a:xfrm>
                              <a:off x="6093" y="12459"/>
                              <a:ext cx="1195" cy="418"/>
                            </a:xfrm>
                            <a:prstGeom prst="rect">
                              <a:avLst/>
                            </a:prstGeom>
                            <a:solidFill>
                              <a:srgbClr val="FFFFFF"/>
                            </a:solidFill>
                            <a:ln w="9525">
                              <a:solidFill>
                                <a:srgbClr val="000000"/>
                              </a:solidFill>
                              <a:miter lim="800000"/>
                              <a:headEnd/>
                              <a:tailEnd/>
                            </a:ln>
                          </wps:spPr>
                          <wps:txbx>
                            <w:txbxContent>
                              <w:p w:rsidR="00EF25F4" w:rsidRPr="00436BDB" w:rsidRDefault="00EF25F4" w:rsidP="00BF7449">
                                <w:pPr>
                                  <w:rPr>
                                    <w:sz w:val="16"/>
                                    <w:szCs w:val="16"/>
                                  </w:rPr>
                                </w:pPr>
                                <w:r>
                                  <w:t xml:space="preserve"> </w:t>
                                </w:r>
                                <w:r w:rsidRPr="00436BDB">
                                  <w:rPr>
                                    <w:sz w:val="16"/>
                                    <w:szCs w:val="16"/>
                                  </w:rPr>
                                  <w:t>Социальный педагог</w:t>
                                </w:r>
                              </w:p>
                            </w:txbxContent>
                          </wps:txbx>
                          <wps:bodyPr rot="0" vert="horz" wrap="square" lIns="91440" tIns="45720" rIns="91440" bIns="45720" anchor="t" anchorCtr="0" upright="1">
                            <a:noAutofit/>
                          </wps:bodyPr>
                        </wps:wsp>
                        <wps:wsp>
                          <wps:cNvPr id="141" name="Text Box 257"/>
                          <wps:cNvSpPr txBox="1">
                            <a:spLocks noChangeArrowheads="1"/>
                          </wps:cNvSpPr>
                          <wps:spPr bwMode="auto">
                            <a:xfrm>
                              <a:off x="4747" y="12320"/>
                              <a:ext cx="1203" cy="557"/>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 xml:space="preserve"> ПМПК</w:t>
                                </w:r>
                              </w:p>
                            </w:txbxContent>
                          </wps:txbx>
                          <wps:bodyPr rot="0" vert="horz" wrap="square" lIns="91440" tIns="45720" rIns="91440" bIns="45720" anchor="t" anchorCtr="0" upright="1">
                            <a:noAutofit/>
                          </wps:bodyPr>
                        </wps:wsp>
                        <wps:wsp>
                          <wps:cNvPr id="142" name="Text Box 258"/>
                          <wps:cNvSpPr txBox="1">
                            <a:spLocks noChangeArrowheads="1"/>
                          </wps:cNvSpPr>
                          <wps:spPr bwMode="auto">
                            <a:xfrm>
                              <a:off x="3500" y="12320"/>
                              <a:ext cx="976" cy="557"/>
                            </a:xfrm>
                            <a:prstGeom prst="rect">
                              <a:avLst/>
                            </a:prstGeom>
                            <a:solidFill>
                              <a:srgbClr val="FFFFFF"/>
                            </a:solidFill>
                            <a:ln w="9525">
                              <a:solidFill>
                                <a:srgbClr val="000000"/>
                              </a:solidFill>
                              <a:miter lim="800000"/>
                              <a:headEnd/>
                              <a:tailEnd/>
                            </a:ln>
                          </wps:spPr>
                          <wps:txbx>
                            <w:txbxContent>
                              <w:p w:rsidR="00EF25F4" w:rsidRDefault="00EF25F4" w:rsidP="00BF7449">
                                <w:r>
                                  <w:t>педсовет</w:t>
                                </w:r>
                              </w:p>
                            </w:txbxContent>
                          </wps:txbx>
                          <wps:bodyPr rot="0" vert="horz" wrap="square" lIns="91440" tIns="45720" rIns="91440" bIns="45720" anchor="t" anchorCtr="0" upright="1">
                            <a:noAutofit/>
                          </wps:bodyPr>
                        </wps:wsp>
                        <wps:wsp>
                          <wps:cNvPr id="143" name="Text Box 259"/>
                          <wps:cNvSpPr txBox="1">
                            <a:spLocks noChangeArrowheads="1"/>
                          </wps:cNvSpPr>
                          <wps:spPr bwMode="auto">
                            <a:xfrm>
                              <a:off x="2563" y="11205"/>
                              <a:ext cx="1836" cy="976"/>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Совет по профилактике правонарушений</w:t>
                                </w:r>
                              </w:p>
                            </w:txbxContent>
                          </wps:txbx>
                          <wps:bodyPr rot="0" vert="horz" wrap="square" lIns="91440" tIns="45720" rIns="91440" bIns="45720" anchor="t" anchorCtr="0" upright="1">
                            <a:noAutofit/>
                          </wps:bodyPr>
                        </wps:wsp>
                        <wps:wsp>
                          <wps:cNvPr id="144" name="Line 260"/>
                          <wps:cNvCnPr/>
                          <wps:spPr bwMode="auto">
                            <a:xfrm flipH="1">
                              <a:off x="4399" y="11763"/>
                              <a:ext cx="423"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61"/>
                          <wps:cNvCnPr/>
                          <wps:spPr bwMode="auto">
                            <a:xfrm flipH="1">
                              <a:off x="5323" y="11763"/>
                              <a:ext cx="224"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62"/>
                          <wps:cNvCnPr/>
                          <wps:spPr bwMode="auto">
                            <a:xfrm>
                              <a:off x="6228" y="11763"/>
                              <a:ext cx="424" cy="6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263"/>
                          <wps:cNvCnPr/>
                          <wps:spPr bwMode="auto">
                            <a:xfrm>
                              <a:off x="6799" y="11623"/>
                              <a:ext cx="564" cy="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264"/>
                          <wps:cNvCnPr/>
                          <wps:spPr bwMode="auto">
                            <a:xfrm>
                              <a:off x="6799" y="11345"/>
                              <a:ext cx="5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265"/>
                          <wps:cNvCnPr/>
                          <wps:spPr bwMode="auto">
                            <a:xfrm flipV="1">
                              <a:off x="6799" y="10787"/>
                              <a:ext cx="847"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266"/>
                          <wps:cNvCnPr/>
                          <wps:spPr bwMode="auto">
                            <a:xfrm flipH="1">
                              <a:off x="4399" y="11484"/>
                              <a:ext cx="42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267"/>
                          <wps:cNvCnPr/>
                          <wps:spPr bwMode="auto">
                            <a:xfrm flipH="1" flipV="1">
                              <a:off x="3975" y="10926"/>
                              <a:ext cx="847" cy="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68"/>
                          <wps:cNvCnPr/>
                          <wps:spPr bwMode="auto">
                            <a:xfrm flipH="1" flipV="1">
                              <a:off x="524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269"/>
                          <wps:cNvCnPr/>
                          <wps:spPr bwMode="auto">
                            <a:xfrm flipV="1">
                              <a:off x="651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54" name="Text Box 270"/>
                        <wps:cNvSpPr txBox="1">
                          <a:spLocks noChangeArrowheads="1"/>
                        </wps:cNvSpPr>
                        <wps:spPr bwMode="auto">
                          <a:xfrm>
                            <a:off x="0" y="2755292"/>
                            <a:ext cx="5829482" cy="342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25F4" w:rsidRPr="003C0D9D" w:rsidRDefault="00EF25F4" w:rsidP="00BF7449">
                              <w:pPr>
                                <w:jc w:val="center"/>
                                <w:rPr>
                                  <w:i/>
                                </w:rPr>
                              </w:pPr>
                              <w:r w:rsidRPr="003C0D9D">
                                <w:rPr>
                                  <w:i/>
                                </w:rPr>
                                <w:t>Сетевое взаимодействие с различными организациями</w:t>
                              </w:r>
                            </w:p>
                          </w:txbxContent>
                        </wps:txbx>
                        <wps:bodyPr rot="0" vert="horz" wrap="square" lIns="91440" tIns="45720" rIns="91440" bIns="45720" anchor="t" anchorCtr="0" upright="1">
                          <a:noAutofit/>
                        </wps:bodyPr>
                      </wps:wsp>
                    </wpc:wpc>
                  </a:graphicData>
                </a:graphic>
              </wp:inline>
            </w:drawing>
          </mc:Choice>
          <mc:Fallback>
            <w:pict>
              <v:group id="Полотно 246" o:spid="_x0000_s1136" editas="canvas" style="width:481.2pt;height:243.95pt;mso-position-horizontal-relative:char;mso-position-vertical-relative:line" coordsize="61112,30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K629AYAAPE/AAAOAAAAZHJzL2Uyb0RvYy54bWzsm1uP4jYUx98r9TtEeWeJHTsXtMxqF4Zt&#10;pWm70m77bpIAUUOSOpmBadXv3uNLTBgyu8xFqVrCAyQkGPv455Pj87ffvttvM+su4VVa5FMbvXFs&#10;K8mjIk7z9dT+9ctiFNhWVbM8ZlmRJ1P7Pqnsd1fff/d2V04SXGyKLE64BYXk1WRXTu1NXZeT8biK&#10;NsmWVW+KMsnh4qrgW1bDKV+PY852UPo2G2PH8ca7gsclL6KkquDbubpoX8nyV6skqn9ZraqktrKp&#10;DXWr5TuX70vxPr56yyZrzspNGulqsGfUYsvSHP7UFDVnNbNueXpS1DaNeFEVq/pNVGzHxWqVRols&#10;A7QGOQ9aM2P5HatkYyKwTlNBOHrFcpdrUe+8WKRZBtYYQ+kT8Z343EH/JPDlrlxPduvS9BP07YOO&#10;elK7PvLitpTNWk+in+8+cSuNAR4X21bOtkCJvMHCJBD9I/4c7vrIy8/lJ66MDIc3RfR7pSp8fF3c&#10;v1Y3W8vdT0UMBbLbupD9s1/xrSgCLG/tp7br+h4mtnUPfx8G1PEUEMm+tiK4TEmIAgoIR3ADxphQ&#10;X98RbYArUQKmnqt+72BX8xRtrnUBHgmhdPlrj/ii8DGbqDqAoU09RSOB/+pg4eplFv68YWUiLVwd&#10;WRiqqiz8RTTxQ7EHI4fKyPJGYWGr3sMFMIg0WKUMbeXFbMPydfKe82K3SVgMNUSyQaLq0D+qc8RJ&#10;JQr5luVJgKG7hd2R4z0wOwp9X1nNC4+NxiYlr+qPSbG1xMHU5jDCZT3Z3U1VK/s2t4h+roosjQXa&#10;8oSvl7OMW3cMvEEYzmaLhe6So9uy3NrBdYqpssCjRTjw6i5im9bg1rJ0O7UDcZcGQ9jtOo+hmmxS&#10;szRTx4BElsuRp2ynaKj3y70aF0j+Wlh2WcT3YFteKD8GfhcONgX/07Z24MOmdvXHLeOJbWU/5tA/&#10;ISJEOD15AuxiOOHtK8v2FZZHUNTUrm1LHc5q5ShvS56uN/BPioi8eA+jaZVKax9qpRsAEPdGMwyt&#10;hzRTYyuNZD80d3mBxokggoB04QMCV4JuXMAr0ryQrxfTrECFCh4NiNelWXqNAzcDzfrpRztoNrbq&#10;lWaCKfhf4ZsPzzRDM6XwEBE0UzrQjGBogzcfaJYmAEhNLOd10Gxs1SvNnhOeRGgNzWGggzsKxLej&#10;s8t0ze4Ac2fYDN7wJNAwtuoVZt8jMLIecc0EocY1DzQjRAaaO2kGl3dCs7FVvzS7zeS5YxLoNVPn&#10;wTeLWTIdaO6kOeyg2djqX6IZO0RG7mzSBBqoFTbLrNaFTwLl1GEImx+GzSJdc+Kbja16pfkQNkPa&#10;U+YIWzSjEGarYhJI0EAzQjLaGmg+oRnC0ROaja16pZn4kH6XcTN2IQ0qM7DGN2PHpDSGuBmpET3Q&#10;fEKzkacO4gloQzr90yvNLoVE7SM0hyBR6fzcADNCRt0atJO2Ekg6lED1lBcDv1eYD9oJwo6M3FuB&#10;hpBMJM0C64tP0Kkn1+CaT1yzUQJv0jyxsNdWAWf5J66d9OPKtLXK0vKHRuLUqwOIG8LsUiTbkA+J&#10;iqOggeBzY4YMqvQ1idosvRAy8BOU526tDpZWaIG5Q2y26vsSVkPUPAUpPwOdGHTubRKDXpzA6h1x&#10;pIaYkKPlIARNXR+p1Sx/hU54HVwHZESwdz0iznw+er+YkZG3QD6du/PZbI7+Fq1FZLJJ4zjJhfje&#10;rKxB5LxlDXqNj1oTY9bWGEONj0uXiyogmGs+ZaVheUVbTVfeX7ROfN+jSE2MrKfRbEt6z0eTuoK/&#10;bjRhncqZEcCA5kWjaTQ6jWZbnzsLTeEbtK/0MIa8cjeQpAHSC7/xEB+AvGggjc6mgWxrbE8G0jcP&#10;bw985dHDm3rGQ34jfTUAedFAGqlMA9mWyV4ApAtRQTeQMnB9XBsYcLxoHI3WpXFs61xn4SinOb89&#10;mOZ4xlM6fiBzRocJeCDSpmcl+gc0LxlNWHerU/0azbZodT6aX5mBk0A63wOaZgYuZ1SDzxzm313r&#10;A6jRoDSYbf3piWB2ek839GGKLyY+Togl9QdEjfdEIOyq1EqzAaXZpKD3MQze86K9p5GWNKRtWek1&#10;IKXYLBs8ecTD/gT1iMe+FEsGTzp40k5PaiQjDamR1kAuOh/Sk+iTomZF64Cm3DL6f0qyy12OsHW0&#10;rz1h1ChBB5Heb6tB/e1wVAo99inFocysHuICGuAQNkAqt+sSHPgyQfW4533+NsevbQwT6duWqCJ3&#10;IcpKnso+CBPnAw5HCy/wR2RB6Cj0nWDkoPBD6Dmwy3W+OJZ9pI9Q+7pBrXmu7PNiOeyJW9eMaiWq&#10;3+hJzWeXrnTYpYmNsPNfWWkAY1NuK5ft03vgxcb19jkct3fqX/0DAAD//wMAUEsDBBQABgAIAAAA&#10;IQDc8X672gAAAAUBAAAPAAAAZHJzL2Rvd25yZXYueG1sTI/BTsMwEETvSP0Haytxo06rqKRpnKpC&#10;gOBIgJ7deIkj7HWw3Sb8PYZLuaw0mtHM22o3WcPO6EPvSMBykQFDap3qqRPw9vpwUwALUZKSxhEK&#10;+MYAu3p2VclSuZFe8NzEjqUSCqUUoGMcSs5Dq9HKsHADUvI+nLcyJuk7rrwcU7k1fJVla25lT2lB&#10;ywHvNLafzckKIMzuG+P5U2zfD4P+KrrH53wU4no+7bfAIk7xEoZf/IQOdWI6uhOpwIyA9Ej8u8nb&#10;rFc5sKOAvLjdAK8r/p++/gEAAP//AwBQSwECLQAUAAYACAAAACEAtoM4kv4AAADhAQAAEwAAAAAA&#10;AAAAAAAAAAAAAAAAW0NvbnRlbnRfVHlwZXNdLnhtbFBLAQItABQABgAIAAAAIQA4/SH/1gAAAJQB&#10;AAALAAAAAAAAAAAAAAAAAC8BAABfcmVscy8ucmVsc1BLAQItABQABgAIAAAAIQB30K629AYAAPE/&#10;AAAOAAAAAAAAAAAAAAAAAC4CAABkcnMvZTJvRG9jLnhtbFBLAQItABQABgAIAAAAIQDc8X672gAA&#10;AAUBAAAPAAAAAAAAAAAAAAAAAE4JAABkcnMvZG93bnJldi54bWxQSwUGAAAAAAQABADzAAAAVQoA&#10;AAAA&#10;">
                <v:shape id="_x0000_s1137" type="#_x0000_t75" style="position:absolute;width:61112;height:30981;visibility:visible;mso-wrap-style:square">
                  <v:fill o:detectmouseclick="t"/>
                  <v:path o:connecttype="none"/>
                </v:shape>
                <v:group id="Group 248" o:spid="_x0000_s1138" style="position:absolute;left:3376;top:1985;width:54918;height:22245" coordorigin="2563,10230" coordsize="6494,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Text Box 249" o:spid="_x0000_s1139" type="#_x0000_t202" style="position:absolute;left:4822;top:11066;width:1977;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i2mMQA&#10;AADcAAAADwAAAGRycy9kb3ducmV2LnhtbERP22oCMRB9L/gPYYS+1axViqxGUaFQChW8IPo2bsbd&#10;1c1kSVJ3+/dGEPo2h3Odyaw1lbiR86VlBf1eAoI4s7rkXMFu+/k2AuEDssbKMin4Iw+zaedlgqm2&#10;Da/ptgm5iCHsU1RQhFCnUvqsIIO+Z2viyJ2tMxgidLnUDpsYbir5niQf0mDJsaHAmpYFZdfNr1Hw&#10;swzytLpkx8P3vj03/fnQLXZDpV677XwMIlAb/sVP95eO8wcDeDwTL5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otpjEAAAA3AAAAA8AAAAAAAAAAAAAAAAAmAIAAGRycy9k&#10;b3ducmV2LnhtbFBLBQYAAAAABAAEAPUAAACJAwAAAAA=&#10;" fillcolor="#9cf" strokecolor="blue">
                    <v:textbox>
                      <w:txbxContent>
                        <w:p w:rsidR="00EF25F4" w:rsidRDefault="00EF25F4" w:rsidP="00BF7449">
                          <w:pPr>
                            <w:shd w:val="clear" w:color="auto" w:fill="FFFFFF"/>
                            <w:jc w:val="center"/>
                          </w:pPr>
                          <w:r>
                            <w:t>Классный руководитель</w:t>
                          </w:r>
                        </w:p>
                      </w:txbxContent>
                    </v:textbox>
                  </v:shape>
                  <v:shape id="Text Box 250" o:spid="_x0000_s1140" type="#_x0000_t202" style="position:absolute;left:2563;top:10230;width:1412;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wmMMA&#10;AADcAAAADwAAAGRycy9kb3ducmV2LnhtbERPS2sCMRC+F/wPYQQvRbM+8LE1iggVe2ut6HXYjLtL&#10;N5M1Sdf13xuh0Nt8fM9ZrltTiYacLy0rGA4SEMSZ1SXnCo7f7/05CB+QNVaWScGdPKxXnZclptre&#10;+IuaQ8hFDGGfooIihDqV0mcFGfQDWxNH7mKdwRChy6V2eIvhppKjJJlKgyXHhgJr2haU/Rx+jYL5&#10;ZN+c/cf485RNL9UivM6a3dUp1eu2mzcQgdrwL/5z73WcP57A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fwmMMAAADcAAAADwAAAAAAAAAAAAAAAACYAgAAZHJzL2Rv&#10;d25yZXYueG1sUEsFBgAAAAAEAAQA9QAAAIgDAAAAAA==&#10;">
                    <v:textbox>
                      <w:txbxContent>
                        <w:p w:rsidR="00EF25F4" w:rsidRDefault="00EF25F4" w:rsidP="00BF7449">
                          <w:pPr>
                            <w:jc w:val="center"/>
                          </w:pPr>
                          <w:r>
                            <w:t>Учителя-</w:t>
                          </w:r>
                        </w:p>
                        <w:p w:rsidR="00EF25F4" w:rsidRDefault="00EF25F4" w:rsidP="00BF7449">
                          <w:pPr>
                            <w:jc w:val="center"/>
                          </w:pPr>
                          <w:r>
                            <w:t>предметники</w:t>
                          </w:r>
                        </w:p>
                      </w:txbxContent>
                    </v:textbox>
                  </v:shape>
                  <v:shape id="Text Box 251" o:spid="_x0000_s1141" type="#_x0000_t202" style="position:absolute;left:4257;top:10230;width:1553;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EF25F4" w:rsidRDefault="00EF25F4" w:rsidP="00BF7449">
                          <w:pPr>
                            <w:jc w:val="center"/>
                          </w:pPr>
                          <w:r>
                            <w:t>Администрация ОО</w:t>
                          </w:r>
                        </w:p>
                      </w:txbxContent>
                    </v:textbox>
                  </v:shape>
                  <v:shape id="Text Box 252" o:spid="_x0000_s1142" type="#_x0000_t202" style="position:absolute;left:6093;top:10230;width:988;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EF25F4" w:rsidRDefault="00EF25F4" w:rsidP="00BF7449">
                          <w:pPr>
                            <w:jc w:val="center"/>
                          </w:pPr>
                          <w:r>
                            <w:t xml:space="preserve">Педагог-психолог </w:t>
                          </w:r>
                        </w:p>
                      </w:txbxContent>
                    </v:textbox>
                  </v:shape>
                  <v:shape id="Text Box 253" o:spid="_x0000_s1143" type="#_x0000_t202" style="position:absolute;left:7646;top:10230;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EF25F4" w:rsidRPr="00CC309F" w:rsidRDefault="00EF25F4" w:rsidP="00BF7449">
                          <w:pPr>
                            <w:jc w:val="center"/>
                            <w:rPr>
                              <w:sz w:val="18"/>
                              <w:szCs w:val="18"/>
                            </w:rPr>
                          </w:pPr>
                          <w:r w:rsidRPr="00CC309F">
                            <w:rPr>
                              <w:sz w:val="18"/>
                              <w:szCs w:val="18"/>
                            </w:rPr>
                            <w:t>Уполномоченный по правам ребёнка</w:t>
                          </w:r>
                        </w:p>
                      </w:txbxContent>
                    </v:textbox>
                  </v:shape>
                  <v:shape id="Text Box 254" o:spid="_x0000_s1144" type="#_x0000_t202" style="position:absolute;left:7363;top:11066;width:1694;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6ncYA&#10;AADcAAAADwAAAGRycy9kb3ducmV2LnhtbESPQW/CMAyF75P2HyIj7TKNdAMB6wgITQLBbYNpu1qN&#10;aSsapyRZKf8eHybtZus9v/d5vuxdozoKsfZs4HmYgSIuvK25NPB1WD/NQMWEbLHxTAauFGG5uL+b&#10;Y279hT+p26dSSQjHHA1UKbW51rGoyGEc+pZYtKMPDpOsodQ24EXCXaNfsmyiHdYsDRW29F5Rcdr/&#10;OgOz8bb7ibvRx3cxOTav6XHabc7BmIdBv3oDlahP/+a/660V/JHQyj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r6ncYAAADcAAAADwAAAAAAAAAAAAAAAACYAgAAZHJz&#10;L2Rvd25yZXYueG1sUEsFBgAAAAAEAAQA9QAAAIsDAAAAAA==&#10;">
                    <v:textbox>
                      <w:txbxContent>
                        <w:p w:rsidR="00EF25F4" w:rsidRDefault="00EF25F4" w:rsidP="00BF7449">
                          <w:pPr>
                            <w:jc w:val="center"/>
                          </w:pPr>
                          <w:r>
                            <w:t>Школьная медсестра</w:t>
                          </w:r>
                        </w:p>
                      </w:txbxContent>
                    </v:textbox>
                  </v:shape>
                  <v:shape id="Text Box 255" o:spid="_x0000_s1145" type="#_x0000_t202" style="position:absolute;left:7363;top:12041;width:155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fBsMA&#10;AADcAAAADwAAAGRycy9kb3ducmV2LnhtbERPS2sCMRC+C/6HMIIXqVm1WN0apQgt9uYLex024+7i&#10;ZrJN4rr+e1MoeJuP7zmLVWsq0ZDzpWUFo2ECgjizuuRcwfHw+TID4QOyxsoyKbiTh9Wy21lgqu2N&#10;d9TsQy5iCPsUFRQh1KmUPivIoB/amjhyZ+sMhghdLrXDWww3lRwnyVQaLDk2FFjTuqDssr8aBbPX&#10;TfPjvyfbUzY9V/MweGu+fp1S/V778Q4iUBue4n/3Rsf5kz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ZfBsMAAADcAAAADwAAAAAAAAAAAAAAAACYAgAAZHJzL2Rv&#10;d25yZXYueG1sUEsFBgAAAAAEAAQA9QAAAIgDAAAAAA==&#10;">
                    <v:textbox>
                      <w:txbxContent>
                        <w:p w:rsidR="00EF25F4" w:rsidRDefault="00EF25F4" w:rsidP="00BF7449">
                          <w:pPr>
                            <w:jc w:val="center"/>
                          </w:pPr>
                          <w:r>
                            <w:t>библиотека</w:t>
                          </w:r>
                        </w:p>
                      </w:txbxContent>
                    </v:textbox>
                  </v:shape>
                  <v:shape id="Text Box 256" o:spid="_x0000_s1146" type="#_x0000_t202" style="position:absolute;left:6093;top:12459;width:119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F5sYA&#10;AADcAAAADwAAAGRycy9kb3ducmV2LnhtbESPT2/CMAzF75P2HSIj7TKNdAMB6whomgSCG3+m7Wo1&#10;pq1onC7JSvn2+DBpN1vv+b2f58veNaqjEGvPBp6HGSjiwtuaSwOfx9XTDFRMyBYbz2TgShGWi/u7&#10;OebWX3hP3SGVSkI45migSqnNtY5FRQ7j0LfEop18cJhkDaW2AS8S7hr9kmUT7bBmaaiwpY+KivPh&#10;1xmYjTfdd9yOdl/F5NS8psdpt/4JxjwM+vc3UIn69G/+u95YwR8Lvjwj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qF5sYAAADcAAAADwAAAAAAAAAAAAAAAACYAgAAZHJz&#10;L2Rvd25yZXYueG1sUEsFBgAAAAAEAAQA9QAAAIsDAAAAAA==&#10;">
                    <v:textbox>
                      <w:txbxContent>
                        <w:p w:rsidR="00EF25F4" w:rsidRPr="00436BDB" w:rsidRDefault="00EF25F4" w:rsidP="00BF7449">
                          <w:pPr>
                            <w:rPr>
                              <w:sz w:val="16"/>
                              <w:szCs w:val="16"/>
                            </w:rPr>
                          </w:pPr>
                          <w:r>
                            <w:t xml:space="preserve"> </w:t>
                          </w:r>
                          <w:r w:rsidRPr="00436BDB">
                            <w:rPr>
                              <w:sz w:val="16"/>
                              <w:szCs w:val="16"/>
                            </w:rPr>
                            <w:t>Социальный педагог</w:t>
                          </w:r>
                        </w:p>
                      </w:txbxContent>
                    </v:textbox>
                  </v:shape>
                  <v:shape id="Text Box 257" o:spid="_x0000_s1147" type="#_x0000_t202" style="position:absolute;left:4747;top:12320;width:120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gfcQA&#10;AADcAAAADwAAAGRycy9kb3ducmV2LnhtbERPS2vCQBC+C/0PyxS8iG604iPNRorQYm/Wil6H7JiE&#10;ZmfT3TWm/75bKHibj+852aY3jejI+dqygukkAUFcWF1zqeD4+TpegfABWWNjmRT8kIdN/jDIMNX2&#10;xh/UHUIpYgj7FBVUIbSplL6oyKCf2JY4chfrDIYIXSm1w1sMN42cJclCGqw5NlTY0rai4utwNQpW&#10;81139u9P+1OxuDTrMFp2b99OqeFj//IMIlAf7uJ/907H+fMp/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2IH3EAAAA3AAAAA8AAAAAAAAAAAAAAAAAmAIAAGRycy9k&#10;b3ducmV2LnhtbFBLBQYAAAAABAAEAPUAAACJAwAAAAA=&#10;">
                    <v:textbox>
                      <w:txbxContent>
                        <w:p w:rsidR="00EF25F4" w:rsidRDefault="00EF25F4" w:rsidP="00BF7449">
                          <w:pPr>
                            <w:jc w:val="center"/>
                          </w:pPr>
                          <w:r>
                            <w:t xml:space="preserve"> ПМПК</w:t>
                          </w:r>
                        </w:p>
                      </w:txbxContent>
                    </v:textbox>
                  </v:shape>
                  <v:shape id="Text Box 258" o:spid="_x0000_s1148" type="#_x0000_t202" style="position:absolute;left:3500;top:12320;width:976;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CsMA&#10;AADcAAAADwAAAGRycy9kb3ducmV2LnhtbERPS2vCQBC+C/6HZYRepG60Ym3MRkqhxd58Ya9DdkyC&#10;2dm4u43pv+8WCt7m43tOtu5NIzpyvrasYDpJQBAXVtdcKjge3h+XIHxA1thYJgU/5GGdDwcZptre&#10;eEfdPpQihrBPUUEVQptK6YuKDPqJbYkjd7bOYIjQlVI7vMVw08hZkiykwZpjQ4UtvVVUXPbfRsFy&#10;vum+/OfT9lQszs1LGD93H1en1MOof12BCNSHu/jfvdFx/nwG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S+CsMAAADcAAAADwAAAAAAAAAAAAAAAACYAgAAZHJzL2Rv&#10;d25yZXYueG1sUEsFBgAAAAAEAAQA9QAAAIgDAAAAAA==&#10;">
                    <v:textbox>
                      <w:txbxContent>
                        <w:p w:rsidR="00EF25F4" w:rsidRDefault="00EF25F4" w:rsidP="00BF7449">
                          <w:r>
                            <w:t>педсовет</w:t>
                          </w:r>
                        </w:p>
                      </w:txbxContent>
                    </v:textbox>
                  </v:shape>
                  <v:shape id="Text Box 259" o:spid="_x0000_s1149" type="#_x0000_t202" style="position:absolute;left:2563;top:11205;width:1836;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gbkcMA&#10;AADcAAAADwAAAGRycy9kb3ducmV2LnhtbERPS2sCMRC+F/wPYQQvRbM+8LE1iggVe2ut6HXYjLtL&#10;N5M1Sdf13xuh0Nt8fM9ZrltTiYacLy0rGA4SEMSZ1SXnCo7f7/05CB+QNVaWScGdPKxXnZclptre&#10;+IuaQ8hFDGGfooIihDqV0mcFGfQDWxNH7mKdwRChy6V2eIvhppKjJJlKgyXHhgJr2haU/Rx+jYL5&#10;ZN+c/cf485RNL9UivM6a3dUp1eu2mzcQgdrwL/5z73WcPxnD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gbkcMAAADcAAAADwAAAAAAAAAAAAAAAACYAgAAZHJzL2Rv&#10;d25yZXYueG1sUEsFBgAAAAAEAAQA9QAAAIgDAAAAAA==&#10;">
                    <v:textbox>
                      <w:txbxContent>
                        <w:p w:rsidR="00EF25F4" w:rsidRDefault="00EF25F4" w:rsidP="00BF7449">
                          <w:pPr>
                            <w:jc w:val="center"/>
                          </w:pPr>
                          <w:r>
                            <w:t>Совет по профилактике правонарушений</w:t>
                          </w:r>
                        </w:p>
                      </w:txbxContent>
                    </v:textbox>
                  </v:shape>
                  <v:line id="Line 260" o:spid="_x0000_s1150" style="position:absolute;flip:x;visibility:visible;mso-wrap-style:square" from="4399,11763" to="4822,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oGsUAAADcAAAADwAAAGRycy9kb3ducmV2LnhtbESPT2vCQBDF74V+h2UKvQTdtEr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oGsUAAADcAAAADwAAAAAAAAAA&#10;AAAAAAChAgAAZHJzL2Rvd25yZXYueG1sUEsFBgAAAAAEAAQA+QAAAJMDAAAAAA==&#10;">
                    <v:stroke endarrow="block"/>
                  </v:line>
                  <v:line id="Line 261" o:spid="_x0000_s1151" style="position:absolute;flip:x;visibility:visible;mso-wrap-style:square" from="5323,11763" to="5547,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NgcUAAADcAAAADwAAAGRycy9kb3ducmV2LnhtbESPQWvCQBCF7wX/wzJCL6FurLVodBXb&#10;KgjiQe2hxyE7JsHsbMhONf77bqHQ2wzvfW/ezJedq9WV2lB5NjAcpKCIc28rLgx8njZPE1BBkC3W&#10;nsnAnQIsF72HOWbW3/hA16MUKoZwyNBAKdJkWoe8JIdh4BviqJ1961Di2hbatniL4a7Wz2n6qh1W&#10;HC+U2NB7Sfnl+O1ijc2eP0aj5M3pJJnS+kt2qRZjHvvdagZKqJN/8x+9tZF7GcP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ONgcUAAADcAAAADwAAAAAAAAAA&#10;AAAAAAChAgAAZHJzL2Rvd25yZXYueG1sUEsFBgAAAAAEAAQA+QAAAJMDAAAAAA==&#10;">
                    <v:stroke endarrow="block"/>
                  </v:line>
                  <v:line id="Line 262" o:spid="_x0000_s1152" style="position:absolute;visibility:visible;mso-wrap-style:square" from="6228,11763" to="6652,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line id="Line 263" o:spid="_x0000_s1153" style="position:absolute;visibility:visible;mso-wrap-style:square" from="6799,11623" to="736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x/sIAAADcAAAADwAAAGRycy9kb3ducmV2LnhtbERP32vCMBB+F/Y/hBvsTVNl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x/sIAAADcAAAADwAAAAAAAAAAAAAA&#10;AAChAgAAZHJzL2Rvd25yZXYueG1sUEsFBgAAAAAEAAQA+QAAAJADAAAAAA==&#10;">
                    <v:stroke endarrow="block"/>
                  </v:line>
                  <v:line id="Line 264" o:spid="_x0000_s1154" style="position:absolute;visibility:visible;mso-wrap-style:square" from="6799,11345" to="7363,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line id="Line 265" o:spid="_x0000_s1155" style="position:absolute;flip:y;visibility:visible;mso-wrap-style:square" from="6799,10787" to="7646,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6HhMUAAADcAAAADwAAAGRycy9kb3ducmV2LnhtbESPQWvCQBCF70L/wzIFL0E3Vik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6HhMUAAADcAAAADwAAAAAAAAAA&#10;AAAAAAChAgAAZHJzL2Rvd25yZXYueG1sUEsFBgAAAAAEAAQA+QAAAJMDAAAAAA==&#10;">
                    <v:stroke endarrow="block"/>
                  </v:line>
                  <v:line id="Line 266" o:spid="_x0000_s1156" style="position:absolute;flip:x;visibility:visible;mso-wrap-style:square" from="4399,11484" to="4822,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4xMUAAADcAAAADwAAAGRycy9kb3ducmV2LnhtbESPQUvDQBCF74L/YRnBS2g3WhSN2RTb&#10;WhCKB1sPHofsmASzsyE7beO/dw6Ct3nM+968KZdT6M2JxtRFdnAzz8EQ19F33Dj4OGxnD2CSIHvs&#10;I5ODH0qwrC4vSix8PPM7nfbSGA3hVKCDVmQorE11SwHTPA7EuvuKY0BROTbWj3jW8NDb2zy/twE7&#10;1gstDrRuqf7eH4PW2L7xZrHIVsFm2SO9fMout+Lc9dX0/ARGaJJ/8x/96pW70/r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24xMUAAADcAAAADwAAAAAAAAAA&#10;AAAAAAChAgAAZHJzL2Rvd25yZXYueG1sUEsFBgAAAAAEAAQA+QAAAJMDAAAAAA==&#10;">
                    <v:stroke endarrow="block"/>
                  </v:line>
                  <v:line id="Line 267" o:spid="_x0000_s1157" style="position:absolute;flip:x y;visibility:visible;mso-wrap-style:square" from="3975,10926" to="4822,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T8MAAADcAAAADwAAAGRycy9kb3ducmV2LnhtbERPTWvCQBC9F/wPywje6iaFiqauIkKh&#10;By9q0eskO81Gs7NJdo3x33cLQm/zeJ+zXA+2Fj11vnKsIJ0mIIgLpysuFXwfP1/nIHxA1lg7JgUP&#10;8rBejV6WmGl35z31h1CKGMI+QwUmhCaT0heGLPqpa4gj9+M6iyHCrpS6w3sMt7V8S5KZtFhxbDDY&#10;0NZQcT3crII+v6WX025/9fm5XeRz02537UypyXjYfIAINIR/8dP9peP89xT+nokX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IjU/DAAAA3AAAAA8AAAAAAAAAAAAA&#10;AAAAoQIAAGRycy9kb3ducmV2LnhtbFBLBQYAAAAABAAEAPkAAACRAwAAAAA=&#10;">
                    <v:stroke endarrow="block"/>
                  </v:line>
                  <v:line id="Line 268" o:spid="_x0000_s1158" style="position:absolute;flip:x y;visibility:visible;mso-wrap-style:square" from="5246,10787" to="538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TOMIAAADcAAAADwAAAGRycy9kb3ducmV2LnhtbERPTYvCMBC9C/sfwgjeNFVQ3K5RRFjw&#10;4EV32b1Om7GpNpO2ibX+eyMs7G0e73NWm95WoqPWl44VTCcJCOLc6ZILBd9fn+MlCB+QNVaOScGD&#10;PGzWb4MVptrd+UjdKRQihrBPUYEJoU6l9Lkhi37iauLInV1rMUTYFlK3eI/htpKzJFlIiyXHBoM1&#10;7Qzl19PNKuiy2/TyczheffbbvGdL0+wOzUKp0bDffoAI1Id/8Z97r+P8+Qxez8QL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oTOMIAAADcAAAADwAAAAAAAAAAAAAA&#10;AAChAgAAZHJzL2Rvd25yZXYueG1sUEsFBgAAAAAEAAQA+QAAAJADAAAAAA==&#10;">
                    <v:stroke endarrow="block"/>
                  </v:line>
                  <v:line id="Line 269" o:spid="_x0000_s1159" style="position:absolute;flip:y;visibility:visible;mso-wrap-style:square" from="6516,10787" to="665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ms8UAAADcAAAADwAAAGRycy9kb3ducmV2LnhtbESPT2vCQBDF7wW/wzJCL6Fuaqj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8ms8UAAADcAAAADwAAAAAAAAAA&#10;AAAAAAChAgAAZHJzL2Rvd25yZXYueG1sUEsFBgAAAAAEAAQA+QAAAJMDAAAAAA==&#10;">
                    <v:stroke endarrow="block"/>
                  </v:line>
                </v:group>
                <v:shape id="Text Box 270" o:spid="_x0000_s1160" type="#_x0000_t202" style="position:absolute;top:27552;width:5829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EF25F4" w:rsidRPr="003C0D9D" w:rsidRDefault="00EF25F4" w:rsidP="00BF7449">
                        <w:pPr>
                          <w:jc w:val="center"/>
                          <w:rPr>
                            <w:i/>
                          </w:rPr>
                        </w:pPr>
                        <w:r w:rsidRPr="003C0D9D">
                          <w:rPr>
                            <w:i/>
                          </w:rPr>
                          <w:t>Сетевое взаимодействие с различными организациями</w:t>
                        </w:r>
                      </w:p>
                    </w:txbxContent>
                  </v:textbox>
                </v:shape>
                <w10:anchorlock/>
              </v:group>
            </w:pict>
          </mc:Fallback>
        </mc:AlternateContent>
      </w:r>
    </w:p>
    <w:p w:rsidR="00BF7449" w:rsidRPr="00BF7449" w:rsidRDefault="00095E80" w:rsidP="008A0C54">
      <w:pPr>
        <w:spacing w:line="360" w:lineRule="auto"/>
        <w:rPr>
          <w:b/>
        </w:rPr>
      </w:pPr>
      <w:r>
        <w:rPr>
          <w:noProof/>
        </w:rPr>
        <mc:AlternateContent>
          <mc:Choice Requires="wpc">
            <w:drawing>
              <wp:inline distT="0" distB="0" distL="0" distR="0">
                <wp:extent cx="5829300" cy="2514600"/>
                <wp:effectExtent l="0" t="0" r="0" b="0"/>
                <wp:docPr id="227" name="Полотно 2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5" name="Text Box 229"/>
                        <wps:cNvSpPr txBox="1">
                          <a:spLocks noChangeArrowheads="1"/>
                        </wps:cNvSpPr>
                        <wps:spPr bwMode="auto">
                          <a:xfrm>
                            <a:off x="2061305" y="799653"/>
                            <a:ext cx="1599819" cy="686471"/>
                          </a:xfrm>
                          <a:prstGeom prst="rect">
                            <a:avLst/>
                          </a:prstGeom>
                          <a:solidFill>
                            <a:srgbClr val="99CCFF"/>
                          </a:solidFill>
                          <a:ln w="9525">
                            <a:solidFill>
                              <a:srgbClr val="0000FF"/>
                            </a:solidFill>
                            <a:miter lim="800000"/>
                            <a:headEnd/>
                            <a:tailEnd/>
                          </a:ln>
                        </wps:spPr>
                        <wps:txbx>
                          <w:txbxContent>
                            <w:p w:rsidR="00EF25F4" w:rsidRPr="00BF1DC9" w:rsidRDefault="00EF25F4" w:rsidP="00BF7449">
                              <w:pPr>
                                <w:shd w:val="clear" w:color="auto" w:fill="FFFFFF"/>
                                <w:jc w:val="center"/>
                              </w:pPr>
                              <w:r>
                                <w:t>МБОУ СОШ №10</w:t>
                              </w:r>
                            </w:p>
                          </w:txbxContent>
                        </wps:txbx>
                        <wps:bodyPr rot="0" vert="horz" wrap="square" lIns="91440" tIns="45720" rIns="91440" bIns="45720" anchor="t" anchorCtr="0" upright="1">
                          <a:noAutofit/>
                        </wps:bodyPr>
                      </wps:wsp>
                      <wps:wsp>
                        <wps:cNvPr id="116" name="Text Box 230"/>
                        <wps:cNvSpPr txBox="1">
                          <a:spLocks noChangeArrowheads="1"/>
                        </wps:cNvSpPr>
                        <wps:spPr bwMode="auto">
                          <a:xfrm>
                            <a:off x="228314" y="228824"/>
                            <a:ext cx="1143191" cy="483892"/>
                          </a:xfrm>
                          <a:prstGeom prst="rect">
                            <a:avLst/>
                          </a:prstGeom>
                          <a:solidFill>
                            <a:srgbClr val="FFFFFF"/>
                          </a:solidFill>
                          <a:ln w="9525">
                            <a:solidFill>
                              <a:srgbClr val="000000"/>
                            </a:solidFill>
                            <a:miter lim="800000"/>
                            <a:headEnd/>
                            <a:tailEnd/>
                          </a:ln>
                        </wps:spPr>
                        <wps:txbx>
                          <w:txbxContent>
                            <w:p w:rsidR="00EF25F4" w:rsidRPr="00BF1DC9" w:rsidRDefault="00EF25F4" w:rsidP="00BF7449">
                              <w:pPr>
                                <w:spacing w:before="120"/>
                                <w:jc w:val="center"/>
                              </w:pPr>
                              <w:r>
                                <w:t xml:space="preserve">КДН </w:t>
                              </w:r>
                            </w:p>
                          </w:txbxContent>
                        </wps:txbx>
                        <wps:bodyPr rot="0" vert="horz" wrap="square" lIns="91440" tIns="45720" rIns="91440" bIns="45720" anchor="t" anchorCtr="0" upright="1">
                          <a:noAutofit/>
                        </wps:bodyPr>
                      </wps:wsp>
                      <wps:wsp>
                        <wps:cNvPr id="117" name="Text Box 231"/>
                        <wps:cNvSpPr txBox="1">
                          <a:spLocks noChangeArrowheads="1"/>
                        </wps:cNvSpPr>
                        <wps:spPr bwMode="auto">
                          <a:xfrm>
                            <a:off x="2175462" y="123023"/>
                            <a:ext cx="1257348" cy="456007"/>
                          </a:xfrm>
                          <a:prstGeom prst="rect">
                            <a:avLst/>
                          </a:prstGeom>
                          <a:solidFill>
                            <a:srgbClr val="FFFFFF"/>
                          </a:solidFill>
                          <a:ln w="9525">
                            <a:solidFill>
                              <a:srgbClr val="000000"/>
                            </a:solidFill>
                            <a:miter lim="800000"/>
                            <a:headEnd/>
                            <a:tailEnd/>
                          </a:ln>
                        </wps:spPr>
                        <wps:txbx>
                          <w:txbxContent>
                            <w:p w:rsidR="00EF25F4" w:rsidRDefault="00EF25F4" w:rsidP="00BF7449">
                              <w:pPr>
                                <w:spacing w:before="120"/>
                                <w:jc w:val="center"/>
                              </w:pPr>
                              <w:r>
                                <w:t>ППМС центр</w:t>
                              </w:r>
                            </w:p>
                          </w:txbxContent>
                        </wps:txbx>
                        <wps:bodyPr rot="0" vert="horz" wrap="square" lIns="91440" tIns="45720" rIns="91440" bIns="45720" anchor="t" anchorCtr="0" upright="1">
                          <a:noAutofit/>
                        </wps:bodyPr>
                      </wps:wsp>
                      <wps:wsp>
                        <wps:cNvPr id="118" name="Text Box 232"/>
                        <wps:cNvSpPr txBox="1">
                          <a:spLocks noChangeArrowheads="1"/>
                        </wps:cNvSpPr>
                        <wps:spPr bwMode="auto">
                          <a:xfrm>
                            <a:off x="4114514" y="123023"/>
                            <a:ext cx="1371505" cy="627420"/>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Учреждения культуры и спорта</w:t>
                              </w:r>
                            </w:p>
                          </w:txbxContent>
                        </wps:txbx>
                        <wps:bodyPr rot="0" vert="horz" wrap="square" lIns="91440" tIns="45720" rIns="91440" bIns="45720" anchor="t" anchorCtr="0" upright="1">
                          <a:noAutofit/>
                        </wps:bodyPr>
                      </wps:wsp>
                      <wps:wsp>
                        <wps:cNvPr id="119" name="Text Box 233"/>
                        <wps:cNvSpPr txBox="1">
                          <a:spLocks noChangeArrowheads="1"/>
                        </wps:cNvSpPr>
                        <wps:spPr bwMode="auto">
                          <a:xfrm>
                            <a:off x="4114514" y="1714127"/>
                            <a:ext cx="1371505" cy="457647"/>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Учреждения здравоохранения</w:t>
                              </w:r>
                            </w:p>
                          </w:txbxContent>
                        </wps:txbx>
                        <wps:bodyPr rot="0" vert="horz" wrap="square" lIns="91440" tIns="45720" rIns="91440" bIns="45720" anchor="t" anchorCtr="0" upright="1">
                          <a:noAutofit/>
                        </wps:bodyPr>
                      </wps:wsp>
                      <wps:wsp>
                        <wps:cNvPr id="120" name="Text Box 234"/>
                        <wps:cNvSpPr txBox="1">
                          <a:spLocks noChangeArrowheads="1"/>
                        </wps:cNvSpPr>
                        <wps:spPr bwMode="auto">
                          <a:xfrm>
                            <a:off x="2286381" y="1942951"/>
                            <a:ext cx="1256538" cy="456827"/>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Органы правопорядка</w:t>
                              </w:r>
                            </w:p>
                          </w:txbxContent>
                        </wps:txbx>
                        <wps:bodyPr rot="0" vert="horz" wrap="square" lIns="91440" tIns="45720" rIns="91440" bIns="45720" anchor="t" anchorCtr="0" upright="1">
                          <a:noAutofit/>
                        </wps:bodyPr>
                      </wps:wsp>
                      <wps:wsp>
                        <wps:cNvPr id="121" name="Text Box 235"/>
                        <wps:cNvSpPr txBox="1">
                          <a:spLocks noChangeArrowheads="1"/>
                        </wps:cNvSpPr>
                        <wps:spPr bwMode="auto">
                          <a:xfrm>
                            <a:off x="228314" y="1600125"/>
                            <a:ext cx="1828943" cy="571649"/>
                          </a:xfrm>
                          <a:prstGeom prst="rect">
                            <a:avLst/>
                          </a:prstGeom>
                          <a:solidFill>
                            <a:srgbClr val="FFFFFF"/>
                          </a:solidFill>
                          <a:ln w="9525">
                            <a:solidFill>
                              <a:srgbClr val="000000"/>
                            </a:solidFill>
                            <a:miter lim="800000"/>
                            <a:headEnd/>
                            <a:tailEnd/>
                          </a:ln>
                        </wps:spPr>
                        <wps:txbx>
                          <w:txbxContent>
                            <w:p w:rsidR="00EF25F4" w:rsidRDefault="00EF25F4" w:rsidP="00BF7449">
                              <w:pPr>
                                <w:jc w:val="center"/>
                              </w:pPr>
                              <w:r>
                                <w:t>Коррекционные (специальные) ОО</w:t>
                              </w:r>
                            </w:p>
                          </w:txbxContent>
                        </wps:txbx>
                        <wps:bodyPr rot="0" vert="horz" wrap="square" lIns="91440" tIns="45720" rIns="91440" bIns="45720" anchor="t" anchorCtr="0" upright="1">
                          <a:noAutofit/>
                        </wps:bodyPr>
                      </wps:wsp>
                      <wps:wsp>
                        <wps:cNvPr id="122" name="Line 236"/>
                        <wps:cNvCnPr/>
                        <wps:spPr bwMode="auto">
                          <a:xfrm flipH="1">
                            <a:off x="2857167" y="1486124"/>
                            <a:ext cx="810" cy="4568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237"/>
                        <wps:cNvCnPr/>
                        <wps:spPr bwMode="auto">
                          <a:xfrm>
                            <a:off x="3657886" y="1371302"/>
                            <a:ext cx="456629" cy="4576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238"/>
                        <wps:cNvCnPr/>
                        <wps:spPr bwMode="auto">
                          <a:xfrm flipV="1">
                            <a:off x="3661124" y="673349"/>
                            <a:ext cx="457438" cy="343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239"/>
                        <wps:cNvCnPr/>
                        <wps:spPr bwMode="auto">
                          <a:xfrm flipH="1">
                            <a:off x="1714786" y="1371302"/>
                            <a:ext cx="342471" cy="2288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240"/>
                        <wps:cNvCnPr/>
                        <wps:spPr bwMode="auto">
                          <a:xfrm flipH="1" flipV="1">
                            <a:off x="1371505" y="799653"/>
                            <a:ext cx="685752" cy="1148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241"/>
                        <wps:cNvCnPr/>
                        <wps:spPr bwMode="auto">
                          <a:xfrm flipV="1">
                            <a:off x="2852309" y="579031"/>
                            <a:ext cx="4858" cy="2206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Text Box 242"/>
                        <wps:cNvSpPr txBox="1">
                          <a:spLocks noChangeArrowheads="1"/>
                        </wps:cNvSpPr>
                        <wps:spPr bwMode="auto">
                          <a:xfrm>
                            <a:off x="228314" y="914475"/>
                            <a:ext cx="1142381" cy="483892"/>
                          </a:xfrm>
                          <a:prstGeom prst="rect">
                            <a:avLst/>
                          </a:prstGeom>
                          <a:solidFill>
                            <a:srgbClr val="FFFFFF"/>
                          </a:solidFill>
                          <a:ln w="9525">
                            <a:solidFill>
                              <a:srgbClr val="000000"/>
                            </a:solidFill>
                            <a:miter lim="800000"/>
                            <a:headEnd/>
                            <a:tailEnd/>
                          </a:ln>
                        </wps:spPr>
                        <wps:txbx>
                          <w:txbxContent>
                            <w:p w:rsidR="00EF25F4" w:rsidRPr="00BF1DC9" w:rsidRDefault="00EF25F4" w:rsidP="00BF7449">
                              <w:pPr>
                                <w:spacing w:before="120"/>
                                <w:jc w:val="center"/>
                              </w:pPr>
                              <w:r w:rsidRPr="008A0C54">
                                <w:rPr>
                                  <w:sz w:val="20"/>
                                  <w:szCs w:val="20"/>
                                </w:rPr>
                                <w:t>Спец. интернат с.</w:t>
                              </w:r>
                              <w:r>
                                <w:t xml:space="preserve"> </w:t>
                              </w:r>
                              <w:r w:rsidRPr="008A0C54">
                                <w:rPr>
                                  <w:sz w:val="20"/>
                                  <w:szCs w:val="20"/>
                                </w:rPr>
                                <w:t>Тацинская</w:t>
                              </w:r>
                            </w:p>
                          </w:txbxContent>
                        </wps:txbx>
                        <wps:bodyPr rot="0" vert="horz" wrap="square" lIns="91440" tIns="45720" rIns="91440" bIns="45720" anchor="t" anchorCtr="0" upright="1">
                          <a:noAutofit/>
                        </wps:bodyPr>
                      </wps:wsp>
                      <wps:wsp>
                        <wps:cNvPr id="129" name="Text Box 243"/>
                        <wps:cNvSpPr txBox="1">
                          <a:spLocks noChangeArrowheads="1"/>
                        </wps:cNvSpPr>
                        <wps:spPr bwMode="auto">
                          <a:xfrm>
                            <a:off x="4175236" y="1016994"/>
                            <a:ext cx="1369886" cy="381373"/>
                          </a:xfrm>
                          <a:prstGeom prst="rect">
                            <a:avLst/>
                          </a:prstGeom>
                          <a:solidFill>
                            <a:srgbClr val="FFFFFF"/>
                          </a:solidFill>
                          <a:ln w="9525">
                            <a:solidFill>
                              <a:srgbClr val="000000"/>
                            </a:solidFill>
                            <a:miter lim="800000"/>
                            <a:headEnd/>
                            <a:tailEnd/>
                          </a:ln>
                        </wps:spPr>
                        <wps:txbx>
                          <w:txbxContent>
                            <w:p w:rsidR="00EF25F4" w:rsidRPr="005202FA" w:rsidRDefault="00EF25F4" w:rsidP="00BF7449">
                              <w:pPr>
                                <w:spacing w:before="120"/>
                                <w:jc w:val="center"/>
                              </w:pPr>
                              <w:r>
                                <w:t>ПМПК</w:t>
                              </w:r>
                            </w:p>
                          </w:txbxContent>
                        </wps:txbx>
                        <wps:bodyPr rot="0" vert="horz" wrap="square" lIns="91440" tIns="45720" rIns="91440" bIns="45720" anchor="t" anchorCtr="0" upright="1">
                          <a:noAutofit/>
                        </wps:bodyPr>
                      </wps:wsp>
                      <wps:wsp>
                        <wps:cNvPr id="130" name="AutoShape 244"/>
                        <wps:cNvCnPr>
                          <a:cxnSpLocks noChangeShapeType="1"/>
                          <a:stCxn id="115" idx="3"/>
                          <a:endCxn id="129" idx="1"/>
                        </wps:cNvCnPr>
                        <wps:spPr bwMode="auto">
                          <a:xfrm>
                            <a:off x="3661124" y="1143298"/>
                            <a:ext cx="514112" cy="647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AutoShape 245"/>
                        <wps:cNvCnPr>
                          <a:cxnSpLocks noChangeShapeType="1"/>
                          <a:stCxn id="115" idx="1"/>
                          <a:endCxn id="128" idx="3"/>
                        </wps:cNvCnPr>
                        <wps:spPr bwMode="auto">
                          <a:xfrm flipH="1">
                            <a:off x="1370695" y="1143298"/>
                            <a:ext cx="690610" cy="13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27" o:spid="_x0000_s1161" editas="canvas" style="width:459pt;height:198pt;mso-position-horizontal-relative:char;mso-position-vertical-relative:line" coordsize="58293,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ZdcQYAAMgxAAAOAAAAZHJzL2Uyb0RvYy54bWzsW9tu20YQfS/QfyD47oi7XN6EyEEqWW2B&#10;tA3gtO9rkpKIUlx2SVtyi/57z+6S1I1KnAsUpKYfZEqk9npm5uyZ0ctX23VuPaSyykQxsckLx7bS&#10;IhZJViwn9u/v5lehbVU1LxKeiyKd2I9pZb+6/v67l5tynFKxEnmSSguNFNV4U07sVV2X49Goilfp&#10;mlcvRJkWuLkQcs1rvJXLUSL5Bq2v8xF1HH+0ETIppYjTqsKnM3PTvtbtLxZpXP+2WFRpbeUTG2Or&#10;9avUr3fqdXT9ko+XkperLG6GwT9hFGueFei0a2rGa27dy+ykqXUWS1GJRf0iFuuRWCyyONVzwGyI&#10;czSbKS8eeKUnE2N12gHi6gu2e7dU4y7EPMtzrMYIrY/VZ+r/BvuT4sNNid2pym6fqs/r/3bFy1RP&#10;qxrHvz68lVaWADzEs62Cr4GSd+m2tn4QW4vSSG2R6h8P3pZ4tN7iBp7Wy12Vb0T8Z2UVYrrixTJ9&#10;LaXYrFKeYIREfRPT6b5q2qlUI3ebX0SCjvh9LXRD24Vcq3XAjlhonTo+cR2M53FiB1Hke65BihpX&#10;rHr3oigkkW3FeMAPfRaY3vi4baiUVf1jKtaWupjYEkjUHfGHN1WtBsbH7SOq30rkWaK2QL+Ry7tp&#10;Lq0HDtRG0XQ6n+u5HD2WF9YG9z3qmbU424SDv/4m1lkN88uz9cQO1VONQagVvCkSDJOPa57l5hpD&#10;zotmSdUqmvWst3dbs3+Utnt1J5JHrLIUxt7gH3CxEvJv29rA1iZ29dc9l6lt5T8X2KmIMKaMU79h&#10;XkDxRu7fudu/w4sYTU3s2rbM5bQ2Bn1fymy5Qk8GG4V4jd1dZHq1FQzMqJoJAM4Xw7V/imtXr/Qe&#10;OC+Eaxq6hGlYUxqGlB3BmjCXRMTAmoVuGOktxcZ/cVjP9d9nw9ogFgM8MKAvC2tt+zsADbBu3HXQ&#10;A2vtBi8PaxJ4zKca14S6Dj1219QLXAYqotw183zHCRrkPWdca+MfcN2yi46GACfHNMTtQttFaQgj&#10;hHmNv+7FtRsQT9EUTUNowBA5Dbd4zrj21BoMuD7BNejqCa672Pb1cB0QRqj2x3zc8et9YIMRgmAP&#10;wKb+AOy+c6M6LpwAuwtuFwU2SLXvhiDQ4BkkYjTyNCHaAzb1cJjcMZHQIP+ZM2xt3IPHPvbYFEA6&#10;AXYX3S4N7PbgSECfCTQHrQ50DjukYcRcw0S8gPhMCzfPHNfh4LB7HTZOagbXb7IitajbBTZgelq8&#10;lQ1/Oy/VWYs8K39qlZ5WtAsV8HAqVc6XhT45ljdCgkjRHAE/6HhzDO19il2nmCpV7COEuH7FQor7&#10;Rm/r0d6s+rGEWFnLDBpnDtkMst86TSCfpRDd1ZUh/Uqd06EGEmNzZUTofyInuglvQnbFqH9zxZzZ&#10;7Or1fMqu/DlOzjN3Np3OyL9qtoSNV1mSpIXSIltBnLCn6b2NNG+k7E4S7xZqdNi61kDhP9r/etBa&#10;r92Ji0ayU7NT0eGCmh0UhEOIdiHqqRBVG9AA0/W9IAyhAipggtlCoDj0npAkfCjdDTY/zHYHbD5r&#10;bELAPXCfXZh5Kja1+/zjyH26vk+Uy1Qo9QPXNRF8R11xDGMtc3WZ6zPttc9H+AGkzxqkUKUOQLqf&#10;yPv0GE+gFgTvc6UuoyoZp13pLsUxoHQI871MtEvNGSaKNGTDPT/KlWom2utUVbjXCi2cal8i2Qdn&#10;9UCHFSuF2BuaHOoA1wGuvXDtUm4NXPfTbU93qseRn4YekmbgnwChF0SOeyRasdBrFCuKwogBosPB&#10;CaVWZ4p4aE/2jH2d7BnCf6tZqQqT4FiyIoxqrVYrAkOxg67B2tVbDTU8+7Vp6nR+LMVC7tyRhduL&#10;1aYxSDZKMtNqgkP8KDqu4nH9SMsNCthAuBvogZ4nFZ9enPbtVPHsCq4GYO8DG+vSAFtVy2mnblG2&#10;nz1TvEKJWfG2uD0qt9SPv9PiZEMZqnq6LXblnFmCYsm2GKdIunvKnPQ9/bW2SNP0pJS+88rvgay2&#10;EyzAnV0aaSFkp1igdAKKhiHXyCB/qJitqiVXBYRTURQo1xTS1BGeqdjsZM1B/23rmP9H+i8ocI9Z&#10;7OfePtssWpK9bxYgTzuT+Riz6E2IwPM7fgQhxhwuTw3Ej1Dn3OREiIsKoyaRcKZ6aDCQbyFBAtjo&#10;XwvovErz0wb1e4T99zqhsvsBxvV/AAAA//8DAFBLAwQUAAYACAAAACEAgQcpT9oAAAAFAQAADwAA&#10;AGRycy9kb3ducmV2LnhtbEyPwU7DMBBE70j8g7VI3KiTRoraEKdCSHAsUJC4uvESR8RrY7tt4OtZ&#10;uMBlpNGsZt62m9lN4ogxjZ4UlIsCBFLvzUiDgpfnu6sViJQ1GT15QgWfmGDTnZ+1ujH+RE943OVB&#10;cAmlRiuwOYdGytRbdDotfEDi7M1HpzPbOEgT9YnL3SSXRVFLp0fiBasD3lrs33cHpyA+PIavrV3e&#10;v4ah2s5l/SGrXCt1eTHfXIPIOOe/Y/jBZ3TomGnvD2SSmBTwI/lXOVuXK7Z7BdW6LkB2rfxP330D&#10;AAD//wMAUEsBAi0AFAAGAAgAAAAhALaDOJL+AAAA4QEAABMAAAAAAAAAAAAAAAAAAAAAAFtDb250&#10;ZW50X1R5cGVzXS54bWxQSwECLQAUAAYACAAAACEAOP0h/9YAAACUAQAACwAAAAAAAAAAAAAAAAAv&#10;AQAAX3JlbHMvLnJlbHNQSwECLQAUAAYACAAAACEAXiLmXXEGAADIMQAADgAAAAAAAAAAAAAAAAAu&#10;AgAAZHJzL2Uyb0RvYy54bWxQSwECLQAUAAYACAAAACEAgQcpT9oAAAAFAQAADwAAAAAAAAAAAAAA&#10;AADLCAAAZHJzL2Rvd25yZXYueG1sUEsFBgAAAAAEAAQA8wAAANIJAAAAAA==&#10;">
                <v:shape id="_x0000_s1162" type="#_x0000_t75" style="position:absolute;width:58293;height:25146;visibility:visible;mso-wrap-style:square">
                  <v:fill o:detectmouseclick="t"/>
                  <v:path o:connecttype="none"/>
                </v:shape>
                <v:shape id="Text Box 229" o:spid="_x0000_s1163" type="#_x0000_t202" style="position:absolute;left:20613;top:7996;width:15998;height:6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jXF8MA&#10;AADcAAAADwAAAGRycy9kb3ducmV2LnhtbERP32vCMBB+F/Y/hBvsTdOKyuiMooIggoJOxvZ2a862&#10;W3MpSWbrf2+EgW/38f286bwztbiQ85VlBekgAUGcW11xoeD0vu6/gvABWWNtmRRcycN89tSbYqZt&#10;ywe6HEMhYgj7DBWUITSZlD4vyaAf2IY4cmfrDIYIXSG1wzaGm1oOk2QiDVYcG0psaFVS/nv8Mwp2&#10;qyC/9z/51+f2ozu36WLklqeRUi/P3eINRKAuPMT/7o2O89Mx3J+JF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jXF8MAAADcAAAADwAAAAAAAAAAAAAAAACYAgAAZHJzL2Rv&#10;d25yZXYueG1sUEsFBgAAAAAEAAQA9QAAAIgDAAAAAA==&#10;" fillcolor="#9cf" strokecolor="blue">
                  <v:textbox>
                    <w:txbxContent>
                      <w:p w:rsidR="00EF25F4" w:rsidRPr="00BF1DC9" w:rsidRDefault="00EF25F4" w:rsidP="00BF7449">
                        <w:pPr>
                          <w:shd w:val="clear" w:color="auto" w:fill="FFFFFF"/>
                          <w:jc w:val="center"/>
                        </w:pPr>
                        <w:r>
                          <w:t>МБОУ СОШ №10</w:t>
                        </w:r>
                      </w:p>
                    </w:txbxContent>
                  </v:textbox>
                </v:shape>
                <v:shape id="Text Box 230" o:spid="_x0000_s1164" type="#_x0000_t202" style="position:absolute;left:2283;top:2288;width:11432;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XFMMA&#10;AADcAAAADwAAAGRycy9kb3ducmV2LnhtbERPTWvCQBC9C/0PywhepG60Em3qKiK06M1qaa9DdkyC&#10;2dl0dxvjv3cFobd5vM9ZrDpTi5acrywrGI8SEMS51RUXCr6O789zED4ga6wtk4IreVgtn3oLzLS9&#10;8Ce1h1CIGMI+QwVlCE0mpc9LMuhHtiGO3Mk6gyFCV0jt8BLDTS0nSZJKgxXHhhIb2pSUnw9/RsF8&#10;um1//O5l/52np/o1DGftx69TatDv1m8gAnXhX/xwb3WcP0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yXFMMAAADcAAAADwAAAAAAAAAAAAAAAACYAgAAZHJzL2Rv&#10;d25yZXYueG1sUEsFBgAAAAAEAAQA9QAAAIgDAAAAAA==&#10;">
                  <v:textbox>
                    <w:txbxContent>
                      <w:p w:rsidR="00EF25F4" w:rsidRPr="00BF1DC9" w:rsidRDefault="00EF25F4" w:rsidP="00BF7449">
                        <w:pPr>
                          <w:spacing w:before="120"/>
                          <w:jc w:val="center"/>
                        </w:pPr>
                        <w:r>
                          <w:t xml:space="preserve">КДН </w:t>
                        </w:r>
                      </w:p>
                    </w:txbxContent>
                  </v:textbox>
                </v:shape>
                <v:shape id="Text Box 231" o:spid="_x0000_s1165" type="#_x0000_t202" style="position:absolute;left:21754;top:1230;width:12574;height:4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j8MA&#10;AADcAAAADwAAAGRycy9kb3ducmV2LnhtbERPS2sCMRC+F/wPYQq9lJq1io/VKCIo9uaj6HXYjLtL&#10;N5M1iev23zcFwdt8fM+ZLVpTiYacLy0r6HUTEMSZ1SXnCr6P648xCB+QNVaWScEveVjMOy8zTLW9&#10;856aQ8hFDGGfooIihDqV0mcFGfRdWxNH7mKdwRChy6V2eI/hppKfSTKUBkuODQXWtCoo+zncjILx&#10;YNuc/Vd/d8qGl2oS3kfN5uqUenttl1MQgdrwFD/cWx3n90bw/0y8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yj8MAAADcAAAADwAAAAAAAAAAAAAAAACYAgAAZHJzL2Rv&#10;d25yZXYueG1sUEsFBgAAAAAEAAQA9QAAAIgDAAAAAA==&#10;">
                  <v:textbox>
                    <w:txbxContent>
                      <w:p w:rsidR="00EF25F4" w:rsidRDefault="00EF25F4" w:rsidP="00BF7449">
                        <w:pPr>
                          <w:spacing w:before="120"/>
                          <w:jc w:val="center"/>
                        </w:pPr>
                        <w:r>
                          <w:t>ППМС центр</w:t>
                        </w:r>
                      </w:p>
                    </w:txbxContent>
                  </v:textbox>
                </v:shape>
                <v:shape id="Text Box 232" o:spid="_x0000_s1166" type="#_x0000_t202" style="position:absolute;left:41145;top:1230;width:13715;height:6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cYA&#10;AADcAAAADwAAAGRycy9kb3ducmV2LnhtbESPQW/CMAyF70j8h8iTdplGykAMCgFNk4bgtrFpu1qN&#10;aas1TkmyUv49PkziZus9v/d5teldozoKsfZsYDzKQBEX3tZcGvj6fHucg4oJ2WLjmQxcKMJmPRys&#10;MLf+zB/UHVKpJIRjjgaqlNpc61hU5DCOfEss2tEHh0nWUGob8CzhrtFPWTbTDmuWhgpbeq2o+D38&#10;OQPz6a77ifvJ+3cxOzaL9PDcbU/BmPu7/mUJKlGfbub/650V/LHQyj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m/cYAAADcAAAADwAAAAAAAAAAAAAAAACYAgAAZHJz&#10;L2Rvd25yZXYueG1sUEsFBgAAAAAEAAQA9QAAAIsDAAAAAA==&#10;">
                  <v:textbox>
                    <w:txbxContent>
                      <w:p w:rsidR="00EF25F4" w:rsidRDefault="00EF25F4" w:rsidP="00BF7449">
                        <w:pPr>
                          <w:jc w:val="center"/>
                        </w:pPr>
                        <w:r>
                          <w:t>Учреждения культуры и спорта</w:t>
                        </w:r>
                      </w:p>
                    </w:txbxContent>
                  </v:textbox>
                </v:shape>
                <v:shape id="Text Box 233" o:spid="_x0000_s1167" type="#_x0000_t202" style="position:absolute;left:41145;top:17141;width:13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DZsMA&#10;AADcAAAADwAAAGRycy9kb3ducmV2LnhtbERPTWvCQBC9C/0PyxS8iNloi5roKqXQorfWil6H7JiE&#10;ZmfT3W2M/94VCr3N433OatObRnTkfG1ZwSRJQRAXVtdcKjh8vY0XIHxA1thYJgVX8rBZPwxWmGt7&#10;4U/q9qEUMYR9jgqqENpcSl9UZNAntiWO3Nk6gyFCV0rt8BLDTSOnaTqTBmuODRW29FpR8b3/NQoW&#10;z9vu5HdPH8didm6yMJp37z9OqeFj/7IEEagP/+I/91bH+ZMM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DZsMAAADcAAAADwAAAAAAAAAAAAAAAACYAgAAZHJzL2Rv&#10;d25yZXYueG1sUEsFBgAAAAAEAAQA9QAAAIgDAAAAAA==&#10;">
                  <v:textbox>
                    <w:txbxContent>
                      <w:p w:rsidR="00EF25F4" w:rsidRDefault="00EF25F4" w:rsidP="00BF7449">
                        <w:pPr>
                          <w:jc w:val="center"/>
                        </w:pPr>
                        <w:r>
                          <w:t>Учреждения здравоохранения</w:t>
                        </w:r>
                      </w:p>
                    </w:txbxContent>
                  </v:textbox>
                </v:shape>
                <v:shape id="Text Box 234" o:spid="_x0000_s1168" type="#_x0000_t202" style="position:absolute;left:22863;top:19429;width:12566;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rsidR="00EF25F4" w:rsidRDefault="00EF25F4" w:rsidP="00BF7449">
                        <w:pPr>
                          <w:jc w:val="center"/>
                        </w:pPr>
                        <w:r>
                          <w:t>Органы правопорядка</w:t>
                        </w:r>
                      </w:p>
                    </w:txbxContent>
                  </v:textbox>
                </v:shape>
                <v:shape id="Text Box 235" o:spid="_x0000_s1169" type="#_x0000_t202" style="position:absolute;left:2283;top:16001;width:18289;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F3cQA&#10;AADcAAAADwAAAGRycy9kb3ducmV2LnhtbERPS2vCQBC+F/wPywi9FN34wEeajZSCYm+tFb0O2TEJ&#10;zc6mu2tM/323IPQ2H99zsk1vGtGR87VlBZNxAoK4sLrmUsHxcztagfABWWNjmRT8kIdNPnjIMNX2&#10;xh/UHUIpYgj7FBVUIbSplL6oyKAf25Y4chfrDIYIXSm1w1sMN42cJslCGqw5NlTY0mtFxdfhahSs&#10;5vvu7N9m76dicWnW4WnZ7b6dUo/D/uUZRKA+/Ivv7r2O86c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pxd3EAAAA3AAAAA8AAAAAAAAAAAAAAAAAmAIAAGRycy9k&#10;b3ducmV2LnhtbFBLBQYAAAAABAAEAPUAAACJAwAAAAA=&#10;">
                  <v:textbox>
                    <w:txbxContent>
                      <w:p w:rsidR="00EF25F4" w:rsidRDefault="00EF25F4" w:rsidP="00BF7449">
                        <w:pPr>
                          <w:jc w:val="center"/>
                        </w:pPr>
                        <w:r>
                          <w:t>Коррекционные (специальные) ОО</w:t>
                        </w:r>
                      </w:p>
                    </w:txbxContent>
                  </v:textbox>
                </v:shape>
                <v:line id="Line 236" o:spid="_x0000_s1170" style="position:absolute;flip:x;visibility:visible;mso-wrap-style:squar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wVcUAAADcAAAADwAAAGRycy9kb3ducmV2LnhtbESPT2vCQBDF70K/wzIFL6FujFDa1FXq&#10;PygUD6Y99Dhkp0lodjZkR43fvisI3mZ47/fmzXw5uFadqA+NZwPTSQqKuPS24crA99fu6QVUEGSL&#10;rWcycKEAy8XDaI659Wc+0KmQSsUQDjkaqEW6XOtQ1uQwTHxHHLVf3zuUuPaVtj2eY7hrdZamz9ph&#10;w/FCjR2tayr/iqOLNXZ73sxmycrpJHml7Y98plqMGT8O72+ghAa5m2/0h41clsH1mTi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XwVcUAAADcAAAADwAAAAAAAAAA&#10;AAAAAAChAgAAZHJzL2Rvd25yZXYueG1sUEsFBgAAAAAEAAQA+QAAAJMDAAAAAA==&#10;">
                  <v:stroke endarrow="block"/>
                </v:line>
                <v:line id="Line 237" o:spid="_x0000_s1171" style="position:absolute;visibility:visible;mso-wrap-style:squar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line id="Line 238" o:spid="_x0000_s1172" style="position:absolute;flip:y;visibility:visible;mso-wrap-style:squar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NusUAAADcAAAADwAAAGRycy9kb3ducmV2LnhtbESPT2vCQBDF70K/wzIFL0E3apG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DNusUAAADcAAAADwAAAAAAAAAA&#10;AAAAAAChAgAAZHJzL2Rvd25yZXYueG1sUEsFBgAAAAAEAAQA+QAAAJMDAAAAAA==&#10;">
                  <v:stroke endarrow="block"/>
                </v:line>
                <v:line id="Line 239" o:spid="_x0000_s1173" style="position:absolute;flip:x;visibility:visible;mso-wrap-style:squar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xoIcUAAADcAAAADwAAAGRycy9kb3ducmV2LnhtbESPT2vCQBDF70K/wzIFL0E3KpW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xoIcUAAADcAAAADwAAAAAAAAAA&#10;AAAAAAChAgAAZHJzL2Rvd25yZXYueG1sUEsFBgAAAAAEAAQA+QAAAJMDAAAAAA==&#10;">
                  <v:stroke endarrow="block"/>
                </v:line>
                <v:line id="Line 240" o:spid="_x0000_s1174" style="position:absolute;flip:x y;visibility:visible;mso-wrap-style:square" from="13715,7996" to="205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dmRsIAAADcAAAADwAAAGRycy9kb3ducmV2LnhtbERPTYvCMBC9L/gfwgh7W1M9FLcaRQTB&#10;gxd1Wa/TZmyqzaRtYu3+e7OwsLd5vM9Zrgdbi546XzlWMJ0kIIgLpysuFXyddx9zED4ga6wdk4If&#10;8rBejd6WmGn35CP1p1CKGMI+QwUmhCaT0heGLPqJa4gjd3WdxRBhV0rd4TOG21rOkiSVFiuODQYb&#10;2hoq7qeHVdDnj+nt+3C8+/zSfuZz024PbarU+3jYLEAEGsK/+M+913H+LIXfZ+IF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dmRsIAAADcAAAADwAAAAAAAAAAAAAA&#10;AAChAgAAZHJzL2Rvd25yZXYueG1sUEsFBgAAAAAEAAQA+QAAAJADAAAAAA==&#10;">
                  <v:stroke endarrow="block"/>
                </v:line>
                <v:line id="Line 241" o:spid="_x0000_s1175" style="position:absolute;flip:y;visibility:visible;mso-wrap-style:squar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shape id="Text Box 242" o:spid="_x0000_s1176" type="#_x0000_t202" style="position:absolute;left:2283;top:9144;width:11423;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sQMYA&#10;AADcAAAADwAAAGRycy9kb3ducmV2LnhtbESPQW/CMAyF75P2HyIjcZlGOoaAdQQ0ITHBbYNpu1qN&#10;aSsap0tCKf8eHybtZus9v/d5sepdozoKsfZs4GmUgSIuvK25NPB12DzOQcWEbLHxTAauFGG1vL9b&#10;YG79hT+p26dSSQjHHA1UKbW51rGoyGEc+ZZYtKMPDpOsodQ24EXCXaPHWTbVDmuWhgpbWldUnPZn&#10;Z2A+2XY/cff88V1Mj81Leph177/BmOGgf3sFlahP/+a/660V/LHQyj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sQMYAAADcAAAADwAAAAAAAAAAAAAAAACYAgAAZHJz&#10;L2Rvd25yZXYueG1sUEsFBgAAAAAEAAQA9QAAAIsDAAAAAA==&#10;">
                  <v:textbox>
                    <w:txbxContent>
                      <w:p w:rsidR="00EF25F4" w:rsidRPr="00BF1DC9" w:rsidRDefault="00EF25F4" w:rsidP="00BF7449">
                        <w:pPr>
                          <w:spacing w:before="120"/>
                          <w:jc w:val="center"/>
                        </w:pPr>
                        <w:r w:rsidRPr="008A0C54">
                          <w:rPr>
                            <w:sz w:val="20"/>
                            <w:szCs w:val="20"/>
                          </w:rPr>
                          <w:t>Спец. интернат с.</w:t>
                        </w:r>
                        <w:r>
                          <w:t xml:space="preserve"> </w:t>
                        </w:r>
                        <w:r w:rsidRPr="008A0C54">
                          <w:rPr>
                            <w:sz w:val="20"/>
                            <w:szCs w:val="20"/>
                          </w:rPr>
                          <w:t>Тацинская</w:t>
                        </w:r>
                      </w:p>
                    </w:txbxContent>
                  </v:textbox>
                </v:shape>
                <v:shape id="Text Box 243" o:spid="_x0000_s1177" type="#_x0000_t202" style="position:absolute;left:41752;top:10169;width:13699;height:3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28MA&#10;AADcAAAADwAAAGRycy9kb3ducmV2LnhtbERPTWvCQBC9C/0PyxR6kWZTFWtSV5GCYm/Wir0O2TEJ&#10;zc7G3TWm/75bELzN433OfNmbRnTkfG1ZwUuSgiAurK65VHD4Wj/PQPiArLGxTAp+ycNy8TCYY67t&#10;lT+p24dSxBD2OSqoQmhzKX1RkUGf2JY4cifrDIYIXSm1w2sMN40cpelUGqw5NlTY0ntFxc/+YhTM&#10;Jtvu23+Md8diemqyMHztNmen1NNjv3oDEagPd/HNvdVx/iiD/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J28MAAADcAAAADwAAAAAAAAAAAAAAAACYAgAAZHJzL2Rv&#10;d25yZXYueG1sUEsFBgAAAAAEAAQA9QAAAIgDAAAAAA==&#10;">
                  <v:textbox>
                    <w:txbxContent>
                      <w:p w:rsidR="00EF25F4" w:rsidRPr="005202FA" w:rsidRDefault="00EF25F4" w:rsidP="00BF7449">
                        <w:pPr>
                          <w:spacing w:before="120"/>
                          <w:jc w:val="center"/>
                        </w:pPr>
                        <w:r>
                          <w:t>ПМПК</w:t>
                        </w:r>
                      </w:p>
                    </w:txbxContent>
                  </v:textbox>
                </v:shape>
                <v:shape id="_x0000_s1178" type="#_x0000_t32" style="position:absolute;left:36611;top:11432;width:5141;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kKcYAAADcAAAADwAAAGRycy9kb3ducmV2LnhtbESPQWvCQBCF70L/wzIFb7qxQq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5CnGAAAA3AAAAA8AAAAAAAAA&#10;AAAAAAAAoQIAAGRycy9kb3ducmV2LnhtbFBLBQYAAAAABAAEAPkAAACUAwAAAAA=&#10;">
                  <v:stroke endarrow="block"/>
                </v:shape>
                <v:shape id="_x0000_s1179" type="#_x0000_t32" style="position:absolute;left:13706;top:11432;width:6907;height:1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K8cEAAADcAAAADwAAAGRycy9kb3ducmV2LnhtbERP32vCMBB+F/Y/hBv4pmknyuiMZRME&#10;8UXmBtvj0ZxtsLmUJmvqf2+EgW/38f28dTnaVgzUe+NYQT7PQBBXThuuFXx/7WavIHxA1tg6JgVX&#10;8lBuniZrLLSL/EnDKdQihbAvUEETQldI6auGLPq564gTd3a9xZBgX0vdY0zhtpUvWbaSFg2nhgY7&#10;2jZUXU5/VoGJRzN0+238OPz8eh3JXJfOKDV9Ht/fQAQaw0P8797rNH+R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grxwQAAANwAAAAPAAAAAAAAAAAAAAAA&#10;AKECAABkcnMvZG93bnJldi54bWxQSwUGAAAAAAQABAD5AAAAjwMAAAAA&#10;">
                  <v:stroke endarrow="block"/>
                </v:shape>
                <w10:anchorlock/>
              </v:group>
            </w:pict>
          </mc:Fallback>
        </mc:AlternateContent>
      </w:r>
    </w:p>
    <w:p w:rsidR="00BF7449" w:rsidRPr="00BF7449" w:rsidRDefault="00BF7449" w:rsidP="00436BDB">
      <w:pPr>
        <w:spacing w:line="276" w:lineRule="auto"/>
        <w:jc w:val="center"/>
        <w:rPr>
          <w:b/>
        </w:rPr>
      </w:pPr>
      <w:r w:rsidRPr="00BF7449">
        <w:rPr>
          <w:b/>
        </w:rPr>
        <w:t>Условия реализации программы</w:t>
      </w:r>
    </w:p>
    <w:p w:rsidR="00BF7449" w:rsidRPr="00BF7449" w:rsidRDefault="00BF7449" w:rsidP="00436BDB">
      <w:pPr>
        <w:spacing w:line="276" w:lineRule="auto"/>
        <w:rPr>
          <w:i/>
        </w:rPr>
      </w:pPr>
      <w:r w:rsidRPr="00BF7449">
        <w:rPr>
          <w:i/>
        </w:rPr>
        <w:t>Организационные условия.</w:t>
      </w:r>
    </w:p>
    <w:p w:rsidR="00BF7449" w:rsidRPr="00BF7449" w:rsidRDefault="008A0C54" w:rsidP="00436BDB">
      <w:pPr>
        <w:spacing w:line="276" w:lineRule="auto"/>
      </w:pPr>
      <w:r>
        <w:t xml:space="preserve">    </w:t>
      </w:r>
      <w:r w:rsidR="00BF7449" w:rsidRPr="00BF7449">
        <w:t xml:space="preserve">Для  обучения </w:t>
      </w:r>
      <w:r>
        <w:t>об</w:t>
      </w:r>
      <w:r w:rsidR="00BF7449" w:rsidRPr="00BF7449">
        <w:t>уча</w:t>
      </w:r>
      <w:r>
        <w:t>ю</w:t>
      </w:r>
      <w:r w:rsidR="00BF7449" w:rsidRPr="00BF7449">
        <w:t>щихся с ОВЗ организованы следующие формы обучения:</w:t>
      </w:r>
    </w:p>
    <w:p w:rsidR="00BF7449" w:rsidRPr="00BF7449" w:rsidRDefault="00BF7449" w:rsidP="00436BDB">
      <w:pPr>
        <w:numPr>
          <w:ilvl w:val="0"/>
          <w:numId w:val="251"/>
        </w:numPr>
        <w:spacing w:line="276" w:lineRule="auto"/>
        <w:jc w:val="both"/>
      </w:pPr>
      <w:r w:rsidRPr="00BF7449">
        <w:lastRenderedPageBreak/>
        <w:t>обучение по индивидуаль</w:t>
      </w:r>
      <w:r w:rsidR="008A0C54">
        <w:t xml:space="preserve">ным адаптированным программам в </w:t>
      </w:r>
      <w:r w:rsidRPr="00BF7449">
        <w:t>общеобразовательном классе;</w:t>
      </w:r>
    </w:p>
    <w:p w:rsidR="00BF7449" w:rsidRPr="00BF7449" w:rsidRDefault="00BF7449" w:rsidP="00436BDB">
      <w:pPr>
        <w:numPr>
          <w:ilvl w:val="0"/>
          <w:numId w:val="251"/>
        </w:numPr>
        <w:spacing w:line="276" w:lineRule="auto"/>
      </w:pPr>
      <w:r w:rsidRPr="00BF7449">
        <w:t xml:space="preserve"> обучение на дому.</w:t>
      </w:r>
    </w:p>
    <w:p w:rsidR="00BF7449" w:rsidRPr="00BF7449" w:rsidRDefault="00BF7449" w:rsidP="00436BDB">
      <w:pPr>
        <w:spacing w:line="276" w:lineRule="auto"/>
        <w:rPr>
          <w:i/>
        </w:rPr>
      </w:pPr>
      <w:r w:rsidRPr="00BF7449">
        <w:rPr>
          <w:i/>
        </w:rPr>
        <w:t>Материально-технические условия</w:t>
      </w:r>
    </w:p>
    <w:p w:rsidR="00BF7449" w:rsidRPr="00BF7449" w:rsidRDefault="008A0C54" w:rsidP="00436BDB">
      <w:pPr>
        <w:spacing w:line="276" w:lineRule="auto"/>
        <w:jc w:val="both"/>
        <w:rPr>
          <w:rStyle w:val="Zag11"/>
          <w:rFonts w:eastAsia="@Arial Unicode MS"/>
        </w:rPr>
      </w:pPr>
      <w:r>
        <w:rPr>
          <w:rStyle w:val="Zag11"/>
          <w:rFonts w:eastAsia="@Arial Unicode MS"/>
        </w:rPr>
        <w:t xml:space="preserve">    </w:t>
      </w:r>
      <w:r w:rsidR="00BF7449" w:rsidRPr="00BF7449">
        <w:rPr>
          <w:rStyle w:val="Zag11"/>
          <w:rFonts w:eastAsia="@Arial Unicode MS"/>
        </w:rPr>
        <w:t xml:space="preserve">Материально </w:t>
      </w:r>
      <w:r w:rsidR="00BF7449" w:rsidRPr="00BF7449">
        <w:rPr>
          <w:rStyle w:val="Zag11"/>
          <w:rFonts w:eastAsia="@Arial Unicode MS"/>
        </w:rPr>
        <w:noBreakHyphen/>
        <w:t xml:space="preserve"> техническое обеспечение заключается в создании надлежащей материально </w:t>
      </w:r>
      <w:r w:rsidR="00BF7449" w:rsidRPr="00BF7449">
        <w:rPr>
          <w:rStyle w:val="Zag11"/>
          <w:rFonts w:eastAsia="@Arial Unicode MS"/>
        </w:rPr>
        <w:noBreakHyphen/>
        <w:t xml:space="preserve"> технической базы, позволяющей обеспечить адаптивную и коррекционно </w:t>
      </w:r>
      <w:r w:rsidR="00BF7449" w:rsidRPr="00BF7449">
        <w:rPr>
          <w:rStyle w:val="Zag11"/>
          <w:rFonts w:eastAsia="@Arial Unicode MS"/>
        </w:rPr>
        <w:noBreakHyphen/>
        <w:t xml:space="preserve"> развивающую ср</w:t>
      </w:r>
      <w:r>
        <w:rPr>
          <w:rStyle w:val="Zag11"/>
          <w:rFonts w:eastAsia="@Arial Unicode MS"/>
        </w:rPr>
        <w:t>еды  образовательной организации</w:t>
      </w:r>
      <w:r w:rsidR="00BF7449" w:rsidRPr="00BF7449">
        <w:rPr>
          <w:rStyle w:val="Zag11"/>
          <w:rFonts w:eastAsia="@Arial Unicode MS"/>
        </w:rPr>
        <w:t xml:space="preserve">.   </w:t>
      </w:r>
    </w:p>
    <w:p w:rsidR="00BF7449" w:rsidRPr="00BF7449" w:rsidRDefault="00BF7449" w:rsidP="00436BDB">
      <w:pPr>
        <w:spacing w:line="276" w:lineRule="auto"/>
        <w:jc w:val="both"/>
        <w:rPr>
          <w:i/>
        </w:rPr>
      </w:pPr>
      <w:r w:rsidRPr="00BF7449">
        <w:rPr>
          <w:rStyle w:val="Zag11"/>
          <w:rFonts w:eastAsia="@Arial Unicode MS"/>
        </w:rPr>
        <w:t xml:space="preserve">      </w:t>
      </w:r>
    </w:p>
    <w:p w:rsidR="00BF7449" w:rsidRPr="00BF7449" w:rsidRDefault="00BF7449" w:rsidP="00436BDB">
      <w:pPr>
        <w:spacing w:line="276" w:lineRule="auto"/>
        <w:rPr>
          <w:i/>
        </w:rPr>
      </w:pPr>
      <w:r w:rsidRPr="00BF7449">
        <w:rPr>
          <w:i/>
        </w:rPr>
        <w:t>Кадровые условия</w:t>
      </w:r>
    </w:p>
    <w:p w:rsidR="00BF7449" w:rsidRPr="00BF7449" w:rsidRDefault="008A0C54" w:rsidP="00436BDB">
      <w:pPr>
        <w:pStyle w:val="ae"/>
        <w:tabs>
          <w:tab w:val="left" w:pos="707"/>
        </w:tabs>
        <w:spacing w:after="0" w:line="276" w:lineRule="auto"/>
      </w:pPr>
      <w:r>
        <w:t xml:space="preserve">    </w:t>
      </w:r>
      <w:r w:rsidR="00BF7449"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t xml:space="preserve">коллектива общеобразовательной </w:t>
      </w:r>
      <w:r w:rsidR="00BF7449" w:rsidRPr="00BF7449">
        <w:t>организации. Для этого необходимо обеспечить на постоянной основе подготовку, переподготовку и повышение квалификации работ</w:t>
      </w:r>
      <w:r>
        <w:t>ников образовательных организаций</w:t>
      </w:r>
      <w:r w:rsidR="00BF7449" w:rsidRPr="00BF7449">
        <w:t>, занимающихся решением вопросов образования детей с ограниченными возможностями здоровья. Педагогические раб</w:t>
      </w:r>
      <w:r>
        <w:t>отники образовательной организации</w:t>
      </w:r>
      <w:r w:rsidR="00BF7449"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BF7449" w:rsidRDefault="00BF7449" w:rsidP="00436BDB">
      <w:pPr>
        <w:spacing w:line="276" w:lineRule="auto"/>
        <w:rPr>
          <w:i/>
        </w:rPr>
      </w:pPr>
      <w:r w:rsidRPr="00BF7449">
        <w:rPr>
          <w:i/>
        </w:rPr>
        <w:t>Организационно-педагогические условия</w:t>
      </w:r>
    </w:p>
    <w:p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rsidR="00BF7449" w:rsidRPr="00BF7449" w:rsidRDefault="00BF7449" w:rsidP="00436BDB">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rsidR="00BF7449" w:rsidRPr="00BF7449" w:rsidRDefault="00BF7449" w:rsidP="00436BDB">
      <w:pPr>
        <w:spacing w:line="276" w:lineRule="auto"/>
        <w:jc w:val="both"/>
      </w:pPr>
      <w:r w:rsidRPr="00BF7449">
        <w:t xml:space="preserve"> </w:t>
      </w:r>
      <w:r w:rsidR="008A0C54">
        <w:t xml:space="preserve">- </w:t>
      </w:r>
      <w:r w:rsidRPr="00BF7449">
        <w:t xml:space="preserve">применение адекватных возможностям и потребностям </w:t>
      </w:r>
      <w:r w:rsidR="008A0C54">
        <w:t>об</w:t>
      </w:r>
      <w:r w:rsidRPr="00BF7449">
        <w:t>уча</w:t>
      </w:r>
      <w:r w:rsidR="008A0C54">
        <w:t>ю</w:t>
      </w:r>
      <w:r w:rsidRPr="00BF7449">
        <w:t>щихся современных технологий,  методов, приемов, форм организации учебной работы (в рамках разработки ИОП);</w:t>
      </w:r>
    </w:p>
    <w:p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BF7449" w:rsidRPr="00BF7449" w:rsidRDefault="00BF7449" w:rsidP="00436BDB">
      <w:pPr>
        <w:spacing w:line="276" w:lineRule="auto"/>
        <w:jc w:val="both"/>
      </w:pPr>
      <w:r w:rsidRPr="00BF7449">
        <w:t>-  разработка необходимых учебных и дидактических материалов и др.;</w:t>
      </w:r>
    </w:p>
    <w:p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BF7449" w:rsidRPr="00BF7449" w:rsidRDefault="00BF7449" w:rsidP="00436BDB">
      <w:pPr>
        <w:spacing w:line="276" w:lineRule="auto"/>
        <w:jc w:val="both"/>
      </w:pPr>
      <w:r w:rsidRPr="00BF7449">
        <w:lastRenderedPageBreak/>
        <w:t>- печатные образовательные ресурсы и ЭОР по формированию «академических» знаний и жизненной компетенции ребенка с ОВЗ для педагогов;</w:t>
      </w:r>
    </w:p>
    <w:p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BF7449" w:rsidRDefault="00BF7449" w:rsidP="00436BDB">
      <w:pPr>
        <w:spacing w:line="276" w:lineRule="auto"/>
        <w:rPr>
          <w:b/>
        </w:rPr>
      </w:pPr>
    </w:p>
    <w:p w:rsidR="00BF7449" w:rsidRDefault="00BF7449" w:rsidP="00436BDB">
      <w:pPr>
        <w:spacing w:line="276" w:lineRule="auto"/>
        <w:jc w:val="center"/>
        <w:rPr>
          <w:b/>
        </w:rPr>
      </w:pPr>
      <w:r w:rsidRPr="00BF7449">
        <w:rPr>
          <w:b/>
        </w:rPr>
        <w:t xml:space="preserve">Ожидаемые результаты </w:t>
      </w:r>
    </w:p>
    <w:p w:rsidR="001F65FD" w:rsidRPr="00BF7449" w:rsidRDefault="001F65FD" w:rsidP="00436BDB">
      <w:pPr>
        <w:spacing w:line="276" w:lineRule="auto"/>
        <w:jc w:val="center"/>
      </w:pP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rsidR="00BF7449" w:rsidRPr="00F731C1" w:rsidRDefault="00BF7449" w:rsidP="00436BDB">
      <w:pPr>
        <w:pStyle w:val="13"/>
        <w:numPr>
          <w:ilvl w:val="0"/>
          <w:numId w:val="250"/>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rsidR="00AA1710" w:rsidRDefault="00AA1710" w:rsidP="00436BDB">
      <w:pPr>
        <w:pStyle w:val="13"/>
        <w:suppressAutoHyphens/>
        <w:spacing w:after="200" w:line="276" w:lineRule="auto"/>
        <w:ind w:left="720"/>
        <w:contextualSpacing/>
        <w:jc w:val="center"/>
        <w:rPr>
          <w:rFonts w:eastAsia="Times New Roman"/>
          <w:b/>
          <w:sz w:val="24"/>
          <w:szCs w:val="24"/>
        </w:rPr>
      </w:pPr>
    </w:p>
    <w:p w:rsidR="00F731C1" w:rsidRPr="00F731C1" w:rsidRDefault="00F731C1" w:rsidP="00436BDB">
      <w:pPr>
        <w:pStyle w:val="13"/>
        <w:suppressAutoHyphens/>
        <w:spacing w:after="200" w:line="276" w:lineRule="auto"/>
        <w:ind w:left="720"/>
        <w:contextualSpacing/>
        <w:jc w:val="center"/>
        <w:rPr>
          <w:b/>
          <w:sz w:val="28"/>
          <w:szCs w:val="28"/>
        </w:rPr>
      </w:pPr>
      <w:r w:rsidRPr="00F731C1">
        <w:rPr>
          <w:rFonts w:eastAsia="Times New Roman"/>
          <w:b/>
          <w:sz w:val="24"/>
          <w:szCs w:val="24"/>
        </w:rPr>
        <w:t>Проект «</w:t>
      </w:r>
      <w:r w:rsidRPr="00F731C1">
        <w:rPr>
          <w:rFonts w:eastAsia="Times New Roman"/>
          <w:b/>
          <w:color w:val="000000"/>
          <w:sz w:val="24"/>
          <w:szCs w:val="24"/>
        </w:rPr>
        <w:t>Обучение и с</w:t>
      </w:r>
      <w:r w:rsidRPr="00F731C1">
        <w:rPr>
          <w:rFonts w:eastAsia="Times New Roman"/>
          <w:b/>
          <w:bCs/>
          <w:color w:val="000000"/>
          <w:sz w:val="24"/>
          <w:szCs w:val="24"/>
        </w:rPr>
        <w:t>оциали</w:t>
      </w:r>
      <w:r>
        <w:rPr>
          <w:rFonts w:eastAsia="Times New Roman"/>
          <w:b/>
          <w:bCs/>
          <w:color w:val="000000"/>
          <w:sz w:val="24"/>
          <w:szCs w:val="24"/>
        </w:rPr>
        <w:t xml:space="preserve">зация детей с ОВЗ в инклюзивном </w:t>
      </w:r>
      <w:r w:rsidRPr="00F731C1">
        <w:rPr>
          <w:rFonts w:eastAsia="Times New Roman"/>
          <w:b/>
          <w:bCs/>
          <w:color w:val="000000"/>
          <w:sz w:val="24"/>
          <w:szCs w:val="24"/>
        </w:rPr>
        <w:t>образовательном пространстве общеобразовательной школы</w:t>
      </w:r>
      <w:r w:rsidRPr="00F731C1">
        <w:rPr>
          <w:rFonts w:eastAsia="Times New Roman"/>
          <w:b/>
          <w:sz w:val="24"/>
          <w:szCs w:val="24"/>
        </w:rPr>
        <w:t>»</w:t>
      </w:r>
    </w:p>
    <w:p w:rsidR="00F731C1" w:rsidRPr="00F731C1" w:rsidRDefault="00F731C1" w:rsidP="00436BDB">
      <w:pPr>
        <w:spacing w:line="276" w:lineRule="auto"/>
        <w:ind w:right="-82"/>
        <w:jc w:val="both"/>
      </w:pPr>
      <w:r>
        <w:t xml:space="preserve">    </w:t>
      </w:r>
      <w:r w:rsidRPr="00F731C1">
        <w:t>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логоневрозами, дисграфией,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rsidR="00F731C1" w:rsidRPr="00F731C1" w:rsidRDefault="00F731C1" w:rsidP="00436BDB">
      <w:pPr>
        <w:spacing w:line="276" w:lineRule="auto"/>
        <w:ind w:right="-82"/>
        <w:jc w:val="both"/>
      </w:pPr>
      <w:r w:rsidRPr="00F731C1">
        <w:t xml:space="preserve">    Проект «</w:t>
      </w:r>
      <w:r w:rsidRPr="00F731C1">
        <w:rPr>
          <w:color w:val="000000"/>
        </w:rPr>
        <w:t>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rsidR="00F731C1" w:rsidRPr="00F731C1" w:rsidRDefault="00F731C1" w:rsidP="00436BDB">
      <w:pPr>
        <w:spacing w:line="276" w:lineRule="auto"/>
        <w:ind w:right="-82"/>
        <w:jc w:val="both"/>
      </w:pPr>
      <w:r>
        <w:rPr>
          <w:b/>
        </w:rPr>
        <w:t xml:space="preserve">    </w:t>
      </w:r>
      <w:r w:rsidRPr="00F731C1">
        <w:rPr>
          <w:b/>
        </w:rPr>
        <w:t>Цель проекта:</w:t>
      </w:r>
      <w:r w:rsidRPr="00F731C1">
        <w:t xml:space="preserve"> создание условий для обучения и социализации детей с ограниченными возможностями здоровья в общеобразовательной школе.</w:t>
      </w:r>
    </w:p>
    <w:p w:rsidR="00F731C1" w:rsidRPr="00F731C1" w:rsidRDefault="00F731C1" w:rsidP="00436BDB">
      <w:pPr>
        <w:spacing w:line="276" w:lineRule="auto"/>
        <w:ind w:right="-82"/>
        <w:jc w:val="both"/>
        <w:rPr>
          <w:b/>
          <w:color w:val="000000"/>
        </w:rPr>
      </w:pPr>
      <w:r>
        <w:rPr>
          <w:b/>
          <w:color w:val="000000"/>
        </w:rPr>
        <w:t xml:space="preserve">    </w:t>
      </w:r>
      <w:r w:rsidRPr="00F731C1">
        <w:rPr>
          <w:b/>
          <w:color w:val="000000"/>
        </w:rPr>
        <w:t>Задачи:</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нормативно-правовую документацию по инклюзивному образованию;</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lastRenderedPageBreak/>
        <w:t>повысить профессиональную компетентность педагогов и специалистов в области инклюзивного образова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критерии стимулирования педагогических кадров, участвующих в проекте;</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индивидуальные образовательные маршруты для обучающихся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психолого-педагогического сопровождения детей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мониторинга эффективности инклюзивного обуче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вершенствовать систему просвещения родителей (законных представителей);</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полнить материально-техническую базу.</w:t>
      </w:r>
    </w:p>
    <w:p w:rsidR="00F731C1" w:rsidRPr="00F731C1" w:rsidRDefault="00F731C1" w:rsidP="00436BDB">
      <w:pPr>
        <w:spacing w:line="276" w:lineRule="auto"/>
        <w:ind w:right="-82"/>
        <w:jc w:val="both"/>
        <w:rPr>
          <w:color w:val="000000"/>
        </w:rPr>
      </w:pPr>
      <w:r w:rsidRPr="00F731C1">
        <w:rPr>
          <w:b/>
          <w:color w:val="000000"/>
        </w:rPr>
        <w:t>Стратегия достижения поставленной цели</w:t>
      </w:r>
    </w:p>
    <w:p w:rsidR="00F731C1" w:rsidRPr="00F731C1" w:rsidRDefault="00F731C1" w:rsidP="00436BDB">
      <w:pPr>
        <w:spacing w:line="276" w:lineRule="auto"/>
        <w:jc w:val="both"/>
        <w:rPr>
          <w:color w:val="000000"/>
        </w:rPr>
      </w:pPr>
      <w:r w:rsidRPr="00F731C1">
        <w:rPr>
          <w:color w:val="000000"/>
        </w:rPr>
        <w:t>Реализация проекта «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rPr>
          <w:color w:val="000000"/>
        </w:rPr>
        <w:t>» рассчитан на 1 год.</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4820"/>
        <w:gridCol w:w="2551"/>
      </w:tblGrid>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Название этапа</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left="426" w:right="566"/>
              <w:jc w:val="center"/>
              <w:rPr>
                <w:color w:val="000000"/>
              </w:rPr>
            </w:pPr>
            <w:r w:rsidRPr="00F731C1">
              <w:rPr>
                <w:color w:val="000000"/>
              </w:rPr>
              <w:t>Цель</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Сроки реализации</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u w:val="single"/>
              </w:rPr>
            </w:pPr>
            <w:r w:rsidRPr="00F731C1">
              <w:rPr>
                <w:color w:val="000000"/>
              </w:rPr>
              <w:t>Подготовительный</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xml:space="preserve">1.Формирование нормативно-правовой  базы. </w:t>
            </w:r>
          </w:p>
          <w:p w:rsidR="00F731C1" w:rsidRPr="00F731C1" w:rsidRDefault="00F731C1" w:rsidP="00436BDB">
            <w:pPr>
              <w:spacing w:line="276" w:lineRule="auto"/>
              <w:rPr>
                <w:color w:val="000000"/>
              </w:rPr>
            </w:pPr>
            <w:r w:rsidRPr="00F731C1">
              <w:rPr>
                <w:color w:val="000000"/>
              </w:rPr>
              <w:t>2.</w:t>
            </w:r>
            <w:r w:rsidRPr="00F731C1">
              <w:t>Планирование  системы повышения квалификации педагогических работников</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Сентябрь</w:t>
            </w:r>
          </w:p>
          <w:p w:rsidR="00F731C1" w:rsidRPr="00F731C1" w:rsidRDefault="00AA1710" w:rsidP="00436BDB">
            <w:pPr>
              <w:spacing w:line="276" w:lineRule="auto"/>
              <w:rPr>
                <w:color w:val="000000"/>
              </w:rPr>
            </w:pPr>
            <w:r>
              <w:rPr>
                <w:color w:val="000000"/>
              </w:rPr>
              <w:t xml:space="preserve">2018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Основно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Повышение компетентности  педагогических кадров</w:t>
            </w:r>
          </w:p>
          <w:p w:rsidR="00F731C1" w:rsidRPr="00F731C1" w:rsidRDefault="00F731C1" w:rsidP="00436BDB">
            <w:pPr>
              <w:spacing w:line="276" w:lineRule="auto"/>
              <w:rPr>
                <w:color w:val="000000"/>
              </w:rPr>
            </w:pPr>
            <w:r w:rsidRPr="00F731C1">
              <w:rPr>
                <w:color w:val="000000"/>
              </w:rPr>
              <w:t>2. Разработка критериев стимулирования педагогов</w:t>
            </w:r>
          </w:p>
          <w:p w:rsidR="00F731C1" w:rsidRPr="00F731C1" w:rsidRDefault="00F731C1" w:rsidP="00436BDB">
            <w:pPr>
              <w:spacing w:line="276" w:lineRule="auto"/>
              <w:rPr>
                <w:color w:val="000000"/>
              </w:rPr>
            </w:pPr>
            <w:r w:rsidRPr="00F731C1">
              <w:rPr>
                <w:color w:val="000000"/>
              </w:rPr>
              <w:t>3. Организация психолого-педагогического сопровождения обучения детей с ОВЗ.</w:t>
            </w:r>
          </w:p>
          <w:p w:rsidR="00F731C1" w:rsidRPr="00F731C1" w:rsidRDefault="00F731C1" w:rsidP="00436BDB">
            <w:pPr>
              <w:spacing w:line="276" w:lineRule="auto"/>
              <w:rPr>
                <w:color w:val="000000"/>
              </w:rPr>
            </w:pPr>
            <w:r w:rsidRPr="00F731C1">
              <w:rPr>
                <w:color w:val="000000"/>
              </w:rPr>
              <w:t>4.Создание информационных, диагностических, мониторинговых банков.</w:t>
            </w:r>
          </w:p>
          <w:p w:rsidR="00F731C1" w:rsidRPr="00F731C1" w:rsidRDefault="00F731C1" w:rsidP="00436BDB">
            <w:pPr>
              <w:spacing w:line="276" w:lineRule="auto"/>
              <w:rPr>
                <w:color w:val="000000"/>
              </w:rPr>
            </w:pPr>
            <w:r w:rsidRPr="00F731C1">
              <w:rPr>
                <w:color w:val="000000"/>
              </w:rPr>
              <w:t>5. Оснащение кабинетов логопеда и психолога необходимым оборудованием.</w:t>
            </w:r>
          </w:p>
          <w:p w:rsidR="00F731C1" w:rsidRPr="00F731C1" w:rsidRDefault="00F731C1" w:rsidP="00436BDB">
            <w:pPr>
              <w:spacing w:line="276" w:lineRule="auto"/>
              <w:rPr>
                <w:color w:val="000000"/>
              </w:rPr>
            </w:pPr>
            <w:r w:rsidRPr="00F731C1">
              <w:rPr>
                <w:color w:val="000000"/>
              </w:rPr>
              <w:t>6.Просвещение  родителей  и вовлечение их в процесс социализации детей</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AA1710" w:rsidP="00436BDB">
            <w:pPr>
              <w:spacing w:line="276" w:lineRule="auto"/>
              <w:jc w:val="center"/>
              <w:rPr>
                <w:color w:val="000000"/>
              </w:rPr>
            </w:pPr>
            <w:r>
              <w:rPr>
                <w:color w:val="000000"/>
              </w:rPr>
              <w:t xml:space="preserve">Ноябрь  2018 г. – апрель 2019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rFonts w:eastAsia="Arial Unicode MS"/>
              </w:rPr>
              <w:t>Заключительны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 Анализ  и обобщение  результатов деятельности ОО по реализации проекта.</w:t>
            </w:r>
          </w:p>
          <w:p w:rsidR="00F731C1" w:rsidRPr="00F731C1" w:rsidRDefault="00F731C1" w:rsidP="00436BDB">
            <w:pPr>
              <w:spacing w:line="276" w:lineRule="auto"/>
            </w:pPr>
            <w:r w:rsidRPr="00F731C1">
              <w:rPr>
                <w:color w:val="000000"/>
              </w:rPr>
              <w:t>2.</w:t>
            </w:r>
            <w:r w:rsidRPr="00F731C1">
              <w:t xml:space="preserve"> Информирование общественности о результатах </w:t>
            </w:r>
            <w:r w:rsidRPr="00F731C1">
              <w:rPr>
                <w:color w:val="000000"/>
              </w:rPr>
              <w:t>деятельности ОО по реализации проекта.</w:t>
            </w:r>
          </w:p>
          <w:p w:rsidR="00F731C1" w:rsidRPr="00F731C1" w:rsidRDefault="00F731C1" w:rsidP="00436BDB">
            <w:pPr>
              <w:spacing w:line="276" w:lineRule="auto"/>
              <w:rPr>
                <w:color w:val="000000"/>
              </w:rPr>
            </w:pPr>
            <w:r w:rsidRPr="00F731C1">
              <w:rPr>
                <w:color w:val="000000"/>
              </w:rPr>
              <w:t>3.Составление программы  развития  инклюзивного образования в ОО</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AA1710" w:rsidP="00436BDB">
            <w:pPr>
              <w:spacing w:line="276" w:lineRule="auto"/>
              <w:jc w:val="center"/>
              <w:rPr>
                <w:color w:val="000000"/>
              </w:rPr>
            </w:pPr>
            <w:r>
              <w:rPr>
                <w:color w:val="000000"/>
              </w:rPr>
              <w:t xml:space="preserve">Май-август 2019 </w:t>
            </w:r>
            <w:r w:rsidR="00F731C1" w:rsidRPr="00F731C1">
              <w:rPr>
                <w:color w:val="000000"/>
              </w:rPr>
              <w:t>г.</w:t>
            </w:r>
          </w:p>
        </w:tc>
      </w:tr>
    </w:tbl>
    <w:p w:rsidR="001C09F4" w:rsidRDefault="001C09F4" w:rsidP="00436BDB">
      <w:pPr>
        <w:spacing w:line="276" w:lineRule="auto"/>
        <w:rPr>
          <w:b/>
          <w:bCs/>
        </w:rPr>
      </w:pPr>
    </w:p>
    <w:p w:rsidR="00F731C1" w:rsidRPr="00F731C1" w:rsidRDefault="00F731C1" w:rsidP="00A94CB9">
      <w:pPr>
        <w:spacing w:line="276" w:lineRule="auto"/>
        <w:jc w:val="center"/>
        <w:rPr>
          <w:b/>
          <w:bCs/>
        </w:rPr>
      </w:pPr>
      <w:r w:rsidRPr="00F731C1">
        <w:rPr>
          <w:b/>
          <w:bCs/>
        </w:rPr>
        <w:t>Ожидаемые результаты</w:t>
      </w:r>
    </w:p>
    <w:p w:rsidR="00F731C1" w:rsidRPr="00F731C1" w:rsidRDefault="00F731C1" w:rsidP="00436BDB">
      <w:pPr>
        <w:spacing w:line="276" w:lineRule="auto"/>
        <w:jc w:val="both"/>
      </w:pPr>
      <w:r w:rsidRPr="00F731C1">
        <w:t>При условии реализации данного проекта в  МБОУ СОШ №10 Белокалитвинского района Ростовской области будут созданы условия для успешного обучения и  социализации детей с ОВЗ и детей-инвалид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119"/>
        <w:gridCol w:w="6095"/>
      </w:tblGrid>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Ожидаемый результат</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Критерии эффектив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1</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w:t>
            </w:r>
            <w:r>
              <w:t>ние  нормативно-правовой базы ОО</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rFonts w:eastAsia="Arial Unicode MS"/>
              </w:rPr>
            </w:pPr>
            <w:r w:rsidRPr="00F731C1">
              <w:rPr>
                <w:rFonts w:eastAsia="Arial Unicode MS"/>
              </w:rPr>
              <w:t>- внесены изменения в Устав школы;</w:t>
            </w:r>
          </w:p>
          <w:p w:rsidR="00F731C1" w:rsidRPr="00F731C1" w:rsidRDefault="00F731C1" w:rsidP="00436BDB">
            <w:pPr>
              <w:spacing w:line="276" w:lineRule="auto"/>
              <w:rPr>
                <w:rFonts w:eastAsia="Arial Unicode MS"/>
              </w:rPr>
            </w:pPr>
            <w:r w:rsidRPr="00F731C1">
              <w:rPr>
                <w:rFonts w:eastAsia="Arial Unicode MS"/>
              </w:rPr>
              <w:t xml:space="preserve">- наличие приказа о создании рабочей группы по </w:t>
            </w:r>
            <w:r w:rsidRPr="00F731C1">
              <w:rPr>
                <w:rFonts w:eastAsia="Arial Unicode MS"/>
              </w:rPr>
              <w:lastRenderedPageBreak/>
              <w:t>реализации проекта;</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 xml:space="preserve"> локальных актов об инклюзивном образовании,  о мониторинге</w:t>
            </w:r>
            <w:r w:rsidRPr="00F731C1">
              <w:rPr>
                <w:rFonts w:eastAsia="Arial Unicode MS"/>
              </w:rPr>
              <w:t xml:space="preserve">; </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договоров образовательной организации с родителями;</w:t>
            </w:r>
          </w:p>
          <w:p w:rsidR="00F731C1" w:rsidRPr="00F731C1" w:rsidRDefault="00F731C1" w:rsidP="00436BDB">
            <w:pPr>
              <w:spacing w:line="276" w:lineRule="auto"/>
              <w:rPr>
                <w:color w:val="FF0000"/>
              </w:rPr>
            </w:pPr>
            <w:r w:rsidRPr="00F731C1">
              <w:rPr>
                <w:rFonts w:eastAsia="Arial Unicode MS"/>
              </w:rPr>
              <w:t xml:space="preserve">- </w:t>
            </w:r>
            <w:r w:rsidRPr="00F731C1">
              <w:t>внесены изменения в положение о распределении стимулирующей части ФОТ</w:t>
            </w:r>
            <w:r w:rsidRPr="00F731C1">
              <w:rPr>
                <w:rFonts w:eastAsia="Arial Unicode MS"/>
              </w:rPr>
              <w:t>.</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lastRenderedPageBreak/>
              <w:t>2</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Повышение  профессиональной компетентности педагогов и специалистов в области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количество педагогов, прошедших курсовую переподготовку;</w:t>
            </w:r>
          </w:p>
          <w:p w:rsidR="00F731C1" w:rsidRPr="00F731C1" w:rsidRDefault="00F731C1" w:rsidP="00436BDB">
            <w:pPr>
              <w:spacing w:line="276" w:lineRule="auto"/>
            </w:pPr>
            <w:r w:rsidRPr="00F731C1">
              <w:t>- количество проведенных семинаров, круглых столов, конференций в школе;</w:t>
            </w:r>
          </w:p>
          <w:p w:rsidR="00F731C1" w:rsidRPr="00F731C1" w:rsidRDefault="00F731C1" w:rsidP="00436BDB">
            <w:pPr>
              <w:spacing w:line="276" w:lineRule="auto"/>
            </w:pPr>
            <w:r w:rsidRPr="00F731C1">
              <w:t>- количество педагогов, посетивших  семинары, круглые столы, конференции, мастер-классы регионального и муниципального уровня</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3</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 xml:space="preserve">Усовершенствование системы  психолого-педагогического сопровождения процесса инклюзивного образования </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наличие программ сопровождения;</w:t>
            </w:r>
          </w:p>
          <w:p w:rsidR="00F731C1" w:rsidRPr="00F731C1" w:rsidRDefault="00F731C1" w:rsidP="00436BDB">
            <w:pPr>
              <w:spacing w:line="276" w:lineRule="auto"/>
            </w:pPr>
            <w:r w:rsidRPr="00F731C1">
              <w:t>- программы тренингов для детей с ОВЗ по успешной социализации;</w:t>
            </w:r>
          </w:p>
          <w:p w:rsidR="00F731C1" w:rsidRPr="00F731C1" w:rsidRDefault="00F731C1" w:rsidP="00436BDB">
            <w:pPr>
              <w:spacing w:line="276" w:lineRule="auto"/>
            </w:pPr>
            <w:r w:rsidRPr="00F731C1">
              <w:t>- разработаны  индивидуальные образовательные маршруты  для каждого обучающегося  с ОВЗ;</w:t>
            </w:r>
          </w:p>
          <w:p w:rsidR="00F731C1" w:rsidRPr="00F731C1" w:rsidRDefault="00F731C1" w:rsidP="00436BDB">
            <w:pPr>
              <w:spacing w:line="276" w:lineRule="auto"/>
            </w:pPr>
            <w:r w:rsidRPr="00F731C1">
              <w:t>- наличие  программ по обучению детей с ОВЗ</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4</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Создание системы мониторинга эффективности инклюзивного обучения</w:t>
            </w:r>
          </w:p>
          <w:p w:rsidR="00F731C1" w:rsidRPr="00F731C1" w:rsidRDefault="00F731C1" w:rsidP="00436BDB">
            <w:pPr>
              <w:spacing w:line="276" w:lineRule="auto"/>
              <w:rPr>
                <w:color w:val="000000"/>
              </w:rPr>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создан банк диагностик по социально-психологической адаптации;</w:t>
            </w:r>
          </w:p>
          <w:p w:rsidR="00F731C1" w:rsidRPr="00F731C1" w:rsidRDefault="00F731C1" w:rsidP="00436BDB">
            <w:pPr>
              <w:spacing w:line="276" w:lineRule="auto"/>
              <w:rPr>
                <w:color w:val="000000"/>
              </w:rPr>
            </w:pPr>
            <w:r w:rsidRPr="00F731C1">
              <w:rPr>
                <w:color w:val="000000"/>
              </w:rPr>
              <w:t>- создан банк диагностик уровня развития когнитивной сферы;</w:t>
            </w:r>
          </w:p>
          <w:p w:rsidR="00F731C1" w:rsidRPr="00F731C1" w:rsidRDefault="00F731C1" w:rsidP="00436BDB">
            <w:pPr>
              <w:shd w:val="clear" w:color="auto" w:fill="FFFFFF"/>
              <w:spacing w:line="276" w:lineRule="auto"/>
              <w:jc w:val="both"/>
              <w:rPr>
                <w:color w:val="000000"/>
              </w:rPr>
            </w:pPr>
            <w:r w:rsidRPr="00F731C1">
              <w:rPr>
                <w:color w:val="000000"/>
              </w:rPr>
              <w:t xml:space="preserve"> - создан банк диагностик мотивационной сферы учащихся; </w:t>
            </w:r>
          </w:p>
          <w:p w:rsidR="00F731C1" w:rsidRPr="00F731C1" w:rsidRDefault="00F731C1" w:rsidP="00436BDB">
            <w:pPr>
              <w:shd w:val="clear" w:color="auto" w:fill="FFFFFF"/>
              <w:spacing w:line="276" w:lineRule="auto"/>
              <w:jc w:val="both"/>
              <w:rPr>
                <w:color w:val="000000"/>
              </w:rPr>
            </w:pPr>
            <w:r w:rsidRPr="00F731C1">
              <w:rPr>
                <w:color w:val="000000"/>
              </w:rPr>
              <w:t>- создан банк диагностик уровня сформированности учебных  и коммуникативных навыков;</w:t>
            </w:r>
          </w:p>
          <w:p w:rsidR="00F731C1" w:rsidRPr="00F731C1" w:rsidRDefault="00F731C1" w:rsidP="00436BDB">
            <w:pPr>
              <w:shd w:val="clear" w:color="auto" w:fill="FFFFFF"/>
              <w:spacing w:line="276" w:lineRule="auto"/>
              <w:jc w:val="both"/>
              <w:rPr>
                <w:color w:val="000000"/>
              </w:rPr>
            </w:pPr>
            <w:r w:rsidRPr="00F731C1">
              <w:rPr>
                <w:color w:val="000000"/>
              </w:rPr>
              <w:t>-% занятости детей с ОВЗ во внеурочной деятель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5</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ние сети информационного взаимодействия с родителями и общественностью  по проблемам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публикации о реализации проекта  на школьном сайте;</w:t>
            </w:r>
          </w:p>
          <w:p w:rsidR="00F731C1" w:rsidRPr="00F731C1" w:rsidRDefault="00F731C1" w:rsidP="00436BDB">
            <w:pPr>
              <w:spacing w:line="276" w:lineRule="auto"/>
            </w:pPr>
            <w:r w:rsidRPr="00F731C1">
              <w:t>- количество проведенных консультаций по инклюзивному образованию;</w:t>
            </w:r>
          </w:p>
          <w:p w:rsidR="00F731C1" w:rsidRPr="00F731C1" w:rsidRDefault="00F731C1" w:rsidP="00436BDB">
            <w:pPr>
              <w:spacing w:line="276" w:lineRule="auto"/>
            </w:pPr>
            <w:r w:rsidRPr="00F731C1">
              <w:t>- количество выступлений на родительских собраниях;</w:t>
            </w:r>
          </w:p>
          <w:p w:rsidR="00F731C1" w:rsidRPr="00F731C1" w:rsidRDefault="00F731C1" w:rsidP="00436BDB">
            <w:pPr>
              <w:spacing w:line="276" w:lineRule="auto"/>
            </w:pPr>
            <w:r w:rsidRPr="00F731C1">
              <w:t>- уроки доброты для учащихся школы;</w:t>
            </w:r>
          </w:p>
          <w:p w:rsidR="00F731C1" w:rsidRPr="00F731C1" w:rsidRDefault="00F731C1" w:rsidP="00436BDB">
            <w:pPr>
              <w:spacing w:line="276" w:lineRule="auto"/>
            </w:pPr>
            <w:r w:rsidRPr="00F731C1">
              <w:t>- публикации  в местной газете</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6</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1F3DDE">
            <w:pPr>
              <w:spacing w:line="276" w:lineRule="auto"/>
            </w:pPr>
            <w:r w:rsidRPr="00F731C1">
              <w:rPr>
                <w:color w:val="000000"/>
              </w:rPr>
              <w:t>Улучшение материально-технической базы</w:t>
            </w:r>
          </w:p>
          <w:p w:rsidR="00F731C1" w:rsidRPr="00F731C1" w:rsidRDefault="00F731C1" w:rsidP="001F3DDE">
            <w:pPr>
              <w:spacing w:line="276" w:lineRule="auto"/>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 наличие  необходимого оборудования в  кабинетах психолога;</w:t>
            </w:r>
          </w:p>
          <w:p w:rsidR="00F731C1" w:rsidRPr="00F731C1" w:rsidRDefault="00F731C1" w:rsidP="001F3DDE">
            <w:pPr>
              <w:spacing w:line="276" w:lineRule="auto"/>
            </w:pPr>
            <w:r w:rsidRPr="00F731C1">
              <w:t>- наличие методической литературы по инклюзивному образованию;</w:t>
            </w:r>
          </w:p>
          <w:p w:rsidR="00F731C1" w:rsidRPr="00F731C1" w:rsidRDefault="00F731C1" w:rsidP="001F3DDE">
            <w:pPr>
              <w:spacing w:line="276" w:lineRule="auto"/>
            </w:pPr>
            <w:r w:rsidRPr="00F731C1">
              <w:t>- наличие компьютерных образовательных программ</w:t>
            </w:r>
          </w:p>
        </w:tc>
      </w:tr>
    </w:tbl>
    <w:p w:rsidR="00F731C1" w:rsidRPr="00F731C1" w:rsidRDefault="00F731C1" w:rsidP="001F3DDE">
      <w:pPr>
        <w:spacing w:line="276" w:lineRule="auto"/>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F731C1" w:rsidRDefault="00F731C1" w:rsidP="001F3DDE">
      <w:pPr>
        <w:spacing w:line="276" w:lineRule="auto"/>
        <w:jc w:val="center"/>
        <w:rPr>
          <w:b/>
        </w:rPr>
      </w:pPr>
      <w:r w:rsidRPr="00F731C1">
        <w:rPr>
          <w:b/>
        </w:rPr>
        <w:lastRenderedPageBreak/>
        <w:t>План мероприятий по реализации проекта</w:t>
      </w:r>
    </w:p>
    <w:p w:rsidR="00A94CB9" w:rsidRPr="00F731C1" w:rsidRDefault="00A94CB9" w:rsidP="001F3DDE">
      <w:pPr>
        <w:spacing w:line="276" w:lineRule="auto"/>
        <w:jc w:val="center"/>
        <w:rPr>
          <w:b/>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4902"/>
        <w:gridCol w:w="1985"/>
        <w:gridCol w:w="2269"/>
      </w:tblGrid>
      <w:tr w:rsidR="00F731C1" w:rsidRPr="00F731C1" w:rsidTr="00F731C1">
        <w:trPr>
          <w:cantSplit/>
          <w:trHeight w:val="1013"/>
        </w:trPr>
        <w:tc>
          <w:tcPr>
            <w:tcW w:w="595"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both"/>
              <w:rPr>
                <w:rFonts w:eastAsia="Arial Unicode MS"/>
              </w:rPr>
            </w:pPr>
            <w:r w:rsidRPr="00F731C1">
              <w:rPr>
                <w:rFonts w:eastAsia="Arial Unicode MS"/>
              </w:rPr>
              <w:t>№</w:t>
            </w:r>
          </w:p>
          <w:p w:rsidR="00F731C1" w:rsidRPr="00F731C1" w:rsidRDefault="00F731C1" w:rsidP="001F3DDE">
            <w:pPr>
              <w:spacing w:after="200" w:line="276" w:lineRule="auto"/>
              <w:jc w:val="both"/>
              <w:rPr>
                <w:rFonts w:eastAsia="Arial Unicode MS"/>
              </w:rPr>
            </w:pPr>
            <w:r w:rsidRPr="00F731C1">
              <w:rPr>
                <w:rFonts w:eastAsia="Arial Unicode MS"/>
              </w:rPr>
              <w:t>п/п</w:t>
            </w: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Мероприят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Сроки</w:t>
            </w:r>
          </w:p>
          <w:p w:rsidR="00F731C1" w:rsidRPr="00F731C1" w:rsidRDefault="00F731C1" w:rsidP="001F3DDE">
            <w:pPr>
              <w:spacing w:line="276" w:lineRule="auto"/>
              <w:jc w:val="center"/>
              <w:rPr>
                <w:rFonts w:eastAsia="Arial Unicode MS"/>
              </w:rPr>
            </w:pPr>
            <w:r w:rsidRPr="00F731C1">
              <w:rPr>
                <w:rFonts w:eastAsia="Arial Unicode MS"/>
              </w:rPr>
              <w:t>выполне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тветственные</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Подготовительный этап</w:t>
            </w:r>
          </w:p>
        </w:tc>
      </w:tr>
      <w:tr w:rsidR="00F731C1" w:rsidRPr="00F731C1" w:rsidTr="00F731C1">
        <w:trPr>
          <w:cantSplit/>
          <w:trHeight w:val="780"/>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оздание рабочей группы по реализации проек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юнь-август</w:t>
            </w:r>
          </w:p>
          <w:p w:rsidR="00F731C1" w:rsidRPr="00F731C1" w:rsidRDefault="00AA1710" w:rsidP="001F3DDE">
            <w:pPr>
              <w:spacing w:line="276" w:lineRule="auto"/>
            </w:pPr>
            <w:r>
              <w:t>2018</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ический совет «Инклюзивное обучение»  для учителей школы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pPr>
            <w:r>
              <w:t xml:space="preserve">ок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Разработка нормативно-правовой документации по инклюзивному образованию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Сентябрь -декабрь 2018</w:t>
            </w:r>
            <w:r w:rsidR="00F731C1" w:rsidRPr="00F731C1">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 замдиректора по УВР</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входных диагностик, необходимых для определения нарушений развития и трудностей обуч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pPr>
            <w:r>
              <w:rPr>
                <w:rFonts w:eastAsia="Arial Unicode MS"/>
              </w:rPr>
              <w:t xml:space="preserve">Сентябрь 2018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психолог, </w:t>
            </w:r>
            <w:r w:rsidR="00436BDB">
              <w:t>социальный педагог</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седание школьной ПМПк по вопросу определения обучающихся на инклюзивное образование и закрепления сопровождающего</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Сен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spacing w:line="276" w:lineRule="auto"/>
            </w:pPr>
            <w:r w:rsidRPr="00F731C1">
              <w:t>Председатель ПМПк</w:t>
            </w:r>
          </w:p>
          <w:p w:rsidR="00F731C1" w:rsidRPr="00F731C1" w:rsidRDefault="00F731C1" w:rsidP="001F3DDE">
            <w:pPr>
              <w:spacing w:line="276" w:lineRule="auto"/>
            </w:pPr>
          </w:p>
          <w:p w:rsidR="00F731C1" w:rsidRPr="00F731C1" w:rsidRDefault="00F731C1" w:rsidP="001F3DDE">
            <w:pPr>
              <w:spacing w:line="276" w:lineRule="auto"/>
            </w:pP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графика  курсовой переподготовки педагогических кадр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 xml:space="preserve">Сентябрь-октябрь 2018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ключение договоров с родителями на сопровождение детей</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сен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Обучение детей с ОВЗ в общеобразовательной школ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но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 специалисты сопровождения, члены рабочей групп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необходимой методической литературы, программного обеспечения и дидактического материала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 Директор, библиотекарь школ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ind w:right="566"/>
              <w:rPr>
                <w:color w:val="000000"/>
              </w:rPr>
            </w:pPr>
            <w:r w:rsidRPr="00F731C1">
              <w:rPr>
                <w:color w:val="000000"/>
              </w:rPr>
              <w:t xml:space="preserve">Разработка форм проведения педагогического мониторинга </w:t>
            </w:r>
            <w:r w:rsidRPr="00F731C1">
              <w:rPr>
                <w:rFonts w:eastAsia="Symbol"/>
                <w:color w:val="000000"/>
              </w:rPr>
              <w:t xml:space="preserve"> </w:t>
            </w:r>
            <w:r w:rsidRPr="00F731C1">
              <w:rPr>
                <w:color w:val="000000"/>
              </w:rPr>
              <w:t xml:space="preserve">динамики развития учащихся и </w:t>
            </w:r>
            <w:r w:rsidRPr="00F731C1">
              <w:rPr>
                <w:rFonts w:eastAsia="Symbol"/>
                <w:color w:val="000000"/>
              </w:rPr>
              <w:t xml:space="preserve"> их </w:t>
            </w:r>
            <w:r w:rsidRPr="00F731C1">
              <w:rPr>
                <w:color w:val="000000"/>
              </w:rPr>
              <w:t xml:space="preserve">социализации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Замдиректора по УВР,</w:t>
            </w:r>
            <w:r w:rsidRPr="00F731C1">
              <w:rPr>
                <w:rFonts w:eastAsia="Arial Unicode MS"/>
              </w:rPr>
              <w:t xml:space="preserve"> учителя-предметники</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b/>
              </w:rPr>
            </w:pPr>
            <w:r w:rsidRPr="00F731C1">
              <w:rPr>
                <w:rFonts w:eastAsia="Arial Unicode MS"/>
                <w:b/>
              </w:rPr>
              <w:t>Основно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color w:val="000000"/>
              </w:rPr>
              <w:t>Разработка и апробация  коррекционно-развивающих программ сопровожд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едагог- психолог,</w:t>
            </w:r>
            <w:r w:rsidRPr="00F731C1">
              <w:rPr>
                <w:rFonts w:eastAsia="Arial Unicode MS"/>
              </w:rPr>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Курсовая подготовка и повышение квалификации учителей, реализующих проект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осещение региональных и муниципальных  конференций, семинаров по внедрению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астники  проекта</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Выступление на  родительском собрании с темой «Поддержка и сопровождение детей с особыми образовательными потребностям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Декабрь</w:t>
            </w:r>
          </w:p>
          <w:p w:rsidR="00F731C1" w:rsidRPr="00F731C1" w:rsidRDefault="00436BDB" w:rsidP="001F3DDE">
            <w:pPr>
              <w:spacing w:line="276" w:lineRule="auto"/>
              <w:jc w:val="center"/>
              <w:rPr>
                <w:rFonts w:eastAsia="Arial Unicode MS"/>
              </w:rPr>
            </w:pPr>
            <w:r>
              <w:rPr>
                <w:rFonts w:eastAsia="Arial Unicode MS"/>
              </w:rPr>
              <w:t xml:space="preserve">2018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мероприятия для детей с ОВЗ и их родителей в рамках декады инвалид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436BDB" w:rsidP="001F3DDE">
            <w:pPr>
              <w:spacing w:line="276" w:lineRule="auto"/>
              <w:jc w:val="center"/>
            </w:pPr>
            <w:r>
              <w:t xml:space="preserve">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Специалисты сопровождения</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классных часов по толерант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436BDB" w:rsidP="001F3DDE">
            <w:pPr>
              <w:spacing w:line="276" w:lineRule="auto"/>
              <w:jc w:val="center"/>
            </w:pPr>
            <w:r>
              <w:t xml:space="preserve">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Мониторинг занятости детей с ОВЗ в кружках, клубах по интерес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 xml:space="preserve">сентябрь  2018 г, январь, май 2019 </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для учителей школы «Основные подходы и принципы разработки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jc w:val="center"/>
            </w:pPr>
            <w:r>
              <w:t>Январь</w:t>
            </w:r>
            <w:r>
              <w:br/>
              <w:t xml:space="preserve">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 xml:space="preserve">Зам. директора по УВР, </w:t>
            </w:r>
            <w:r w:rsidRPr="00F731C1">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Мониторинг участия детей с ОВЗ в мероприятиях разного уровн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положительной самооцен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271BB6" w:rsidP="001F3DDE">
            <w:pPr>
              <w:spacing w:after="240" w:line="276" w:lineRule="auto"/>
              <w:jc w:val="center"/>
            </w:pPr>
            <w:r>
              <w:t>февраль</w:t>
            </w:r>
            <w:r>
              <w:br/>
              <w:t>2018</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оборудования для кабинетов логопеда и психолог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Pr>
                <w:rFonts w:eastAsia="Arial Unicode MS"/>
              </w:rPr>
              <w:t xml:space="preserve">февраль-апрель </w:t>
            </w:r>
            <w:r w:rsidR="00436BDB">
              <w:rPr>
                <w:rFonts w:eastAsia="Arial Unicode MS"/>
              </w:rPr>
              <w:t xml:space="preserve">2019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онсультации педагога-психолога для классных руководителей, учителей- предметников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Участие в конкурсе детского творчества детей с ОВЗ и детей-инвалидов.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 xml:space="preserve">Март – май 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коммуникативных навык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Апрель</w:t>
            </w:r>
            <w:r>
              <w:br/>
              <w:t xml:space="preserve">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атронаж семей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rPr>
                <w:color w:val="000000"/>
              </w:rPr>
              <w:t xml:space="preserve">Апробация современных  диагностик эффективности процессов коррекции, адаптации и социализации детей с ОВЗ в образовательном пространстве школы, выбор наиболее оптимальных и их систематизаци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rPr>
                <w:rFonts w:eastAsia="Arial Unicode MS"/>
              </w:rPr>
              <w:t>По плану педагога-психолог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Семинар-практикум для классных руководителей школы «Методика урегулирования межличностных отношений учащихс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t xml:space="preserve">Март 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нформирование родителей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еститель директора по УВР, 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Индивидуальные консультации для родителей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 xml:space="preserve">Педагог-психолог,  учитель-логопед  </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Заключительны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бобщение результат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Pr>
                <w:rFonts w:eastAsia="Arial Unicode MS"/>
              </w:rPr>
              <w:t>Май 201</w:t>
            </w:r>
            <w:r w:rsidR="00436BDB">
              <w:rPr>
                <w:rFonts w:eastAsia="Arial Unicode MS"/>
              </w:rPr>
              <w:t xml:space="preserve">9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Администрация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аналитической справ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 xml:space="preserve">Июнь 2019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Информирование общественности о результатах реализации проекта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 xml:space="preserve">Июнь </w:t>
            </w:r>
            <w:r w:rsidR="00436BDB">
              <w:rPr>
                <w:rFonts w:eastAsia="Arial Unicode MS"/>
              </w:rPr>
              <w:t xml:space="preserve">2019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программы дальнейшего развития направления обучения и социализации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271BB6" w:rsidP="001F3DDE">
            <w:pPr>
              <w:spacing w:line="276" w:lineRule="auto"/>
              <w:jc w:val="center"/>
              <w:rPr>
                <w:rFonts w:eastAsia="Arial Unicode MS"/>
              </w:rPr>
            </w:pPr>
            <w:r>
              <w:rPr>
                <w:rFonts w:eastAsia="Arial Unicode MS"/>
              </w:rPr>
              <w:t xml:space="preserve">Июль </w:t>
            </w:r>
            <w:r w:rsidR="00436BDB">
              <w:rPr>
                <w:rFonts w:eastAsia="Arial Unicode MS"/>
              </w:rPr>
              <w:t xml:space="preserve">– август 2019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бочая группа</w:t>
            </w:r>
          </w:p>
        </w:tc>
      </w:tr>
    </w:tbl>
    <w:p w:rsidR="00F731C1" w:rsidRPr="00F731C1" w:rsidRDefault="00F731C1" w:rsidP="00F731C1">
      <w:pPr>
        <w:jc w:val="both"/>
        <w:rPr>
          <w:rFonts w:ascii="Calibri" w:hAnsi="Calibri"/>
          <w:b/>
        </w:rPr>
      </w:pPr>
      <w:r w:rsidRPr="00F731C1">
        <w:rPr>
          <w:rFonts w:ascii="Calibri" w:hAnsi="Calibri"/>
          <w:b/>
        </w:rPr>
        <w:t xml:space="preserve">                                  </w:t>
      </w:r>
    </w:p>
    <w:p w:rsidR="00F731C1" w:rsidRPr="00F731C1" w:rsidRDefault="00F731C1" w:rsidP="004B580A">
      <w:pPr>
        <w:spacing w:line="276" w:lineRule="auto"/>
        <w:jc w:val="both"/>
        <w:rPr>
          <w:b/>
          <w:bCs/>
        </w:rPr>
      </w:pPr>
      <w:r w:rsidRPr="00F731C1">
        <w:rPr>
          <w:b/>
          <w:bCs/>
        </w:rPr>
        <w:t>Риски</w:t>
      </w:r>
    </w:p>
    <w:p w:rsidR="00F731C1" w:rsidRPr="00F731C1" w:rsidRDefault="00F731C1" w:rsidP="004B580A">
      <w:pPr>
        <w:spacing w:line="276" w:lineRule="auto"/>
        <w:jc w:val="both"/>
      </w:pPr>
      <w:r w:rsidRPr="00F731C1">
        <w:t>1. Со стороны родителей:</w:t>
      </w:r>
    </w:p>
    <w:p w:rsidR="00F731C1" w:rsidRPr="00F731C1" w:rsidRDefault="00F731C1" w:rsidP="004B580A">
      <w:pPr>
        <w:numPr>
          <w:ilvl w:val="0"/>
          <w:numId w:val="254"/>
        </w:numPr>
        <w:spacing w:line="276" w:lineRule="auto"/>
        <w:jc w:val="both"/>
      </w:pPr>
      <w:r w:rsidRPr="00F731C1">
        <w:t>ассоциативное поведение членов семьи может оказать негативное влияние на эмоциональное состояние ребенка;</w:t>
      </w:r>
    </w:p>
    <w:p w:rsidR="00F731C1" w:rsidRPr="00F731C1" w:rsidRDefault="00F731C1" w:rsidP="004B580A">
      <w:pPr>
        <w:numPr>
          <w:ilvl w:val="0"/>
          <w:numId w:val="254"/>
        </w:numPr>
        <w:spacing w:line="276" w:lineRule="auto"/>
        <w:jc w:val="both"/>
      </w:pPr>
      <w:r w:rsidRPr="00F731C1">
        <w:t>при попустительском стиле воспитания родителей не будут выполняться рекомендации специалистов дома, а это будет препятствовать положительной динамики развития ребенка;</w:t>
      </w:r>
    </w:p>
    <w:p w:rsidR="00F731C1" w:rsidRPr="00F731C1" w:rsidRDefault="00F731C1" w:rsidP="004B580A">
      <w:pPr>
        <w:numPr>
          <w:ilvl w:val="0"/>
          <w:numId w:val="254"/>
        </w:numPr>
        <w:spacing w:line="276" w:lineRule="auto"/>
        <w:jc w:val="both"/>
      </w:pPr>
      <w:r w:rsidRPr="00F731C1">
        <w:t xml:space="preserve">родители могут не посещать школу, т.е. откажутся сотрудничать;  </w:t>
      </w:r>
    </w:p>
    <w:p w:rsidR="00F731C1" w:rsidRPr="00F731C1" w:rsidRDefault="00F731C1" w:rsidP="004B580A">
      <w:pPr>
        <w:numPr>
          <w:ilvl w:val="0"/>
          <w:numId w:val="254"/>
        </w:numPr>
        <w:spacing w:line="276" w:lineRule="auto"/>
        <w:jc w:val="both"/>
      </w:pPr>
      <w:r w:rsidRPr="00F731C1">
        <w:t xml:space="preserve">неприятие родителями введения инклюзивного образования.  </w:t>
      </w:r>
    </w:p>
    <w:p w:rsidR="00F731C1" w:rsidRPr="00F731C1" w:rsidRDefault="00F731C1" w:rsidP="004B580A">
      <w:pPr>
        <w:spacing w:line="276" w:lineRule="auto"/>
        <w:jc w:val="both"/>
      </w:pPr>
      <w:r w:rsidRPr="00F731C1">
        <w:t>2.Со стороны педагогов:</w:t>
      </w:r>
    </w:p>
    <w:p w:rsidR="00F731C1" w:rsidRPr="00F731C1" w:rsidRDefault="00F731C1" w:rsidP="004B580A">
      <w:pPr>
        <w:numPr>
          <w:ilvl w:val="0"/>
          <w:numId w:val="255"/>
        </w:numPr>
        <w:spacing w:line="276" w:lineRule="auto"/>
        <w:jc w:val="both"/>
      </w:pPr>
      <w:r w:rsidRPr="00F731C1">
        <w:t xml:space="preserve">неприятие педагогами  введения инклюзивного образования;  </w:t>
      </w:r>
    </w:p>
    <w:p w:rsidR="00F731C1" w:rsidRPr="00F731C1" w:rsidRDefault="00F731C1" w:rsidP="004B580A">
      <w:pPr>
        <w:numPr>
          <w:ilvl w:val="0"/>
          <w:numId w:val="255"/>
        </w:numPr>
        <w:spacing w:line="276" w:lineRule="auto"/>
        <w:jc w:val="both"/>
      </w:pPr>
      <w:r w:rsidRPr="00F731C1">
        <w:t>недостаточный уровень подготовки педагогов по вопросам инклюзивного образования;</w:t>
      </w:r>
    </w:p>
    <w:p w:rsidR="00F731C1" w:rsidRPr="00F731C1" w:rsidRDefault="00F731C1" w:rsidP="004B580A">
      <w:pPr>
        <w:numPr>
          <w:ilvl w:val="0"/>
          <w:numId w:val="255"/>
        </w:numPr>
        <w:spacing w:line="276" w:lineRule="auto"/>
        <w:jc w:val="both"/>
      </w:pPr>
      <w:r w:rsidRPr="00F731C1">
        <w:t>отсутствие современного методического сопровождения  и  опыта работы с такими детьми  у отдельных классных руководителей.</w:t>
      </w:r>
    </w:p>
    <w:p w:rsidR="00F731C1" w:rsidRPr="00F731C1" w:rsidRDefault="00F731C1" w:rsidP="004B580A">
      <w:pPr>
        <w:spacing w:line="276" w:lineRule="auto"/>
        <w:jc w:val="both"/>
      </w:pPr>
      <w:r w:rsidRPr="00F731C1">
        <w:t>3. Со стороны детей:</w:t>
      </w:r>
    </w:p>
    <w:p w:rsidR="00F731C1" w:rsidRPr="00F731C1" w:rsidRDefault="00F731C1" w:rsidP="004B580A">
      <w:pPr>
        <w:numPr>
          <w:ilvl w:val="0"/>
          <w:numId w:val="256"/>
        </w:numPr>
        <w:spacing w:line="276" w:lineRule="auto"/>
        <w:jc w:val="both"/>
      </w:pPr>
      <w:r w:rsidRPr="00F731C1">
        <w:t>неприятие обучающимися введения инклюзивного образования;</w:t>
      </w:r>
    </w:p>
    <w:p w:rsidR="00F731C1" w:rsidRPr="00F731C1" w:rsidRDefault="00F731C1" w:rsidP="004B580A">
      <w:pPr>
        <w:numPr>
          <w:ilvl w:val="0"/>
          <w:numId w:val="256"/>
        </w:numPr>
        <w:spacing w:line="276" w:lineRule="auto"/>
        <w:jc w:val="both"/>
      </w:pPr>
      <w:r w:rsidRPr="00F731C1">
        <w:lastRenderedPageBreak/>
        <w:t>психологическая некомфортность в формируемом инклюзивном образовательном пространстве.</w:t>
      </w:r>
    </w:p>
    <w:p w:rsidR="00F731C1" w:rsidRDefault="00F731C1" w:rsidP="004B580A">
      <w:pPr>
        <w:spacing w:line="276" w:lineRule="auto"/>
        <w:ind w:left="720"/>
        <w:rPr>
          <w:rFonts w:ascii="Calibri" w:hAnsi="Calibri"/>
          <w:sz w:val="22"/>
          <w:szCs w:val="28"/>
        </w:rPr>
      </w:pPr>
    </w:p>
    <w:p w:rsidR="00282ADB" w:rsidRPr="00282ADB" w:rsidRDefault="00282ADB" w:rsidP="004B580A">
      <w:pPr>
        <w:pStyle w:val="aa"/>
        <w:spacing w:line="276" w:lineRule="auto"/>
        <w:ind w:left="284"/>
        <w:jc w:val="both"/>
        <w:rPr>
          <w:b/>
          <w:sz w:val="24"/>
          <w:szCs w:val="24"/>
        </w:rPr>
      </w:pPr>
      <w:r w:rsidRPr="00282ADB">
        <w:rPr>
          <w:b/>
          <w:sz w:val="24"/>
          <w:szCs w:val="24"/>
        </w:rPr>
        <w:t>Заключение</w:t>
      </w:r>
    </w:p>
    <w:p w:rsidR="00282ADB" w:rsidRDefault="00282ADB" w:rsidP="004B580A">
      <w:pPr>
        <w:pStyle w:val="af3"/>
        <w:shd w:val="clear" w:color="auto" w:fill="FFFFFF"/>
        <w:spacing w:after="0" w:line="276" w:lineRule="auto"/>
        <w:jc w:val="both"/>
      </w:pPr>
      <w:r w:rsidRPr="00282ADB">
        <w:t>1. Создание инклюзивного образовательного пространства в образовательной организации – процесс непростой, многогранный, затрагивающий научные, методологические и административные ресурсы. Педагоги и администрация образовательной организации, принявшие идею инклюзии, особенно остро нуждаются в помощи по организации педагогического процесса, отработке механизма взаимодействия между всеми участниками образовательного процесса, где центральной фигурой является ребенок. Инклюзивное пространство подразумевает открытость и доступность не только для детей, но и для взрослых. Чем больше партнеров у образовательной организации, тем более успешным будет ученик.</w:t>
      </w:r>
    </w:p>
    <w:p w:rsidR="00282ADB" w:rsidRPr="00282ADB" w:rsidRDefault="00282ADB" w:rsidP="004B580A">
      <w:pPr>
        <w:pStyle w:val="af3"/>
        <w:shd w:val="clear" w:color="auto" w:fill="FFFFFF"/>
        <w:spacing w:after="0" w:line="276" w:lineRule="auto"/>
        <w:jc w:val="both"/>
      </w:pPr>
      <w:r w:rsidRPr="00282ADB">
        <w:t xml:space="preserve">2. Инклюзивная образовательная среда должна формироваться командой педагогов и специалистов – коллективом, работающим в тесном сотрудничестве. Учителя школы с инклюзивными классами готовы принять «особого» ребенка, зная, что в лице своих ассистентов (тьюторов), специалистов данной образовательной организацией или ресурсных центров, методистов, а также родителей этих детей они будут иметь огромную поддержку. </w:t>
      </w:r>
    </w:p>
    <w:p w:rsidR="00282ADB" w:rsidRPr="00282ADB" w:rsidRDefault="00282ADB" w:rsidP="004B580A">
      <w:pPr>
        <w:pStyle w:val="af3"/>
        <w:shd w:val="clear" w:color="auto" w:fill="FFFFFF"/>
        <w:spacing w:after="0" w:line="276" w:lineRule="auto"/>
        <w:jc w:val="both"/>
      </w:pPr>
      <w:r w:rsidRPr="00282ADB">
        <w:t>3. Безусловно, администрация образовательной организации и педагогический коллектив несут ответственность за создание благоприятных условий  для обучения и развития каждого ребенка.</w:t>
      </w:r>
    </w:p>
    <w:p w:rsidR="00282ADB" w:rsidRPr="00282ADB" w:rsidRDefault="00282ADB" w:rsidP="004B580A">
      <w:pPr>
        <w:pStyle w:val="af3"/>
        <w:shd w:val="clear" w:color="auto" w:fill="FFFFFF"/>
        <w:spacing w:after="0" w:line="276" w:lineRule="auto"/>
        <w:jc w:val="both"/>
      </w:pPr>
      <w:r w:rsidRPr="00282ADB">
        <w:t xml:space="preserve">4. Изучив нормативно-правовую базу, научно-методическую литературу, опыт работы образовательных организаций в Российской Федерации и проанализировав существующую ситуацию по работе с детьми-инвалидами, детьми с ограниченными возможностями здоровья, обучающимися в нашей школе, можно прийти к выводу, что в принципе в нашей школе инклюзивное образование ведётся давно. </w:t>
      </w:r>
    </w:p>
    <w:p w:rsidR="00282ADB" w:rsidRPr="00282ADB" w:rsidRDefault="00282ADB" w:rsidP="004B580A">
      <w:pPr>
        <w:pStyle w:val="af3"/>
        <w:shd w:val="clear" w:color="auto" w:fill="FFFFFF"/>
        <w:spacing w:after="0" w:line="276" w:lineRule="auto"/>
        <w:jc w:val="both"/>
      </w:pPr>
      <w:r w:rsidRPr="00282ADB">
        <w:t xml:space="preserve">    В нашей школе обучаются слабослышащие дети, дети с нарушениями опорно-двигательного аппарата, но никогда в школе не было детей с нарушениями зрения, умственной отсталостью, детей-олигофренов, детей с уродством разной степени.  Столкнувшись с такими детьми, их родителями, сформировались некоторые предложения-размышления:</w:t>
      </w:r>
    </w:p>
    <w:p w:rsidR="00282ADB" w:rsidRPr="00282ADB" w:rsidRDefault="00282ADB" w:rsidP="004B580A">
      <w:pPr>
        <w:pStyle w:val="af3"/>
        <w:numPr>
          <w:ilvl w:val="0"/>
          <w:numId w:val="257"/>
        </w:numPr>
        <w:shd w:val="clear" w:color="auto" w:fill="FFFFFF"/>
        <w:spacing w:before="0" w:beforeAutospacing="0" w:after="0" w:afterAutospacing="0" w:line="276" w:lineRule="auto"/>
        <w:jc w:val="both"/>
      </w:pPr>
      <w:r w:rsidRPr="00282ADB">
        <w:t>необходимо время для того, чтобы подготовить:</w:t>
      </w:r>
    </w:p>
    <w:p w:rsidR="00282ADB" w:rsidRPr="00282ADB" w:rsidRDefault="00282ADB" w:rsidP="004B580A">
      <w:pPr>
        <w:pStyle w:val="af3"/>
        <w:shd w:val="clear" w:color="auto" w:fill="FFFFFF"/>
        <w:spacing w:after="0" w:line="276" w:lineRule="auto"/>
        <w:ind w:left="720"/>
        <w:jc w:val="both"/>
      </w:pPr>
      <w:r w:rsidRPr="00282ADB">
        <w:t xml:space="preserve">- педагогический коллектив к приёму  и обучению таких детей, чтобы они могли </w:t>
      </w:r>
      <w:r w:rsidRPr="00282ADB">
        <w:rPr>
          <w:rStyle w:val="c3"/>
        </w:rPr>
        <w:t>принимать учеников с инвалидностью "как любых других детей в классе", включать  их в одинаковые виды деятельности, хотя ставя разные задачи, вовлекать в коллективные формы обучения и групповое решение задач, использовать и другие стратегии коллективного участия - игры, совместные проекты, лабораторные, полевые исследования и т.д.</w:t>
      </w:r>
      <w:r w:rsidRPr="00282ADB">
        <w:t>;</w:t>
      </w:r>
    </w:p>
    <w:p w:rsidR="00282ADB" w:rsidRPr="00282ADB" w:rsidRDefault="00282ADB" w:rsidP="004B580A">
      <w:pPr>
        <w:pStyle w:val="af3"/>
        <w:shd w:val="clear" w:color="auto" w:fill="FFFFFF"/>
        <w:spacing w:after="0" w:line="276" w:lineRule="auto"/>
        <w:ind w:left="720"/>
        <w:jc w:val="both"/>
      </w:pPr>
      <w:r w:rsidRPr="00282ADB">
        <w:t>- обучающихся школы, помочь им стать более толерантными, научить взаимопомощи;</w:t>
      </w:r>
    </w:p>
    <w:p w:rsidR="00282ADB" w:rsidRPr="00282ADB" w:rsidRDefault="00282ADB" w:rsidP="004B580A">
      <w:pPr>
        <w:pStyle w:val="af3"/>
        <w:shd w:val="clear" w:color="auto" w:fill="FFFFFF"/>
        <w:spacing w:after="0" w:line="276" w:lineRule="auto"/>
        <w:ind w:left="720"/>
        <w:jc w:val="both"/>
      </w:pPr>
      <w:r w:rsidRPr="00282ADB">
        <w:t xml:space="preserve">- родителей детей, нормально развивающихся. </w:t>
      </w:r>
    </w:p>
    <w:p w:rsidR="00282ADB" w:rsidRPr="00282ADB" w:rsidRDefault="00282ADB" w:rsidP="004B580A">
      <w:pPr>
        <w:pStyle w:val="af3"/>
        <w:shd w:val="clear" w:color="auto" w:fill="FFFFFF"/>
        <w:spacing w:after="0" w:line="276" w:lineRule="auto"/>
        <w:jc w:val="both"/>
      </w:pPr>
      <w:r w:rsidRPr="00282ADB">
        <w:lastRenderedPageBreak/>
        <w:t xml:space="preserve">     Так как комфортно в образовательной среде должны чувствовать себя все  дети.</w:t>
      </w:r>
    </w:p>
    <w:p w:rsidR="00282ADB" w:rsidRPr="00282ADB" w:rsidRDefault="00282ADB" w:rsidP="004B580A">
      <w:pPr>
        <w:pStyle w:val="af3"/>
        <w:shd w:val="clear" w:color="auto" w:fill="FFFFFF"/>
        <w:spacing w:after="0" w:line="276" w:lineRule="auto"/>
        <w:jc w:val="both"/>
      </w:pPr>
      <w:r w:rsidRPr="00282ADB">
        <w:t>2) необходимо проанализировать, как будет развиваться обычный ребёнок психически и эмоционально, если в классе вместе с ним будет учиться ребёнок с ДЦП, с умственной отсталостью, ребёнок, имеющий физическую неразвитость.</w:t>
      </w:r>
    </w:p>
    <w:p w:rsidR="00282ADB" w:rsidRPr="00282ADB" w:rsidRDefault="00282ADB" w:rsidP="004B580A">
      <w:pPr>
        <w:pStyle w:val="af3"/>
        <w:shd w:val="clear" w:color="auto" w:fill="FFFFFF"/>
        <w:spacing w:after="0" w:line="276" w:lineRule="auto"/>
        <w:jc w:val="both"/>
      </w:pPr>
      <w:r w:rsidRPr="00282ADB">
        <w:t xml:space="preserve">    Работы много. И хотелось бы не торопить процесс введения инклюзивного образования. Это, как раз, такая ситуация, когда необходимо семь раз отмерить и один раз отрезать.</w:t>
      </w:r>
    </w:p>
    <w:p w:rsidR="00282ADB" w:rsidRDefault="00282ADB" w:rsidP="004B580A">
      <w:pPr>
        <w:pStyle w:val="aa"/>
        <w:spacing w:line="276" w:lineRule="auto"/>
        <w:jc w:val="both"/>
        <w:rPr>
          <w:rStyle w:val="c3"/>
          <w:sz w:val="24"/>
          <w:szCs w:val="24"/>
        </w:rPr>
      </w:pPr>
      <w:r w:rsidRPr="00282ADB">
        <w:rPr>
          <w:rStyle w:val="c3"/>
          <w:sz w:val="24"/>
          <w:szCs w:val="24"/>
        </w:rPr>
        <w:t xml:space="preserve">    Интеграция «проблемных» детей в общеобразовател</w:t>
      </w:r>
      <w:r>
        <w:rPr>
          <w:rStyle w:val="c3"/>
          <w:sz w:val="24"/>
          <w:szCs w:val="24"/>
        </w:rPr>
        <w:t>ьные организации</w:t>
      </w:r>
      <w:r w:rsidRPr="00282ADB">
        <w:rPr>
          <w:rStyle w:val="c3"/>
          <w:sz w:val="24"/>
          <w:szCs w:val="24"/>
        </w:rPr>
        <w:t xml:space="preserve"> — это закономерный этап развития системы специального образования в любой стране мира, процесс, в который вовлечены все высокоразвитые страны, в том числе и Россия. Такой подход к образованию неординарных детей вызван к жизни причинами различного характера. Совокупно их можно обозначить как социальный заказ достигших определенного уровня экономического, культурного, правового развития общества и государства. </w:t>
      </w: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A94CB9" w:rsidRDefault="00A94CB9" w:rsidP="002122B9">
      <w:pPr>
        <w:pStyle w:val="aa"/>
        <w:jc w:val="center"/>
        <w:rPr>
          <w:rStyle w:val="c3"/>
          <w:sz w:val="24"/>
          <w:szCs w:val="24"/>
        </w:rPr>
      </w:pPr>
    </w:p>
    <w:p w:rsidR="00F22E00" w:rsidRDefault="00F22E00" w:rsidP="002122B9">
      <w:pPr>
        <w:pStyle w:val="aa"/>
        <w:jc w:val="center"/>
        <w:rPr>
          <w:b/>
          <w:sz w:val="24"/>
          <w:szCs w:val="24"/>
        </w:rPr>
      </w:pPr>
      <w:r w:rsidRPr="004E1172">
        <w:rPr>
          <w:b/>
          <w:sz w:val="24"/>
          <w:szCs w:val="24"/>
        </w:rPr>
        <w:lastRenderedPageBreak/>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r w:rsidRPr="00D3215E">
        <w:rPr>
          <w:sz w:val="24"/>
          <w:szCs w:val="24"/>
        </w:rPr>
        <w:t xml:space="preserve">           </w:t>
      </w:r>
    </w:p>
    <w:p w:rsidR="002122B9" w:rsidRPr="000B549A" w:rsidRDefault="002122B9" w:rsidP="002122B9">
      <w:pPr>
        <w:pStyle w:val="aa"/>
        <w:jc w:val="right"/>
        <w:rPr>
          <w:sz w:val="24"/>
          <w:szCs w:val="24"/>
        </w:rPr>
      </w:pPr>
    </w:p>
    <w:p w:rsidR="000B549A" w:rsidRPr="000B549A" w:rsidRDefault="000B549A" w:rsidP="000B549A">
      <w:pPr>
        <w:pStyle w:val="aa"/>
        <w:spacing w:line="360" w:lineRule="auto"/>
        <w:jc w:val="right"/>
        <w:rPr>
          <w:sz w:val="24"/>
          <w:szCs w:val="24"/>
        </w:rPr>
      </w:pPr>
      <w:r w:rsidRPr="000B549A">
        <w:rPr>
          <w:sz w:val="24"/>
          <w:szCs w:val="24"/>
        </w:rPr>
        <w:t xml:space="preserve">           Утверждаю: ___________ Петрова О.С.</w:t>
      </w:r>
    </w:p>
    <w:p w:rsidR="000B549A" w:rsidRPr="000B549A" w:rsidRDefault="000B549A" w:rsidP="000B549A">
      <w:pPr>
        <w:pStyle w:val="aa"/>
        <w:spacing w:line="360" w:lineRule="auto"/>
        <w:rPr>
          <w:sz w:val="24"/>
          <w:szCs w:val="24"/>
        </w:rPr>
      </w:pPr>
      <w:r w:rsidRPr="000B549A">
        <w:rPr>
          <w:sz w:val="24"/>
          <w:szCs w:val="24"/>
        </w:rPr>
        <w:t xml:space="preserve">                                                                                                         директор МБОУ СОШ №10</w:t>
      </w:r>
    </w:p>
    <w:p w:rsidR="000B549A" w:rsidRPr="000B549A" w:rsidRDefault="000B549A" w:rsidP="000B549A">
      <w:pPr>
        <w:pStyle w:val="aa"/>
        <w:spacing w:line="360" w:lineRule="auto"/>
        <w:jc w:val="center"/>
        <w:rPr>
          <w:sz w:val="24"/>
          <w:szCs w:val="24"/>
        </w:rPr>
      </w:pPr>
      <w:r w:rsidRPr="000B549A">
        <w:rPr>
          <w:sz w:val="24"/>
          <w:szCs w:val="24"/>
        </w:rPr>
        <w:t xml:space="preserve">                                                                                       приказ от 30.08.2018 г №132</w:t>
      </w:r>
    </w:p>
    <w:p w:rsidR="000B549A" w:rsidRPr="000B549A" w:rsidRDefault="000B549A" w:rsidP="000B549A">
      <w:pPr>
        <w:pStyle w:val="Default"/>
        <w:spacing w:line="360" w:lineRule="auto"/>
        <w:jc w:val="center"/>
        <w:rPr>
          <w:rFonts w:ascii="Times New Roman" w:hAnsi="Times New Roman" w:cs="Times New Roman"/>
          <w:b/>
          <w:bCs/>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b/>
          <w:bCs/>
        </w:rPr>
        <w:t>КАЛЕНДАРНЫЙ УЧЕБНЫЙ ГРАФИК</w:t>
      </w:r>
    </w:p>
    <w:p w:rsidR="000B549A" w:rsidRPr="000B549A" w:rsidRDefault="000B549A" w:rsidP="000B549A">
      <w:pPr>
        <w:pStyle w:val="Default"/>
        <w:spacing w:line="360" w:lineRule="auto"/>
        <w:jc w:val="center"/>
        <w:rPr>
          <w:rFonts w:ascii="Times New Roman" w:hAnsi="Times New Roman" w:cs="Times New Roman"/>
          <w:b/>
          <w:bCs/>
        </w:rPr>
      </w:pPr>
      <w:r w:rsidRPr="000B549A">
        <w:rPr>
          <w:rFonts w:ascii="Times New Roman" w:hAnsi="Times New Roman" w:cs="Times New Roman"/>
          <w:b/>
          <w:bCs/>
        </w:rPr>
        <w:t>на 2018-2019 учебный год</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t>Пояснительная записка</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Календарный учебный график МБОУ СОШ №10 на 2018-2019 учебный год является документом, регламентирующим организацию образовательной деятельности.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549A" w:rsidRPr="000B549A" w:rsidRDefault="000B549A" w:rsidP="000B549A">
      <w:pPr>
        <w:pStyle w:val="aa"/>
        <w:spacing w:line="360" w:lineRule="auto"/>
        <w:rPr>
          <w:sz w:val="24"/>
          <w:szCs w:val="24"/>
        </w:rPr>
      </w:pPr>
      <w:r w:rsidRPr="000B549A">
        <w:rPr>
          <w:sz w:val="24"/>
          <w:szCs w:val="24"/>
        </w:rPr>
        <w:t>- Устав МБОУ СОШ №10</w:t>
      </w: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8"/>
          <w:szCs w:val="28"/>
        </w:rPr>
      </w:pPr>
    </w:p>
    <w:p w:rsidR="000B549A" w:rsidRPr="000B549A" w:rsidRDefault="000B549A" w:rsidP="000B549A">
      <w:pPr>
        <w:pStyle w:val="aa"/>
        <w:spacing w:line="360" w:lineRule="auto"/>
        <w:rPr>
          <w:sz w:val="28"/>
          <w:szCs w:val="28"/>
        </w:rPr>
      </w:pPr>
    </w:p>
    <w:p w:rsidR="000B549A" w:rsidRDefault="000B549A" w:rsidP="000B549A">
      <w:pPr>
        <w:pStyle w:val="aa"/>
        <w:spacing w:line="360" w:lineRule="auto"/>
        <w:rPr>
          <w:sz w:val="28"/>
          <w:szCs w:val="28"/>
        </w:rPr>
      </w:pPr>
    </w:p>
    <w:p w:rsidR="000B549A" w:rsidRPr="000B549A" w:rsidRDefault="000B549A" w:rsidP="000B549A">
      <w:pPr>
        <w:pStyle w:val="aa"/>
        <w:spacing w:line="360" w:lineRule="auto"/>
        <w:jc w:val="center"/>
        <w:rPr>
          <w:b/>
          <w:sz w:val="28"/>
          <w:szCs w:val="28"/>
        </w:rPr>
      </w:pPr>
      <w:r w:rsidRPr="000B549A">
        <w:rPr>
          <w:b/>
          <w:sz w:val="28"/>
          <w:szCs w:val="28"/>
        </w:rPr>
        <w:lastRenderedPageBreak/>
        <w:t>КАЛЕНДАРНЫЙ УЧЕБНЫЙ ГРАФИК</w:t>
      </w:r>
    </w:p>
    <w:p w:rsidR="000B549A" w:rsidRPr="000B549A" w:rsidRDefault="000B549A" w:rsidP="000B549A">
      <w:pPr>
        <w:pStyle w:val="aa"/>
        <w:spacing w:line="360" w:lineRule="auto"/>
        <w:jc w:val="center"/>
        <w:rPr>
          <w:b/>
          <w:sz w:val="28"/>
          <w:szCs w:val="28"/>
        </w:rPr>
      </w:pPr>
      <w:r w:rsidRPr="000B549A">
        <w:rPr>
          <w:b/>
          <w:sz w:val="28"/>
          <w:szCs w:val="28"/>
        </w:rPr>
        <w:t xml:space="preserve">МБОУ СОШ №10 Белокалитвинского района Ростовской области </w:t>
      </w:r>
    </w:p>
    <w:p w:rsidR="000B549A" w:rsidRPr="000B549A" w:rsidRDefault="000B549A" w:rsidP="000B549A">
      <w:pPr>
        <w:pStyle w:val="aa"/>
        <w:spacing w:line="360" w:lineRule="auto"/>
        <w:jc w:val="center"/>
        <w:rPr>
          <w:b/>
          <w:sz w:val="28"/>
          <w:szCs w:val="28"/>
        </w:rPr>
      </w:pPr>
      <w:r w:rsidRPr="000B549A">
        <w:rPr>
          <w:b/>
          <w:sz w:val="28"/>
          <w:szCs w:val="28"/>
        </w:rPr>
        <w:t>на 2018 – 2019 учебный год</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5"/>
        <w:gridCol w:w="2527"/>
        <w:gridCol w:w="1417"/>
        <w:gridCol w:w="3119"/>
        <w:gridCol w:w="1843"/>
      </w:tblGrid>
      <w:tr w:rsidR="000B549A" w:rsidRPr="000B549A" w:rsidTr="000B549A">
        <w:tc>
          <w:tcPr>
            <w:tcW w:w="1585" w:type="dxa"/>
            <w:shd w:val="clear" w:color="auto" w:fill="auto"/>
          </w:tcPr>
          <w:p w:rsidR="000B549A" w:rsidRPr="000B549A" w:rsidRDefault="000B549A" w:rsidP="00C843C4">
            <w:pPr>
              <w:spacing w:line="360" w:lineRule="auto"/>
              <w:rPr>
                <w:sz w:val="28"/>
                <w:szCs w:val="28"/>
              </w:rPr>
            </w:pPr>
          </w:p>
          <w:p w:rsidR="000B549A" w:rsidRPr="000B549A" w:rsidRDefault="000B549A" w:rsidP="00C843C4">
            <w:pPr>
              <w:spacing w:line="360" w:lineRule="auto"/>
              <w:rPr>
                <w:sz w:val="28"/>
                <w:szCs w:val="28"/>
              </w:rPr>
            </w:pPr>
          </w:p>
        </w:tc>
        <w:tc>
          <w:tcPr>
            <w:tcW w:w="2527" w:type="dxa"/>
            <w:shd w:val="clear" w:color="auto" w:fill="auto"/>
          </w:tcPr>
          <w:p w:rsidR="000B549A" w:rsidRPr="000B549A" w:rsidRDefault="000B549A" w:rsidP="00C843C4">
            <w:pPr>
              <w:spacing w:line="360" w:lineRule="auto"/>
              <w:jc w:val="center"/>
              <w:rPr>
                <w:b/>
                <w:i/>
                <w:sz w:val="28"/>
                <w:szCs w:val="28"/>
              </w:rPr>
            </w:pPr>
            <w:r w:rsidRPr="000B549A">
              <w:rPr>
                <w:b/>
                <w:i/>
                <w:sz w:val="28"/>
                <w:szCs w:val="28"/>
              </w:rPr>
              <w:t>Учебные дни</w:t>
            </w:r>
          </w:p>
        </w:tc>
        <w:tc>
          <w:tcPr>
            <w:tcW w:w="1417" w:type="dxa"/>
            <w:shd w:val="clear" w:color="auto" w:fill="auto"/>
          </w:tcPr>
          <w:p w:rsidR="000B549A" w:rsidRPr="000B549A" w:rsidRDefault="000B549A" w:rsidP="00C843C4">
            <w:pPr>
              <w:spacing w:line="360" w:lineRule="auto"/>
              <w:rPr>
                <w:b/>
                <w:i/>
                <w:sz w:val="28"/>
                <w:szCs w:val="28"/>
              </w:rPr>
            </w:pPr>
            <w:r w:rsidRPr="000B549A">
              <w:rPr>
                <w:b/>
                <w:i/>
                <w:sz w:val="28"/>
                <w:szCs w:val="28"/>
              </w:rPr>
              <w:t>Недели</w:t>
            </w:r>
          </w:p>
        </w:tc>
        <w:tc>
          <w:tcPr>
            <w:tcW w:w="3119" w:type="dxa"/>
            <w:shd w:val="clear" w:color="auto" w:fill="auto"/>
          </w:tcPr>
          <w:p w:rsidR="000B549A" w:rsidRPr="000B549A" w:rsidRDefault="000B549A" w:rsidP="00C843C4">
            <w:pPr>
              <w:spacing w:line="360" w:lineRule="auto"/>
              <w:jc w:val="center"/>
              <w:rPr>
                <w:b/>
                <w:i/>
                <w:sz w:val="28"/>
                <w:szCs w:val="28"/>
              </w:rPr>
            </w:pPr>
            <w:r w:rsidRPr="000B549A">
              <w:rPr>
                <w:b/>
                <w:i/>
                <w:sz w:val="28"/>
                <w:szCs w:val="28"/>
              </w:rPr>
              <w:t>Каникулы</w:t>
            </w:r>
          </w:p>
        </w:tc>
        <w:tc>
          <w:tcPr>
            <w:tcW w:w="1843" w:type="dxa"/>
            <w:shd w:val="clear" w:color="auto" w:fill="auto"/>
          </w:tcPr>
          <w:p w:rsidR="000B549A" w:rsidRPr="000B549A" w:rsidRDefault="000B549A" w:rsidP="00C843C4">
            <w:pPr>
              <w:spacing w:line="360" w:lineRule="auto"/>
              <w:jc w:val="center"/>
              <w:rPr>
                <w:b/>
                <w:i/>
                <w:sz w:val="28"/>
                <w:szCs w:val="28"/>
              </w:rPr>
            </w:pPr>
          </w:p>
        </w:tc>
      </w:tr>
      <w:tr w:rsidR="000B549A" w:rsidRPr="000B549A" w:rsidTr="000B549A">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1 четверть</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01.09-26.10.2018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Осенние 27.10.2018-04.11.2018 г.</w:t>
            </w: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8 дней</w:t>
            </w:r>
          </w:p>
        </w:tc>
      </w:tr>
      <w:tr w:rsidR="000B549A" w:rsidRPr="000B549A" w:rsidTr="000B549A">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2 четверть</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05.11-28.12.2018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Зимние 29.12.2018 г. - 10.01.2019 г.</w:t>
            </w: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12 дней</w:t>
            </w:r>
          </w:p>
        </w:tc>
      </w:tr>
      <w:tr w:rsidR="000B549A" w:rsidRPr="000B549A" w:rsidTr="000B549A">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1 полугодие 10, 11 класс</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01.09- 28.12.2018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16 недель</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Осенние 27.10.2018-04.11.2018 г.</w:t>
            </w:r>
          </w:p>
          <w:p w:rsidR="000B549A" w:rsidRPr="000B549A" w:rsidRDefault="000B549A" w:rsidP="00C843C4">
            <w:pPr>
              <w:spacing w:line="360" w:lineRule="auto"/>
              <w:rPr>
                <w:sz w:val="28"/>
                <w:szCs w:val="28"/>
              </w:rPr>
            </w:pPr>
            <w:r w:rsidRPr="000B549A">
              <w:rPr>
                <w:sz w:val="28"/>
                <w:szCs w:val="28"/>
              </w:rPr>
              <w:t>Зимние 29.12.2018 г. - 10.01.2019 г.</w:t>
            </w: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20 дней</w:t>
            </w:r>
          </w:p>
        </w:tc>
      </w:tr>
      <w:tr w:rsidR="000B549A" w:rsidRPr="000B549A" w:rsidTr="000B549A">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3 четверть</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11.01-21.03.2019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10 недель</w:t>
            </w:r>
          </w:p>
          <w:p w:rsidR="000B549A" w:rsidRPr="000B549A" w:rsidRDefault="000B549A" w:rsidP="00C843C4">
            <w:pPr>
              <w:spacing w:line="360" w:lineRule="auto"/>
              <w:rPr>
                <w:sz w:val="28"/>
                <w:szCs w:val="28"/>
              </w:rPr>
            </w:pPr>
            <w:r w:rsidRPr="000B549A">
              <w:rPr>
                <w:sz w:val="28"/>
                <w:szCs w:val="28"/>
              </w:rPr>
              <w:t xml:space="preserve"> </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Весенние 22.03-31.03.2019 г.</w:t>
            </w: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10 дней</w:t>
            </w:r>
          </w:p>
        </w:tc>
      </w:tr>
      <w:tr w:rsidR="000B549A" w:rsidRPr="000B549A" w:rsidTr="000B549A">
        <w:trPr>
          <w:trHeight w:val="541"/>
        </w:trPr>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4 четверть</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01.04-31.05.2019 г.</w:t>
            </w:r>
          </w:p>
          <w:p w:rsidR="000B549A" w:rsidRPr="000B549A" w:rsidRDefault="000B549A" w:rsidP="00C843C4">
            <w:pPr>
              <w:spacing w:line="360" w:lineRule="auto"/>
              <w:rPr>
                <w:sz w:val="28"/>
                <w:szCs w:val="28"/>
              </w:rPr>
            </w:pPr>
            <w:r w:rsidRPr="000B549A">
              <w:rPr>
                <w:sz w:val="28"/>
                <w:szCs w:val="28"/>
              </w:rPr>
              <w:t>1, 9 классы 01.04 – 24.05.2019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9 недель</w:t>
            </w:r>
          </w:p>
          <w:p w:rsidR="000B549A" w:rsidRPr="000B549A" w:rsidRDefault="000B549A" w:rsidP="00C843C4">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Летние 01.06 - 31.08.2019 г.</w:t>
            </w:r>
          </w:p>
        </w:tc>
        <w:tc>
          <w:tcPr>
            <w:tcW w:w="1843" w:type="dxa"/>
            <w:shd w:val="clear" w:color="auto" w:fill="auto"/>
          </w:tcPr>
          <w:p w:rsidR="000B549A" w:rsidRPr="000B549A" w:rsidRDefault="000B549A" w:rsidP="00C843C4">
            <w:pPr>
              <w:spacing w:line="360" w:lineRule="auto"/>
              <w:rPr>
                <w:sz w:val="28"/>
                <w:szCs w:val="28"/>
              </w:rPr>
            </w:pPr>
          </w:p>
        </w:tc>
      </w:tr>
      <w:tr w:rsidR="000B549A" w:rsidRPr="000B549A" w:rsidTr="000B549A">
        <w:tc>
          <w:tcPr>
            <w:tcW w:w="1585" w:type="dxa"/>
            <w:shd w:val="clear" w:color="auto" w:fill="auto"/>
          </w:tcPr>
          <w:p w:rsidR="000B549A" w:rsidRPr="000B549A" w:rsidRDefault="000B549A" w:rsidP="00C843C4">
            <w:pPr>
              <w:spacing w:line="360" w:lineRule="auto"/>
              <w:rPr>
                <w:b/>
                <w:i/>
                <w:sz w:val="28"/>
                <w:szCs w:val="28"/>
              </w:rPr>
            </w:pPr>
            <w:r w:rsidRPr="000B549A">
              <w:rPr>
                <w:b/>
                <w:i/>
                <w:sz w:val="28"/>
                <w:szCs w:val="28"/>
              </w:rPr>
              <w:t>2 полугодие 10, 11 классы</w:t>
            </w:r>
          </w:p>
        </w:tc>
        <w:tc>
          <w:tcPr>
            <w:tcW w:w="2527" w:type="dxa"/>
            <w:shd w:val="clear" w:color="auto" w:fill="auto"/>
          </w:tcPr>
          <w:p w:rsidR="000B549A" w:rsidRPr="000B549A" w:rsidRDefault="000B549A" w:rsidP="00C843C4">
            <w:pPr>
              <w:spacing w:line="360" w:lineRule="auto"/>
              <w:rPr>
                <w:sz w:val="28"/>
                <w:szCs w:val="28"/>
              </w:rPr>
            </w:pPr>
            <w:r w:rsidRPr="000B549A">
              <w:rPr>
                <w:sz w:val="28"/>
                <w:szCs w:val="28"/>
              </w:rPr>
              <w:t xml:space="preserve">10 класс 11.01-31.05.2019 г. </w:t>
            </w:r>
          </w:p>
          <w:p w:rsidR="000B549A" w:rsidRPr="000B549A" w:rsidRDefault="000B549A" w:rsidP="00C843C4">
            <w:pPr>
              <w:spacing w:line="360" w:lineRule="auto"/>
              <w:rPr>
                <w:sz w:val="28"/>
                <w:szCs w:val="28"/>
              </w:rPr>
            </w:pPr>
            <w:r w:rsidRPr="000B549A">
              <w:rPr>
                <w:sz w:val="28"/>
                <w:szCs w:val="28"/>
              </w:rPr>
              <w:t>11 класс 11.01 – 24.05.2019 г.</w:t>
            </w: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19 недель</w:t>
            </w:r>
          </w:p>
          <w:p w:rsidR="000B549A" w:rsidRPr="000B549A" w:rsidRDefault="000B549A" w:rsidP="00C843C4">
            <w:pPr>
              <w:spacing w:line="360" w:lineRule="auto"/>
              <w:rPr>
                <w:sz w:val="28"/>
                <w:szCs w:val="28"/>
              </w:rPr>
            </w:pPr>
            <w:r w:rsidRPr="000B549A">
              <w:rPr>
                <w:sz w:val="28"/>
                <w:szCs w:val="28"/>
              </w:rPr>
              <w:t>18 недель</w:t>
            </w:r>
          </w:p>
        </w:tc>
        <w:tc>
          <w:tcPr>
            <w:tcW w:w="3119" w:type="dxa"/>
            <w:shd w:val="clear" w:color="auto" w:fill="auto"/>
          </w:tcPr>
          <w:p w:rsidR="000B549A" w:rsidRPr="000B549A" w:rsidRDefault="000B549A" w:rsidP="00C843C4">
            <w:pPr>
              <w:spacing w:line="360" w:lineRule="auto"/>
              <w:rPr>
                <w:sz w:val="28"/>
                <w:szCs w:val="28"/>
              </w:rPr>
            </w:pPr>
            <w:r w:rsidRPr="000B549A">
              <w:rPr>
                <w:sz w:val="28"/>
                <w:szCs w:val="28"/>
              </w:rPr>
              <w:t>Весенние 22.03-31.03.2019 г.</w:t>
            </w:r>
          </w:p>
          <w:p w:rsidR="000B549A" w:rsidRPr="000B549A" w:rsidRDefault="000B549A" w:rsidP="00C843C4">
            <w:pPr>
              <w:spacing w:line="360" w:lineRule="auto"/>
              <w:rPr>
                <w:sz w:val="28"/>
                <w:szCs w:val="28"/>
              </w:rPr>
            </w:pPr>
            <w:r w:rsidRPr="000B549A">
              <w:rPr>
                <w:sz w:val="28"/>
                <w:szCs w:val="28"/>
              </w:rPr>
              <w:t>Летние 01.06.- 31.08.2019 г.</w:t>
            </w: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10 дней</w:t>
            </w:r>
          </w:p>
        </w:tc>
      </w:tr>
      <w:tr w:rsidR="000B549A" w:rsidRPr="000B549A" w:rsidTr="000B549A">
        <w:tc>
          <w:tcPr>
            <w:tcW w:w="1585" w:type="dxa"/>
            <w:shd w:val="clear" w:color="auto" w:fill="auto"/>
          </w:tcPr>
          <w:p w:rsidR="000B549A" w:rsidRPr="000B549A" w:rsidRDefault="000B549A" w:rsidP="00C843C4">
            <w:pPr>
              <w:spacing w:line="360" w:lineRule="auto"/>
              <w:rPr>
                <w:sz w:val="28"/>
                <w:szCs w:val="28"/>
              </w:rPr>
            </w:pPr>
          </w:p>
          <w:p w:rsidR="000B549A" w:rsidRPr="000B549A" w:rsidRDefault="000B549A" w:rsidP="00C843C4">
            <w:pPr>
              <w:spacing w:line="360" w:lineRule="auto"/>
              <w:rPr>
                <w:sz w:val="28"/>
                <w:szCs w:val="28"/>
              </w:rPr>
            </w:pPr>
          </w:p>
        </w:tc>
        <w:tc>
          <w:tcPr>
            <w:tcW w:w="2527" w:type="dxa"/>
            <w:shd w:val="clear" w:color="auto" w:fill="auto"/>
          </w:tcPr>
          <w:p w:rsidR="000B549A" w:rsidRPr="000B549A" w:rsidRDefault="000B549A" w:rsidP="00C843C4">
            <w:pPr>
              <w:spacing w:line="360" w:lineRule="auto"/>
              <w:rPr>
                <w:b/>
                <w:i/>
                <w:sz w:val="28"/>
                <w:szCs w:val="28"/>
              </w:rPr>
            </w:pPr>
            <w:r w:rsidRPr="000B549A">
              <w:rPr>
                <w:b/>
                <w:i/>
                <w:sz w:val="28"/>
                <w:szCs w:val="28"/>
              </w:rPr>
              <w:t>Итого</w:t>
            </w:r>
          </w:p>
          <w:p w:rsidR="000B549A" w:rsidRPr="000B549A" w:rsidRDefault="000B549A" w:rsidP="00C843C4">
            <w:pPr>
              <w:spacing w:line="360" w:lineRule="auto"/>
              <w:rPr>
                <w:b/>
                <w:i/>
                <w:sz w:val="28"/>
                <w:szCs w:val="28"/>
              </w:rPr>
            </w:pPr>
          </w:p>
        </w:tc>
        <w:tc>
          <w:tcPr>
            <w:tcW w:w="1417" w:type="dxa"/>
            <w:shd w:val="clear" w:color="auto" w:fill="auto"/>
          </w:tcPr>
          <w:p w:rsidR="000B549A" w:rsidRPr="000B549A" w:rsidRDefault="000B549A" w:rsidP="00C843C4">
            <w:pPr>
              <w:spacing w:line="360" w:lineRule="auto"/>
              <w:rPr>
                <w:sz w:val="28"/>
                <w:szCs w:val="28"/>
              </w:rPr>
            </w:pPr>
            <w:r w:rsidRPr="000B549A">
              <w:rPr>
                <w:sz w:val="28"/>
                <w:szCs w:val="28"/>
              </w:rPr>
              <w:t>35 недель</w:t>
            </w:r>
          </w:p>
        </w:tc>
        <w:tc>
          <w:tcPr>
            <w:tcW w:w="3119" w:type="dxa"/>
            <w:shd w:val="clear" w:color="auto" w:fill="auto"/>
          </w:tcPr>
          <w:p w:rsidR="000B549A" w:rsidRPr="000B549A" w:rsidRDefault="000B549A" w:rsidP="00C843C4">
            <w:pPr>
              <w:spacing w:line="360" w:lineRule="auto"/>
              <w:rPr>
                <w:sz w:val="28"/>
                <w:szCs w:val="28"/>
              </w:rPr>
            </w:pPr>
          </w:p>
        </w:tc>
        <w:tc>
          <w:tcPr>
            <w:tcW w:w="1843" w:type="dxa"/>
            <w:shd w:val="clear" w:color="auto" w:fill="auto"/>
          </w:tcPr>
          <w:p w:rsidR="000B549A" w:rsidRPr="000B549A" w:rsidRDefault="000B549A" w:rsidP="00C843C4">
            <w:pPr>
              <w:spacing w:line="360" w:lineRule="auto"/>
              <w:rPr>
                <w:sz w:val="28"/>
                <w:szCs w:val="28"/>
              </w:rPr>
            </w:pPr>
            <w:r w:rsidRPr="000B549A">
              <w:rPr>
                <w:sz w:val="28"/>
                <w:szCs w:val="28"/>
              </w:rPr>
              <w:t>30 дней</w:t>
            </w:r>
          </w:p>
        </w:tc>
      </w:tr>
      <w:tr w:rsidR="000B549A" w:rsidRPr="000B549A" w:rsidTr="000B549A">
        <w:tc>
          <w:tcPr>
            <w:tcW w:w="1585" w:type="dxa"/>
            <w:shd w:val="clear" w:color="auto" w:fill="auto"/>
          </w:tcPr>
          <w:p w:rsidR="000B549A" w:rsidRPr="000B549A" w:rsidRDefault="000B549A" w:rsidP="00C843C4">
            <w:pPr>
              <w:spacing w:line="360" w:lineRule="auto"/>
              <w:rPr>
                <w:sz w:val="28"/>
                <w:szCs w:val="28"/>
              </w:rPr>
            </w:pPr>
          </w:p>
        </w:tc>
        <w:tc>
          <w:tcPr>
            <w:tcW w:w="2527" w:type="dxa"/>
            <w:shd w:val="clear" w:color="auto" w:fill="auto"/>
          </w:tcPr>
          <w:p w:rsidR="000B549A" w:rsidRPr="000B549A" w:rsidRDefault="000B549A" w:rsidP="00C843C4">
            <w:pPr>
              <w:spacing w:line="360" w:lineRule="auto"/>
              <w:rPr>
                <w:sz w:val="28"/>
                <w:szCs w:val="28"/>
              </w:rPr>
            </w:pPr>
          </w:p>
        </w:tc>
        <w:tc>
          <w:tcPr>
            <w:tcW w:w="1417" w:type="dxa"/>
            <w:shd w:val="clear" w:color="auto" w:fill="auto"/>
          </w:tcPr>
          <w:p w:rsidR="000B549A" w:rsidRPr="000B549A" w:rsidRDefault="000B549A" w:rsidP="00C843C4">
            <w:pPr>
              <w:spacing w:line="360" w:lineRule="auto"/>
              <w:rPr>
                <w:sz w:val="28"/>
                <w:szCs w:val="28"/>
              </w:rPr>
            </w:pPr>
          </w:p>
        </w:tc>
        <w:tc>
          <w:tcPr>
            <w:tcW w:w="4962" w:type="dxa"/>
            <w:gridSpan w:val="2"/>
            <w:shd w:val="clear" w:color="auto" w:fill="auto"/>
          </w:tcPr>
          <w:p w:rsidR="000B549A" w:rsidRPr="000B549A" w:rsidRDefault="000B549A" w:rsidP="00C843C4">
            <w:pPr>
              <w:spacing w:line="360" w:lineRule="auto"/>
              <w:rPr>
                <w:sz w:val="28"/>
                <w:szCs w:val="28"/>
              </w:rPr>
            </w:pPr>
            <w:r w:rsidRPr="000B549A">
              <w:rPr>
                <w:sz w:val="28"/>
                <w:szCs w:val="28"/>
              </w:rPr>
              <w:t>Дополнительные каникулы для 1 классов</w:t>
            </w:r>
          </w:p>
          <w:p w:rsidR="000B549A" w:rsidRPr="000B549A" w:rsidRDefault="000B549A" w:rsidP="00C843C4">
            <w:pPr>
              <w:spacing w:line="360" w:lineRule="auto"/>
              <w:rPr>
                <w:sz w:val="28"/>
                <w:szCs w:val="28"/>
              </w:rPr>
            </w:pPr>
            <w:r w:rsidRPr="000B549A">
              <w:rPr>
                <w:sz w:val="28"/>
                <w:szCs w:val="28"/>
              </w:rPr>
              <w:t>04.02-10.02.2019 г.</w:t>
            </w:r>
          </w:p>
        </w:tc>
      </w:tr>
    </w:tbl>
    <w:p w:rsidR="000B549A" w:rsidRPr="000B549A" w:rsidRDefault="000B549A" w:rsidP="000B549A">
      <w:pPr>
        <w:spacing w:line="360" w:lineRule="auto"/>
        <w:rPr>
          <w:b/>
          <w:sz w:val="28"/>
          <w:szCs w:val="28"/>
        </w:rPr>
      </w:pPr>
    </w:p>
    <w:p w:rsidR="000B549A" w:rsidRPr="000B549A" w:rsidRDefault="000B549A" w:rsidP="000B549A">
      <w:pPr>
        <w:spacing w:line="360" w:lineRule="auto"/>
        <w:rPr>
          <w:sz w:val="28"/>
          <w:szCs w:val="28"/>
        </w:rPr>
      </w:pPr>
      <w:r w:rsidRPr="000B549A">
        <w:rPr>
          <w:b/>
          <w:sz w:val="28"/>
          <w:szCs w:val="28"/>
        </w:rPr>
        <w:t>1 классы</w:t>
      </w:r>
      <w:r w:rsidRPr="000B549A">
        <w:rPr>
          <w:sz w:val="28"/>
          <w:szCs w:val="28"/>
        </w:rPr>
        <w:t xml:space="preserve"> - 33 учебные недели, каникулы - 35 дней, учебных дней - 165; </w:t>
      </w:r>
    </w:p>
    <w:p w:rsidR="000B549A" w:rsidRPr="000B549A" w:rsidRDefault="000B549A" w:rsidP="000B549A">
      <w:pPr>
        <w:spacing w:line="360" w:lineRule="auto"/>
        <w:rPr>
          <w:sz w:val="28"/>
          <w:szCs w:val="28"/>
        </w:rPr>
      </w:pPr>
      <w:r w:rsidRPr="000B549A">
        <w:rPr>
          <w:b/>
          <w:sz w:val="28"/>
          <w:szCs w:val="28"/>
        </w:rPr>
        <w:t>9, 11 классы</w:t>
      </w:r>
      <w:r w:rsidRPr="000B549A">
        <w:rPr>
          <w:sz w:val="28"/>
          <w:szCs w:val="28"/>
        </w:rPr>
        <w:t xml:space="preserve"> - 34 учебные недели, каникулы - 30 дней; учебных дней – 170;</w:t>
      </w:r>
    </w:p>
    <w:p w:rsidR="000B549A" w:rsidRPr="000B549A" w:rsidRDefault="000B549A" w:rsidP="000B549A">
      <w:pPr>
        <w:spacing w:line="360" w:lineRule="auto"/>
        <w:rPr>
          <w:sz w:val="28"/>
          <w:szCs w:val="28"/>
        </w:rPr>
      </w:pPr>
      <w:r w:rsidRPr="000B549A">
        <w:rPr>
          <w:b/>
          <w:sz w:val="28"/>
          <w:szCs w:val="28"/>
        </w:rPr>
        <w:lastRenderedPageBreak/>
        <w:t>2-9 (ФГОС), 10 классы</w:t>
      </w:r>
      <w:r w:rsidRPr="000B549A">
        <w:rPr>
          <w:sz w:val="28"/>
          <w:szCs w:val="28"/>
        </w:rPr>
        <w:t xml:space="preserve"> – 35 учебных недель, каникулы - 30 дней, учебных дней - 175; </w:t>
      </w:r>
    </w:p>
    <w:p w:rsidR="000B549A" w:rsidRPr="000B549A" w:rsidRDefault="000B549A" w:rsidP="000B549A">
      <w:pPr>
        <w:spacing w:line="360" w:lineRule="auto"/>
        <w:rPr>
          <w:sz w:val="28"/>
          <w:szCs w:val="28"/>
        </w:rPr>
      </w:pPr>
      <w:r w:rsidRPr="000B549A">
        <w:rPr>
          <w:b/>
          <w:sz w:val="28"/>
          <w:szCs w:val="28"/>
        </w:rPr>
        <w:t>Праздничные дни:</w:t>
      </w:r>
      <w:r w:rsidRPr="000B549A">
        <w:rPr>
          <w:sz w:val="28"/>
          <w:szCs w:val="28"/>
        </w:rPr>
        <w:t xml:space="preserve"> 03.11.2018-05.11.2018 г., 30.12.2018 г. - 08.01.2019 г., 23.02.2019 г., 08.03.2019 г.,  01.05-05.05.2019 г., 09.05-12.05.2019 г., 12.06.2019 г., 04.11.2019 г.</w:t>
      </w:r>
    </w:p>
    <w:p w:rsidR="000B549A" w:rsidRPr="000B549A" w:rsidRDefault="000B549A" w:rsidP="000B549A">
      <w:pPr>
        <w:pStyle w:val="aa"/>
        <w:spacing w:line="360" w:lineRule="auto"/>
        <w:jc w:val="center"/>
        <w:rPr>
          <w:b/>
          <w:sz w:val="28"/>
          <w:szCs w:val="28"/>
        </w:rPr>
      </w:pPr>
      <w:r w:rsidRPr="000B549A">
        <w:rPr>
          <w:b/>
          <w:sz w:val="28"/>
          <w:szCs w:val="28"/>
        </w:rPr>
        <w:t>24 мая 2019 года – Последний звонок</w:t>
      </w:r>
    </w:p>
    <w:p w:rsidR="000B549A" w:rsidRPr="000B549A" w:rsidRDefault="000B549A" w:rsidP="000B549A">
      <w:pPr>
        <w:pStyle w:val="Default"/>
        <w:spacing w:line="360" w:lineRule="auto"/>
        <w:jc w:val="both"/>
        <w:rPr>
          <w:rFonts w:ascii="Times New Roman" w:hAnsi="Times New Roman" w:cs="Times New Roman"/>
          <w:b/>
          <w:color w:val="auto"/>
          <w:sz w:val="28"/>
          <w:szCs w:val="28"/>
        </w:rPr>
      </w:pP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1.1. Продолжительность учебного года в 2018-2019 учебном году.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В МБОУ СОШ №10 устанавливается следующая продолжительность учебного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 1-ом классе – 33 учебные недели (165 учебных дня);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9, 11-ом классах – 34 учебные недели (170 учеб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2-9 (ФГОС), 10-ом классах – 35 учебных недель (175 учеб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Периоды учебных занятий и каникул: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2018- 2019 учебный год начинается 1 сентября 2018 года и заканчивается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1, 9, 11 классы - 24 мая 2019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2-8, 10 классы – 31 мая 2019 года.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Устанавливаются следующие сроки школьных каникул: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осенние каникулы</w:t>
      </w:r>
      <w:r w:rsidRPr="000B549A">
        <w:rPr>
          <w:rFonts w:ascii="Times New Roman" w:hAnsi="Times New Roman" w:cs="Times New Roman"/>
          <w:sz w:val="28"/>
          <w:szCs w:val="28"/>
        </w:rPr>
        <w:t xml:space="preserve">:  27.10.2018 г – 04.11.2018 г  (8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зимние каникулы</w:t>
      </w:r>
      <w:r w:rsidRPr="000B549A">
        <w:rPr>
          <w:rFonts w:ascii="Times New Roman" w:hAnsi="Times New Roman" w:cs="Times New Roman"/>
          <w:sz w:val="28"/>
          <w:szCs w:val="28"/>
        </w:rPr>
        <w:t xml:space="preserve">: 29.12.2018 г – 10.01.2019 г (12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весенние каникулы</w:t>
      </w:r>
      <w:r w:rsidRPr="000B549A">
        <w:rPr>
          <w:rFonts w:ascii="Times New Roman" w:hAnsi="Times New Roman" w:cs="Times New Roman"/>
          <w:sz w:val="28"/>
          <w:szCs w:val="28"/>
        </w:rPr>
        <w:t xml:space="preserve">: 22.03.2019 г – 31.03.2019 г (10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Дополнительные каникулы для первоклассников </w:t>
      </w:r>
      <w:r w:rsidRPr="000B549A">
        <w:rPr>
          <w:rFonts w:ascii="Times New Roman" w:hAnsi="Times New Roman" w:cs="Times New Roman"/>
          <w:sz w:val="28"/>
          <w:szCs w:val="28"/>
        </w:rPr>
        <w:t xml:space="preserve">– 04.02.2019 г – 10.02.2019 г (7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b/>
          <w:sz w:val="28"/>
          <w:szCs w:val="28"/>
        </w:rPr>
      </w:pPr>
      <w:r w:rsidRPr="000B549A">
        <w:rPr>
          <w:rFonts w:ascii="Times New Roman" w:hAnsi="Times New Roman" w:cs="Times New Roman"/>
          <w:b/>
          <w:sz w:val="28"/>
          <w:szCs w:val="28"/>
        </w:rPr>
        <w:t xml:space="preserve">Сроки промежуточной аттестации (выставление годовых отметок): </w:t>
      </w:r>
    </w:p>
    <w:p w:rsidR="000B549A" w:rsidRPr="000B549A" w:rsidRDefault="000B549A" w:rsidP="000B549A">
      <w:pPr>
        <w:pStyle w:val="Default"/>
        <w:spacing w:line="360" w:lineRule="auto"/>
        <w:ind w:left="567"/>
        <w:jc w:val="both"/>
        <w:rPr>
          <w:rFonts w:ascii="Times New Roman" w:hAnsi="Times New Roman" w:cs="Times New Roman"/>
          <w:b/>
          <w:sz w:val="28"/>
          <w:szCs w:val="28"/>
        </w:rPr>
      </w:pPr>
      <w:r w:rsidRPr="000B549A">
        <w:rPr>
          <w:rFonts w:ascii="Times New Roman" w:hAnsi="Times New Roman" w:cs="Times New Roman"/>
          <w:b/>
          <w:sz w:val="28"/>
          <w:szCs w:val="28"/>
        </w:rPr>
        <w:t>9, 11 классы – 24.05.2019 г</w:t>
      </w:r>
    </w:p>
    <w:p w:rsidR="000B549A" w:rsidRPr="000B549A" w:rsidRDefault="000B549A" w:rsidP="000B549A">
      <w:pPr>
        <w:pStyle w:val="Default"/>
        <w:spacing w:line="360" w:lineRule="auto"/>
        <w:ind w:left="567"/>
        <w:jc w:val="both"/>
        <w:rPr>
          <w:rFonts w:ascii="Times New Roman" w:hAnsi="Times New Roman" w:cs="Times New Roman"/>
          <w:b/>
          <w:sz w:val="28"/>
          <w:szCs w:val="28"/>
        </w:rPr>
      </w:pPr>
      <w:r w:rsidRPr="000B549A">
        <w:rPr>
          <w:rFonts w:ascii="Times New Roman" w:hAnsi="Times New Roman" w:cs="Times New Roman"/>
          <w:b/>
          <w:sz w:val="28"/>
          <w:szCs w:val="28"/>
        </w:rPr>
        <w:t>2-8, 10 классы – 31.05.2019 г</w:t>
      </w:r>
    </w:p>
    <w:p w:rsidR="000B549A" w:rsidRPr="000B549A" w:rsidRDefault="000B549A" w:rsidP="000B549A">
      <w:pPr>
        <w:pStyle w:val="Default"/>
        <w:spacing w:line="360" w:lineRule="auto"/>
        <w:jc w:val="both"/>
        <w:rPr>
          <w:rFonts w:ascii="Times New Roman" w:hAnsi="Times New Roman" w:cs="Times New Roman"/>
          <w:sz w:val="28"/>
          <w:szCs w:val="28"/>
        </w:rPr>
      </w:pPr>
    </w:p>
    <w:p w:rsidR="000B549A" w:rsidRPr="000B549A" w:rsidRDefault="000B549A" w:rsidP="000B549A">
      <w:pPr>
        <w:pStyle w:val="aa"/>
        <w:spacing w:line="360" w:lineRule="auto"/>
        <w:jc w:val="center"/>
        <w:rPr>
          <w:b/>
          <w:sz w:val="28"/>
          <w:szCs w:val="28"/>
        </w:rPr>
      </w:pPr>
    </w:p>
    <w:p w:rsidR="000B549A" w:rsidRPr="000B549A" w:rsidRDefault="000B549A" w:rsidP="000B549A">
      <w:pPr>
        <w:pStyle w:val="aa"/>
        <w:spacing w:line="360" w:lineRule="auto"/>
        <w:jc w:val="center"/>
        <w:rPr>
          <w:b/>
          <w:sz w:val="28"/>
          <w:szCs w:val="28"/>
        </w:rPr>
      </w:pPr>
    </w:p>
    <w:p w:rsidR="000B549A" w:rsidRDefault="000B549A" w:rsidP="000B549A">
      <w:pPr>
        <w:pStyle w:val="aa"/>
        <w:spacing w:line="276" w:lineRule="auto"/>
        <w:rPr>
          <w:b/>
          <w:sz w:val="28"/>
          <w:szCs w:val="28"/>
        </w:rPr>
      </w:pPr>
    </w:p>
    <w:p w:rsidR="00F22E00" w:rsidRDefault="00F07499" w:rsidP="000B549A">
      <w:pPr>
        <w:pStyle w:val="aa"/>
        <w:spacing w:line="276" w:lineRule="auto"/>
        <w:jc w:val="center"/>
        <w:rPr>
          <w:b/>
          <w:sz w:val="24"/>
          <w:szCs w:val="24"/>
        </w:rPr>
      </w:pPr>
      <w:r>
        <w:rPr>
          <w:b/>
          <w:sz w:val="24"/>
          <w:szCs w:val="24"/>
        </w:rPr>
        <w:lastRenderedPageBreak/>
        <w:t>3.1</w:t>
      </w:r>
      <w:r w:rsidR="00F22E00" w:rsidRPr="004E1172">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F22E00" w:rsidRPr="00F07499" w:rsidRDefault="00F22E00" w:rsidP="004B580A">
      <w:pPr>
        <w:spacing w:line="276" w:lineRule="auto"/>
        <w:jc w:val="center"/>
        <w:rPr>
          <w:b/>
          <w:lang w:eastAsia="en-US"/>
        </w:rPr>
      </w:pPr>
      <w:r w:rsidRPr="00F07499">
        <w:rPr>
          <w:b/>
          <w:lang w:eastAsia="en-US"/>
        </w:rPr>
        <w:t>Пояснительная записка</w:t>
      </w:r>
    </w:p>
    <w:p w:rsidR="00F22E00" w:rsidRPr="00AE3749" w:rsidRDefault="00F22E00" w:rsidP="004B580A">
      <w:pPr>
        <w:pStyle w:val="a4"/>
        <w:spacing w:line="276" w:lineRule="auto"/>
        <w:rPr>
          <w:b/>
          <w:lang w:eastAsia="en-US"/>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center"/>
        <w:rPr>
          <w:b/>
          <w:sz w:val="24"/>
          <w:szCs w:val="24"/>
        </w:rPr>
      </w:pPr>
      <w:r w:rsidRPr="0050525B">
        <w:rPr>
          <w:b/>
          <w:sz w:val="24"/>
          <w:szCs w:val="24"/>
        </w:rPr>
        <w:t xml:space="preserve">Учебный план МБОУ </w:t>
      </w:r>
      <w:r>
        <w:rPr>
          <w:b/>
          <w:sz w:val="24"/>
          <w:szCs w:val="24"/>
        </w:rPr>
        <w:t>СОШ №10</w:t>
      </w:r>
      <w:r w:rsidRPr="0050525B">
        <w:rPr>
          <w:b/>
          <w:sz w:val="24"/>
          <w:szCs w:val="24"/>
        </w:rPr>
        <w:t>:</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numPr>
          <w:ilvl w:val="0"/>
          <w:numId w:val="267"/>
        </w:numPr>
        <w:spacing w:line="276" w:lineRule="auto"/>
        <w:jc w:val="both"/>
        <w:rPr>
          <w:sz w:val="24"/>
          <w:szCs w:val="24"/>
        </w:rPr>
      </w:pPr>
      <w:r w:rsidRPr="0050525B">
        <w:rPr>
          <w:sz w:val="24"/>
          <w:szCs w:val="24"/>
        </w:rPr>
        <w:t>фиксирует максимальный объём учебной нагрузки обучающихся;</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both"/>
        <w:rPr>
          <w:sz w:val="24"/>
          <w:szCs w:val="24"/>
        </w:rPr>
      </w:pPr>
      <w:r w:rsidRPr="0050525B">
        <w:rPr>
          <w:sz w:val="24"/>
          <w:szCs w:val="24"/>
        </w:rPr>
        <w:t xml:space="preserve">Учебный план </w:t>
      </w:r>
      <w:r>
        <w:rPr>
          <w:sz w:val="24"/>
          <w:szCs w:val="24"/>
        </w:rPr>
        <w:t>МБОУ СОШ №10</w:t>
      </w:r>
      <w:r w:rsidRPr="0050525B">
        <w:rPr>
          <w:sz w:val="24"/>
          <w:szCs w:val="24"/>
        </w:rPr>
        <w:t xml:space="preserve"> состоит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внеучебную</w:t>
      </w:r>
      <w:r>
        <w:rPr>
          <w:sz w:val="24"/>
          <w:szCs w:val="24"/>
        </w:rPr>
        <w:t xml:space="preserve"> </w:t>
      </w:r>
      <w:r w:rsidRPr="0050525B">
        <w:rPr>
          <w:sz w:val="24"/>
          <w:szCs w:val="24"/>
        </w:rPr>
        <w:t>деятельность.</w:t>
      </w:r>
    </w:p>
    <w:p w:rsidR="00F22E00" w:rsidRDefault="00F22E00" w:rsidP="00F22E00">
      <w:pPr>
        <w:pStyle w:val="aa"/>
      </w:pPr>
    </w:p>
    <w:p w:rsidR="00F22E00" w:rsidRDefault="00095E80" w:rsidP="00F22E00">
      <w:pPr>
        <w:pStyle w:val="aa"/>
      </w:pPr>
      <w:r>
        <w:rPr>
          <w:noProof/>
          <w:lang w:eastAsia="ru-RU"/>
        </w:rPr>
        <mc:AlternateContent>
          <mc:Choice Requires="wps">
            <w:drawing>
              <wp:anchor distT="0" distB="0" distL="114300" distR="114300" simplePos="0" relativeHeight="251783168" behindDoc="0" locked="0" layoutInCell="1" allowOverlap="1">
                <wp:simplePos x="0" y="0"/>
                <wp:positionH relativeFrom="column">
                  <wp:posOffset>805815</wp:posOffset>
                </wp:positionH>
                <wp:positionV relativeFrom="paragraph">
                  <wp:posOffset>80645</wp:posOffset>
                </wp:positionV>
                <wp:extent cx="4181475" cy="390525"/>
                <wp:effectExtent l="24765" t="23495" r="32385" b="52705"/>
                <wp:wrapNone/>
                <wp:docPr id="114" name="AutoShap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81475" cy="390525"/>
                        </a:xfrm>
                        <a:prstGeom prst="roundRect">
                          <a:avLst>
                            <a:gd name="adj" fmla="val 16667"/>
                          </a:avLst>
                        </a:prstGeom>
                        <a:solidFill>
                          <a:srgbClr val="C00000"/>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AC264B" w:rsidRDefault="00EF25F4" w:rsidP="00F22E00">
                            <w:pPr>
                              <w:jc w:val="center"/>
                              <w:rPr>
                                <w:b/>
                                <w:color w:val="FFC000"/>
                                <w:sz w:val="28"/>
                                <w:szCs w:val="28"/>
                              </w:rPr>
                            </w:pPr>
                            <w:r w:rsidRPr="00AC264B">
                              <w:rPr>
                                <w:b/>
                                <w:color w:val="FFC000"/>
                                <w:sz w:val="28"/>
                                <w:szCs w:val="28"/>
                              </w:rPr>
                              <w:t>Образовательная программ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5" o:spid="_x0000_s1180" style="position:absolute;margin-left:63.45pt;margin-top:6.35pt;width:329.25pt;height:30.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uOgjQIAACAFAAAOAAAAZHJzL2Uyb0RvYy54bWysVNuO0zAQfUfiHyy/s7k0vUWbrlZdFiFx&#10;WbEgnt3YSQyObWy36fL1jCfpUljEA6KVLE9mfDxn5owvr469IgfhvDS6otlFSonQteFStxX99PH2&#10;xYoSH5jmTBktKvogPL3aPH92OdhS5KYzigtHAET7crAV7UKwZZL4uhM98xfGCg3OxrieBTBdm3DH&#10;BkDvVZKn6SIZjOPWmVp4D19vRifdIH7TiDq8bxovAlEVhdwCrg7XXVyTzSUrW8dsJ+spDfYPWfRM&#10;arj0EeqGBUb2Tj6B6mXtjDdNuKhNn5imkbVADsAmS39jc98xK5ALFMfbxzL5/wdbvzvcOSI59C4r&#10;KNGshyZd74PBu0m+nscSDdaXEHlv71wk6e0bU3/1RJttx3Qrrp0zQycYh8SyGJ/8ciAaHo6S3fDW&#10;cMBngI/VOjauj4BQB3LEpjw8NkUcA6nhY5GtsmI5p6QG32ydznNMKWHl6bR1PrwSpidxU1Fn9pp/&#10;gM7jFezwxgfsDJ/YMf6FkqZX0OcDUyRbLBZLTJqVUzBgnzCRrlGS30ql0HDtbqscgaMV3abxNx32&#10;52FKkwHSXWXg/jvGbR7/f8JAIijQWNuXmuM+MKnGPaSpdAQXKPSJp9kH4e47PhAuYzny1WwNQ8gl&#10;qH62ShfpekkJUy2Max0cJc6EzzJ02O9Y/CckF3le5LOxmMp2bKQ+P2c+1gT6Dq08XY/WWWaoiSiD&#10;UU7huDuOupuhZKJIdoY/gEwgI9QCPCuw6Yz7TskAI1pR/23PnKBEvdYgtXVWFHGm0SjmyxwMd+7Z&#10;nXuYrgGqogHY43Ybxndgb51sO7gpQ47aRPk3Mpx0PGY1iRrGEIlNT0ac83Mbo34+bJsfAAAA//8D&#10;AFBLAwQUAAYACAAAACEADcGHRd4AAAAJAQAADwAAAGRycy9kb3ducmV2LnhtbEyPwW7CMBBE75X6&#10;D9ZW6q04RNTQEAchEIceqqoB9WziJYmI11FsIP37Lqf2NqN9mp3JV6PrxBWH0HrSMJ0kIJAqb1uq&#10;NRz2u5cFiBANWdN5Qg0/GGBVPD7kJrP+Rl94LWMtOIRCZjQ0MfaZlKFq0Jkw8T0S305+cCayHWpp&#10;B3PjcNfJNEmUdKYl/tCYHjcNVufy4jSozan9PieH+LEt39VO2a36XO+1fn4a10sQEcf4B8O9PleH&#10;gjsd/YVsEB37VL0xehdzEAzMF68zEEcWsxRkkcv/C4pfAAAA//8DAFBLAQItABQABgAIAAAAIQC2&#10;gziS/gAAAOEBAAATAAAAAAAAAAAAAAAAAAAAAABbQ29udGVudF9UeXBlc10ueG1sUEsBAi0AFAAG&#10;AAgAAAAhADj9If/WAAAAlAEAAAsAAAAAAAAAAAAAAAAALwEAAF9yZWxzLy5yZWxzUEsBAi0AFAAG&#10;AAgAAAAhAELu46CNAgAAIAUAAA4AAAAAAAAAAAAAAAAALgIAAGRycy9lMm9Eb2MueG1sUEsBAi0A&#10;FAAGAAgAAAAhAA3Bh0XeAAAACQEAAA8AAAAAAAAAAAAAAAAA5wQAAGRycy9kb3ducmV2LnhtbFBL&#10;BQYAAAAABAAEAPMAAADyBQAAAAA=&#10;" fillcolor="#c00000" strokecolor="#f2f2f2" strokeweight="3pt">
                <v:shadow on="t" color="#622423" opacity=".5" offset="1pt"/>
                <v:textbox>
                  <w:txbxContent>
                    <w:p w:rsidR="00EF25F4" w:rsidRPr="00AC264B" w:rsidRDefault="00EF25F4" w:rsidP="00F22E00">
                      <w:pPr>
                        <w:jc w:val="center"/>
                        <w:rPr>
                          <w:b/>
                          <w:color w:val="FFC000"/>
                          <w:sz w:val="28"/>
                          <w:szCs w:val="28"/>
                        </w:rPr>
                      </w:pPr>
                      <w:r w:rsidRPr="00AC264B">
                        <w:rPr>
                          <w:b/>
                          <w:color w:val="FFC000"/>
                          <w:sz w:val="28"/>
                          <w:szCs w:val="28"/>
                        </w:rPr>
                        <w:t>Образовательная программа</w:t>
                      </w:r>
                    </w:p>
                  </w:txbxContent>
                </v:textbox>
              </v:roundrect>
            </w:pict>
          </mc:Fallback>
        </mc:AlternateContent>
      </w:r>
    </w:p>
    <w:p w:rsidR="00F22E00" w:rsidRDefault="00F22E00" w:rsidP="00F22E00">
      <w:pPr>
        <w:pStyle w:val="aa"/>
      </w:pPr>
    </w:p>
    <w:p w:rsidR="00F22E00" w:rsidRDefault="00F22E00" w:rsidP="00F22E00">
      <w:pPr>
        <w:pStyle w:val="aa"/>
      </w:pPr>
    </w:p>
    <w:p w:rsidR="00F22E00" w:rsidRDefault="00095E80" w:rsidP="00F22E00">
      <w:pPr>
        <w:pStyle w:val="aa"/>
      </w:pPr>
      <w:r>
        <w:rPr>
          <w:noProof/>
          <w:lang w:eastAsia="ru-RU"/>
        </w:rPr>
        <mc:AlternateContent>
          <mc:Choice Requires="wps">
            <w:drawing>
              <wp:anchor distT="0" distB="0" distL="114300" distR="114300" simplePos="0" relativeHeight="251784192" behindDoc="0" locked="0" layoutInCell="1" allowOverlap="1">
                <wp:simplePos x="0" y="0"/>
                <wp:positionH relativeFrom="column">
                  <wp:posOffset>1196340</wp:posOffset>
                </wp:positionH>
                <wp:positionV relativeFrom="paragraph">
                  <wp:posOffset>59690</wp:posOffset>
                </wp:positionV>
                <wp:extent cx="3305175" cy="390525"/>
                <wp:effectExtent l="24765" t="21590" r="32385" b="45085"/>
                <wp:wrapNone/>
                <wp:docPr id="113" name="AutoShap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175" cy="390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AC264B" w:rsidRDefault="00EF25F4" w:rsidP="00F22E00">
                            <w:pPr>
                              <w:jc w:val="center"/>
                              <w:rPr>
                                <w:b/>
                              </w:rPr>
                            </w:pPr>
                            <w:r w:rsidRPr="00AC264B">
                              <w:rPr>
                                <w:b/>
                              </w:rPr>
                              <w:t>Социальный заказ на образовательные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6" o:spid="_x0000_s1181" style="position:absolute;margin-left:94.2pt;margin-top:4.7pt;width:260.25pt;height:30.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E6VlAIAACAFAAAOAAAAZHJzL2Uyb0RvYy54bWysVNuO0zAQfUfiHyy/s7k1aRNtutorQlpg&#10;xYJ4dm0nMTh2sN2my9czdtLSZXlCtJLlydhn5syc8fnFvpdox40VWtU4OYsx4opqJlRb4y+f796s&#10;MLKOKEakVrzGT9zii/XrV+fjUPFUd1oybhCAKFuNQ40754YqiizteE/smR64AmejTU8cmKaNmCEj&#10;oPcySuO4iEZt2GA05dbC15vJidcBv2k4dR+bxnKHZI0hNxdWE9aNX6P1OalaQ4ZO0DkN8g9Z9EQo&#10;CHqEuiGOoK0RL6B6QY22unFnVPeRbhpBeeAAbJL4DzaPHRl44ALFscOxTPb/wdIPuweDBIPeJRlG&#10;ivTQpMut0yE2SsvCl2gcbAUnH4cH40na4V7T7xYpfd0R1fJLY/TYccIgscSfj55d8IaFq2gzvtcM&#10;8Angh2rtG9N7QKgD2oemPB2bwvcOUfiYZXGeLHOMKPiyMs7TPIQg1eH2YKx7y3WP/KbGRm8V+wSd&#10;DyHI7t660Bk2syPsG0ZNL6HPOyJRUhTFckacD0ekOmAGuloKdiekDIZpN9fSILha4/Lq6iov58v2&#10;9JhUaIR0V0kchzSeOe0pxl3q/3/DCESCQH1tbxULe0eEnPaQplQ+Jx6EPvPUW8fNY8dGxIQvR7rK&#10;ShhCJkD12Sou4nKJEZEtjCt1BiOj3VfhutBvX/wXJBe3RZKupmLKoSMT9TyG3yHriQ/0HVp5CB+s&#10;k8yCJrwMJjm5/WY/6S4L5L1INpo9gUwgo6AFeFZg02nzE6MRRrTG9seWGI6RfKdAamWyWPiZDsYi&#10;X6ZgmFPP5tRDFAWoGjtgH7bXbnoHtoMRbQeRksBRaS//RriDjqesZlHDGAZi85Ph5/zUDqd+P2zr&#10;XwAAAP//AwBQSwMEFAAGAAgAAAAhAC/urG3aAAAACAEAAA8AAABkcnMvZG93bnJldi54bWxMj0FP&#10;wzAMhe9I/IfISNxYApogLU0nqLQbFwbs7DWmqWiS0mRbx6/HO8HJfnpPz5+r1ewHcaAp9TEYuF0o&#10;EBTaaPvQGXh/W99oECljsDjEQAZOlGBVX15UWNp4DK902OROcElIJRpwOY+llKl15DEt4kiBvc84&#10;ecwsp07aCY9c7gd5p9S99NgHvuBwpMZR+7XZewM/idbb3i2b74+Iz9t40tioF2Our+anRxCZ5vwX&#10;hjM+o0PNTLu4DzaJgbXWS44aKHiw/6B0AWJ3XgqQdSX/P1D/AgAA//8DAFBLAQItABQABgAIAAAA&#10;IQC2gziS/gAAAOEBAAATAAAAAAAAAAAAAAAAAAAAAABbQ29udGVudF9UeXBlc10ueG1sUEsBAi0A&#10;FAAGAAgAAAAhADj9If/WAAAAlAEAAAsAAAAAAAAAAAAAAAAALwEAAF9yZWxzLy5yZWxzUEsBAi0A&#10;FAAGAAgAAAAhAI5wTpWUAgAAIAUAAA4AAAAAAAAAAAAAAAAALgIAAGRycy9lMm9Eb2MueG1sUEsB&#10;Ai0AFAAGAAgAAAAhAC/urG3aAAAACAEAAA8AAAAAAAAAAAAAAAAA7gQAAGRycy9kb3ducmV2Lnht&#10;bFBLBQYAAAAABAAEAPMAAAD1BQAAAAA=&#10;" fillcolor="#9bbb59" strokecolor="#f2f2f2" strokeweight="3pt">
                <v:shadow on="t" color="#4e6128" opacity=".5" offset="1pt"/>
                <v:textbox>
                  <w:txbxContent>
                    <w:p w:rsidR="00EF25F4" w:rsidRPr="00AC264B" w:rsidRDefault="00EF25F4" w:rsidP="00F22E00">
                      <w:pPr>
                        <w:jc w:val="center"/>
                        <w:rPr>
                          <w:b/>
                        </w:rPr>
                      </w:pPr>
                      <w:r w:rsidRPr="00AC264B">
                        <w:rPr>
                          <w:b/>
                        </w:rPr>
                        <w:t>Социальный заказ на образовательные услуги</w:t>
                      </w:r>
                    </w:p>
                  </w:txbxContent>
                </v:textbox>
              </v:roundrect>
            </w:pict>
          </mc:Fallback>
        </mc:AlternateContent>
      </w:r>
    </w:p>
    <w:p w:rsidR="00F22E00" w:rsidRDefault="00F22E00" w:rsidP="00F22E00">
      <w:pPr>
        <w:pStyle w:val="aa"/>
      </w:pPr>
    </w:p>
    <w:p w:rsidR="00F22E00" w:rsidRDefault="00095E80" w:rsidP="00F22E00">
      <w:pPr>
        <w:pStyle w:val="aa"/>
      </w:pPr>
      <w:r>
        <w:rPr>
          <w:noProof/>
          <w:lang w:eastAsia="ru-RU"/>
        </w:rPr>
        <mc:AlternateContent>
          <mc:Choice Requires="wps">
            <w:drawing>
              <wp:anchor distT="0" distB="0" distL="114300" distR="114300" simplePos="0" relativeHeight="251799552" behindDoc="0" locked="0" layoutInCell="1" allowOverlap="1">
                <wp:simplePos x="0" y="0"/>
                <wp:positionH relativeFrom="column">
                  <wp:posOffset>2767330</wp:posOffset>
                </wp:positionH>
                <wp:positionV relativeFrom="paragraph">
                  <wp:posOffset>99695</wp:posOffset>
                </wp:positionV>
                <wp:extent cx="635" cy="207645"/>
                <wp:effectExtent l="62230" t="13970" r="60960" b="26035"/>
                <wp:wrapNone/>
                <wp:docPr id="111"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76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217.9pt;margin-top:7.85pt;width:.05pt;height:16.3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fvLswIAAJwFAAAOAAAAZHJzL2Uyb0RvYy54bWysVMlu2zAQvRfoPxC8K1otL4gdOJLcS9oG&#10;SIqeaZGyiFKkQNKWg6L/3iFtK3V6KYpcCC6zvHnzOLd3x06gA9OGK7nE8U2EEZO1olzulvjb8yaY&#10;YWQskZQIJdkSvzCD71YfP9wO/YIlqlWCMo0giDSLoV/i1tp+EYambllHzI3qmYTHRumOWDjqXUg1&#10;GSB6J8IkivJwUJr2WtXMGLgtT4945eM3Davt16YxzCKxxIDN+lX7devWcHVLFjtN+pbXZxjkP1B0&#10;hEtIOoYqiSVor/lfoTpea2VUY29q1YWqaXjNfA1QTRy9qeapJT3ztQA5ph9pMu8Xtv5yeNSIU+hd&#10;HGMkSQdNWu+t8rlRCpdA0dCbBVgW8lG7IuujfOofVP3DIKmKlsgd8+bPLz14e4/wysUdTA+JtsNn&#10;RcGGQAbP17HRnQsJTKCjb8vL2BZ2tKiGyzydYFTDfRJN82ziAIVkcfHstbGfmOqQ2yyxsZrwXWsL&#10;JSV0X+nY5yGHB2NPjhcHl1aqDRfCi0BINECKSRZF3sMowal7dXZG77aF0OhAQEdFNImy8gzjykyr&#10;vaQ+WssIrc57S7iAPbKeHqs5ECYYduk6RjESDL6O253wCekyMi/eE2g4HS1s/T2Q4oX1cx7Nq1k1&#10;y4Isyasgi8oyWG+KLMg38XRSpmVRlPEvV0qcLVpOKZOumovI4+zfRHT+bid5jjIfeQuvo/vOANhr&#10;pOvNJJpm6SyYTidpkKVVFNzPNkWwLuI8n1b3xX31BmnlqzfvA3ak0qFSe8v0U0sHRLnTSzJL5zCj&#10;KIehkM6iPJpPMSJiBy2prcZIK/ud29br2ynTxbhSQ54kWZKeezdGPxFx6aE7jV041/ZKFYj50l//&#10;bdxPOf25raIvj9rJwv0gGAHe6Tyu3Iz58+ytXofq6jcAAAD//wMAUEsDBBQABgAIAAAAIQAhdn49&#10;3QAAAAkBAAAPAAAAZHJzL2Rvd25yZXYueG1sTI9PT8MwDMXvSHyHyEhcEEs3Niil6YT4sxsHCgeO&#10;XmOaQuOUJtvKt8ec4Gb7PT3/XrmefK/2NMYusIH5LANF3ATbcWvg9eXxPAcVE7LFPjAZ+KYI6+r4&#10;qMTChgM/075OrZIQjgUacCkNhdaxceQxzsJALNp7GD0mWcdW2xEPEu57vciyS+2xY/ngcKA7R81n&#10;vfMGNl8frrVnbznNH1x936FdTM2TMacn0+0NqERT+jPDL76gQyVM27BjG1VvYHmxEvQkwuoKlBjk&#10;cA1qK0O+BF2V+n+D6gcAAP//AwBQSwECLQAUAAYACAAAACEAtoM4kv4AAADhAQAAEwAAAAAAAAAA&#10;AAAAAAAAAAAAW0NvbnRlbnRfVHlwZXNdLnhtbFBLAQItABQABgAIAAAAIQA4/SH/1gAAAJQBAAAL&#10;AAAAAAAAAAAAAAAAAC8BAABfcmVscy8ucmVsc1BLAQItABQABgAIAAAAIQBvgfvLswIAAJwFAAAO&#10;AAAAAAAAAAAAAAAAAC4CAABkcnMvZTJvRG9jLnhtbFBLAQItABQABgAIAAAAIQAhdn493QAAAAkB&#10;AAAPAAAAAAAAAAAAAAAAAA0FAABkcnMvZG93bnJldi54bWxQSwUGAAAAAAQABADzAAAAFwYAAAAA&#10;" strokecolor="#c0504d" strokeweight="2pt">
                <v:stroke endarrow="block"/>
                <v:shadow color="#622423" offset="1pt"/>
              </v:shape>
            </w:pict>
          </mc:Fallback>
        </mc:AlternateContent>
      </w:r>
    </w:p>
    <w:p w:rsidR="00F22E00" w:rsidRDefault="00095E80" w:rsidP="00F22E00">
      <w:pPr>
        <w:pStyle w:val="aa"/>
      </w:pPr>
      <w:r>
        <w:rPr>
          <w:noProof/>
          <w:lang w:eastAsia="ru-RU"/>
        </w:rPr>
        <mc:AlternateContent>
          <mc:Choice Requires="wps">
            <w:drawing>
              <wp:anchor distT="0" distB="0" distL="114300" distR="114300" simplePos="0" relativeHeight="251785216" behindDoc="0" locked="0" layoutInCell="1" allowOverlap="1">
                <wp:simplePos x="0" y="0"/>
                <wp:positionH relativeFrom="column">
                  <wp:posOffset>1986915</wp:posOffset>
                </wp:positionH>
                <wp:positionV relativeFrom="paragraph">
                  <wp:posOffset>19685</wp:posOffset>
                </wp:positionV>
                <wp:extent cx="1819275" cy="323850"/>
                <wp:effectExtent l="24765" t="19685" r="32385" b="46990"/>
                <wp:wrapNone/>
                <wp:docPr id="110" name="AutoShap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323850"/>
                        </a:xfrm>
                        <a:prstGeom prst="roundRect">
                          <a:avLst>
                            <a:gd name="adj" fmla="val 16667"/>
                          </a:avLst>
                        </a:prstGeom>
                        <a:solidFill>
                          <a:srgbClr val="4BACC6"/>
                        </a:solidFill>
                        <a:ln w="38100">
                          <a:solidFill>
                            <a:srgbClr val="F2F2F2"/>
                          </a:solidFill>
                          <a:round/>
                          <a:headEnd/>
                          <a:tailEnd/>
                        </a:ln>
                        <a:effectLst>
                          <a:outerShdw dist="28398" dir="3806097" algn="ctr" rotWithShape="0">
                            <a:srgbClr val="205867">
                              <a:alpha val="50000"/>
                            </a:srgbClr>
                          </a:outerShdw>
                        </a:effectLst>
                      </wps:spPr>
                      <wps:txbx>
                        <w:txbxContent>
                          <w:p w:rsidR="00EF25F4" w:rsidRPr="00AC264B" w:rsidRDefault="00EF25F4" w:rsidP="00F22E00">
                            <w:pPr>
                              <w:jc w:val="center"/>
                              <w:rPr>
                                <w:b/>
                              </w:rPr>
                            </w:pPr>
                            <w:r w:rsidRPr="00AC264B">
                              <w:rPr>
                                <w:b/>
                              </w:rPr>
                              <w:t>Цели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7" o:spid="_x0000_s1182" style="position:absolute;margin-left:156.45pt;margin-top:1.55pt;width:143.25pt;height:25.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JGClQIAACAFAAAOAAAAZHJzL2Uyb0RvYy54bWysVNtuEzEQfUfiHyy/073k0k3UTVVSipAK&#10;VBTEs2N7dw1e29hONuXrGc8mJaU8IRJpNeOxj+fMnPHF5b7XZCd9UNbUtDjLKZGGW6FMW9Mvn29e&#10;VZSEyIxg2hpZ0wcZ6OXq5YuLwS1laTurhfQEQExYDq6mXYxumWWBd7Jn4cw6aSDYWN+zCK5vM+HZ&#10;AOi9zso8n2eD9cJ5y2UIsHo9BukK8ZtG8vixaYKMRNcUcov49fjdpG+2umDL1jPXKX5Ig/1DFj1T&#10;Bi59hLpmkZGtV8+gesW9DbaJZ9z2mW0axSVyADZF/geb+445iVygOME9lin8P1j+YXfniRLQuwLq&#10;Y1gPTbraRot3k3Jxnko0uLCEnffuzieSwd1a/j0QY9cdM6288t4OnWQCEivS/uzJgeQEOEo2w3sr&#10;AJ8BPlZr3/g+AUIdyB6b8vDYFLmPhMNiURWL8nxGCYfYpJxUM+xaxpbH086H+FbaniSjpt5ujfgE&#10;nccr2O42ROyMOLBj4hslTa+hzzumSTGfz5EkIB42g3XERLpWK3GjtEbHt5u19gSO1nT6+mq9niNj&#10;qMrpNm3IAOlWRZ5jGk+C4RTjpkz/v2EgERRoqu0bI9COTOnRhjS1STlJFPqBp91G6e87MRChUjnK&#10;arKAIRQKVD+p8nkOLSVMtzCuPHpKvI1fVeyw36n4z0iW+ayCCqV1pl3HRuqzHH7HrEc+0Hdo5fF6&#10;9E4yQ00kGYxyivvNftTdZJJgkkg2VjyATCAj1AI8K2B01v+kZIARrWn4sWVeUqLfGZDaophO00yj&#10;M52dl+D408jmNMIMB6iaRmCP5jqO78DWedV2cFOBHI1N8m9UPOp4zOogahhDJHZ4MtKcn/q46/fD&#10;tvoFAAD//wMAUEsDBBQABgAIAAAAIQAyz9453gAAAAgBAAAPAAAAZHJzL2Rvd25yZXYueG1sTI9B&#10;T4NAEIXvJv6HzZh4swuItSBLY7QmXhpj20tvCzsCkZ0l7Jbiv3d60tubvJc33yvWs+3FhKPvHCmI&#10;FxEIpNqZjhoFh/3b3QqED5qM7h2hgh/0sC6vrwqdG3emT5x2oRFcQj7XCtoQhlxKX7dotV+4AYm9&#10;LzdaHfgcG2lGfeZy28skipbS6o74Q6sHfGmx/t6drILsONjxfb+pwlZOx2WSRo8frxulbm/m5ycQ&#10;AefwF4YLPqNDyUyVO5HxoldwHycZRy8CBPsPWZaCqFikMciykP8HlL8AAAD//wMAUEsBAi0AFAAG&#10;AAgAAAAhALaDOJL+AAAA4QEAABMAAAAAAAAAAAAAAAAAAAAAAFtDb250ZW50X1R5cGVzXS54bWxQ&#10;SwECLQAUAAYACAAAACEAOP0h/9YAAACUAQAACwAAAAAAAAAAAAAAAAAvAQAAX3JlbHMvLnJlbHNQ&#10;SwECLQAUAAYACAAAACEAQjSRgpUCAAAgBQAADgAAAAAAAAAAAAAAAAAuAgAAZHJzL2Uyb0RvYy54&#10;bWxQSwECLQAUAAYACAAAACEAMs/eOd4AAAAIAQAADwAAAAAAAAAAAAAAAADvBAAAZHJzL2Rvd25y&#10;ZXYueG1sUEsFBgAAAAAEAAQA8wAAAPoFAAAAAA==&#10;" fillcolor="#4bacc6" strokecolor="#f2f2f2" strokeweight="3pt">
                <v:shadow on="t" color="#205867" opacity=".5" offset="1pt"/>
                <v:textbox>
                  <w:txbxContent>
                    <w:p w:rsidR="00EF25F4" w:rsidRPr="00AC264B" w:rsidRDefault="00EF25F4" w:rsidP="00F22E00">
                      <w:pPr>
                        <w:jc w:val="center"/>
                        <w:rPr>
                          <w:b/>
                        </w:rPr>
                      </w:pPr>
                      <w:r w:rsidRPr="00AC264B">
                        <w:rPr>
                          <w:b/>
                        </w:rPr>
                        <w:t>Цели образования</w:t>
                      </w:r>
                    </w:p>
                  </w:txbxContent>
                </v:textbox>
              </v:roundrect>
            </w:pict>
          </mc:Fallback>
        </mc:AlternateContent>
      </w:r>
    </w:p>
    <w:p w:rsidR="00F22E00" w:rsidRDefault="00095E80" w:rsidP="00F22E00">
      <w:pPr>
        <w:pStyle w:val="aa"/>
      </w:pPr>
      <w:r>
        <w:rPr>
          <w:noProof/>
          <w:lang w:eastAsia="ru-RU"/>
        </w:rPr>
        <mc:AlternateContent>
          <mc:Choice Requires="wps">
            <w:drawing>
              <wp:anchor distT="0" distB="0" distL="114300" distR="114300" simplePos="0" relativeHeight="251800576" behindDoc="0" locked="0" layoutInCell="1" allowOverlap="1">
                <wp:simplePos x="0" y="0"/>
                <wp:positionH relativeFrom="column">
                  <wp:posOffset>2767965</wp:posOffset>
                </wp:positionH>
                <wp:positionV relativeFrom="paragraph">
                  <wp:posOffset>168275</wp:posOffset>
                </wp:positionV>
                <wp:extent cx="0" cy="226695"/>
                <wp:effectExtent l="62865" t="15875" r="60960" b="24130"/>
                <wp:wrapNone/>
                <wp:docPr id="109"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2" o:spid="_x0000_s1026" type="#_x0000_t32" style="position:absolute;margin-left:217.95pt;margin-top:13.25pt;width:0;height:17.8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iwzsgIAAJoFAAAOAAAAZHJzL2Uyb0RvYy54bWysVE2P2jAQvVfqf7Byz+aTANHCik1CL9sW&#10;abfq2cQOserYkW0IqOp/79hAtmwvVbUXyx8zb2bePM/9w7Hj6ECVZlIsvOgu9BAVtSRM7Bbet5e1&#10;P/OQNlgQzKWgC+9Etfew/PjhfuhzGstWckIVAhCh86FfeK0xfR4Eum5ph/Wd7KmAx0aqDhs4ql1A&#10;FB4AveNBHIZZMEhFeiVrqjXcludHb+nwm4bW5mvTaGoQX3iQm3GrcuvWrsHyHuc7hfuW1Zc08H9k&#10;0WEmIOgIVWKD0V6xv6A6ViupZWPuatkFsmlYTV0NUE0UvqnmucU9dbUAObofadLvB1t/OWwUYgR6&#10;F849JHAHTVrtjXSxURLFlqKh1zlYFmKjbJH1UTz3T7L+oZGQRYvFjjrzl1MP3pH1CG5c7EH3EGg7&#10;fJYEbDBEcHwdG9VZSGACHV1bTmNb6NGg+nxZw20cZ9l84sBxfvXrlTafqOyQ3Sw8bRRmu9YUUgjo&#10;vVSRi4IPT9rYrHB+dbBBhVwzzp0EuEADhJikYeg8tOSM2Fdrp9VuW3CFDhhUVISTMC0vadyYKbkX&#10;xKG1FJPqsjeYcdgj48gxigFdnHo2XEeJhziFj2N35/y4sBGpk+45aTgdDWzdPVDiZPVzHs6rWTVL&#10;/TTOKj8Ny9JfrYvUz9bRdFImZVGU0S9bSpTmLSOEClvNVeJR+m8Suny2szhHkY+8BbfojmBI9jbT&#10;1XoSTtNk5k+nk8RPkyr0H2frwl8VUZZNq8fisXqTaeWq1++T7EilzUruDVXPLRkQYVYv8SyZw4Qi&#10;DEZCMguzcD71EOY7aEltlIeUNN+ZaZ26rS4txo0asjhO4+TSuxH9TMS1h/Y0duFS2ytVoMlrf92n&#10;sf/k/OO2kpw2ysrC/h8YAM7pMqzshPnz7KxeR+ryNwAAAP//AwBQSwMEFAAGAAgAAAAhAH90Qt/d&#10;AAAACQEAAA8AAABkcnMvZG93bnJldi54bWxMj01PwzAMhu9I/IfISFzQli6wapS6E+LrtgNlB45Z&#10;Y5pC45Qm28q/J4gDHG0/ev285XpyvTjQGDrPCIt5BoK48abjFmH78jhbgQhRs9G9Z0L4ogDr6vSk&#10;1IXxR36mQx1bkUI4FBrBxjgUUobGktNh7gfidHvzo9MxjWMrzaiPKdz1UmVZLp3uOH2weqA7S81H&#10;vXcIT5/vtjUXrytaPNj6vtNGTc0G8fxsur0BEWmKfzD86Cd1qJLTzu/ZBNEjXF0urxOKoPIliAT8&#10;LnYIuVIgq1L+b1B9AwAA//8DAFBLAQItABQABgAIAAAAIQC2gziS/gAAAOEBAAATAAAAAAAAAAAA&#10;AAAAAAAAAABbQ29udGVudF9UeXBlc10ueG1sUEsBAi0AFAAGAAgAAAAhADj9If/WAAAAlAEAAAsA&#10;AAAAAAAAAAAAAAAALwEAAF9yZWxzLy5yZWxzUEsBAi0AFAAGAAgAAAAhAN26LDOyAgAAmgUAAA4A&#10;AAAAAAAAAAAAAAAALgIAAGRycy9lMm9Eb2MueG1sUEsBAi0AFAAGAAgAAAAhAH90Qt/dAAAACQEA&#10;AA8AAAAAAAAAAAAAAAAADAUAAGRycy9kb3ducmV2LnhtbFBLBQYAAAAABAAEAPMAAAAWBgAAAAA=&#10;" strokecolor="#c0504d" strokeweight="2pt">
                <v:stroke endarrow="block"/>
                <v:shadow color="#622423" offset="1pt"/>
              </v:shape>
            </w:pict>
          </mc:Fallback>
        </mc:AlternateContent>
      </w:r>
    </w:p>
    <w:p w:rsidR="00F22E00" w:rsidRDefault="00F22E00" w:rsidP="00F22E00">
      <w:pPr>
        <w:pStyle w:val="aa"/>
      </w:pPr>
    </w:p>
    <w:p w:rsidR="00F22E00" w:rsidRDefault="00095E80" w:rsidP="00F22E00">
      <w:pPr>
        <w:pStyle w:val="aa"/>
      </w:pPr>
      <w:r>
        <w:rPr>
          <w:noProof/>
          <w:lang w:eastAsia="ru-RU"/>
        </w:rPr>
        <mc:AlternateContent>
          <mc:Choice Requires="wps">
            <w:drawing>
              <wp:anchor distT="0" distB="0" distL="114300" distR="114300" simplePos="0" relativeHeight="251786240" behindDoc="0" locked="0" layoutInCell="1" allowOverlap="1">
                <wp:simplePos x="0" y="0"/>
                <wp:positionH relativeFrom="column">
                  <wp:posOffset>767715</wp:posOffset>
                </wp:positionH>
                <wp:positionV relativeFrom="paragraph">
                  <wp:posOffset>34925</wp:posOffset>
                </wp:positionV>
                <wp:extent cx="4219575" cy="371475"/>
                <wp:effectExtent l="24765" t="25400" r="32385" b="50800"/>
                <wp:wrapNone/>
                <wp:docPr id="108" name="AutoShap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9575" cy="3714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AC264B" w:rsidRDefault="00EF25F4" w:rsidP="00F22E00">
                            <w:pPr>
                              <w:jc w:val="center"/>
                              <w:rPr>
                                <w:b/>
                                <w:color w:val="FFFF00"/>
                                <w:sz w:val="28"/>
                                <w:szCs w:val="28"/>
                              </w:rPr>
                            </w:pPr>
                            <w:r w:rsidRPr="00AC264B">
                              <w:rPr>
                                <w:b/>
                                <w:color w:val="FFFF00"/>
                                <w:sz w:val="28"/>
                                <w:szCs w:val="28"/>
                              </w:rPr>
                              <w:t>Учебный (образовательный) пла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8" o:spid="_x0000_s1183" style="position:absolute;margin-left:60.45pt;margin-top:2.75pt;width:332.25pt;height:29.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w+CjwIAACAFAAAOAAAAZHJzL2Uyb0RvYy54bWysVG1v0zAQ/o7Ef7D8neWl6auWTlPHENKA&#10;iYH47MZOYnBsc3abll/P2cm6jvEJ0UrWXc5+7p67x768OnSK7AU4aXRJs4uUEqErw6VuSvr1y+2b&#10;BSXOM82ZMlqU9CgcvVq/fnXZ25XITWsUF0AQRLtVb0vaem9XSeKqVnTMXRgrNAZrAx3z6EKTcGA9&#10;oncqydN0lvQGuAVTCefw680QpOuIX9ei8p/q2glPVEmxNh9XiOs2rMn6kq0aYLaV1VgG+4cqOiY1&#10;Jj1B3TDPyA7kC6hOVmCcqf1FZbrE1LWsROSAbLL0DzYPLbMicsHmOHtqk/t/sNXH/T0QyXF2KY5K&#10;sw6HdL3zJuYm+XIRWtRbt8KdD/YeAkln70z1wxFtNi3TjbgGMH0rGMfCsrA/eXYgOA6Pkm3/wXDE&#10;Z4gfu3WooQuA2AdyiEM5noYiDp5U+LHIs+V0PqWkwthknhVohxRs9XjagvPvhOlIMEoKZqf5Z5x8&#10;TMH2d87HyfCRHePfKak7hXPeM0Wy2Ww2HxHHzYj9iBnpGiX5rVQqOtBsNwoIHi3pJp2mxc142J1v&#10;U5r0WO4iS9NYxrOgO8e4zcP/bxiRSBRo6O1bzaPtmVSDjWUqHWoSUegjT7PzAh5a3hMuQzvyxQSH&#10;iA6qfrJIZ+lyTglTDV7XygMlYPw36ds479D8FyRneV7kk6GZyrZsoD5N8fdY9cAnDuWUPnpnlUVN&#10;BBkMcvKH7WHQ3aQIMEEkW8OPKBOsKGoBnxU0WgO/KOnxipbU/dwxEJSo9xqltsyKItzp6BTTeY4O&#10;nEe25xGmK4QqqUf20dz44R3YWZBNi5myyFGbIP9a+iCyp6pGB69hJDY+GeGen/tx19PDtv4NAAD/&#10;/wMAUEsDBBQABgAIAAAAIQDWYumd3gAAAAgBAAAPAAAAZHJzL2Rvd25yZXYueG1sTI9BT8JAFITv&#10;Jv6HzTPxJrsCLVC7JUriyQOIknBcuo+2sfu26S60/nufJz1OZjLzTb4eXSuu2IfGk4bHiQKBVHrb&#10;UKXh8+P1YQkiREPWtJ5QwzcGWBe3N7nJrB/oHa/7WAkuoZAZDXWMXSZlKGt0Jkx8h8Te2ffORJZ9&#10;JW1vBi53rZwqlUpnGuKF2nS4qbH82l+chs12NpMxHJqX7WI4HtOyOjdvO63v78bnJxARx/gXhl98&#10;RoeCmU7+QjaIlvVUrTiqIUlAsL9YJnMQJw3pXIEscvn/QPEDAAD//wMAUEsBAi0AFAAGAAgAAAAh&#10;ALaDOJL+AAAA4QEAABMAAAAAAAAAAAAAAAAAAAAAAFtDb250ZW50X1R5cGVzXS54bWxQSwECLQAU&#10;AAYACAAAACEAOP0h/9YAAACUAQAACwAAAAAAAAAAAAAAAAAvAQAAX3JlbHMvLnJlbHNQSwECLQAU&#10;AAYACAAAACEAVXMPgo8CAAAgBQAADgAAAAAAAAAAAAAAAAAuAgAAZHJzL2Uyb0RvYy54bWxQSwEC&#10;LQAUAAYACAAAACEA1mLpnd4AAAAIAQAADwAAAAAAAAAAAAAAAADpBAAAZHJzL2Rvd25yZXYueG1s&#10;UEsFBgAAAAAEAAQA8wAAAPQFAAAAAA==&#10;" fillcolor="#c0504d" strokecolor="#f2f2f2" strokeweight="3pt">
                <v:shadow on="t" color="#622423" opacity=".5" offset="1pt"/>
                <v:textbox>
                  <w:txbxContent>
                    <w:p w:rsidR="00EF25F4" w:rsidRPr="00AC264B" w:rsidRDefault="00EF25F4" w:rsidP="00F22E00">
                      <w:pPr>
                        <w:jc w:val="center"/>
                        <w:rPr>
                          <w:b/>
                          <w:color w:val="FFFF00"/>
                          <w:sz w:val="28"/>
                          <w:szCs w:val="28"/>
                        </w:rPr>
                      </w:pPr>
                      <w:r w:rsidRPr="00AC264B">
                        <w:rPr>
                          <w:b/>
                          <w:color w:val="FFFF00"/>
                          <w:sz w:val="28"/>
                          <w:szCs w:val="28"/>
                        </w:rPr>
                        <w:t>Учебный (образовательный) план</w:t>
                      </w:r>
                    </w:p>
                  </w:txbxContent>
                </v:textbox>
              </v:roundrect>
            </w:pict>
          </mc:Fallback>
        </mc:AlternateContent>
      </w:r>
    </w:p>
    <w:p w:rsidR="00F22E00" w:rsidRDefault="00F22E00" w:rsidP="00F22E00">
      <w:pPr>
        <w:pStyle w:val="aa"/>
      </w:pPr>
    </w:p>
    <w:p w:rsidR="00F22E00" w:rsidRDefault="00095E80" w:rsidP="00F22E00">
      <w:pPr>
        <w:pStyle w:val="aa"/>
      </w:pPr>
      <w:r>
        <w:rPr>
          <w:noProof/>
          <w:lang w:eastAsia="ru-RU"/>
        </w:rPr>
        <mc:AlternateContent>
          <mc:Choice Requires="wps">
            <w:drawing>
              <wp:anchor distT="0" distB="0" distL="114300" distR="114300" simplePos="0" relativeHeight="251806720" behindDoc="0" locked="0" layoutInCell="1" allowOverlap="1">
                <wp:simplePos x="0" y="0"/>
                <wp:positionH relativeFrom="column">
                  <wp:posOffset>4263390</wp:posOffset>
                </wp:positionH>
                <wp:positionV relativeFrom="paragraph">
                  <wp:posOffset>582295</wp:posOffset>
                </wp:positionV>
                <wp:extent cx="0" cy="226695"/>
                <wp:effectExtent l="62865" t="20320" r="60960" b="29210"/>
                <wp:wrapNone/>
                <wp:docPr id="107" name="AutoShap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8" o:spid="_x0000_s1026" type="#_x0000_t32" style="position:absolute;margin-left:335.7pt;margin-top:45.85pt;width:0;height:17.8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JxEsQIAAJoFAAAOAAAAZHJzL2Uyb0RvYy54bWysVE1v2zAMvQ/YfxB8d/0ZxzGaFKnt7NJt&#10;BdphZ8WSY2GyZEhKnGLYfx+lJO7SXYahF0FffCQfH3l7d+w5OlClmRRLL7oJPURFIwkTu6X37Xnj&#10;5x7SBguCuRR06b1Q7d2tPn64HYeCxrKTnFCFAEToYhyWXmfMUASBbjraY30jByrgsZWqxwaOahcQ&#10;hUdA73kQh2EWjFKRQcmGag231enRWzn8tqWN+dq2mhrElx7EZtyq3Lq1a7C6xcVO4aFjzTkM/B9R&#10;9JgJcDpBVdhgtFfsL6ieNUpq2ZqbRvaBbFvWUJcDZBOFb7J56vBAXS5Ajh4mmvT7wTZfDo8KMQK1&#10;C+ceEriHIq33RjrfKIlyS9E46AJ+luJR2SSbo3gaHmTzQyMhyw6LHXXfn18GsI6sRXBlYg96AEfb&#10;8bMk8AeDB8fXsVW9hQQm0NGV5WUqCz0a1JwuG7iN4yxbzBw4Li52g9LmE5U9spulp43CbNeZUgoB&#10;tZcqcl7w4UEbGxUuLgbWqZAbxrmTABdoBBezNAydhZacEftq/2m125ZcoQMGFZXhLEyrcxhX35Tc&#10;C+LQOopJfd4bzDjskXHkGMWALk49666nxEOcQuPY3Sk+LqxH6qR7ChpORwNbdw+UOFn9XISLOq/z&#10;1E/jrPbTsKr89aZM/WwTzWdVUpVlFf2yqURp0TFCqLDZXCQepf8moXOzncQ5iXziLbhGdwRDsNeR&#10;rjezcJ4muT+fzxI/TerQv883pb8uoyyb1/flff0m0tplr98n2IlKG5XcG6qeOjIiwqxe4jxZwIQi&#10;DEZCkodZuIAmwHwHJWmM8pCS5jsznVO31aXFuFJDFsdpnJxrN6GfiLjU0J6mKpxze6UKNHmpr2sa&#10;2yenjttK8vKorCxs/8AAcEbnYWUnzJ9n9+t1pK5+AwAA//8DAFBLAwQUAAYACAAAACEAbzd9td4A&#10;AAAKAQAADwAAAGRycy9kb3ducmV2LnhtbEyPTU/DMAyG70j8h8hIXBBLW03rKE0nxNeNwwoHjlnj&#10;NR2NU5psK/8eIw7b0faj189bribXiwOOofOkIJ0lIJAabzpqFXy8v9wuQYSoyejeEyr4wQCr6vKi&#10;1IXxR1rjoY6t4BAKhVZgYxwKKUNj0ekw8wMS37Z+dDryOLbSjPrI4a6XWZIspNMd8QerB3y02HzV&#10;e6fg9XtnW3PzucT02dZPnTbZ1LwpdX01PdyDiDjFEwx/+qwOFTtt/J5MEL2CRZ7OGVVwl+YgGPhf&#10;bJjM8jnIqpTnFapfAAAA//8DAFBLAQItABQABgAIAAAAIQC2gziS/gAAAOEBAAATAAAAAAAAAAAA&#10;AAAAAAAAAABbQ29udGVudF9UeXBlc10ueG1sUEsBAi0AFAAGAAgAAAAhADj9If/WAAAAlAEAAAsA&#10;AAAAAAAAAAAAAAAALwEAAF9yZWxzLy5yZWxzUEsBAi0AFAAGAAgAAAAhADJonESxAgAAmgUAAA4A&#10;AAAAAAAAAAAAAAAALgIAAGRycy9lMm9Eb2MueG1sUEsBAi0AFAAGAAgAAAAhAG83fbXeAAAACgEA&#10;AA8AAAAAAAAAAAAAAAAACwUAAGRycy9kb3ducmV2LnhtbFBLBQYAAAAABAAEAPMAAAAWBg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5696" behindDoc="0" locked="0" layoutInCell="1" allowOverlap="1">
                <wp:simplePos x="0" y="0"/>
                <wp:positionH relativeFrom="column">
                  <wp:posOffset>1473200</wp:posOffset>
                </wp:positionH>
                <wp:positionV relativeFrom="paragraph">
                  <wp:posOffset>582295</wp:posOffset>
                </wp:positionV>
                <wp:extent cx="0" cy="226695"/>
                <wp:effectExtent l="63500" t="20320" r="60325" b="29210"/>
                <wp:wrapNone/>
                <wp:docPr id="104" name="AutoShap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7" o:spid="_x0000_s1026" type="#_x0000_t32" style="position:absolute;margin-left:116pt;margin-top:45.85pt;width:0;height:17.8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6RtsgIAAJoFAAAOAAAAZHJzL2Uyb0RvYy54bWysVE2P2jAQvVfqf7B8z+aTANHCik1CL9sW&#10;abfq2cQOsZrYkW0IqOp/79hAtmwvVbUXyx8zb2bePM/9w7Fr0YEpzaVY4PAuwIiJSlIudgv87WXt&#10;zTDShghKWinYAp+Yxg/Ljx/uhz5jkWxkS5lCACJ0NvQL3BjTZ76vq4Z1RN/Jngl4rKXqiIGj2vlU&#10;kQHQu9aPgiD1B6lor2TFtIbb4vyIlw6/rlllvta1Zga1Cwy5Gbcqt27t6i/vSbZTpG94dUmD/EcW&#10;HeECgo5QBTEE7RX/C6rjlZJa1uaukp0v65pXzNUA1YTBm2qeG9IzVwuQo/uRJv1+sNWXw0YhTqF3&#10;QYKRIB00abU30sVGcTi1FA29zsAyFxtli6yO4rl/ktUPjYTMGyJ2zJm/nHrwDq2Hf+NiD7qHQNvh&#10;s6RgQyCC4+tYq85CAhPo6NpyGtvCjgZV58sKbqMoTecTB06yq1+vtPnEZIfsZoG1UYTvGpNLIaD3&#10;UoUuCjk8aWOzItnVwQYVcs3b1kmgFWiAEJMkCJyHli2n9tXaabXb5q1CBwIqyoNJkBSXNG7MlNwL&#10;6tAaRmh52RvCW9gj48gxigNdLcM2XMcoRi2Dj2N35/xaYSMyJ91z0nA6Gti6e6DEyernPJiXs3KW&#10;eEmUll4SFIW3WueJl67D6aSIizwvwl+2lDDJGk4pE7aaq8TD5N8kdPlsZ3GOIh9582/RHcGQ7G2m&#10;q/UkmCbxzJtOJ7GXxGXgPc7WubfKwzSdlo/5Y/km09JVr98n2ZFKm5XcG6aeGzogyq1eolk8hwlF&#10;OYyEeBakwXyKEWl30JLKKIyUNN+5aZy6rS4txo0a0ihKovjSuxH9TMS1h/Y0duFS2ytVoMlrf92n&#10;sf/k/OO2kp42ysrC/h8YAM7pMqzshPnz7KxeR+ryNwAAAP//AwBQSwMEFAAGAAgAAAAhAPAYfTfd&#10;AAAACgEAAA8AAABkcnMvZG93bnJldi54bWxMjz1PxDAMhnck/kNkJBbEpS2IO0rTE+JrY6AwMPoa&#10;0xQapzS5u/LvMWKA0faj189brWc/qB1NsQ9sIF9koIjbYHvuDLw835+uQMWEbHEITAa+KMK6Pjyo&#10;sLRhz0+0a1KnJIRjiQZcSmOpdWwdeYyLMBLL7S1MHpOMU6fthHsJ94MusuxCe+xZPjgc6cZR+9Fs&#10;vYGHz3fX2ZPXFeV3rrnt0RZz+2jM8dF8fQUq0Zz+YPjRF3WoxWkTtmyjGgwUZ4V0SQYu8yUoAX4X&#10;GyGL5TnoutL/K9TfAAAA//8DAFBLAQItABQABgAIAAAAIQC2gziS/gAAAOEBAAATAAAAAAAAAAAA&#10;AAAAAAAAAABbQ29udGVudF9UeXBlc10ueG1sUEsBAi0AFAAGAAgAAAAhADj9If/WAAAAlAEAAAsA&#10;AAAAAAAAAAAAAAAALwEAAF9yZWxzLy5yZWxzUEsBAi0AFAAGAAgAAAAhABKDpG2yAgAAmgUAAA4A&#10;AAAAAAAAAAAAAAAALgIAAGRycy9lMm9Eb2MueG1sUEsBAi0AFAAGAAgAAAAhAPAYfTfdAAAACgEA&#10;AA8AAAAAAAAAAAAAAAAADAUAAGRycy9kb3ducmV2LnhtbFBLBQYAAAAABAAEAPMAAAAWBg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4672" behindDoc="0" locked="0" layoutInCell="1" allowOverlap="1">
                <wp:simplePos x="0" y="0"/>
                <wp:positionH relativeFrom="column">
                  <wp:posOffset>2767965</wp:posOffset>
                </wp:positionH>
                <wp:positionV relativeFrom="paragraph">
                  <wp:posOffset>582295</wp:posOffset>
                </wp:positionV>
                <wp:extent cx="0" cy="226695"/>
                <wp:effectExtent l="62865" t="20320" r="60960" b="29210"/>
                <wp:wrapNone/>
                <wp:docPr id="103" name="AutoShap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6" o:spid="_x0000_s1026" type="#_x0000_t32" style="position:absolute;margin-left:217.95pt;margin-top:45.85pt;width:0;height:17.8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JhvsQIAAJoFAAAOAAAAZHJzL2Uyb0RvYy54bWysVE2P2jAQvVfqf7B8z+aTANHCik1CL9sW&#10;abfq2cQOsZrYkW0IqOp/79hAtmwvVbUXyx8zb2bePM/9w7Fr0YEpzaVY4PAuwIiJSlIudgv87WXt&#10;zTDShghKWinYAp+Yxg/Ljx/uhz5jkWxkS5lCACJ0NvQL3BjTZ76vq4Z1RN/Jngl4rKXqiIGj2vlU&#10;kQHQu9aPgiD1B6lor2TFtIbb4vyIlw6/rlllvta1Zga1Cwy5Gbcqt27t6i/vSbZTpG94dUmD/EcW&#10;HeECgo5QBTEE7RX/C6rjlZJa1uaukp0v65pXzNUA1YTBm2qeG9IzVwuQo/uRJv1+sNWXw0YhTqF3&#10;QYyRIB00abU30sVGcZhaioZeZ2CZi42yRVZH8dw/yeqHRkLmDRE75sxfTj14h9bDv3GxB91DoO3w&#10;WVKwIRDB8XWsVWchgQl0dG05jW1hR4Oq82UFt1GUpvOJAyfZ1a9X2nxiskN2s8DaKMJ3jcmlENB7&#10;qUIXhRyetLFZkezqYIMKueZt6yTQCjRAiEkSBM5Dy5ZT+2rttNpt81ahAwEV5cEkSIpLGjdmSu4F&#10;dWgNI7S87A3hLeyRceQYxYGulmEbrmMUo5bBx7G7c36tsBGZk+45aTgdDWzdPVDiZPVzHszLWTlL&#10;vCRKSy8JisJbrfPES9fhdFLERZ4X4S9bSphkDaeUCVvNVeJh8m8Suny2szhHkY+8+bfojmBI9jbT&#10;1XoSTJN45k2nk9hL4jLwHmfr3FvlYZpOy8f8sXyTaemq1++T7EilzUruDVPPDR0Q5VYv0Syew4Si&#10;HEZCPAvSYD7FiLQ7aEllFEZKmu/cNE7dVpcW40YNaRQlUXzp3Yh+JuLaQ3sau3Cp7ZUq0OS1v+7T&#10;2H9y/nFbSU8bZWVh/w8MAOd0GVZ2wvx5dlavI3X5GwAA//8DAFBLAwQUAAYACAAAACEAxaGIed4A&#10;AAAKAQAADwAAAGRycy9kb3ducmV2LnhtbEyPTU/DMAyG70j7D5EncUEsbdnYVppOiI/ddqBw4Jg1&#10;pik0Tmmyrfx7jDjA0faj189bbEbXiSMOofWkIJ0lIJBqb1pqFLw8P16uQISoyejOEyr4wgCbcnJW&#10;6Nz4Ez3hsYqN4BAKuVZgY+xzKUNt0ekw8z0S39784HTkcWikGfSJw10nsyS5lk63xB+s7vHOYv1R&#10;HZyC7ee7bczF6wrTB1vdt9pkY71T6nw63t6AiDjGPxh+9FkdSnba+wOZIDoF86vFmlEF63QJgoHf&#10;xZ7JbDkHWRbyf4XyGwAA//8DAFBLAQItABQABgAIAAAAIQC2gziS/gAAAOEBAAATAAAAAAAAAAAA&#10;AAAAAAAAAABbQ29udGVudF9UeXBlc10ueG1sUEsBAi0AFAAGAAgAAAAhADj9If/WAAAAlAEAAAsA&#10;AAAAAAAAAAAAAAAALwEAAF9yZWxzLy5yZWxzUEsBAi0AFAAGAAgAAAAhAN9cmG+xAgAAmgUAAA4A&#10;AAAAAAAAAAAAAAAALgIAAGRycy9lMm9Eb2MueG1sUEsBAi0AFAAGAAgAAAAhAMWhiHneAAAACgEA&#10;AA8AAAAAAAAAAAAAAAAACwUAAGRycy9kb3ducmV2LnhtbFBLBQYAAAAABAAEAPMAAAAWBg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3648" behindDoc="0" locked="0" layoutInCell="1" allowOverlap="1">
                <wp:simplePos x="0" y="0"/>
                <wp:positionH relativeFrom="column">
                  <wp:posOffset>4682490</wp:posOffset>
                </wp:positionH>
                <wp:positionV relativeFrom="paragraph">
                  <wp:posOffset>19685</wp:posOffset>
                </wp:positionV>
                <wp:extent cx="0" cy="226695"/>
                <wp:effectExtent l="62865" t="19685" r="60960" b="29845"/>
                <wp:wrapNone/>
                <wp:docPr id="102" name="AutoShap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5" o:spid="_x0000_s1026" type="#_x0000_t32" style="position:absolute;margin-left:368.7pt;margin-top:1.55pt;width:0;height:17.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9J/swIAAJoFAAAOAAAAZHJzL2Uyb0RvYy54bWysVMlu2zAQvRfoPxC6K6IWy7YQO3AkuZe0&#10;DZAUPdMiZRGVSIGkLRtF/z1D2lbi9FIUuRBcZnnz5nFu7w5di/ZMaS7FwgtvsIeYqCTlYrvwfjyv&#10;/ZmHtCGCklYKtvCOTHt3y8+fboc+Y5FsZEuZQhBE6GzoF15jTJ8Fga4a1hF9I3sm4LGWqiMGjmob&#10;UEUGiN61QYRxGgxS0V7JimkNt8Xp0Vu6+HXNKvO9rjUzqF14gM24Vbl1Y9dgeUuyrSJ9w6szDPIf&#10;KDrCBSQdQxXEELRT/K9QHa+U1LI2N5XsAlnXvGKuBqgmxO+qeWpIz1wtQI7uR5r0x4Wtvu0fFeIU&#10;eocjDwnSQZNWOyNdbhSHE0vR0OsMLHPxqGyR1UE89Q+y+qWRkHlDxJY58+djD96h9QiuXOxB95Bo&#10;M3yVFGwIZHB8HWrV2ZDABDq4thzHtrCDQdXpsoLbKErTuYMTkOzi1yttvjDZIbtZeNoowreNyaUQ&#10;0HupQpeF7B+0sahIdnGwSYVc87Z1EmgFGiDFJMHYeWjZcmpfrZ1W203eKrQnoKIcT3BSuBrh5a2Z&#10;kjtBXbSGEVqe94bwFvbIOHKM4kBXyzybrmPUQy2Dj2N3J3ytsBmZk+4JNJwOBrbuHihxsvo9x/Ny&#10;Vs4SP4nS0k9wUfirdZ746TqcToq4yPMi/GNLCZOs4ZQyYau5SDxM/k1C5892Euco8pG34Dq6IxjA&#10;XiNdrSd4msQzfzqdxH4Sl9i/n61zf5WHaTot7/P78h3S0lWvPwbsSKVFJXeGqaeGDohyq5doFs9h&#10;QlEOIyGe4RTPpx4i7RZaUhnlISXNT24ap26rSxvjSg1pFCVRfO7dGP1ExKWH9jR24VzbK1WgyUt/&#10;3aex/+T04zaSHh+VlYX9PzAAnNN5WNkJ8/bsrF5H6vIFAAD//wMAUEsDBBQABgAIAAAAIQAX0k0f&#10;2wAAAAgBAAAPAAAAZHJzL2Rvd25yZXYueG1sTI/LTsMwEEX3SPyDNUhsEHXSIhqFOBXitWNBYMFy&#10;Gg9xIB6H2G3D3zOIBSyP7tWdM9Vm9oPa0xT7wAbyRQaKuA22587Ay/P9eQEqJmSLQ2Ay8EURNvXx&#10;UYWlDQd+on2TOiUjHEs04FIaS61j68hjXISRWLK3MHlMglOn7YQHGfeDXmbZpfbYs1xwONKNo/aj&#10;2XkDD5/vrrNnrwXld6657dEu5/bRmNOT+foKVKI5/ZXhR1/UoRanbdixjWowsF6tL6RqYJWDkvyX&#10;t8JFAbqu9P8H6m8AAAD//wMAUEsBAi0AFAAGAAgAAAAhALaDOJL+AAAA4QEAABMAAAAAAAAAAAAA&#10;AAAAAAAAAFtDb250ZW50X1R5cGVzXS54bWxQSwECLQAUAAYACAAAACEAOP0h/9YAAACUAQAACwAA&#10;AAAAAAAAAAAAAAAvAQAAX3JlbHMvLnJlbHNQSwECLQAUAAYACAAAACEAV9fSf7MCAACaBQAADgAA&#10;AAAAAAAAAAAAAAAuAgAAZHJzL2Uyb0RvYy54bWxQSwECLQAUAAYACAAAACEAF9JNH9sAAAAIAQAA&#10;DwAAAAAAAAAAAAAAAAANBQAAZHJzL2Rvd25yZXYueG1sUEsFBgAAAAAEAAQA8wAAABUGA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2624" behindDoc="0" locked="0" layoutInCell="1" allowOverlap="1">
                <wp:simplePos x="0" y="0"/>
                <wp:positionH relativeFrom="column">
                  <wp:posOffset>2767330</wp:posOffset>
                </wp:positionH>
                <wp:positionV relativeFrom="paragraph">
                  <wp:posOffset>19685</wp:posOffset>
                </wp:positionV>
                <wp:extent cx="0" cy="226695"/>
                <wp:effectExtent l="62230" t="19685" r="61595" b="29845"/>
                <wp:wrapNone/>
                <wp:docPr id="101" name="AutoShap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4" o:spid="_x0000_s1026" type="#_x0000_t32" style="position:absolute;margin-left:217.9pt;margin-top:1.55pt;width:0;height:17.8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lGbsQIAAJoFAAAOAAAAZHJzL2Uyb0RvYy54bWysVE2P2jAQvVfqf7Byz+aTANHCik1CL9sW&#10;abfq2cQOserYkW0IqOp/79hAtmwvVbUXyx8zb2bePM/9w7Hj6ECVZlIsvOgu9BAVtSRM7Bbet5e1&#10;P/OQNlgQzKWgC+9Etfew/PjhfuhzGstWckIVAhCh86FfeK0xfR4Eum5ph/Wd7KmAx0aqDhs4ql1A&#10;FB4AveNBHIZZMEhFeiVrqjXcludHb+nwm4bW5mvTaGoQX3iQm3GrcuvWrsHyHuc7hfuW1Zc08H9k&#10;0WEmIOgIVWKD0V6xv6A6ViupZWPuatkFsmlYTV0NUE0UvqnmucU9dbUAObofadLvB1t/OWwUYgR6&#10;F0YeEriDJq32RrrYKIlSS9HQ6xwsC7FRtsj6KJ77J1n/0EjIosViR535y6kH78h6BDcu9qB7CLQd&#10;PksCNhgiOL6OjeosJDCBjq4tp7Et9GhQfb6s4TaOs2w+ceA4v/r1SptPVHbIbhaeNgqzXWsKKQT0&#10;XqrIRcGHJ21sVji/OtigQq4Z504CXKABQkzSMHQeWnJG7Ku102q3LbhCBwwqKsJJmJaXNG7MlNwL&#10;4tBaikl12RvMOOyRceQYxYAuTj0brqPEQ5zCx7G7c35c2IjUSfecNJyOBrbuHihxsvo5D+fVrJql&#10;fhpnlZ+GZemv1kXqZ+toOimTsijK6JctJUrzlhFCha3mKvEo/TcJXT7bWZyjyEfeglt0RzAke5vp&#10;aj0Jp2ky86fTSeKnSRX6j7N14a+KKMum1WPxWL3JtHLV6/dJdqTSZiX3hqrnlgyIMKuXeJbMYUIR&#10;BiMhmYVZOJ96CPMdtKQ2ykNKmu/MtE7dVpcW40YNWRyncXLp3Yh+JuLaQ3sau3Cp7ZUq0OS1v+7T&#10;2H9y/nFbSU4bZWVh/w8MAOd0GVZ2wvx5dlavI3X5GwAA//8DAFBLAwQUAAYACAAAACEAPQx8vdsA&#10;AAAIAQAADwAAAGRycy9kb3ducmV2LnhtbEyPy07DMBBF90j8gzVIbBB10gKKQpwK8dqxaGDBchoP&#10;cSAeh9htw98ziAUsj+7o3jPVevaD2tMU+8AG8kUGirgNtufOwMvzw3kBKiZki0NgMvBFEdb18VGF&#10;pQ0H3tC+SZ2SEo4lGnApjaXWsXXkMS7CSCzZW5g8JsGp03bCg5T7QS+z7Ep77FkWHI5066j9aHbe&#10;wOPnu+vs2WtB+b1r7nq0y7l9Mub0ZL65BpVoTn/H8KMv6lCL0zbs2EY1GLhYXYp6MrDKQUn+y1vh&#10;ogBdV/r/A/U3AAAA//8DAFBLAQItABQABgAIAAAAIQC2gziS/gAAAOEBAAATAAAAAAAAAAAAAAAA&#10;AAAAAABbQ29udGVudF9UeXBlc10ueG1sUEsBAi0AFAAGAAgAAAAhADj9If/WAAAAlAEAAAsAAAAA&#10;AAAAAAAAAAAALwEAAF9yZWxzLy5yZWxzUEsBAi0AFAAGAAgAAAAhAFV+UZuxAgAAmgUAAA4AAAAA&#10;AAAAAAAAAAAALgIAAGRycy9lMm9Eb2MueG1sUEsBAi0AFAAGAAgAAAAhAD0MfL3bAAAACAEAAA8A&#10;AAAAAAAAAAAAAAAACwUAAGRycy9kb3ducmV2LnhtbFBLBQYAAAAABAAEAPMAAAATBg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1600" behindDoc="0" locked="0" layoutInCell="1" allowOverlap="1">
                <wp:simplePos x="0" y="0"/>
                <wp:positionH relativeFrom="column">
                  <wp:posOffset>1062990</wp:posOffset>
                </wp:positionH>
                <wp:positionV relativeFrom="paragraph">
                  <wp:posOffset>55880</wp:posOffset>
                </wp:positionV>
                <wp:extent cx="0" cy="226695"/>
                <wp:effectExtent l="62865" t="17780" r="60960" b="22225"/>
                <wp:wrapNone/>
                <wp:docPr id="100"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69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3" o:spid="_x0000_s1026" type="#_x0000_t32" style="position:absolute;margin-left:83.7pt;margin-top:4.4pt;width:0;height:17.8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EdfsgIAAJoFAAAOAAAAZHJzL2Uyb0RvYy54bWysVE1v2zAMvQ/YfxB8d/0ZJzGaFKnt7NJt&#10;BdphZ8WSY2GyZEhKnGDYfy+lJG7TXYahF0FffCQfH3l7d+g42lOlmRQLL7oJPURFLQkT24X343nt&#10;zzykDRYEcynowjtS7d0tP3+6HfqcxrKVnFCFAETofOgXXmtMnweBrlvaYX0jeyrgsZGqwwaOahsQ&#10;hQdA73gQh2EWDFKRXsmaag235enRWzr8pqG1+d40mhrEFx7EZtyq3Lqxa7C8xflW4b5l9TkM/B9R&#10;dJgJcDpCldhgtFPsL6iO1Upq2ZibWnaBbBpWU5cDZBOF77J5anFPXS5Aju5HmvTHwdbf9o8KMQK1&#10;C4EfgTso0mpnpPONkiixFA29zuFnIR6VTbI+iKf+Qda/NBKyaLHYUvf9+diDdWQtgisTe9A9ONoM&#10;XyWBPxg8OL4OjeosJDCBDq4sx7Es9GBQfbqs4TaOs2w+ceA4v9j1SpsvVHbIbhaeNgqzbWsKKQTU&#10;XqrIecH7B21sVDi/GFinQq4Z504CXKABXExSYME+ackZsa/uoLabgiu0x6CiIpyEaXkO4+qbkjtB&#10;HFpLManOe4MZhz0yjhyjGNDFqWfddZR4iFNoHLs7xceF9UiddE9Bw+lgYOvugRInq9/zcF7Nqlnq&#10;p3FW+WlYlv5qXaR+to6mkzIpi6KM/thUojRvGSFU2GwuEo/Sf5PQudlO4hxFPvIWXKM7giHY60hX&#10;60k4TZOZP51OEj9NqtC/n60Lf1VEWTat7ov76l2klctef0ywI5U2KrkzVD21ZECEWb3Es2QOE4ow&#10;GAnJLMzC+dRDmG+hJLVRHlLS/GSmdeq2urQY+q0asjhOY9cjoK0R/UTEpYb2NFbhnNsrVWB3qa9r&#10;Gtsnp47bSHJ8VFYWtn9gADij87CyE+bt2f16HanLFwAAAP//AwBQSwMEFAAGAAgAAAAhAG8jEtfa&#10;AAAACAEAAA8AAABkcnMvZG93bnJldi54bWxMj8tOwzAQRfdI/IM1SGwQdVqFEoU4FeK1Y9HCguU0&#10;HuJAPA6x24a/Z8oGlkf36j6q1eR7tacxdoENzGcZKOIm2I5bA68vj5cFqJiQLfaBycA3RVjVpycV&#10;ljYceE37TWqVhHAs0YBLaSi1jo0jj3EWBmLR3sPoMQmOrbYjHiTc93qRZUvtsWNpcDjQnaPmc7Pz&#10;Bp6+PlxrL94Kmj+4zX2HdjE1z8acn023N6ASTenPDMf5Mh1q2bQNO7ZR9cLL61ysBgp5cNR/eWsg&#10;z69A15X+f6D+AQAA//8DAFBLAQItABQABgAIAAAAIQC2gziS/gAAAOEBAAATAAAAAAAAAAAAAAAA&#10;AAAAAABbQ29udGVudF9UeXBlc10ueG1sUEsBAi0AFAAGAAgAAAAhADj9If/WAAAAlAEAAAsAAAAA&#10;AAAAAAAAAAAALwEAAF9yZWxzLy5yZWxzUEsBAi0AFAAGAAgAAAAhAEfAR1+yAgAAmgUAAA4AAAAA&#10;AAAAAAAAAAAALgIAAGRycy9lMm9Eb2MueG1sUEsBAi0AFAAGAAgAAAAhAG8jEtfaAAAACAEAAA8A&#10;AAAAAAAAAAAAAAAADAUAAGRycy9kb3ducmV2LnhtbFBLBQYAAAAABAAEAPMAAAATBgAAAAA=&#10;" strokecolor="#c0504d" strokeweight="2pt">
                <v:stroke endarrow="block"/>
                <v:shadow color="#622423" offset="1pt"/>
              </v:shape>
            </w:pict>
          </mc:Fallback>
        </mc:AlternateContent>
      </w:r>
    </w:p>
    <w:p w:rsidR="00F22E00" w:rsidRDefault="00095E80" w:rsidP="00F22E00">
      <w:pPr>
        <w:pStyle w:val="aa"/>
      </w:pPr>
      <w:r>
        <w:rPr>
          <w:noProof/>
          <w:lang w:eastAsia="ru-RU"/>
        </w:rPr>
        <mc:AlternateContent>
          <mc:Choice Requires="wps">
            <w:drawing>
              <wp:anchor distT="0" distB="0" distL="114300" distR="114300" simplePos="0" relativeHeight="251789312" behindDoc="0" locked="0" layoutInCell="1" allowOverlap="1">
                <wp:simplePos x="0" y="0"/>
                <wp:positionH relativeFrom="column">
                  <wp:posOffset>3882390</wp:posOffset>
                </wp:positionH>
                <wp:positionV relativeFrom="paragraph">
                  <wp:posOffset>71120</wp:posOffset>
                </wp:positionV>
                <wp:extent cx="1666875" cy="333375"/>
                <wp:effectExtent l="24765" t="23495" r="32385" b="52705"/>
                <wp:wrapNone/>
                <wp:docPr id="99" name="AutoShap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333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AC264B" w:rsidRDefault="00EF25F4" w:rsidP="00F22E00">
                            <w:pPr>
                              <w:jc w:val="center"/>
                              <w:rPr>
                                <w:b/>
                              </w:rPr>
                            </w:pPr>
                            <w:r w:rsidRPr="00AC264B">
                              <w:rPr>
                                <w:b/>
                              </w:rPr>
                              <w:t>Внеучеб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1" o:spid="_x0000_s1184" style="position:absolute;margin-left:305.7pt;margin-top:5.6pt;width:131.25pt;height:26.2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ro5jAIAAB8FAAAOAAAAZHJzL2Uyb0RvYy54bWysVF1v0zAUfUfiP1h+Z/nod7V0mjqGkAZM&#10;DMSzazuJwbGN7TYtv57r26zrGE+IRIruje3jc+499uXVvtNkJ31Q1lS0uMgpkYZboUxT0a9fbt/M&#10;KQmRGcG0NbKiBxno1er1q8veLWVpW6uF9ARATFj2rqJtjG6ZZYG3smPhwjppYLC2vmMRUt9kwrMe&#10;0DudlXk+zXrrhfOWyxDg781xkK4Qv64lj5/qOshIdEWBW8Svx+8mfbPVJVs2nrlW8YEG+wcWHVMG&#10;Nj1B3bDIyNarF1Cd4t4GW8cLbrvM1rXiEjWAmiL/Q81Dy5xELVCc4E5lCv8Pln/c3XuiREUXC0oM&#10;66BH19tocWsyyotUod6FJUx8cPc+aQzuzvIfgRi7bplp5LX3tm8lE8AL52fPFqQkwFKy6T9YAfgM&#10;8LFY+9p3CRDKQPbYk8OpJ3IfCYefxXQ6nc8mlHAYG8EDMVDK2PJxtfMhvpO2IymoqLdbIz5D43EL&#10;trsLERsjBnVMfKek7jS0ecc0SfizAXGYDNiPmCjXaiVuldaY+Gaz1p7A0oqu80k+vhkWh/Np2pAe&#10;6M6LPEcazwbDOcZtmd6/YaAQ9Geq7VsjMI5M6WMMNLVJnCT6fNBpt1H6h1b0RKhUjnI+WsAZFApM&#10;P5rn03wxo4TpBk4rj54Sb+M3FVvsdyr+C5HTshyXo2MxtWvZUfokh+eR9VEPNuW0PWZnzNATyQZH&#10;O8X9Zo+2K0bYz2SSjRUHsAkwQi/ArQJBa/0vSno4oRUNP7fMS0r0ewNWWxTjcTrSmIwnsxISfz6y&#10;OR9hhgNURSOox3Adj9fA1nnVtLBTgRqNTfavVUwme2I1JHAKUdhwY6Rjfp7jrKd7bfUbAAD//wMA&#10;UEsDBBQABgAIAAAAIQAQKgW53gAAAAkBAAAPAAAAZHJzL2Rvd25yZXYueG1sTI/BTsMwEETvSPyD&#10;tUjcqJMGJSXEqaASJw6FAlKPbrxNLOJ1FLtN+HuWEz2u3mjmbbWeXS/OOAbrSUG6SEAgNd5YahV8&#10;frzcrUCEqMno3hMq+MEA6/r6qtKl8RO943kXW8ElFEqtoItxKKUMTYdOh4UfkJgd/eh05HNspRn1&#10;xOWul8skyaXTlnih0wNuOmy+dyenYLPNMhnDl33eFtN+nzft0b6+KXV7Mz89gog4x/8w/OmzOtTs&#10;dPAnMkH0CvI0vecog3QJggOrInsAcWCSFSDrSl5+UP8CAAD//wMAUEsBAi0AFAAGAAgAAAAhALaD&#10;OJL+AAAA4QEAABMAAAAAAAAAAAAAAAAAAAAAAFtDb250ZW50X1R5cGVzXS54bWxQSwECLQAUAAYA&#10;CAAAACEAOP0h/9YAAACUAQAACwAAAAAAAAAAAAAAAAAvAQAAX3JlbHMvLnJlbHNQSwECLQAUAAYA&#10;CAAAACEADLK6OYwCAAAfBQAADgAAAAAAAAAAAAAAAAAuAgAAZHJzL2Uyb0RvYy54bWxQSwECLQAU&#10;AAYACAAAACEAECoFud4AAAAJAQAADwAAAAAAAAAAAAAAAADmBAAAZHJzL2Rvd25yZXYueG1sUEsF&#10;BgAAAAAEAAQA8wAAAPEFAAAAAA==&#10;" fillcolor="#c0504d" strokecolor="#f2f2f2" strokeweight="3pt">
                <v:shadow on="t" color="#622423" opacity=".5" offset="1pt"/>
                <v:textbox>
                  <w:txbxContent>
                    <w:p w:rsidR="00EF25F4" w:rsidRPr="00AC264B" w:rsidRDefault="00EF25F4" w:rsidP="00F22E00">
                      <w:pPr>
                        <w:jc w:val="center"/>
                        <w:rPr>
                          <w:b/>
                        </w:rPr>
                      </w:pPr>
                      <w:r w:rsidRPr="00AC264B">
                        <w:rPr>
                          <w:b/>
                        </w:rPr>
                        <w:t>Внеучебная деятельность</w:t>
                      </w:r>
                    </w:p>
                  </w:txbxContent>
                </v:textbox>
              </v:roundrect>
            </w:pict>
          </mc:Fallback>
        </mc:AlternateContent>
      </w:r>
      <w:r>
        <w:rPr>
          <w:noProof/>
          <w:lang w:eastAsia="ru-RU"/>
        </w:rPr>
        <mc:AlternateContent>
          <mc:Choice Requires="wps">
            <w:drawing>
              <wp:anchor distT="0" distB="0" distL="114300" distR="114300" simplePos="0" relativeHeight="251787264" behindDoc="0" locked="0" layoutInCell="1" allowOverlap="1">
                <wp:simplePos x="0" y="0"/>
                <wp:positionH relativeFrom="column">
                  <wp:posOffset>291465</wp:posOffset>
                </wp:positionH>
                <wp:positionV relativeFrom="paragraph">
                  <wp:posOffset>61595</wp:posOffset>
                </wp:positionV>
                <wp:extent cx="1543050" cy="345440"/>
                <wp:effectExtent l="24765" t="23495" r="32385" b="50165"/>
                <wp:wrapNone/>
                <wp:docPr id="98" name="AutoShape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34544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AC264B" w:rsidRDefault="00EF25F4" w:rsidP="00F22E00">
                            <w:pPr>
                              <w:jc w:val="center"/>
                              <w:rPr>
                                <w:b/>
                              </w:rPr>
                            </w:pPr>
                            <w:r w:rsidRPr="00AC264B">
                              <w:rPr>
                                <w:b/>
                              </w:rPr>
                              <w:t>Инвариантная 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9" o:spid="_x0000_s1185" style="position:absolute;margin-left:22.95pt;margin-top:4.85pt;width:121.5pt;height:27.2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F12kwIAAB8FAAAOAAAAZHJzL2Uyb0RvYy54bWysVF1v0zAUfUfiP1h+Z/lo2rXR0mnqGEIa&#10;MDEQz67tJAbHDrbbdPv1XN+ko2M8IVrJ8s21j8+599gXl4dOk710XllT0ewspUQaboUyTUW/frl5&#10;s6TEB2YE09bIij5ITy/Xr19dDH0pc9taLaQjAGJ8OfQVbUPoyyTxvJUd82e2lwaStXUdCxC6JhGO&#10;DYDe6SRP00UyWCd6Z7n0Hr5ej0m6Rvy6ljx8qmsvA9EVBW4BR4fjNo7J+oKVjWN9q/hEg/0Di44p&#10;A4c+QV2zwMjOqRdQneLOeluHM267xNa14hI1gJos/UPNfct6iVqgOL5/KpP/f7D84/7OESUquoJO&#10;GdZBj652weLRJF+tYoWG3pew8L6/c1Gj728t/+GJsZuWmUZeOWeHVjIBvLK4Pnm2IQYetpLt8MEK&#10;wGeAj8U61K6LgFAGcsCePDz1RB4C4fAxmxezdA6t45CbFfOiwKYlrDzu7p0P76TtSJxU1NmdEZ+h&#10;8XgE29/6gI0RkzomvlNSdxravGeaZIvF4hxJs3JaDNhHTJRrtRI3SmsMXLPdaEdga0U3QKy4njb7&#10;02XakAHoLrM0RRrPkv4U4yaP/79hoBD0Z6ztWyNwHpjS4xxoahM5SfT5pNPugnT3rRiIULEc+XIW&#10;OysUmH62TBfp6pwSphu4rTw4SpwN31Rosd+x+C9ELvK8yGdjMXXfslH6PIXfkfWoB/oOrTwej9EJ&#10;M/REtMFop3DYHtB22WwRYaJJtlY8gE2AEXoBXhWYtNY9UjLADa2o/7ljTlKi3xuw2iqLXiABg2J+&#10;nkPgTjPb0wwzHKAqGkA9TjdhfAZ2vVNNCydlqNHYaP9ahaOPR1aTqeEWorDpxYjX/DTGVb/ftfUv&#10;AAAA//8DAFBLAwQUAAYACAAAACEAlG3Th90AAAAHAQAADwAAAGRycy9kb3ducmV2LnhtbEyOTU/D&#10;MBBE70j8B2uRuFGnH6RpiFNBJU4cCgWkHt14m1jE6yh2m/Dvuz3BcTSjN69Yj64VZ+yD9aRgOklA&#10;IFXeWKoVfH2+PmQgQtRkdOsJFfxigHV5e1Po3PiBPvC8i7VgCIVcK2hi7HIpQ9Wg02HiOyTujr53&#10;OnLsa2l6PTDctXKWJKl02hI/NLrDTYPVz+7kFGy287mM4du+bJfDfp9W9dG+vSt1fzc+P4GIOMa/&#10;MVz1WR1Kdjr4E5kgWgWLxxUvFayWILieZRnng4J0MQVZFvK/f3kBAAD//wMAUEsBAi0AFAAGAAgA&#10;AAAhALaDOJL+AAAA4QEAABMAAAAAAAAAAAAAAAAAAAAAAFtDb250ZW50X1R5cGVzXS54bWxQSwEC&#10;LQAUAAYACAAAACEAOP0h/9YAAACUAQAACwAAAAAAAAAAAAAAAAAvAQAAX3JlbHMvLnJlbHNQSwEC&#10;LQAUAAYACAAAACEATeBddpMCAAAfBQAADgAAAAAAAAAAAAAAAAAuAgAAZHJzL2Uyb0RvYy54bWxQ&#10;SwECLQAUAAYACAAAACEAlG3Th90AAAAHAQAADwAAAAAAAAAAAAAAAADtBAAAZHJzL2Rvd25yZXYu&#10;eG1sUEsFBgAAAAAEAAQA8wAAAPcFAAAAAA==&#10;" fillcolor="#c0504d" strokecolor="#f2f2f2" strokeweight="3pt">
                <v:shadow on="t" color="#622423" opacity=".5" offset="1pt"/>
                <v:textbox>
                  <w:txbxContent>
                    <w:p w:rsidR="00EF25F4" w:rsidRPr="00AC264B" w:rsidRDefault="00EF25F4" w:rsidP="00F22E00">
                      <w:pPr>
                        <w:jc w:val="center"/>
                        <w:rPr>
                          <w:b/>
                        </w:rPr>
                      </w:pPr>
                      <w:r w:rsidRPr="00AC264B">
                        <w:rPr>
                          <w:b/>
                        </w:rPr>
                        <w:t>Инвариантная часть</w:t>
                      </w:r>
                    </w:p>
                  </w:txbxContent>
                </v:textbox>
              </v:roundrect>
            </w:pict>
          </mc:Fallback>
        </mc:AlternateContent>
      </w:r>
      <w:r>
        <w:rPr>
          <w:noProof/>
          <w:lang w:eastAsia="ru-RU"/>
        </w:rPr>
        <mc:AlternateContent>
          <mc:Choice Requires="wps">
            <w:drawing>
              <wp:anchor distT="0" distB="0" distL="114300" distR="114300" simplePos="0" relativeHeight="251788288" behindDoc="0" locked="0" layoutInCell="1" allowOverlap="1">
                <wp:simplePos x="0" y="0"/>
                <wp:positionH relativeFrom="column">
                  <wp:posOffset>2101215</wp:posOffset>
                </wp:positionH>
                <wp:positionV relativeFrom="paragraph">
                  <wp:posOffset>52070</wp:posOffset>
                </wp:positionV>
                <wp:extent cx="1466850" cy="345440"/>
                <wp:effectExtent l="24765" t="23495" r="32385" b="50165"/>
                <wp:wrapNone/>
                <wp:docPr id="97"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34544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AC264B" w:rsidRDefault="00EF25F4" w:rsidP="00F22E00">
                            <w:pPr>
                              <w:jc w:val="center"/>
                              <w:rPr>
                                <w:b/>
                              </w:rPr>
                            </w:pPr>
                            <w:r w:rsidRPr="00AC264B">
                              <w:rPr>
                                <w:b/>
                              </w:rPr>
                              <w:t>Вариативная 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0" o:spid="_x0000_s1186" style="position:absolute;margin-left:165.45pt;margin-top:4.1pt;width:115.5pt;height:27.2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UC5kAIAAB8FAAAOAAAAZHJzL2Uyb0RvYy54bWysVF1v0zAUfUfiP1h+Z/lomnXR0mnqGELi&#10;Y2Ignt3YSQyObWy36fj1XN+kozDEA6KVIl9/HN9z7rm+vDoMiuyF89LommZnKSVCN4ZL3dX008fb&#10;FytKfGCaM2W0qOmD8PRq/fzZ5WgrkZveKC4cARDtq9HWtA/BVknim14MzJ8ZKzQstsYNLEDouoQ7&#10;NgL6oJI8TctkNI5bZxrhPczeTIt0jfhtK5rwvm29CETVFHIL+HX43cZvsr5kVeeY7WUzp8H+IYuB&#10;SQ2XPkLdsMDIzsknUINsnPGmDWeNGRLTtrIRyAHYZOlvbO57ZgVyAXG8fZTJ/z/Y5t3+zhHJa3px&#10;TolmA9ToehcMXk0WKSo0Wl/Bxnt75yJHb9+Y5qsn2mx6pjtx7ZwZe8E45JVFRZNfDsTAw1GyHd8a&#10;DvgM8FGsQ+uGCAgykAPW5OGxJuIQSAOTWVGWqyWUroG1RbEsCkwpYdXxtHU+vBJmIHFQU2d2mn+A&#10;wuMVbP/GBywMn9kx/oWSdlBQ5j1TJCvL8hyTZtW8GbCPmEjXKMlvpVIYuG67UY7A0Zpu0mVa3MyH&#10;/ek2pckI6a4yEPDvGLd5/P8JA4mgP6O2LzXHcWBSTWNIU+kILtDnM0+zC8Ld93wkXEY58tXiAnqQ&#10;SzD9YpWWaawzUx10axMcJc6EzzL0WO8o/hOSZZ4X+WISU9meTdSXKfyOWU+aQN2hlMfrMTrJDD0R&#10;bRBb01fhsD2g7bIFqh/ntoY/gE0gI/QCvCow6I37TskIHVpT/23HnKBEvdZgtYsseoEEDIrleQ6B&#10;O13Znq4w3QBUTQOwx+EmTM/AzjrZ9XBThhy1ifZvZTj6eMpqNjV0IRKbX4zY5qcx7vr5rq1/AAAA&#10;//8DAFBLAwQUAAYACAAAACEAHKVCOt0AAAAIAQAADwAAAGRycy9kb3ducmV2LnhtbEyPwU7DMBBE&#10;70j8g7VI3KjTRJgS4lRQiROHQgGpRzfeJhbxOordJvw9ywmOoxnNvKnWs+/FGcfoAmlYLjIQSE2w&#10;jloNH+/PNysQMRmypg+EGr4xwrq+vKhMacNEb3jepVZwCcXSaOhSGkopY9OhN3ERBiT2jmH0JrEc&#10;W2lHM3G572WeZUp644gXOjPgpsPma3fyGjbbopApfrqn7d2036umPbqXV62vr+bHBxAJ5/QXhl98&#10;RoeamQ7hRDaKXkNRZPcc1bDKQbB/q5asDxpUrkDWlfx/oP4BAAD//wMAUEsBAi0AFAAGAAgAAAAh&#10;ALaDOJL+AAAA4QEAABMAAAAAAAAAAAAAAAAAAAAAAFtDb250ZW50X1R5cGVzXS54bWxQSwECLQAU&#10;AAYACAAAACEAOP0h/9YAAACUAQAACwAAAAAAAAAAAAAAAAAvAQAAX3JlbHMvLnJlbHNQSwECLQAU&#10;AAYACAAAACEArp1AuZACAAAfBQAADgAAAAAAAAAAAAAAAAAuAgAAZHJzL2Uyb0RvYy54bWxQSwEC&#10;LQAUAAYACAAAACEAHKVCOt0AAAAIAQAADwAAAAAAAAAAAAAAAADqBAAAZHJzL2Rvd25yZXYueG1s&#10;UEsFBgAAAAAEAAQA8wAAAPQFAAAAAA==&#10;" fillcolor="#c0504d" strokecolor="#f2f2f2" strokeweight="3pt">
                <v:shadow on="t" color="#622423" opacity=".5" offset="1pt"/>
                <v:textbox>
                  <w:txbxContent>
                    <w:p w:rsidR="00EF25F4" w:rsidRPr="00AC264B" w:rsidRDefault="00EF25F4" w:rsidP="00F22E00">
                      <w:pPr>
                        <w:jc w:val="center"/>
                        <w:rPr>
                          <w:b/>
                        </w:rPr>
                      </w:pPr>
                      <w:r w:rsidRPr="00AC264B">
                        <w:rPr>
                          <w:b/>
                        </w:rPr>
                        <w:t>Вариативная часть</w:t>
                      </w:r>
                    </w:p>
                  </w:txbxContent>
                </v:textbox>
              </v:roundrect>
            </w:pict>
          </mc:Fallback>
        </mc:AlternateConten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790336" behindDoc="0" locked="0" layoutInCell="1" allowOverlap="1">
                <wp:simplePos x="0" y="0"/>
                <wp:positionH relativeFrom="column">
                  <wp:posOffset>1263015</wp:posOffset>
                </wp:positionH>
                <wp:positionV relativeFrom="paragraph">
                  <wp:posOffset>12065</wp:posOffset>
                </wp:positionV>
                <wp:extent cx="3419475" cy="381000"/>
                <wp:effectExtent l="24765" t="21590" r="32385" b="45085"/>
                <wp:wrapNone/>
                <wp:docPr id="96" name="AutoShap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19475"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AC264B" w:rsidRDefault="00EF25F4" w:rsidP="00F22E00">
                            <w:pPr>
                              <w:jc w:val="center"/>
                              <w:rPr>
                                <w:b/>
                              </w:rPr>
                            </w:pPr>
                            <w:r w:rsidRPr="00AC264B">
                              <w:rPr>
                                <w:b/>
                              </w:rPr>
                              <w:t>Программное обеспеч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2" o:spid="_x0000_s1187" style="position:absolute;margin-left:99.45pt;margin-top:.95pt;width:269.25pt;height:30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fNkQIAAB8FAAAOAAAAZHJzL2Uyb0RvYy54bWysVNtu1DAQfUfiHyy/01z2HjVb9YqQClQU&#10;xLPXdhKDYwfbu9ny9Ywn2WVLeUIokuWJ7eNzZs74/GLfarKTzitrSpqdpZRIw61Qpi7pl893b5aU&#10;+MCMYNoaWdIn6enF+vWr874rZG4bq4V0BECML/qupE0IXZEknjeyZf7MdtLAYmVdywKErk6EYz2g&#10;tzrJ03Se9NaJzlkuvYe/N8MiXSN+VUkePlaVl4HokgK3gKPDcRPHZH3OitqxrlF8pMH+gUXLlIFL&#10;j1A3LDCydeoFVKu4s95W4YzbNrFVpbhEDaAmS/9Q89iwTqIWSI7vjmny/w+Wf9g9OKJESVdzSgxr&#10;oUaX22DxajJJ85ihvvMFbHzsHlzU6Lt7y797Yux1w0wtL52zfSOZAF5Z3J88OxADD0fJpn9vBeAz&#10;wMdk7SvXRkBIA9ljTZ6ONZH7QDj8nEyz1XQxo4TD2mSZpSkWLWHF4XTnfHgrbUvipKTObo34BIXH&#10;K9ju3gcsjBjVMfGNkqrVUOYd0ySbz+cLJM2KcTNgHzBRrtVK3CmtMXD15lo7AkchZVdXV7PVeNif&#10;btOG9CNdpPFs0Z9i3OXx+xsGCkF/xtzeGoHzwJQe5kBTm8hJos9HnXYbpHtsRE+EiunIl5MV9KBQ&#10;YPrJMp2nqwUlTNfQrTw4SpwNX1VosN4x+S9ETm/nWb4ckqm7hg3SZ1CHQyFGPVB3KOXheoxOmKEn&#10;og0GO4X9Zo+2yybLKD6aZGPFE9gEGKEX4FWBSWPdT0p66NCS+h9b5iQl+p0Bq62y6TS2NAbT2SKH&#10;wJ2ubE5XmOEAVdIA6nF6HYZnYNs5VTdwU4YajY32r1Q4+HhgNZoauhCFjS9GbPPTGHf9ftfWvwAA&#10;AP//AwBQSwMEFAAGAAgAAAAhAP2uYYHbAAAACAEAAA8AAABkcnMvZG93bnJldi54bWxMj0FPwkAQ&#10;he8m/ofNmHiTrUqglG6JNuHmRVTOQ3dsG7qztbtA8dc7nOQ2b97Lm2/y1eg6daQhtJ4NPE4SUMSV&#10;ty3XBj4/1g8pqBCRLXaeycCZAqyK25scM+tP/E7HTayVlHDI0EATY59pHaqGHIaJ74nF+/aDwyhy&#10;qLUd8CTlrtNPSTLTDluWCw32VDZU7TcHZ+A30HrbNtPy58vj69afUyyTN2Pu78aXJahIY/wPwwVf&#10;0KEQpp0/sA2qE71IFxK9DKDEnz/Pp6B2Bmay0EWurx8o/gAAAP//AwBQSwECLQAUAAYACAAAACEA&#10;toM4kv4AAADhAQAAEwAAAAAAAAAAAAAAAAAAAAAAW0NvbnRlbnRfVHlwZXNdLnhtbFBLAQItABQA&#10;BgAIAAAAIQA4/SH/1gAAAJQBAAALAAAAAAAAAAAAAAAAAC8BAABfcmVscy8ucmVsc1BLAQItABQA&#10;BgAIAAAAIQA+P8fNkQIAAB8FAAAOAAAAAAAAAAAAAAAAAC4CAABkcnMvZTJvRG9jLnhtbFBLAQIt&#10;ABQABgAIAAAAIQD9rmGB2wAAAAgBAAAPAAAAAAAAAAAAAAAAAOsEAABkcnMvZG93bnJldi54bWxQ&#10;SwUGAAAAAAQABADzAAAA8wUAAAAA&#10;" fillcolor="#9bbb59" strokecolor="#f2f2f2" strokeweight="3pt">
                <v:shadow on="t" color="#4e6128" opacity=".5" offset="1pt"/>
                <v:textbox>
                  <w:txbxContent>
                    <w:p w:rsidR="00EF25F4" w:rsidRPr="00AC264B" w:rsidRDefault="00EF25F4" w:rsidP="00F22E00">
                      <w:pPr>
                        <w:jc w:val="center"/>
                        <w:rPr>
                          <w:b/>
                        </w:rPr>
                      </w:pPr>
                      <w:r w:rsidRPr="00AC264B">
                        <w:rPr>
                          <w:b/>
                        </w:rPr>
                        <w:t>Программное обеспечение</w:t>
                      </w:r>
                    </w:p>
                  </w:txbxContent>
                </v:textbox>
              </v:roundrect>
            </w:pict>
          </mc:Fallback>
        </mc:AlternateContent>
      </w:r>
    </w:p>
    <w:p w:rsidR="00F22E00" w:rsidRDefault="00F22E00" w:rsidP="00F22E00">
      <w:pPr>
        <w:pStyle w:val="aa"/>
        <w:rPr>
          <w:sz w:val="20"/>
          <w:szCs w:val="20"/>
        </w:rPr>
      </w:pP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808768" behindDoc="0" locked="0" layoutInCell="1" allowOverlap="1">
                <wp:simplePos x="0" y="0"/>
                <wp:positionH relativeFrom="column">
                  <wp:posOffset>3615690</wp:posOffset>
                </wp:positionH>
                <wp:positionV relativeFrom="paragraph">
                  <wp:posOffset>92075</wp:posOffset>
                </wp:positionV>
                <wp:extent cx="0" cy="198120"/>
                <wp:effectExtent l="62865" t="15875" r="60960" b="24130"/>
                <wp:wrapNone/>
                <wp:docPr id="31" name="AutoShap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0" o:spid="_x0000_s1026" type="#_x0000_t32" style="position:absolute;margin-left:284.7pt;margin-top:7.25pt;width:0;height:15.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1INswIAAJkFAAAOAAAAZHJzL2Uyb0RvYy54bWysVE1v2zAMvQ/YfxB0d/2ZxDHqFKnt7NJt&#10;BdphZ8WSY2G2ZEhKnGLYfx+lJF7TXYahF0GUKPLx8Ym3d8e+QwemNJcix+FNgBETtaRc7HL87Xnj&#10;pRhpQwQlnRQsxy9M47vVxw+345CxSLayo0whCCJ0Ng45bo0ZMt/Xdct6om/kwARcNlL1xICpdj5V&#10;ZITofedHQTD3R6nooGTNtIbT8nSJVy5+07DafG0azQzqcgzYjFuVW7d29Ve3JNspMrS8PsMg/4Gi&#10;J1xA0ilUSQxBe8X/CtXzWkktG3NTy96XTcNr5mqAasLgTTVPLRmYqwXI0cNEk36/sPWXw6NCnOY4&#10;DjESpIcerfdGutQojhxD46AzcCzEo7I11kfxNDzI+odGQhYtETvm3J9fBngdWk79qyfW0APk2Y6f&#10;JQUfAhkcXcdG9TYkEIGOrisvU1fY0aD6dFjDabhMwxMcn2SXd4PS5hOTPbKbHGujCN+1ppBCQOul&#10;Cl0WcnjQxqIi2eWBTSrkhnedU0An0JjjaJYEgXuhZcepvbV+Wu22RafQgYCIimAWJKWrEW5euym5&#10;F9RFaxmh1XlvCO9gj4wjxygOdHUM23Q9oxh1DP6N3Z3wdcJmZE65J9BgHQ1s3TlQ4lT1cxksq7RK&#10;Ey+J5pWXBGXprTdF4s034WJWxmVRlOEvW0qYZC2nlAlbzUXhYfJvCjr/tZM2J41PvPnX0R3BAPYa&#10;6XozCxZJnHqLxSz2krgKvPt0U3jrIpzPF9V9cV+9QVq56vX7gJ2otKjk3jD11NIRUW71EqXxEgYU&#10;5TAR4jSYB8sFRqTbQUtqozBS0nznpnXqtrq0Ma7UMI+iJIrPvZuin4i49NBaUxfOtf2hCjR56a/7&#10;NPaf2Omls62kL4/KysJa8P/do/OssgPmte28/kzU1W8AAAD//wMAUEsDBBQABgAIAAAAIQDIin14&#10;3AAAAAkBAAAPAAAAZHJzL2Rvd25yZXYueG1sTI9NT8MwDIbvSPyHyEhcEEs3tWOUphPi68aBwYGj&#10;15im0Dilybby7zHiAEf7ffT6cbWefK/2NMYusIH5LANF3ATbcWvg5fn+fAUqJmSLfWAy8EUR1vXx&#10;UYWlDQd+ov0mtUpKOJZowKU0lFrHxpHHOAsDsWRvYfSYZBxbbUc8SLnv9SLLltpjx3LB4UA3jpqP&#10;zc4bePh8d609e13R/M5tbju0i6l5NOb0ZLq+ApVoSn8w/OiLOtTitA07tlH1BorlZS6oBHkBSoDf&#10;xdZAXlyAriv9/4P6GwAA//8DAFBLAQItABQABgAIAAAAIQC2gziS/gAAAOEBAAATAAAAAAAAAAAA&#10;AAAAAAAAAABbQ29udGVudF9UeXBlc10ueG1sUEsBAi0AFAAGAAgAAAAhADj9If/WAAAAlAEAAAsA&#10;AAAAAAAAAAAAAAAALwEAAF9yZWxzLy5yZWxzUEsBAi0AFAAGAAgAAAAhACwHUg2zAgAAmQUAAA4A&#10;AAAAAAAAAAAAAAAALgIAAGRycy9lMm9Eb2MueG1sUEsBAi0AFAAGAAgAAAAhAMiKfXjcAAAACQEA&#10;AA8AAAAAAAAAAAAAAAAADQUAAGRycy9kb3ducmV2LnhtbFBLBQYAAAAABAAEAPMAAAAWBg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12864" behindDoc="0" locked="0" layoutInCell="1" allowOverlap="1">
                <wp:simplePos x="0" y="0"/>
                <wp:positionH relativeFrom="column">
                  <wp:posOffset>1329055</wp:posOffset>
                </wp:positionH>
                <wp:positionV relativeFrom="paragraph">
                  <wp:posOffset>92075</wp:posOffset>
                </wp:positionV>
                <wp:extent cx="635" cy="198120"/>
                <wp:effectExtent l="62230" t="15875" r="60960" b="24130"/>
                <wp:wrapNone/>
                <wp:docPr id="30"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4" o:spid="_x0000_s1026" type="#_x0000_t32" style="position:absolute;margin-left:104.65pt;margin-top:7.25pt;width:.05pt;height:15.6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o0ltQIAAJsFAAAOAAAAZHJzL2Uyb0RvYy54bWysVMlu2zAQvRfoPxC8K1oty0LkwJHkXtI2&#10;QFL0TIuURVQiBZJegqL/3iFtq3F6KYpciCE565s3c3t3HHq0Z0pzKQoc3gQYMdFIysW2wN+e116G&#10;kTZEUNJLwQr8wjS+W378cHsYcxbJTvaUKQROhM4PY4E7Y8bc93XTsYHoGzkyAZ+tVAMxcFVbnypy&#10;AO9D70dBkPoHqeioZMO0htfq9ImXzn/bssZ8bVvNDOoLDLkZdyp3buzpL29JvlVk7HhzToP8RxYD&#10;4QKCTq4qYgjaKf6Xq4E3SmrZmptGDr5sW94wVwNUEwZvqnnqyMhcLQCOHieY9Pu5bb7sHxXitMAx&#10;wCPIAD1a7Yx0oVEcJRahw6hzUCzFo7I1NkfxND7I5odGQpYdEVvm1J9fRrAOrYV/ZWIveoQ4m8Nn&#10;SUGHQAQH17FVg3UJQKCj68rL1BV2NKiBxzSeYdTAe7jIwsi1zCf5xXJU2nxickBWKLA2ivBtZ0op&#10;BDRfqtDFIfsHbWxeJL8Y2LBCrnnfOw70Ah0KHM2SIHAWWvac2l+rp9V2U/YK7QnQqAxmQVK5KuHn&#10;tZqSO0Gdt44RWp9lQ3gPMjIOHqM4ANYzbMMNjGLUM5gcK53y64WNyBx3T0nD7WhAdO8AiuPVz0Ww&#10;qLM6S7wkSmsvCarKW63LxEvX4XxWxVVZVuEvW0qY5B2nlAlbzYXjYfJvHDpP24mdE8sn3Pxr7w5g&#10;SPY609V6FsyTOPPm81nsJXEdePfZuvRWZZim8/q+vK/fZFq76vX7JDtBabOSO8PUU0cPiHLLlyiL&#10;F7CiKIedEGdBGizmGJF+Cy1pjMJISfOdm87x2zLT+rhiQxpFSRSfezd5PwFx6aG9TV041/YHKuDk&#10;pb9ubOyknGZuI+nLo7K0sBMEG8AZnbeVXTGv707rz05d/gYAAP//AwBQSwMEFAAGAAgAAAAhABYz&#10;PJTdAAAACQEAAA8AAABkcnMvZG93bnJldi54bWxMj01PwzAMhu9I/IfISFwQS1c2GKXphPjYjQOF&#10;A0evMU2hcUqTbeXfY05wtN9Hrx+X68n3ak9j7AIbmM8yUMRNsB23Bl5fHs9XoGJCttgHJgPfFGFd&#10;HR+VWNhw4Gfa16lVUsKxQAMupaHQOjaOPMZZGIglew+jxyTj2Go74kHKfa/zLLvUHjuWCw4HunPU&#10;fNY7b2Dz9eFae/a2ovmDq+87tPnUPBlzejLd3oBKNKU/GH71RR0qcdqGHduoegN5dn0hqASLJSgB&#10;ZLEAtTWwWF6Brkr9/4PqBwAA//8DAFBLAQItABQABgAIAAAAIQC2gziS/gAAAOEBAAATAAAAAAAA&#10;AAAAAAAAAAAAAABbQ29udGVudF9UeXBlc10ueG1sUEsBAi0AFAAGAAgAAAAhADj9If/WAAAAlAEA&#10;AAsAAAAAAAAAAAAAAAAALwEAAF9yZWxzLy5yZWxzUEsBAi0AFAAGAAgAAAAhAAgmjSW1AgAAmwUA&#10;AA4AAAAAAAAAAAAAAAAALgIAAGRycy9lMm9Eb2MueG1sUEsBAi0AFAAGAAgAAAAhABYzPJTdAAAA&#10;CQEAAA8AAAAAAAAAAAAAAAAADwUAAGRycy9kb3ducmV2LnhtbFBLBQYAAAAABAAEAPMAAAAZBgAA&#10;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11840" behindDoc="0" locked="0" layoutInCell="1" allowOverlap="1">
                <wp:simplePos x="0" y="0"/>
                <wp:positionH relativeFrom="column">
                  <wp:posOffset>4615815</wp:posOffset>
                </wp:positionH>
                <wp:positionV relativeFrom="paragraph">
                  <wp:posOffset>100965</wp:posOffset>
                </wp:positionV>
                <wp:extent cx="0" cy="198120"/>
                <wp:effectExtent l="62865" t="15240" r="60960" b="24765"/>
                <wp:wrapNone/>
                <wp:docPr id="29" name="AutoShap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3" o:spid="_x0000_s1026" type="#_x0000_t32" style="position:absolute;margin-left:363.45pt;margin-top:7.95pt;width:0;height:15.6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ncwswIAAJkFAAAOAAAAZHJzL2Uyb0RvYy54bWysVE1v2zAMvQ/YfxB0d/2ZxDGaFKnt7NJt&#10;BdphZ8WSY2G2ZEhKnGLYfx8lJ17TXYahF0Ef5CP5+Kjbu1PXoiNTmkuxwuFNgBETlaRc7Ff42/PW&#10;SzHShghKWinYCr8wje/WHz/cDn3GItnIljKFAETobOhXuDGmz3xfVw3riL6RPRPwWEvVEQNHtfep&#10;IgOgd60fBcHcH6SivZIV0xpui/ERrx1+XbPKfK1rzQxqVxhyM25Vbt3Z1V/fkmyvSN/w6pwG+Y8s&#10;OsIFBJ2gCmIIOij+F1THKyW1rM1NJTtf1jWvmKsBqgmDN9U8NaRnrhYgR/cTTfr9YKsvx0eFOF3h&#10;aImRIB30aHMw0oVGcRRbhoZeZ2CYi0dla6xO4ql/kNUPjYTMGyL2zJk/v/TgHVoP/8rFHnQPcXbD&#10;Z0nBhkAER9epVp2FBCLQyXXlZeoKOxlUjZcV3IbLNIxcw3ySXfx6pc0nJjtkNyusjSJ835hcCgGt&#10;lyp0UcjxQRubFckuDjaokFvetk4BrUADUDBLgsB5aNlyal+tnVb7Xd4qdCQgojyYBUnhaoSX12ZK&#10;HgR1aA0jtDzvDeEt7JFx5BjFga6WYRuuYxSjlsHc2N2YXytsROaUOyYNp5OBrbsHSpyqfi6DZZmW&#10;aeIl0bz0kqAovM02T7z5NlzMirjI8yL8ZUsJk6zhlDJhq7koPEz+TUHnWRu1OWl84s2/RncEQ7LX&#10;mW62s2CRxKm3WMxiL4nLwLtPt7m3ycP5fFHe5/flm0xLV71+n2QnKm1W8mCYemrogCi3eonSeAkf&#10;FOXwI8RpMA+WC4xIu4eWVEZhpKT5zk3j1G11aTGu1DCPomScEdDWhD4ScemhPU1dONf2hyrwu/TX&#10;DY2dk3HidpK+PCorCzs/MP/O6fxX2Q/m9dlZ/flR178BAAD//wMAUEsDBBQABgAIAAAAIQC49tIy&#10;3QAAAAkBAAAPAAAAZHJzL2Rvd25yZXYueG1sTI9PT8MwDMXvSHyHyEhcEEtbwTZK0wnx77YDhQNH&#10;rzFNoXFGk23l22PEAU6W/Z6ef69aTX5QexpjH9hAPstAEbfB9twZeHl+OF+CignZ4hCYDHxRhFV9&#10;fFRhacOBn2jfpE5JCMcSDbiUtqXWsXXkMc7Clli0tzB6TLKOnbYjHiTcD7rIsrn22LN8cLilW0ft&#10;R7PzBh4/311nz16XlN+75q5HW0zt2pjTk+nmGlSiKf2Z4Qdf0KEWpk3YsY1qMLAo5ldiFeFSphh+&#10;DxsDF4scdF3p/w3qbwAAAP//AwBQSwECLQAUAAYACAAAACEAtoM4kv4AAADhAQAAEwAAAAAAAAAA&#10;AAAAAAAAAAAAW0NvbnRlbnRfVHlwZXNdLnhtbFBLAQItABQABgAIAAAAIQA4/SH/1gAAAJQBAAAL&#10;AAAAAAAAAAAAAAAAAC8BAABfcmVscy8ucmVsc1BLAQItABQABgAIAAAAIQDd4ncwswIAAJkFAAAO&#10;AAAAAAAAAAAAAAAAAC4CAABkcnMvZTJvRG9jLnhtbFBLAQItABQABgAIAAAAIQC49tIy3QAAAAkB&#10;AAAPAAAAAAAAAAAAAAAAAA0FAABkcnMvZG93bnJldi54bWxQSwUGAAAAAAQABADzAAAAFwY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07744" behindDoc="0" locked="0" layoutInCell="1" allowOverlap="1">
                <wp:simplePos x="0" y="0"/>
                <wp:positionH relativeFrom="column">
                  <wp:posOffset>2197100</wp:posOffset>
                </wp:positionH>
                <wp:positionV relativeFrom="paragraph">
                  <wp:posOffset>92075</wp:posOffset>
                </wp:positionV>
                <wp:extent cx="635" cy="198120"/>
                <wp:effectExtent l="63500" t="15875" r="69215" b="24130"/>
                <wp:wrapNone/>
                <wp:docPr id="28" name="AutoShap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19" o:spid="_x0000_s1026" type="#_x0000_t32" style="position:absolute;margin-left:173pt;margin-top:7.25pt;width:.05pt;height:15.6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tiltgIAAJsFAAAOAAAAZHJzL2Uyb0RvYy54bWysVE1v2zAMvQ/YfxB0d/0ZxzGaFKnt7NJt&#10;BdphZ8WSY2G2ZEhKnGLYfx+lJF7TXYahF0Ef5CP5+Kjbu2PfoQNTmkuxxOFNgBETtaRc7Jb42/PG&#10;yzDShghKOinYEr8wje9WHz/cjkPOItnKjjKFAETofByWuDVmyH1f1y3rib6RAxPw2EjVEwNHtfOp&#10;IiOg950fBUHqj1LRQcmaaQ235ekRrxx+07DafG0azQzqlhhyM25Vbt3a1V/dknynyNDy+pwG+Y8s&#10;esIFBJ2gSmII2iv+F1TPayW1bMxNLXtfNg2vmasBqgmDN9U8tWRgrhYgRw8TTfr9YOsvh0eFOF3i&#10;CDolSA89Wu+NdKFRHC4sQ+OgczAsxKOyNdZH8TQ8yPqHRkIWLRE75syfXwbwDq2Hf+ViD3qAONvx&#10;s6RgQyCCo+vYqN5CAhHo6LryMnWFHQ2q4TKNZxjVcB8usjByLfNJfvEclDafmOyR3SyxNorwXWsK&#10;KQQ0X6rQxSGHB21sXiS/ONiwQm541zkNdAKNQMIsCQLnoWXHqX21dlrttkWn0IGAjIpgFiSlqxJe&#10;XpspuRfUobWM0Oq8N4R3sEfG0WMUB8I6hm24nlGMOgaTY3en/DphIzKn3VPScDoa2Lp7IMXp6uci&#10;WFRZlSVeEqWVlwRl6a03ReKlm3A+K+OyKMrwly0lTPKWU8qEreai8TD5Nw2dp+2kzknlE2/+Nboj&#10;GJK9znS9mQXzJM68+XwWe0lcBd59tim8dRGm6by6L+6rN5lWrnr9PslOVNqs5N4w9dTSEVFu9RJl&#10;8QKETzn8CXEWpMFijhHpdtCS2iiMlDTfuWmdvq0yLcaVGtIoSqL43LsJ/UTEpYf2NHXhXNsfqkCT&#10;l/66sbGTcpq5raQvj8rKwk4Q/ADO6fxb2S/m9dlZ/flTV78BAAD//wMAUEsDBBQABgAIAAAAIQB/&#10;dukK3gAAAAkBAAAPAAAAZHJzL2Rvd25yZXYueG1sTI/NTsMwEITvSLyDtUhcEHVS2lKFOBXi79YD&#10;gQPHbbzEgXgdYrcNb89yguPOjGa/KTeT79WBxtgFNpDPMlDETbAdtwZeXx4v16BiQrbYByYD3xRh&#10;U52elFjYcORnOtSpVVLCsUADLqWh0Do2jjzGWRiIxXsPo8ck59hqO+JRyn2v51m20h47lg8OB7pz&#10;1HzWe2/g6evDtfbibU35g6vvO7Tzqdkac3423d6ASjSlvzD84gs6VMK0C3u2UfUGrhYr2ZLEWCxB&#10;SUCEHNTOwGJ5Dboq9f8F1Q8AAAD//wMAUEsBAi0AFAAGAAgAAAAhALaDOJL+AAAA4QEAABMAAAAA&#10;AAAAAAAAAAAAAAAAAFtDb250ZW50X1R5cGVzXS54bWxQSwECLQAUAAYACAAAACEAOP0h/9YAAACU&#10;AQAACwAAAAAAAAAAAAAAAAAvAQAAX3JlbHMvLnJlbHNQSwECLQAUAAYACAAAACEAen7YpbYCAACb&#10;BQAADgAAAAAAAAAAAAAAAAAuAgAAZHJzL2Uyb0RvYy54bWxQSwECLQAUAAYACAAAACEAf3bpCt4A&#10;AAAJAQAADwAAAAAAAAAAAAAAAAAQBQAAZHJzL2Rvd25yZXYueG1sUEsFBgAAAAAEAAQA8wAAABsG&#10;AAAAAA==&#10;" strokecolor="#c0504d" strokeweight="2pt">
                <v:stroke endarrow="block"/>
                <v:shadow color="#622423" offset="1pt"/>
              </v:shape>
            </w:pict>
          </mc:Fallback>
        </mc:AlternateContent>
      </w: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792384" behindDoc="0" locked="0" layoutInCell="1" allowOverlap="1">
                <wp:simplePos x="0" y="0"/>
                <wp:positionH relativeFrom="column">
                  <wp:posOffset>1691640</wp:posOffset>
                </wp:positionH>
                <wp:positionV relativeFrom="paragraph">
                  <wp:posOffset>69215</wp:posOffset>
                </wp:positionV>
                <wp:extent cx="1314450" cy="1087755"/>
                <wp:effectExtent l="24765" t="21590" r="32385" b="52705"/>
                <wp:wrapNone/>
                <wp:docPr id="26"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8775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4B580A" w:rsidRDefault="00EF25F4" w:rsidP="00F22E00">
                            <w:pPr>
                              <w:jc w:val="center"/>
                              <w:rPr>
                                <w:b/>
                                <w:sz w:val="20"/>
                                <w:szCs w:val="20"/>
                              </w:rPr>
                            </w:pPr>
                            <w:r w:rsidRPr="004B580A">
                              <w:rPr>
                                <w:b/>
                                <w:sz w:val="20"/>
                                <w:szCs w:val="20"/>
                              </w:rPr>
                              <w:t>Рабочие программы дополнительного образования</w:t>
                            </w:r>
                            <w:r>
                              <w:rPr>
                                <w:b/>
                                <w:sz w:val="20"/>
                                <w:szCs w:val="20"/>
                              </w:rPr>
                              <w:t xml:space="preserve"> и внеурочной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4" o:spid="_x0000_s1188" style="position:absolute;margin-left:133.2pt;margin-top:5.45pt;width:103.5pt;height:85.6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eHTlQIAACAFAAAOAAAAZHJzL2Uyb0RvYy54bWysVNuO0zAQfUfiHyy/s7m0TS/adLVXhLTA&#10;igXx7NpOYnDsYLtNl69nPElLl+UJ0UqWJ2OfmTNzxucX+1aTnXReWVPS7CylRBpuhTJ1Sb98vnuz&#10;oMQHZgTT1siSPklPL9avX5333UrmtrFaSEcAxPhV35W0CaFbJYnnjWyZP7OdNOCsrGtZANPViXCs&#10;B/RWJ3maFklvneic5dJ7+HozOOka8atK8vCxqrwMRJcUcgu4Olw3cU3W52xVO9Y1io9psH/IomXK&#10;QNAj1A0LjGydegHVKu6st1U447ZNbFUpLpEDsMnSP9g8NqyTyAWK47tjmfz/g+Ufdg+OKFHSvKDE&#10;sBZ6dLkNFkOTSTqNFeo7v4KDj92Dixx9d2/5d0+MvW6YqeWlc7ZvJBOQVxbPJ88uRMPDVbLp31sB&#10;+AzwsVj7yrUREMpA9tiTp2NP5D4QDh+zSTadzqB1HHxZupjPZzOMwVaH653z4a20LYmbkjq7NeIT&#10;dB5jsN29D9gZMdJj4hslVauhzzumSVYUxXxEHA8nbHXARL5WK3GntEbD1Ztr7QhcLeny6upqthwv&#10;+9Nj2pC+pJNFlqaYxjOnP8W4y+P/bxhIBAUai3trBO4DU3rYQ5raxJwkCn3kabdBusdG9ESoWI58&#10;MVnCEAoFqp8s0iJdzilhuoZx5cFR4mz4qkKDDY/Vf0Fyeltk+WIopu4aNlCfpfA7ZD3wgcZDLw/h&#10;0TrJDEURdTDoKew3e9RdNsECRpVsrHgCnUBGKAZ4VmDTWPeTkh5GtKT+x5Y5SYl+Z0BrS1BGnGk0&#10;prN5DoY79WxOPcxwgCppAPa4vQ7DO7DtnKobiJQhR2Oj/isVDkIeshpVDWOIxMYnI875qY2nfj9s&#10;618AAAD//wMAUEsDBBQABgAIAAAAIQBqsPKx3QAAAAoBAAAPAAAAZHJzL2Rvd25yZXYueG1sTI/B&#10;TsMwEETvSPyDtUjcqEOIQkjjVBCpNy600PM23sYRsR1it035epYTHHfmaXamWs12ECeaQu+dgvtF&#10;AoJc63XvOgXv2/VdASJEdBoH70jBhQKs6uurCkvtz+6NTpvYCQ5xoUQFJsaxlDK0hiyGhR/JsXfw&#10;k8XI59RJPeGZw+0g0yTJpcXe8QeDIzWG2s/N0Sr4DrTe9SZrvj48vuz8pcAmeVXq9mZ+XoKINMc/&#10;GH7rc3WoudPeH50OYlCQ5nnGKBvJEwgGsscHFvYsFGkKsq7k/wn1DwAAAP//AwBQSwECLQAUAAYA&#10;CAAAACEAtoM4kv4AAADhAQAAEwAAAAAAAAAAAAAAAAAAAAAAW0NvbnRlbnRfVHlwZXNdLnhtbFBL&#10;AQItABQABgAIAAAAIQA4/SH/1gAAAJQBAAALAAAAAAAAAAAAAAAAAC8BAABfcmVscy8ucmVsc1BL&#10;AQItABQABgAIAAAAIQAx7eHTlQIAACAFAAAOAAAAAAAAAAAAAAAAAC4CAABkcnMvZTJvRG9jLnht&#10;bFBLAQItABQABgAIAAAAIQBqsPKx3QAAAAoBAAAPAAAAAAAAAAAAAAAAAO8EAABkcnMvZG93bnJl&#10;di54bWxQSwUGAAAAAAQABADzAAAA+QUAAAAA&#10;" fillcolor="#9bbb59" strokecolor="#f2f2f2" strokeweight="3pt">
                <v:shadow on="t" color="#4e6128" opacity=".5" offset="1pt"/>
                <v:textbox>
                  <w:txbxContent>
                    <w:p w:rsidR="00EF25F4" w:rsidRPr="004B580A" w:rsidRDefault="00EF25F4" w:rsidP="00F22E00">
                      <w:pPr>
                        <w:jc w:val="center"/>
                        <w:rPr>
                          <w:b/>
                          <w:sz w:val="20"/>
                          <w:szCs w:val="20"/>
                        </w:rPr>
                      </w:pPr>
                      <w:r w:rsidRPr="004B580A">
                        <w:rPr>
                          <w:b/>
                          <w:sz w:val="20"/>
                          <w:szCs w:val="20"/>
                        </w:rPr>
                        <w:t>Рабочие программы дополнительного образования</w:t>
                      </w:r>
                      <w:r>
                        <w:rPr>
                          <w:b/>
                          <w:sz w:val="20"/>
                          <w:szCs w:val="20"/>
                        </w:rPr>
                        <w:t xml:space="preserve"> и внеурочной деятельности</w:t>
                      </w:r>
                    </w:p>
                  </w:txbxContent>
                </v:textbox>
              </v:roundrect>
            </w:pict>
          </mc:Fallback>
        </mc:AlternateContent>
      </w:r>
      <w:r>
        <w:rPr>
          <w:noProof/>
          <w:lang w:eastAsia="ru-RU"/>
        </w:rPr>
        <mc:AlternateContent>
          <mc:Choice Requires="wps">
            <w:drawing>
              <wp:anchor distT="0" distB="0" distL="114300" distR="114300" simplePos="0" relativeHeight="251791360" behindDoc="0" locked="0" layoutInCell="1" allowOverlap="1">
                <wp:simplePos x="0" y="0"/>
                <wp:positionH relativeFrom="column">
                  <wp:posOffset>377190</wp:posOffset>
                </wp:positionH>
                <wp:positionV relativeFrom="paragraph">
                  <wp:posOffset>69215</wp:posOffset>
                </wp:positionV>
                <wp:extent cx="1314450" cy="962660"/>
                <wp:effectExtent l="24765" t="21590" r="32385" b="53975"/>
                <wp:wrapNone/>
                <wp:docPr id="25" name="AutoShap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96266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AC264B" w:rsidRDefault="00EF25F4" w:rsidP="00F22E00">
                            <w:pPr>
                              <w:jc w:val="center"/>
                              <w:rPr>
                                <w:b/>
                              </w:rPr>
                            </w:pPr>
                            <w:r w:rsidRPr="00AC264B">
                              <w:rPr>
                                <w:b/>
                              </w:rPr>
                              <w:t>Рабочие программы учебных предме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3" o:spid="_x0000_s1189" style="position:absolute;margin-left:29.7pt;margin-top:5.45pt;width:103.5pt;height:75.8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rAElAIAAB8FAAAOAAAAZHJzL2Uyb0RvYy54bWysVF1v0zAUfUfiP1h+Z/lom7XR0mmfCGnA&#10;xEA8u7aTGBw72G7T8eu5vklHx3hCtJLlG9vH59x7rs/O950mO+m8sqai2UlKiTTcCmWain75fPtm&#10;SYkPzAimrZEVfZSenq9fvzob+lLmtrVaSEcAxPhy6CvahtCXSeJ5KzvmT2wvDSzW1nUsQOiaRDg2&#10;AHqnkzxNi2SwTvTOcuk9fL0eF+ka8eta8vCxrr0MRFcUuAUcHY6bOCbrM1Y2jvWt4hMN9g8sOqYM&#10;XPoEdc0CI1unXkB1ijvrbR1OuO0SW9eKS9QAarL0DzUPLeslaoHk+P4pTf7/wfIPu3tHlKhovqDE&#10;sA5qdLENFq8ms3QWMzT0voSND/29ixp9f2f5d0+MvWqZaeSFc3ZoJRPAK4v7k2cHYuDhKNkM760A&#10;fAb4mKx97boICGkge6zJ41NN5D4QDh+zWTafL6B0HNZWRV4UWLSElYfTvfPhrbQdiZOKOrs14hMU&#10;Hq9guzsfsDBiUsfEN0rqTkOZd0yTrCiKUyTNymkzYB8wUa7VStwqrTFwzeZKOwJHgc7l5eViNR32&#10;x9u0IUNFZ8ssTZHGs0V/jHGbx//fMFAI+jPm9sYInAem9DgHmtpEThJ9Pum02yDdQysGIlRMR76c&#10;raAHhQLTz5Zpka5OKWG6gW7lwVHibPiqQov1jsl/IXJ+U2T5ckym7ls2Sl+k8DuwHvVA3aGUh+sx&#10;OmKGnog2GO0U9ps92i6bI0w0ycaKR7AJMEIvwKsCk9a6n5QM0KEV9T+2zElK9DsDVluBMWJLYzBf&#10;nOYQuOOVzfEKMxygKhpAPU6vwvgMbHunmhZuylCjsdH+tQoHH4+sJlNDF6Kw6cWIbX4c467f79r6&#10;FwAAAP//AwBQSwMEFAAGAAgAAAAhANVzA67cAAAACQEAAA8AAABkcnMvZG93bnJldi54bWxMj8FO&#10;wzAQRO9I/IO1SNyoTdRGbYhTQaTeuFCg5228jaPGdojdNuXrWU5w3Dej2ZlyPblenGmMXfAaHmcK&#10;BPkmmM63Gj7eNw9LEDGhN9gHTxquFGFd3d6UWJhw8W903qZWcIiPBWqwKQ2FlLGx5DDOwkCetUMY&#10;HSY+x1aaES8c7nqZKZVLh53nDxYHqi01x+3JafiOtNl1dl5/fQZ82YXrEmv1qvX93fT8BCLRlP7M&#10;8Fufq0PFnfbh5E0UvYbFas5O5moFgvUszxnsGeTZAmRVyv8Lqh8AAAD//wMAUEsBAi0AFAAGAAgA&#10;AAAhALaDOJL+AAAA4QEAABMAAAAAAAAAAAAAAAAAAAAAAFtDb250ZW50X1R5cGVzXS54bWxQSwEC&#10;LQAUAAYACAAAACEAOP0h/9YAAACUAQAACwAAAAAAAAAAAAAAAAAvAQAAX3JlbHMvLnJlbHNQSwEC&#10;LQAUAAYACAAAACEAQ+KwBJQCAAAfBQAADgAAAAAAAAAAAAAAAAAuAgAAZHJzL2Uyb0RvYy54bWxQ&#10;SwECLQAUAAYACAAAACEA1XMDrtwAAAAJAQAADwAAAAAAAAAAAAAAAADuBAAAZHJzL2Rvd25yZXYu&#10;eG1sUEsFBgAAAAAEAAQA8wAAAPcFAAAAAA==&#10;" fillcolor="#9bbb59" strokecolor="#f2f2f2" strokeweight="3pt">
                <v:shadow on="t" color="#4e6128" opacity=".5" offset="1pt"/>
                <v:textbox>
                  <w:txbxContent>
                    <w:p w:rsidR="00EF25F4" w:rsidRPr="00AC264B" w:rsidRDefault="00EF25F4" w:rsidP="00F22E00">
                      <w:pPr>
                        <w:jc w:val="center"/>
                        <w:rPr>
                          <w:b/>
                        </w:rPr>
                      </w:pPr>
                      <w:r w:rsidRPr="00AC264B">
                        <w:rPr>
                          <w:b/>
                        </w:rPr>
                        <w:t>Рабочие программы учебных предметов</w:t>
                      </w:r>
                    </w:p>
                  </w:txbxContent>
                </v:textbox>
              </v:roundrect>
            </w:pict>
          </mc:Fallback>
        </mc:AlternateContent>
      </w:r>
      <w:r>
        <w:rPr>
          <w:noProof/>
          <w:lang w:eastAsia="ru-RU"/>
        </w:rPr>
        <mc:AlternateContent>
          <mc:Choice Requires="wps">
            <w:drawing>
              <wp:anchor distT="0" distB="0" distL="114300" distR="114300" simplePos="0" relativeHeight="251794432" behindDoc="0" locked="0" layoutInCell="1" allowOverlap="1">
                <wp:simplePos x="0" y="0"/>
                <wp:positionH relativeFrom="column">
                  <wp:posOffset>4320540</wp:posOffset>
                </wp:positionH>
                <wp:positionV relativeFrom="paragraph">
                  <wp:posOffset>69215</wp:posOffset>
                </wp:positionV>
                <wp:extent cx="1314450" cy="851535"/>
                <wp:effectExtent l="24765" t="21590" r="32385" b="50800"/>
                <wp:wrapNone/>
                <wp:docPr id="24"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AC264B" w:rsidRDefault="00EF25F4" w:rsidP="00F22E00">
                            <w:pPr>
                              <w:jc w:val="center"/>
                              <w:rPr>
                                <w:b/>
                              </w:rPr>
                            </w:pPr>
                            <w:r w:rsidRPr="00AC264B">
                              <w:rPr>
                                <w:b/>
                              </w:rPr>
                              <w:t>Надпредметные программ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6" o:spid="_x0000_s1190" style="position:absolute;margin-left:340.2pt;margin-top:5.45pt;width:103.5pt;height:67.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ZSlAIAAB8FAAAOAAAAZHJzL2Uyb0RvYy54bWysVG1v0zAQ/o7Ef7D8neWlTdZWS6e9IqQB&#10;EwPx2bWdxODYwXabjl/P+ZKOjvEJ0UqWL2c/d8/dcz4733ea7KTzypqKZicpJdJwK5RpKvrl8+2b&#10;BSU+MCOYtkZW9FF6er5+/eps6Fcyt63VQjoCIMavhr6ibQj9Kkk8b2XH/IntpQFnbV3HApiuSYRj&#10;A6B3OsnTtEwG60TvLJfew9fr0UnXiF/XkoePde1lILqikFvA1eG6iWuyPmOrxrG+VXxKg/1DFh1T&#10;BoI+QV2zwMjWqRdQneLOeluHE267xNa14hI5AJss/YPNQ8t6iVygOL5/KpP/f7D8w+7eESUqms8p&#10;MayDHl1sg8XQZJaWsUJD71dw8KG/d5Gj7+8s/+6JsVctM428cM4OrWQC8sri+eTZhWh4uEo2w3sr&#10;AJ8BPhZrX7suAkIZyB578vjUE7kPhMPHbJbN5wW0joNvUWTFrMAQbHW43Tsf3krbkbipqLNbIz5B&#10;4zEE2935gI0REzsmvlFSdxravGOaZGVZnk6I0+GErQ6YSNdqJW6V1mi4ZnOlHYGrFV1eXl4Wy+my&#10;Pz6mDRkqOltkaYppPHP6Y4zbPP7/hoFEUJ+xtjdG4D4wpcc9pKlNzEmizieedhuke2jFQISK5cgX&#10;syXMoFAg+tkiLdPlKSVMNzCtPDhKnA1fVWix37H4L0jOb8osX4zF1H3LRupFCr9D1iMf6Du08hAe&#10;raPMUBNRBqOcwn6zR9llc5RMFMnGikeQCWSEWoBXBTatdT8pGWBCK+p/bJmTlOh3BqS2BGHEkUZj&#10;XpzmYLhjz+bYwwwHqIoGYI/bqzA+A9veqaaFSBlyNDbKv1bhoOMxq0nUMIVIbHox4pgf23jq97u2&#10;/gUAAP//AwBQSwMEFAAGAAgAAAAhAA+r3fnbAAAACgEAAA8AAABkcnMvZG93bnJldi54bWxMj8FO&#10;wzAQRO9I/IO1SNyoDQrFhDgVROqNCwV63sZLHBHbIXbblK9nOcFxZ55mZ6rV7AdxoCn1MRi4XigQ&#10;FNpo+9AZeHtdX2kQKWOwOMRABk6UYFWfn1VY2ngML3TY5E5wSEglGnA5j6WUqXXkMS3iSIG9jzh5&#10;zHxOnbQTHjncD/JGqaX02Af+4HCkxlH7udl7A9+J1tveFc3Xe8SnbTxpbNSzMZcX8+MDiExz/oPh&#10;tz5Xh5o77eI+2CQGA0utCkbZUPcgGND6joUdC8WtAllX8v+E+gcAAP//AwBQSwECLQAUAAYACAAA&#10;ACEAtoM4kv4AAADhAQAAEwAAAAAAAAAAAAAAAAAAAAAAW0NvbnRlbnRfVHlwZXNdLnhtbFBLAQIt&#10;ABQABgAIAAAAIQA4/SH/1gAAAJQBAAALAAAAAAAAAAAAAAAAAC8BAABfcmVscy8ucmVsc1BLAQIt&#10;ABQABgAIAAAAIQAYJ/ZSlAIAAB8FAAAOAAAAAAAAAAAAAAAAAC4CAABkcnMvZTJvRG9jLnhtbFBL&#10;AQItABQABgAIAAAAIQAPq9352wAAAAoBAAAPAAAAAAAAAAAAAAAAAO4EAABkcnMvZG93bnJldi54&#10;bWxQSwUGAAAAAAQABADzAAAA9gUAAAAA&#10;" fillcolor="#9bbb59" strokecolor="#f2f2f2" strokeweight="3pt">
                <v:shadow on="t" color="#4e6128" opacity=".5" offset="1pt"/>
                <v:textbox>
                  <w:txbxContent>
                    <w:p w:rsidR="00EF25F4" w:rsidRPr="00AC264B" w:rsidRDefault="00EF25F4" w:rsidP="00F22E00">
                      <w:pPr>
                        <w:jc w:val="center"/>
                        <w:rPr>
                          <w:b/>
                        </w:rPr>
                      </w:pPr>
                      <w:r w:rsidRPr="00AC264B">
                        <w:rPr>
                          <w:b/>
                        </w:rPr>
                        <w:t>Надпредметные программы</w:t>
                      </w:r>
                    </w:p>
                  </w:txbxContent>
                </v:textbox>
              </v:roundrect>
            </w:pict>
          </mc:Fallback>
        </mc:AlternateContent>
      </w:r>
      <w:r>
        <w:rPr>
          <w:noProof/>
          <w:lang w:eastAsia="ru-RU"/>
        </w:rPr>
        <mc:AlternateContent>
          <mc:Choice Requires="wps">
            <w:drawing>
              <wp:anchor distT="0" distB="0" distL="114300" distR="114300" simplePos="0" relativeHeight="251793408" behindDoc="0" locked="0" layoutInCell="1" allowOverlap="1">
                <wp:simplePos x="0" y="0"/>
                <wp:positionH relativeFrom="column">
                  <wp:posOffset>3006090</wp:posOffset>
                </wp:positionH>
                <wp:positionV relativeFrom="paragraph">
                  <wp:posOffset>69215</wp:posOffset>
                </wp:positionV>
                <wp:extent cx="1314450" cy="851535"/>
                <wp:effectExtent l="24765" t="21590" r="32385" b="50800"/>
                <wp:wrapNone/>
                <wp:docPr id="23" name="AutoShap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85153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EF25F4" w:rsidRPr="00AC264B" w:rsidRDefault="00EF25F4" w:rsidP="00F22E00">
                            <w:pPr>
                              <w:jc w:val="center"/>
                              <w:rPr>
                                <w:b/>
                              </w:rPr>
                            </w:pPr>
                            <w:r w:rsidRPr="00AC264B">
                              <w:rPr>
                                <w:b/>
                              </w:rPr>
                              <w:t>Программа социализации и воспит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5" o:spid="_x0000_s1191" style="position:absolute;margin-left:236.7pt;margin-top:5.45pt;width:103.5pt;height:67.0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1eSlAIAAB8FAAAOAAAAZHJzL2Uyb0RvYy54bWysVF1v0zAUfUfiP1h+Z/lqurZaOu0TIQ2Y&#10;GIhn13YSg2MH2206fj3XN+noGE+IVrJ8Y/v4nHvP9dn5vtNkJ51X1lQ0O0kpkYZboUxT0S+fb98s&#10;KPGBGcG0NbKij9LT8/XrV2dDv5K5ba0W0hEAMX419BVtQ+hXSeJ5KzvmT2wvDSzW1nUsQOiaRDg2&#10;AHqnkzxN58lgneid5dJ7+Ho9LtI14te15OFjXXsZiK4ocAs4Ohw3cUzWZ2zVONa3ik802D+w6Jgy&#10;cOkT1DULjGydegHVKe6st3U44bZLbF0rLlEDqMnSP9Q8tKyXqAWS4/unNPn/B8s/7O4dUaKieUGJ&#10;YR3U6GIbLF5NirSMGRp6v4KND/29ixp9f2f5d0+MvWqZaeSFc3ZoJRPAK4v7k2cHYuDhKNkM760A&#10;fAb4mKx97boICGkge6zJ41NN5D4QDh+zIpvNSigdh7VFmZUFUkrY6nC6dz68lbYjcVJRZ7dGfILC&#10;4xVsd+cDFkZM6pj4RkndaSjzjmmSzefzUyTNVtNmwD5golyrlbhVWmPgms2VdgSOVnR5eXlZLqfD&#10;/nibNmSoaLHI0hRpPFv0xxi3efz/DQOFoD9jbm+MwHlgSo9zoKlN5CTR55NOuw3SPbRiIELFdOSL&#10;Ygk9KBSYvlik83R5SgnTDXQrD44SZ8NXFVqsd0z+C5Gzm3mWL8Zk6r5lo/Qyhd+B9agH6g6lPFyP&#10;0REz9ES0wWinsN/s0XbZDMVHk2yseASbACP0ArwqMGmt+0nJAB1aUf9jy5ykRL8zYLUlGCO2NAaz&#10;8jSHwB2vbI5XmOEAVdEA6nF6FcZnYNs71bRwU4YajY32r1U4+HhkNZkauhCFTS9GbPPjGHf9ftfW&#10;vwAAAP//AwBQSwMEFAAGAAgAAAAhAAGC2ZncAAAACgEAAA8AAABkcnMvZG93bnJldi54bWxMj8FO&#10;wzAQRO9I/IO1SNyoDYQ2DXEqiNQbFwr0vI2XOCK2Q+y2KV/PcirHnXmanSlXk+vFgcbYBa/hdqZA&#10;kG+C6Xyr4f1tfZODiAm9wT540nCiCKvq8qLEwoSjf6XDJrWCQ3wsUINNaSikjI0lh3EWBvLsfYbR&#10;YeJzbKUZ8cjhrpd3Ss2lw87zB4sD1Zaar83eafiJtN52Nqu/PwI+b8Mpx1q9aH19NT09gkg0pTMM&#10;f/W5OlTcaRf23kTRa8gW9xmjbKglCAbmuWJhx0L2oEBWpfw/ofoFAAD//wMAUEsBAi0AFAAGAAgA&#10;AAAhALaDOJL+AAAA4QEAABMAAAAAAAAAAAAAAAAAAAAAAFtDb250ZW50X1R5cGVzXS54bWxQSwEC&#10;LQAUAAYACAAAACEAOP0h/9YAAACUAQAACwAAAAAAAAAAAAAAAAAvAQAAX3JlbHMvLnJlbHNQSwEC&#10;LQAUAAYACAAAACEAcFtXkpQCAAAfBQAADgAAAAAAAAAAAAAAAAAuAgAAZHJzL2Uyb0RvYy54bWxQ&#10;SwECLQAUAAYACAAAACEAAYLZmdwAAAAKAQAADwAAAAAAAAAAAAAAAADuBAAAZHJzL2Rvd25yZXYu&#10;eG1sUEsFBgAAAAAEAAQA8wAAAPcFAAAAAA==&#10;" fillcolor="#9bbb59" strokecolor="#f2f2f2" strokeweight="3pt">
                <v:shadow on="t" color="#4e6128" opacity=".5" offset="1pt"/>
                <v:textbox>
                  <w:txbxContent>
                    <w:p w:rsidR="00EF25F4" w:rsidRPr="00AC264B" w:rsidRDefault="00EF25F4" w:rsidP="00F22E00">
                      <w:pPr>
                        <w:jc w:val="center"/>
                        <w:rPr>
                          <w:b/>
                        </w:rPr>
                      </w:pPr>
                      <w:r w:rsidRPr="00AC264B">
                        <w:rPr>
                          <w:b/>
                        </w:rPr>
                        <w:t>Программа социализации и воспитания</w:t>
                      </w:r>
                    </w:p>
                  </w:txbxContent>
                </v:textbox>
              </v:roundrect>
            </w:pict>
          </mc:Fallback>
        </mc:AlternateConten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809792" behindDoc="0" locked="0" layoutInCell="1" allowOverlap="1">
                <wp:simplePos x="0" y="0"/>
                <wp:positionH relativeFrom="column">
                  <wp:posOffset>2800350</wp:posOffset>
                </wp:positionH>
                <wp:positionV relativeFrom="paragraph">
                  <wp:posOffset>-2658745</wp:posOffset>
                </wp:positionV>
                <wp:extent cx="203835" cy="5600065"/>
                <wp:effectExtent l="16510" t="20320" r="31750" b="42545"/>
                <wp:wrapNone/>
                <wp:docPr id="22" name="AutoShape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203835" cy="5600065"/>
                        </a:xfrm>
                        <a:prstGeom prst="rightBrace">
                          <a:avLst>
                            <a:gd name="adj1" fmla="val 228946"/>
                            <a:gd name="adj2" fmla="val 50000"/>
                          </a:avLst>
                        </a:prstGeom>
                        <a:solidFill>
                          <a:srgbClr val="C0504D"/>
                        </a:solidFill>
                        <a:ln w="3175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21" o:spid="_x0000_s1026" type="#_x0000_t88" style="position:absolute;margin-left:220.5pt;margin-top:-209.35pt;width:16.05pt;height:440.95pt;rotation:90;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agkwIAADQFAAAOAAAAZHJzL2Uyb0RvYy54bWysVN9v0zAQfkfif7D8zvKrydpo6QQbA6QB&#10;kwbi2bWdxuDYxnablr+es5N1GeMJ0UqWz3f5/N13d764PPQS7bl1QqsGZ2cpRlxRzYTaNvjrl5tX&#10;S4ycJ4oRqRVv8JE7fLl++eJiMDXPdacl4xYBiHL1YBrceW/qJHG04z1xZ9pwBc5W2554MO02YZYM&#10;gN7LJE/TKhm0ZcZqyp2D0+vRidcRv2059Z/b1nGPZIOBm4+rjesmrMn6gtRbS0wn6ESD/AOLnggF&#10;l56groknaGfFM6heUKudbv0Z1X2i21ZQHnOAbLL0j2zuO2J4zAXEceYkk/t/sPTT/s4iwRqc5xgp&#10;0kONXu+8jlejIs+CQoNxNQTemzsbcnTmVtMfDhzJE08wHMSgzfBRMwAiABRVObS2R1aD+lkFVYMf&#10;Rq0U5j0cxAAQAh1iVY6nqvCDRxQO87RYFiVGFFxlBd9WZSCVkDrABkLGOv+O6x6FTYOt2Hb+jSU0&#10;aEdqsr91PtaGTQkS9j0DAr2EUu+JRHm+XC2qqRdmQaDIY1AZaY8XT5BA4eHqqIuWgt0IKaNht5sr&#10;aRHgN/gqLdPF9cTazcOkQkODi+y8TCPZJ043x7jJw/9vGFbvFANipO44YW+nvSdCjnugKVVw8zgQ&#10;kxp657m979iAmAiq5ctiBcPKBExHsUyrdHWOEZFbGGvqLQ7l+yZ8Fxsj1OhZklWeL/JilFyajoyp&#10;z2Wb8om1O10frRmz2FOhjca+22h2hJaKzQNdA08NcO20/YXRAGPbYPdzRyzHSH5QMBerbLEIcx6N&#10;RXmeg2Hnns3cQxQFqAZ7yDRur/z4NuxMbKKH9lQ6zEQr/EPPj6ymAYDRjElMz0iY/bkdox4fu/Vv&#10;AAAA//8DAFBLAwQUAAYACAAAACEAMr00Vt0AAAAHAQAADwAAAGRycy9kb3ducmV2LnhtbEyPwU7D&#10;MBBE70j8g7VIXBC126BgQpwKIQFCPdEicXXjJYkar0PstOHvWU5wHM1o5k25nn0vjjjGLpCB5UKB&#10;QKqD66gx8L57utYgYrLkbB8IDXxjhHV1flbawoUTveFxmxrBJRQLa6BNaSikjHWL3sZFGJDY+wyj&#10;t4nl2Eg32hOX+16ulMqltx3xQmsHfGyxPmwnb2Cn081L3W6yOaRXNX19qKvb54Mxlxfzwz2IhHP6&#10;C8MvPqNDxUz7MJGLomedLzlpIF+BYFvfab62N5DpDGRVyv/81Q8AAAD//wMAUEsBAi0AFAAGAAgA&#10;AAAhALaDOJL+AAAA4QEAABMAAAAAAAAAAAAAAAAAAAAAAFtDb250ZW50X1R5cGVzXS54bWxQSwEC&#10;LQAUAAYACAAAACEAOP0h/9YAAACUAQAACwAAAAAAAAAAAAAAAAAvAQAAX3JlbHMvLnJlbHNQSwEC&#10;LQAUAAYACAAAACEArg/moJMCAAA0BQAADgAAAAAAAAAAAAAAAAAuAgAAZHJzL2Uyb0RvYy54bWxQ&#10;SwECLQAUAAYACAAAACEAMr00Vt0AAAAHAQAADwAAAAAAAAAAAAAAAADtBAAAZHJzL2Rvd25yZXYu&#10;eG1sUEsFBgAAAAAEAAQA8wAAAPcFAAAAAA==&#10;" filled="t" fillcolor="#c0504d" strokecolor="#f2f2f2" strokeweight="2.5pt">
                <v:shadow on="t" color="#622423" opacity=".5" offset="1pt"/>
              </v:shape>
            </w:pict>
          </mc:Fallback>
        </mc:AlternateContent>
      </w: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795456" behindDoc="0" locked="0" layoutInCell="1" allowOverlap="1">
                <wp:simplePos x="0" y="0"/>
                <wp:positionH relativeFrom="column">
                  <wp:posOffset>158750</wp:posOffset>
                </wp:positionH>
                <wp:positionV relativeFrom="paragraph">
                  <wp:posOffset>27940</wp:posOffset>
                </wp:positionV>
                <wp:extent cx="5600065" cy="457200"/>
                <wp:effectExtent l="25400" t="27940" r="32385" b="48260"/>
                <wp:wrapNone/>
                <wp:docPr id="21"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065" cy="45720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7A67B4" w:rsidRDefault="00EF25F4" w:rsidP="00F22E00">
                            <w:pPr>
                              <w:jc w:val="center"/>
                              <w:rPr>
                                <w:b/>
                                <w:color w:val="FFFF00"/>
                                <w:sz w:val="28"/>
                                <w:szCs w:val="28"/>
                              </w:rPr>
                            </w:pPr>
                            <w:r w:rsidRPr="007A67B4">
                              <w:rPr>
                                <w:b/>
                                <w:color w:val="FFFF00"/>
                                <w:sz w:val="28"/>
                                <w:szCs w:val="28"/>
                              </w:rPr>
                              <w:t>Результат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7" o:spid="_x0000_s1192" style="position:absolute;margin-left:12.5pt;margin-top:2.2pt;width:440.95pt;height:36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5ryjwIAAB8FAAAOAAAAZHJzL2Uyb0RvYy54bWysVNtu1DAQfUfiHyy/01z20m3UbFVtKULi&#10;UlEQz17bSQyObWzvZsvXM55ky0IRDwhFsmZi+3jOnGNfXh16TfbSB2VNTYuznBJpuBXKtDX99PH2&#10;xYqSEJkRTFsja/ogA71aP392ObhKlrazWkhPAMSEanA17WJ0VZYF3smehTPrpIHJxvqeRUh9mwnP&#10;BkDvdVbm+TIbrBfOWy5DgL834yRdI37TSB7fN02QkeiaQm0RR4/jNo3Z+pJVrWeuU3wqg/1DFT1T&#10;Bg59hLphkZGdV0+gesW9DbaJZ9z2mW0axSVyADZF/hub+445iVygOcE9tin8P1j+bn/niRI1LQtK&#10;DOtBo+tdtHg0meXnqUODCxUsvHd3PnEM7o3lXwMxdtMx08pr7+3QSSagriKtz37ZkJIAW8l2eGsF&#10;4DPAx2YdGt8nQGgDOaAmD4+ayEMkHH4uljnIvKCEw9x8cQ6i4xGsOu52PsRX0vYkBTX1dmfEBxAe&#10;j2D7NyGiMGJix8QXSppeg8x7pkmxXC6RZMaqaTFER0yka7USt0prTHy73WhPYGtNN/kin99M5YTT&#10;ZdqQoaazVQHV/h3jtkzfnzCQCPoz9falERhHpvQYQ5naJHCJPp942l2U/r4TAxEqtaNczS7gDgoF&#10;pp+t8mV+cU4J0y3cVh49Jd7Gzyp2qHdq/hOSy7Kcl7Oxmdp1bKS+AFWOQoSxJ6A7SHk8HrOTytAT&#10;yQajneJhe0DbFfNZIp9MsrXiAWwCFaEX4FWBoLP+OyUD3NCahm875iUl+rUBq10U83m60pigM4DN&#10;6cz2dIYZDlA1jcAew00cn4Gd86rt4KQCORqb7N+oePTxWNVkariFSGx6MdI1P81x1c93bf0DAAD/&#10;/wMAUEsDBBQABgAIAAAAIQDLLDkN3gAAAAcBAAAPAAAAZHJzL2Rvd25yZXYueG1sTI9BT8JAFITv&#10;JvyHzTPxJluhFql9JUriyQMCmnBcuo92Q/dt011o/feuJz1OZjLzTbEabSuu1HvjGOFhmoAgrpw2&#10;XCN87t/un0D4oFir1jEhfJOHVTm5KVSu3cBbuu5CLWIJ+1whNCF0uZS+asgqP3UdcfROrrcqRNnX&#10;UvdqiOW2lbMkyaRVhuNCozpaN1SddxeLsN7M5zL4L/O6WQyHQ1bVJ/P+gXh3O748gwg0hr8w/OJH&#10;dCgj09FdWHvRIswe45WAkKYgor1MsiWII8IiS0GWhfzPX/4AAAD//wMAUEsBAi0AFAAGAAgAAAAh&#10;ALaDOJL+AAAA4QEAABMAAAAAAAAAAAAAAAAAAAAAAFtDb250ZW50X1R5cGVzXS54bWxQSwECLQAU&#10;AAYACAAAACEAOP0h/9YAAACUAQAACwAAAAAAAAAAAAAAAAAvAQAAX3JlbHMvLnJlbHNQSwECLQAU&#10;AAYACAAAACEAzqua8o8CAAAfBQAADgAAAAAAAAAAAAAAAAAuAgAAZHJzL2Uyb0RvYy54bWxQSwEC&#10;LQAUAAYACAAAACEAyyw5Dd4AAAAHAQAADwAAAAAAAAAAAAAAAADpBAAAZHJzL2Rvd25yZXYueG1s&#10;UEsFBgAAAAAEAAQA8wAAAPQFAAAAAA==&#10;" fillcolor="#c0504d" strokecolor="#f2f2f2" strokeweight="3pt">
                <v:shadow on="t" color="#622423" opacity=".5" offset="1pt"/>
                <v:textbox>
                  <w:txbxContent>
                    <w:p w:rsidR="00EF25F4" w:rsidRPr="007A67B4" w:rsidRDefault="00EF25F4" w:rsidP="00F22E00">
                      <w:pPr>
                        <w:jc w:val="center"/>
                        <w:rPr>
                          <w:b/>
                          <w:color w:val="FFFF00"/>
                          <w:sz w:val="28"/>
                          <w:szCs w:val="28"/>
                        </w:rPr>
                      </w:pPr>
                      <w:r w:rsidRPr="007A67B4">
                        <w:rPr>
                          <w:b/>
                          <w:color w:val="FFFF00"/>
                          <w:sz w:val="28"/>
                          <w:szCs w:val="28"/>
                        </w:rPr>
                        <w:t>Результаты образования</w:t>
                      </w:r>
                    </w:p>
                  </w:txbxContent>
                </v:textbox>
              </v:roundrect>
            </w:pict>
          </mc:Fallback>
        </mc:AlternateContent>
      </w:r>
    </w:p>
    <w:p w:rsidR="00F22E00" w:rsidRDefault="00095E80" w:rsidP="00F22E00">
      <w:pPr>
        <w:pStyle w:val="aa"/>
        <w:rPr>
          <w:sz w:val="20"/>
          <w:szCs w:val="20"/>
        </w:rPr>
      </w:pPr>
      <w:r>
        <w:rPr>
          <w:noProof/>
          <w:lang w:eastAsia="ru-RU"/>
        </w:rPr>
        <mc:AlternateContent>
          <mc:Choice Requires="wps">
            <w:drawing>
              <wp:anchor distT="0" distB="0" distL="114300" distR="114300" simplePos="0" relativeHeight="251810816" behindDoc="0" locked="0" layoutInCell="1" allowOverlap="1">
                <wp:simplePos x="0" y="0"/>
                <wp:positionH relativeFrom="column">
                  <wp:posOffset>1596390</wp:posOffset>
                </wp:positionH>
                <wp:positionV relativeFrom="paragraph">
                  <wp:posOffset>53975</wp:posOffset>
                </wp:positionV>
                <wp:extent cx="635" cy="156845"/>
                <wp:effectExtent l="62865" t="15875" r="69850" b="27305"/>
                <wp:wrapNone/>
                <wp:docPr id="20" name="AutoShap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2" o:spid="_x0000_s1026" type="#_x0000_t32" style="position:absolute;margin-left:125.7pt;margin-top:4.25pt;width:.05pt;height:12.3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6qHtAIAAJsFAAAOAAAAZHJzL2Uyb0RvYy54bWysVMlu2zAQvRfoPxC8K9plWYgdOJLcS9oG&#10;SIqeaZGyiEqkQNJLUPTfO6RtpU4vRZELwWXmzcybx7m9Ow492jOluRQLHN4EGDHRSMrFdoG/Pa+9&#10;HCNtiKCkl4It8AvT+G758cPtYSxYJDvZU6YQgAhdHMYF7owZC9/XTccGom/kyAQ8tlINxMBRbX2q&#10;yAHQh96PgiDzD1LRUcmGaQ231ekRLx1+27LGfG1bzQzqFxhyM25Vbt3Y1V/ekmKryNjx5pwG+Y8s&#10;BsIFBJ2gKmII2in+F9TAGyW1bM1NIwdfti1vmKsBqgmDN9U8dWRkrhYgR48TTfr9YJsv+0eFOF3g&#10;COgRZIAerXZGutAojiLL0GHUBRiW4lHZGpujeBofZPNDIyHLjogtc+bPLyN4h9bDv3KxBz1CnM3h&#10;s6RgQyCCo+vYqsFCAhHo6LryMnWFHQ1q4DKLU4wauA/TLE9SB0+Ki+eotPnE5IDsZoG1UYRvO1NK&#10;IaD5UoUuDtk/aGPzIsXFwYYVcs373mmgF+gAJKRJEDgPLXtO7au102q7KXuF9gRkVAZpkFTnNK7M&#10;lNwJ6tA6Rmh93hvCe9gj4+gxigNhPcM23MAoRj2Dn2N3p/x6YSMyp91T0nA6Gti6eyDF6ernPJjX&#10;eZ0nXhJltZcEVeWt1mXiZetwllZxVZZV+MuWEiZFxyllwlZz0XiY/JuGzr/tpM5J5RNv/jW6IxiS&#10;vc50tU6DWRLn3myWxl4S14F3n69Lb1WGWTar78v7+k2mtatev0+yE5U2K7kzTD119IAot3qJ8ngO&#10;I4pymAlxHmTBfIYR6bfQksYojJQ037npnL6tMi3GlRqyKEqi+Ny7Cf1ExKWH9jR14VzbK1WgyUt/&#10;3bexP+X05zaSvjwqKwv7g2ACOKfztLIj5s+zs3qdqcvfAAAA//8DAFBLAwQUAAYACAAAACEA1K33&#10;AdwAAAAIAQAADwAAAGRycy9kb3ducmV2LnhtbEyPzU7DMBCE70i8g7VIXBB1klIUhWwqxN+NQwsH&#10;jtt4iQOxHWK3DW/PcoLbjmY0+029nt2gDjzFPniEfJGBYt8G0/sO4fXl8bIEFRN5Q0PwjPDNEdbN&#10;6UlNlQlHv+HDNnVKSnysCMGmNFZax9ayo7gII3vx3sPkKImcOm0mOkq5G3SRZdfaUe/lg6WR7yy3&#10;n9u9Q3j6+rCduXgrOX+w2/ueTDG3z4jnZ/PtDajEc/oLwy++oEMjTLuw9yaqAaFY5VcSRShXoMQX&#10;LccOYbksQDe1/j+g+QEAAP//AwBQSwECLQAUAAYACAAAACEAtoM4kv4AAADhAQAAEwAAAAAAAAAA&#10;AAAAAAAAAAAAW0NvbnRlbnRfVHlwZXNdLnhtbFBLAQItABQABgAIAAAAIQA4/SH/1gAAAJQBAAAL&#10;AAAAAAAAAAAAAAAAAC8BAABfcmVscy8ucmVsc1BLAQItABQABgAIAAAAIQCkZ6qHtAIAAJsFAAAO&#10;AAAAAAAAAAAAAAAAAC4CAABkcnMvZTJvRG9jLnhtbFBLAQItABQABgAIAAAAIQDUrfcB3AAAAAgB&#10;AAAPAAAAAAAAAAAAAAAAAA4FAABkcnMvZG93bnJldi54bWxQSwUGAAAAAAQABADzAAAAFwYAAA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14912" behindDoc="0" locked="0" layoutInCell="1" allowOverlap="1">
                <wp:simplePos x="0" y="0"/>
                <wp:positionH relativeFrom="column">
                  <wp:posOffset>4368165</wp:posOffset>
                </wp:positionH>
                <wp:positionV relativeFrom="paragraph">
                  <wp:posOffset>53975</wp:posOffset>
                </wp:positionV>
                <wp:extent cx="635" cy="156845"/>
                <wp:effectExtent l="62865" t="15875" r="69850" b="27305"/>
                <wp:wrapNone/>
                <wp:docPr id="19" name="AutoShap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6" o:spid="_x0000_s1026" type="#_x0000_t32" style="position:absolute;margin-left:343.95pt;margin-top:4.25pt;width:.05pt;height:12.3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RStAIAAJsFAAAOAAAAZHJzL2Uyb0RvYy54bWysVMlu2zAQvRfoPxC8K9plWYgdOJLcS9oG&#10;SIqeaZGyiEqkQNJLUPTfO6RtpU4vRZELwWXmzcybx7m9Ow492jOluRQLHN4EGDHRSMrFdoG/Pa+9&#10;HCNtiKCkl4It8AvT+G758cPtYSxYJDvZU6YQgAhdHMYF7owZC9/XTccGom/kyAQ8tlINxMBRbX2q&#10;yAHQh96PgiDzD1LRUcmGaQ231ekRLx1+27LGfG1bzQzqFxhyM25Vbt3Y1V/ekmKryNjx5pwG+Y8s&#10;BsIFBJ2gKmII2in+F9TAGyW1bM1NIwdfti1vmKsBqgmDN9U8dWRkrhYgR48TTfr9YJsv+0eFOIXe&#10;zTESZIAerXZGutAojjLL0GHUBRiW4lHZGpujeBofZPNDIyHLjogtc+bPLyN4h9bDv3KxBz1CnM3h&#10;s6RgQyCCo+vYqsFCAhHo6LryMnWFHQ1q4DKLU4wauA/TLE9SB0+Ki+eotPnE5IDsZoG1UYRvO1NK&#10;IaD5UoUuDtk/aGPzIsXFwYYVcs373mmgF+iwwFGaBIHz0LLn1L5aO622m7JXaE9ARmWQBkl1TuPK&#10;TMmdoA6tY4TW570hvIc9Mo4eozgQ1jNsww2MYtQz+Dl2d8qvFzYic9o9JQ2no4GtuwdSnK5+zoN5&#10;ndd54iVRVntJUFXeal0mXrYOZ2kVV2VZhb9sKWFSdJxSJmw1F42Hyb9p6PzbTuqcVD7x5l+jO4Ih&#10;2etMV+s0mCVx7s1maewlcR149/m69FZlmGWz+r68r99kWrvq9fskO1Fps5I7w9RTRw+IcquXKI/n&#10;MKIoh5kQ50EWzGcYkX4LLWmMwkhJ852bzunbKtNiXKkhi6Ikis+9m9BPRFx6aE9TF861vVIFmrz0&#10;130b+1NOf24j6cujsrKwPwgmgHM6Tys7Yv48O6vXmbr8DQAA//8DAFBLAwQUAAYACAAAACEARocr&#10;ON0AAAAIAQAADwAAAGRycy9kb3ducmV2LnhtbEyPzU7DMBCE70i8g7VIXBB1mopgQpwK8XfjQOih&#10;x228xIF4HWK3DW+POcFxNKOZb6r17AZxoCn0njUsFxkI4tabnjsNm7enSwUiRGSDg2fS8E0B1vXp&#10;SYWl8Ud+pUMTO5FKOJSowcY4llKG1pLDsPAjcfLe/eQwJjl10kx4TOVukHmWFdJhz2nB4kj3ltrP&#10;Zu80PH992M5cbBUtH23z0KPJ5/ZF6/Oz+e4WRKQ5/oXhFz+hQ52Ydn7PJohBQ6Gub1JUg7oCkfxC&#10;qfRtp2G1ykHWlfx/oP4BAAD//wMAUEsBAi0AFAAGAAgAAAAhALaDOJL+AAAA4QEAABMAAAAAAAAA&#10;AAAAAAAAAAAAAFtDb250ZW50X1R5cGVzXS54bWxQSwECLQAUAAYACAAAACEAOP0h/9YAAACUAQAA&#10;CwAAAAAAAAAAAAAAAAAvAQAAX3JlbHMvLnJlbHNQSwECLQAUAAYACAAAACEAP+ZkUrQCAACbBQAA&#10;DgAAAAAAAAAAAAAAAAAuAgAAZHJzL2Uyb0RvYy54bWxQSwECLQAUAAYACAAAACEARocrON0AAAAI&#10;AQAADwAAAAAAAAAAAAAAAAAOBQAAZHJzL2Rvd25yZXYueG1sUEsFBgAAAAAEAAQA8wAAABgGAAAA&#10;AA==&#10;" strokecolor="#c0504d" strokeweight="2pt">
                <v:stroke endarrow="block"/>
                <v:shadow color="#622423" offset="1pt"/>
              </v:shape>
            </w:pict>
          </mc:Fallback>
        </mc:AlternateContent>
      </w:r>
      <w:r>
        <w:rPr>
          <w:noProof/>
          <w:lang w:eastAsia="ru-RU"/>
        </w:rPr>
        <mc:AlternateContent>
          <mc:Choice Requires="wps">
            <w:drawing>
              <wp:anchor distT="0" distB="0" distL="114300" distR="114300" simplePos="0" relativeHeight="251813888" behindDoc="0" locked="0" layoutInCell="1" allowOverlap="1">
                <wp:simplePos x="0" y="0"/>
                <wp:positionH relativeFrom="column">
                  <wp:posOffset>3005455</wp:posOffset>
                </wp:positionH>
                <wp:positionV relativeFrom="paragraph">
                  <wp:posOffset>52705</wp:posOffset>
                </wp:positionV>
                <wp:extent cx="635" cy="156845"/>
                <wp:effectExtent l="62230" t="14605" r="60960" b="28575"/>
                <wp:wrapNone/>
                <wp:docPr id="18"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6845"/>
                        </a:xfrm>
                        <a:prstGeom prst="straightConnector1">
                          <a:avLst/>
                        </a:prstGeom>
                        <a:noFill/>
                        <a:ln w="2540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25" o:spid="_x0000_s1026" type="#_x0000_t32" style="position:absolute;margin-left:236.65pt;margin-top:4.15pt;width:.05pt;height:12.3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lTbtQIAAJsFAAAOAAAAZHJzL2Uyb0RvYy54bWysVMlu2zAQvRfoPxC8K9plWYgdOJLcS9oG&#10;SIqeaZGyiEqkQNJLUPTfO6RtNU4vRZELwWWWN2/e8PbuOPRoz5TmUixweBNgxEQjKRfbBf72vPZy&#10;jLQhgpJeCrbAL0zju+XHD7eHsWCR7GRPmUIQROjiMC5wZ8xY+L5uOjYQfSNHJuCxlWogBo5q61NF&#10;DhB96P0oCDL/IBUdlWyY1nBbnR7x0sVvW9aYr22rmUH9AgM241bl1o1d/eUtKbaKjB1vzjDIf6AY&#10;CBeQdApVEUPQTvG/Qg28UVLL1tw0cvBl2/KGuRqgmjB4U81TR0bmagFy9DjRpN8vbPNl/6gQp9A7&#10;6JQgA/RotTPSpUZxlFqGDqMuwLAUj8rW2BzF0/ggmx8aCVl2RGyZM39+GcE7tB7+lYs96BHybA6f&#10;JQUbAhkcXcdWDTYkEIGOrisvU1fY0aAGLrM4xaiB+zDN8sQB8klx8RyVNp+YHJDdLLA2ivBtZ0op&#10;BDRfqtDlIfsHbSwuUlwcbFoh17zvnQZ6gQ4LHKVJEDgPLXtO7au102q7KXuF9gRkVAZpkFSuSnh5&#10;babkTlAXrWOE1ue9IbyHPTKOHqM4ENYzbNMNjGLUM5gcuzvh64XNyJx2T6DhdDSwdfdAitPVz3kw&#10;r/M6T7wkymovCarKW63LxMvW4Syt4qosq/CXLSVMio5TyoSt5qLxMPk3DZ2n7aTOSeUTb/51dEcw&#10;gL1GulqnwSyJc282S2MvievAu8/Xpbcqwyyb1fflff0Gae2q1+8DdqLSopI7w9RTRw+IcquXKI/n&#10;IHzK4U+I8yAL5jOMSL+FljRGYaSk+c5N5/RtlWljXKkhi6Ikis+9m6KfiLj00J6mLpxr+0MVaPLS&#10;Xzc2dlJOM7eR9OVRWVnYCYIfwDmdfyv7xbw+O6s/f+ryNwAAAP//AwBQSwMEFAAGAAgAAAAhAEz6&#10;6oPcAAAACAEAAA8AAABkcnMvZG93bnJldi54bWxMj81OwzAQhO9IvIO1SFwQddpUEIVsKsTfjUMD&#10;B47beIkDsR1itw1vz3KC02o0o9lvqs3sBnXgKfbBIywXGSj2bTC97xBeXx4vC1AxkTc0BM8I3xxh&#10;U5+eVFSacPRbPjSpU1LiY0kINqWx1Dq2lh3FRRjZi/ceJkdJ5NRpM9FRyt2gV1l2pR31Xj5YGvnO&#10;cvvZ7B3C09eH7czFW8HLB9vc92RWc/uMeH42396ASjynvzD84gs61MK0C3tvohoQ1td5LlGEQo74&#10;otegdgh5noGuK/1/QP0DAAD//wMAUEsBAi0AFAAGAAgAAAAhALaDOJL+AAAA4QEAABMAAAAAAAAA&#10;AAAAAAAAAAAAAFtDb250ZW50X1R5cGVzXS54bWxQSwECLQAUAAYACAAAACEAOP0h/9YAAACUAQAA&#10;CwAAAAAAAAAAAAAAAAAvAQAAX3JlbHMvLnJlbHNQSwECLQAUAAYACAAAACEAnr5U27UCAACbBQAA&#10;DgAAAAAAAAAAAAAAAAAuAgAAZHJzL2Uyb0RvYy54bWxQSwECLQAUAAYACAAAACEATPrqg9wAAAAI&#10;AQAADwAAAAAAAAAAAAAAAAAPBQAAZHJzL2Rvd25yZXYueG1sUEsFBgAAAAAEAAQA8wAAABgGAAAA&#10;AA==&#10;" strokecolor="#c0504d" strokeweight="2pt">
                <v:stroke endarrow="block"/>
                <v:shadow color="#622423" offset="1pt"/>
              </v:shape>
            </w:pict>
          </mc:Fallback>
        </mc:AlternateContent>
      </w:r>
    </w:p>
    <w:p w:rsidR="00F22E00" w:rsidRDefault="00095E80" w:rsidP="00F22E00">
      <w:pPr>
        <w:pStyle w:val="aa"/>
        <w:rPr>
          <w:sz w:val="20"/>
          <w:szCs w:val="20"/>
        </w:rPr>
      </w:pPr>
      <w:r>
        <w:rPr>
          <w:noProof/>
          <w:color w:val="FFFF00"/>
          <w:lang w:eastAsia="ru-RU"/>
        </w:rPr>
        <mc:AlternateContent>
          <mc:Choice Requires="wps">
            <w:drawing>
              <wp:anchor distT="0" distB="0" distL="114300" distR="114300" simplePos="0" relativeHeight="251798528" behindDoc="0" locked="0" layoutInCell="1" allowOverlap="1">
                <wp:simplePos x="0" y="0"/>
                <wp:positionH relativeFrom="column">
                  <wp:posOffset>3949065</wp:posOffset>
                </wp:positionH>
                <wp:positionV relativeFrom="paragraph">
                  <wp:posOffset>383540</wp:posOffset>
                </wp:positionV>
                <wp:extent cx="1181100" cy="361950"/>
                <wp:effectExtent l="24765" t="21590" r="32385" b="45085"/>
                <wp:wrapNone/>
                <wp:docPr id="17"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619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205C63" w:rsidRDefault="00EF25F4" w:rsidP="00F22E00">
                            <w:pPr>
                              <w:rPr>
                                <w:b/>
                                <w:color w:val="FFFF00"/>
                              </w:rPr>
                            </w:pPr>
                            <w:r w:rsidRPr="00205C63">
                              <w:rPr>
                                <w:b/>
                                <w:color w:val="FFFF00"/>
                              </w:rPr>
                              <w:t>Личнос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0" o:spid="_x0000_s1193" style="position:absolute;margin-left:310.95pt;margin-top:30.2pt;width:93pt;height:28.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3wpkAIAAB8FAAAOAAAAZHJzL2Uyb0RvYy54bWysVF1v0zAUfUfiP1h+Z/lo2rXR0mnqGEIa&#10;MDEQz67tJAbHDrbbdPv1XN+kozDEA6KVIl9/HJ9zz72+uDx0muyl88qaimZnKSXScCuUaSr6+dPN&#10;qyUlPjAjmLZGVvRBenq5fvniYuhLmdvWaiEdARDjy6GvaBtCXyaJ563smD+zvTSwWFvXsQChaxLh&#10;2ADonU7yNF0kg3Wid5ZL72H2elyka8Sva8nDh7r2MhBdUeAW8Ovwu43fZH3BysaxvlV8osH+gUXH&#10;lIFLn6CuWWBk59QzqE5xZ72twxm3XWLrWnGJGkBNlv6m5r5lvUQtkBzfP6XJ/z9Y/n5/54gS4N05&#10;JYZ14NHVLli8mswyzNDQ+xI23vd3Lmr0/a3l3zwxdtMy08gr5+zQSiaAVxYzmvxyIAYejpLt8M4K&#10;wGeAj8k61K6LgJAGckBPHp48kYdAOExm2TLLUrCOw9pska3mSClh5fF073x4I21H4qCizu6M+AjG&#10;4xVsf+sDGiMmdUx8paTuNNi8Z5pki8XiHEmzctoM2EdMlGu1EjdKawxcs91oR+BoRTfpPC2up8P+&#10;dJs2ZAC6y8j87xg3efz/CQOFYH3G3L42AseBKT2OgaY2EVxinU867S5Id9+KgQgV05EvZyvoQaGg&#10;6GfLdJGuwGemG+hWHhwlzoYvKrTod0z+M5GLPC/y2ZhM3bdslD5P4XdkPeYEfAcrj9djdMIMayKW&#10;QWxNX4bD9jCWXVFEmDi3teIBygQYYS3AqwKD1rpHSgbo0Ir67zvmJCX6rYFSW2VFEVsag2J+nkPg&#10;Tle2pyvMcICqaAD1ONyE8RnY9U41LdyUoUZjY/nXKhzreGQ1FTV0IQqbXozY5qcx7vr5rq1/AAAA&#10;//8DAFBLAwQUAAYACAAAACEAcWbcY98AAAAKAQAADwAAAGRycy9kb3ducmV2LnhtbEyPTU/DMAyG&#10;70j8h8hI3FjSbWq30nSCSZw4DAaTdswar61onKrJ1vLvMSe4+ePR68fFZnKduOIQWk8akpkCgVR5&#10;21Kt4fPj5WEFIkRD1nSeUMM3BtiUtzeFya0f6R2v+1gLDqGQGw1NjH0uZagadCbMfI/Eu7MfnInc&#10;DrW0gxk53HVyrlQqnWmJLzSmx22D1df+4jRsd4uFjOHQPu+y8XhMq/rcvr5pfX83PT2CiDjFPxh+&#10;9VkdSnY6+QvZIDoN6TxZM8qFWoJgYKUyHpyYTLIlyLKQ/18ofwAAAP//AwBQSwECLQAUAAYACAAA&#10;ACEAtoM4kv4AAADhAQAAEwAAAAAAAAAAAAAAAAAAAAAAW0NvbnRlbnRfVHlwZXNdLnhtbFBLAQIt&#10;ABQABgAIAAAAIQA4/SH/1gAAAJQBAAALAAAAAAAAAAAAAAAAAC8BAABfcmVscy8ucmVsc1BLAQIt&#10;ABQABgAIAAAAIQAvg3wpkAIAAB8FAAAOAAAAAAAAAAAAAAAAAC4CAABkcnMvZTJvRG9jLnhtbFBL&#10;AQItABQABgAIAAAAIQBxZtxj3wAAAAoBAAAPAAAAAAAAAAAAAAAAAOoEAABkcnMvZG93bnJldi54&#10;bWxQSwUGAAAAAAQABADzAAAA9gUAAAAA&#10;" fillcolor="#c0504d" strokecolor="#f2f2f2" strokeweight="3pt">
                <v:shadow on="t" color="#622423" opacity=".5" offset="1pt"/>
                <v:textbox>
                  <w:txbxContent>
                    <w:p w:rsidR="00EF25F4" w:rsidRPr="00205C63" w:rsidRDefault="00EF25F4" w:rsidP="00F22E00">
                      <w:pPr>
                        <w:rPr>
                          <w:b/>
                          <w:color w:val="FFFF00"/>
                        </w:rPr>
                      </w:pPr>
                      <w:r w:rsidRPr="00205C63">
                        <w:rPr>
                          <w:b/>
                          <w:color w:val="FFFF00"/>
                        </w:rPr>
                        <w:t>Личностные</w:t>
                      </w:r>
                    </w:p>
                  </w:txbxContent>
                </v:textbox>
              </v:roundrect>
            </w:pict>
          </mc:Fallback>
        </mc:AlternateContent>
      </w:r>
      <w:r>
        <w:rPr>
          <w:noProof/>
          <w:color w:val="FFFF00"/>
          <w:lang w:eastAsia="ru-RU"/>
        </w:rPr>
        <mc:AlternateContent>
          <mc:Choice Requires="wps">
            <w:drawing>
              <wp:anchor distT="0" distB="0" distL="114300" distR="114300" simplePos="0" relativeHeight="251796480" behindDoc="0" locked="0" layoutInCell="1" allowOverlap="1">
                <wp:simplePos x="0" y="0"/>
                <wp:positionH relativeFrom="column">
                  <wp:posOffset>844550</wp:posOffset>
                </wp:positionH>
                <wp:positionV relativeFrom="paragraph">
                  <wp:posOffset>260985</wp:posOffset>
                </wp:positionV>
                <wp:extent cx="1181100" cy="361950"/>
                <wp:effectExtent l="25400" t="22860" r="31750" b="53340"/>
                <wp:wrapNone/>
                <wp:docPr id="16" name="AutoShap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619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7A67B4" w:rsidRDefault="00EF25F4" w:rsidP="00F22E00">
                            <w:pPr>
                              <w:rPr>
                                <w:b/>
                              </w:rPr>
                            </w:pPr>
                            <w:r w:rsidRPr="00205C63">
                              <w:rPr>
                                <w:b/>
                                <w:color w:val="FFFF00"/>
                              </w:rPr>
                              <w:t>Предме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8" o:spid="_x0000_s1194" style="position:absolute;margin-left:66.5pt;margin-top:20.55pt;width:93pt;height:2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ZtckAIAAB8FAAAOAAAAZHJzL2Uyb0RvYy54bWysVF1v0zAUfUfiP1h+Z/lom7XR0mnqGEIa&#10;MDEQz67tJAbHDrbbdPv1XN+kozDEA6KVLN/YPj7n3nN9cXnoNNlL55U1Fc3OUkqk4VYo01T086eb&#10;V0tKfGBGMG2NrOiD9PRy/fLFxdCXMret1UI6AiDGl0Nf0TaEvkwSz1vZMX9me2lgsbauYwFC1yTC&#10;sQHQO53kaVokg3Wid5ZL7+Hr9bhI14hf15KHD3XtZSC6osAt4Ohw3MYxWV+wsnGsbxWfaLB/YNEx&#10;ZeDSJ6hrFhjZOfUMqlPcWW/rcMZtl9i6VlyiBlCTpb+puW9ZL1ELJMf3T2ny/w+Wv9/fOaIE1K6g&#10;xLAOanS1CxavJrN0GTM09L6Ejff9nYsafX9r+TdPjN20zDTyyjk7tJIJ4JXF/ckvB2Lg4SjZDu+s&#10;AHwG+JisQ+26CAhpIAesycNTTeQhEA4fs2yZZSmUjsParMhWCyxawsrj6d758EbajsRJRZ3dGfER&#10;Co9XsP2tD1gYMalj4isldaehzHumSVYUxTmSZuW0GbCPmCjXaiVulNYYuGa70Y7A0Ypu0kU6v54O&#10;+9Nt2pAB6C4j879j3OTx/ycMFIL+jLl9bQTOA1N6nANNbSK4RJ9POu0uSHffioEIFdORL2cr6EGh&#10;wPSzZVqkq3NKmG6gW3lwlDgbvqjQYr1j8p+JLPJ8ns/GZOq+ZaP0RQq/I+sxJ1B3KOXxeoxOmKEn&#10;og1GO4XD9jDabr6IMNEkWysewCbACL0ArwpMWuseKRmgQyvqv++Yk5Totwastsrm89jSGMwX5zkE&#10;7nRle7rCDAeoigZQj9NNGJ+BXe9U08JNGWo0Ntq/VuHo45HVZGroQhQ2vRixzU9j3PXzXVv/AAAA&#10;//8DAFBLAwQUAAYACAAAACEAlsxqqd4AAAAJAQAADwAAAGRycy9kb3ducmV2LnhtbEyPwU7DMBBE&#10;70j8g7VI3KhjjEob4lRQiROHQgGpRzfeJhHxOordJv37Lic4zuxo9k2xmnwnTjjENpABNctAIFXB&#10;tVQb+Pp8vVuAiMmSs10gNHDGCKvy+qqwuQsjfeBpm2rBJRRza6BJqc+ljFWD3sZZ6JH4dgiDt4nl&#10;UEs32JHLfSfvs2wuvW2JPzS2x3WD1c/26A2sN1rLFL/bl83juNvNq/rQvr0bc3szPT+BSDilvzD8&#10;4jM6lMy0D0dyUXSsteYtycCDUiA4oNWSjb2B5UKBLAv5f0F5AQAA//8DAFBLAQItABQABgAIAAAA&#10;IQC2gziS/gAAAOEBAAATAAAAAAAAAAAAAAAAAAAAAABbQ29udGVudF9UeXBlc10ueG1sUEsBAi0A&#10;FAAGAAgAAAAhADj9If/WAAAAlAEAAAsAAAAAAAAAAAAAAAAALwEAAF9yZWxzLy5yZWxzUEsBAi0A&#10;FAAGAAgAAAAhAEVRm1yQAgAAHwUAAA4AAAAAAAAAAAAAAAAALgIAAGRycy9lMm9Eb2MueG1sUEsB&#10;Ai0AFAAGAAgAAAAhAJbMaqneAAAACQEAAA8AAAAAAAAAAAAAAAAA6gQAAGRycy9kb3ducmV2Lnht&#10;bFBLBQYAAAAABAAEAPMAAAD1BQAAAAA=&#10;" fillcolor="#c0504d" strokecolor="#f2f2f2" strokeweight="3pt">
                <v:shadow on="t" color="#622423" opacity=".5" offset="1pt"/>
                <v:textbox>
                  <w:txbxContent>
                    <w:p w:rsidR="00EF25F4" w:rsidRPr="007A67B4" w:rsidRDefault="00EF25F4" w:rsidP="00F22E00">
                      <w:pPr>
                        <w:rPr>
                          <w:b/>
                        </w:rPr>
                      </w:pPr>
                      <w:r w:rsidRPr="00205C63">
                        <w:rPr>
                          <w:b/>
                          <w:color w:val="FFFF00"/>
                        </w:rPr>
                        <w:t>Предметные</w:t>
                      </w:r>
                    </w:p>
                  </w:txbxContent>
                </v:textbox>
              </v:roundrect>
            </w:pict>
          </mc:Fallback>
        </mc:AlternateContent>
      </w:r>
      <w:r>
        <w:rPr>
          <w:noProof/>
          <w:color w:val="FFFF00"/>
          <w:lang w:eastAsia="ru-RU"/>
        </w:rPr>
        <mc:AlternateContent>
          <mc:Choice Requires="wps">
            <w:drawing>
              <wp:anchor distT="0" distB="0" distL="114300" distR="114300" simplePos="0" relativeHeight="251797504" behindDoc="0" locked="0" layoutInCell="1" allowOverlap="1">
                <wp:simplePos x="0" y="0"/>
                <wp:positionH relativeFrom="column">
                  <wp:posOffset>2253615</wp:posOffset>
                </wp:positionH>
                <wp:positionV relativeFrom="paragraph">
                  <wp:posOffset>306070</wp:posOffset>
                </wp:positionV>
                <wp:extent cx="1438275" cy="361950"/>
                <wp:effectExtent l="24765" t="20320" r="32385" b="46355"/>
                <wp:wrapNone/>
                <wp:docPr id="15" name="AutoShap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3619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EF25F4" w:rsidRPr="00205C63" w:rsidRDefault="00EF25F4" w:rsidP="00F22E00">
                            <w:pPr>
                              <w:rPr>
                                <w:b/>
                                <w:color w:val="FFFF00"/>
                              </w:rPr>
                            </w:pPr>
                            <w:r w:rsidRPr="00205C63">
                              <w:rPr>
                                <w:b/>
                                <w:color w:val="FFFF00"/>
                              </w:rPr>
                              <w:t>Метапредмет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9" o:spid="_x0000_s1195" style="position:absolute;margin-left:177.45pt;margin-top:24.1pt;width:113.25pt;height:28.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XKlAIAAB8FAAAOAAAAZHJzL2Uyb0RvYy54bWysVF1v2yAUfZ+0/4B4X/2RxEmsOlWVrtOk&#10;fVTrpj0TwDYbBg9InO7X73LtdOm6p2mJhLgGDufcey6XV8dOk4N0XllT0ewipUQaboUyTUW/fL59&#10;taLEB2YE09bIij5IT682L19cDn0pc9taLaQjAGJ8OfQVbUPoyyTxvJUd8xe2lwYWa+s6FiB0TSIc&#10;GwC900mepkUyWCd6Z7n0Hr7ejIt0g/h1LXn4WNdeBqIrCtwCjg7HXRyTzSUrG8f6VvGJBvsHFh1T&#10;Bi59hLphgZG9U8+gOsWd9bYOF9x2ia1rxSVqADVZ+oea+5b1ErVAcnz/mCb//2D5h8OdI0pA7RaU&#10;GNZBja73weLVZJauY4aG3pew8b6/c1Gj799Z/t0TY7ctM428ds4OrWQCeGVxf/LkQAw8HCW74b0V&#10;gM8AH5N1rF0XASEN5Ig1eXisiTwGwuFjNp+t8iVw47A2K7L1AouWsPJ0unc+vJG2I3FSUWf3RnyC&#10;wuMV7PDOByyMmNQx8Y2SutNQ5gPTJCuKYomkWTltBuwTJsq1WolbpTUGrtlttSNwtKLbdJHOb6bD&#10;/nybNmQAuqssTZHGk0V/jnGbx//fMFAI+jPm9rUROA9M6XEONLWJnCT6fNJp90G6+1YMRKiYjnw1&#10;W0MPCgWmn63SIl0vKWG6gW7lwVHibPiqQov1jsl/JrLI83k+G5Op+5aN0hcp/E6sRz1Qdyjl6XqM&#10;zpihJ6INRjuF4+442m5eRJhokp0VD2ATYIRegFcFJq11PykZoEMr6n/smZOU6LcGrLbO5vPY0hjM&#10;F8scAne+sjtfYYYDVEUDqMfpNozPwL53qmnhpgw1GhvtX6tw8vHIajI1dCEKm16M2ObnMe76/a5t&#10;fgEAAP//AwBQSwMEFAAGAAgAAAAhADizzoHgAAAACgEAAA8AAABkcnMvZG93bnJldi54bWxMj8tO&#10;wzAQRfdI/IM1SOyo0zxKCHEqqMSKRUsBqUs3mSYW8TiK3Sb8PcMKlqN7dO+Zcj3bXlxw9MaRguUi&#10;AoFUu8ZQq+Dj/eUuB+GDpkb3jlDBN3pYV9dXpS4aN9EbXvahFVxCvtAKuhCGQkpfd2i1X7gBibOT&#10;G60OfI6tbEY9cbntZRxFK2m1IV7o9ICbDuuv/dkq2GyTRAb/aZ6399PhsKrbk3ndKXV7Mz89ggg4&#10;hz8YfvVZHSp2OrozNV70CpIsfWBUQZrHIBjI8mUK4shklMUgq1L+f6H6AQAA//8DAFBLAQItABQA&#10;BgAIAAAAIQC2gziS/gAAAOEBAAATAAAAAAAAAAAAAAAAAAAAAABbQ29udGVudF9UeXBlc10ueG1s&#10;UEsBAi0AFAAGAAgAAAAhADj9If/WAAAAlAEAAAsAAAAAAAAAAAAAAAAALwEAAF9yZWxzLy5yZWxz&#10;UEsBAi0AFAAGAAgAAAAhAAGvBcqUAgAAHwUAAA4AAAAAAAAAAAAAAAAALgIAAGRycy9lMm9Eb2Mu&#10;eG1sUEsBAi0AFAAGAAgAAAAhADizzoHgAAAACgEAAA8AAAAAAAAAAAAAAAAA7gQAAGRycy9kb3du&#10;cmV2LnhtbFBLBQYAAAAABAAEAPMAAAD7BQAAAAA=&#10;" fillcolor="#c0504d" strokecolor="#f2f2f2" strokeweight="3pt">
                <v:shadow on="t" color="#622423" opacity=".5" offset="1pt"/>
                <v:textbox>
                  <w:txbxContent>
                    <w:p w:rsidR="00EF25F4" w:rsidRPr="00205C63" w:rsidRDefault="00EF25F4" w:rsidP="00F22E00">
                      <w:pPr>
                        <w:rPr>
                          <w:b/>
                          <w:color w:val="FFFF00"/>
                        </w:rPr>
                      </w:pPr>
                      <w:r w:rsidRPr="00205C63">
                        <w:rPr>
                          <w:b/>
                          <w:color w:val="FFFF00"/>
                        </w:rPr>
                        <w:t>Метапредметные</w:t>
                      </w:r>
                    </w:p>
                  </w:txbxContent>
                </v:textbox>
              </v:roundrect>
            </w:pict>
          </mc:Fallback>
        </mc:AlternateContent>
      </w:r>
    </w:p>
    <w:p w:rsidR="00F22E00" w:rsidRDefault="00F22E00" w:rsidP="004B580A">
      <w:pPr>
        <w:pStyle w:val="aa"/>
        <w:spacing w:line="276" w:lineRule="auto"/>
        <w:jc w:val="center"/>
        <w:rPr>
          <w:b/>
          <w:sz w:val="20"/>
          <w:szCs w:val="20"/>
        </w:rPr>
      </w:pPr>
      <w:r w:rsidRPr="00E02448">
        <w:rPr>
          <w:b/>
          <w:sz w:val="24"/>
          <w:szCs w:val="24"/>
        </w:rPr>
        <w:lastRenderedPageBreak/>
        <w:t xml:space="preserve">Структура учебного плана </w:t>
      </w:r>
      <w:r>
        <w:rPr>
          <w:b/>
          <w:sz w:val="24"/>
          <w:szCs w:val="24"/>
        </w:rPr>
        <w:t>МБОУ СОШ №10</w:t>
      </w:r>
    </w:p>
    <w:p w:rsidR="00F22E00" w:rsidRPr="00E02448" w:rsidRDefault="00F22E00" w:rsidP="004B580A">
      <w:pPr>
        <w:pStyle w:val="aa"/>
        <w:spacing w:line="276" w:lineRule="auto"/>
        <w:jc w:val="center"/>
        <w:rPr>
          <w:b/>
          <w:sz w:val="20"/>
          <w:szCs w:val="20"/>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Время, отводимое на данную часть примерного учебного плана, используется на:</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организуется по основным направлениям развития личности (духовно-нравственное, социальное, общеинтеллектуальное, общекультурное, с</w:t>
      </w:r>
      <w:r>
        <w:rPr>
          <w:sz w:val="24"/>
          <w:szCs w:val="24"/>
        </w:rPr>
        <w:t>портивно-оздоровительное</w:t>
      </w:r>
      <w:r w:rsidRPr="0050525B">
        <w:rPr>
          <w:sz w:val="24"/>
          <w:szCs w:val="24"/>
        </w:rPr>
        <w:t xml:space="preserve">). </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рганизация занятий по этим направлениям является неотъемлемой частью образовател</w:t>
      </w:r>
      <w:r>
        <w:rPr>
          <w:sz w:val="24"/>
          <w:szCs w:val="24"/>
        </w:rPr>
        <w:t>ьной деятельности в образовательной</w:t>
      </w:r>
      <w:r w:rsidRPr="0050525B">
        <w:rPr>
          <w:sz w:val="24"/>
          <w:szCs w:val="24"/>
        </w:rPr>
        <w:t xml:space="preserve"> </w:t>
      </w:r>
      <w:r>
        <w:rPr>
          <w:sz w:val="24"/>
          <w:szCs w:val="24"/>
        </w:rPr>
        <w:t>организации</w:t>
      </w:r>
      <w:r w:rsidRPr="0050525B">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50525B">
        <w:rPr>
          <w:sz w:val="24"/>
          <w:szCs w:val="24"/>
        </w:rPr>
        <w:t>Содержание данных занятий формируется</w:t>
      </w:r>
      <w:r>
        <w:rPr>
          <w:sz w:val="24"/>
          <w:szCs w:val="24"/>
        </w:rPr>
        <w:t xml:space="preserve"> </w:t>
      </w:r>
      <w:r w:rsidRPr="0050525B">
        <w:rPr>
          <w:sz w:val="24"/>
          <w:szCs w:val="24"/>
        </w:rPr>
        <w:t>с</w:t>
      </w:r>
      <w:r>
        <w:rPr>
          <w:sz w:val="24"/>
          <w:szCs w:val="24"/>
        </w:rPr>
        <w:t xml:space="preserve"> </w:t>
      </w:r>
      <w:r w:rsidRPr="0050525B">
        <w:rPr>
          <w:sz w:val="24"/>
          <w:szCs w:val="24"/>
        </w:rPr>
        <w:t>учётом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rsidR="00F22E00" w:rsidRPr="00244B93" w:rsidRDefault="00F22E00" w:rsidP="004B580A">
      <w:pPr>
        <w:pStyle w:val="aa"/>
        <w:spacing w:line="276" w:lineRule="auto"/>
        <w:jc w:val="both"/>
        <w:rPr>
          <w:sz w:val="24"/>
          <w:szCs w:val="24"/>
        </w:rPr>
      </w:pPr>
      <w:r>
        <w:rPr>
          <w:i/>
          <w:sz w:val="24"/>
          <w:szCs w:val="24"/>
        </w:rPr>
        <w:t xml:space="preserve">     </w:t>
      </w:r>
      <w:r w:rsidRPr="00244B93">
        <w:rPr>
          <w:i/>
          <w:sz w:val="24"/>
          <w:szCs w:val="24"/>
        </w:rPr>
        <w:t xml:space="preserve">При организации внеурочной деятельности обучающихся </w:t>
      </w:r>
      <w:r>
        <w:rPr>
          <w:i/>
          <w:sz w:val="24"/>
          <w:szCs w:val="24"/>
        </w:rPr>
        <w:t>МБОУ СОШ №10</w:t>
      </w:r>
      <w:r w:rsidRPr="00244B93">
        <w:rPr>
          <w:i/>
          <w:sz w:val="24"/>
          <w:szCs w:val="24"/>
        </w:rPr>
        <w:t xml:space="preserve"> </w:t>
      </w:r>
      <w:r w:rsidRPr="00244B93">
        <w:rPr>
          <w:sz w:val="24"/>
          <w:szCs w:val="24"/>
        </w:rPr>
        <w:t xml:space="preserve"> будут  использоваться возможности учреждений дополнительного образования, культуры, спорта: </w:t>
      </w:r>
      <w:r>
        <w:rPr>
          <w:sz w:val="24"/>
          <w:szCs w:val="24"/>
        </w:rPr>
        <w:t>детская библиотека</w:t>
      </w:r>
      <w:r w:rsidRPr="00244B93">
        <w:rPr>
          <w:sz w:val="24"/>
          <w:szCs w:val="24"/>
        </w:rPr>
        <w:t xml:space="preserve">, музыкальная школы, </w:t>
      </w:r>
      <w:r>
        <w:rPr>
          <w:sz w:val="24"/>
          <w:szCs w:val="24"/>
        </w:rPr>
        <w:t>ЦВР, ДЮСШ-1.</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244B93">
        <w:rPr>
          <w:sz w:val="24"/>
          <w:szCs w:val="24"/>
        </w:rPr>
        <w:t xml:space="preserve">Для развития потенциала одарённых и талантливых детей с участием самих обучающихся и их семей в </w:t>
      </w:r>
      <w:r>
        <w:rPr>
          <w:sz w:val="24"/>
          <w:szCs w:val="24"/>
        </w:rPr>
        <w:t>МБОУ СОШ №10</w:t>
      </w:r>
      <w:r w:rsidRPr="00244B93">
        <w:rPr>
          <w:sz w:val="24"/>
          <w:szCs w:val="24"/>
        </w:rPr>
        <w:t xml:space="preserve">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Учебный план </w:t>
      </w:r>
      <w:r>
        <w:rPr>
          <w:sz w:val="24"/>
          <w:szCs w:val="24"/>
        </w:rPr>
        <w:t>МБОУ СОШ №10</w:t>
      </w:r>
      <w:r w:rsidRPr="00244B93">
        <w:rPr>
          <w:sz w:val="24"/>
          <w:szCs w:val="24"/>
        </w:rPr>
        <w:t xml:space="preserve"> направлен на реализацию</w:t>
      </w:r>
      <w:r>
        <w:rPr>
          <w:sz w:val="24"/>
          <w:szCs w:val="24"/>
        </w:rPr>
        <w:t xml:space="preserve"> </w:t>
      </w:r>
      <w:r w:rsidRPr="00244B93">
        <w:rPr>
          <w:sz w:val="24"/>
          <w:szCs w:val="24"/>
        </w:rPr>
        <w:t>це</w:t>
      </w:r>
      <w:r>
        <w:rPr>
          <w:sz w:val="24"/>
          <w:szCs w:val="24"/>
        </w:rPr>
        <w:t>лей и задач общеобразовательной организации</w:t>
      </w:r>
      <w:r w:rsidRPr="00244B93">
        <w:rPr>
          <w:sz w:val="24"/>
          <w:szCs w:val="24"/>
        </w:rPr>
        <w:t xml:space="preserve">, определяемых Программой развития </w:t>
      </w:r>
      <w:r>
        <w:rPr>
          <w:sz w:val="24"/>
          <w:szCs w:val="24"/>
        </w:rPr>
        <w:t>МБОУ СОШ №10</w:t>
      </w:r>
      <w:r w:rsidRPr="00244B93">
        <w:rPr>
          <w:sz w:val="24"/>
          <w:szCs w:val="24"/>
        </w:rPr>
        <w:t xml:space="preserve"> и основной образовательной программой основного общего образования:</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rsidR="00F22E00" w:rsidRPr="00244B93" w:rsidRDefault="00F22E00" w:rsidP="004B580A">
      <w:pPr>
        <w:pStyle w:val="aa"/>
        <w:spacing w:line="276" w:lineRule="auto"/>
        <w:jc w:val="both"/>
        <w:rPr>
          <w:sz w:val="24"/>
          <w:szCs w:val="24"/>
        </w:rPr>
      </w:pPr>
      <w:r>
        <w:rPr>
          <w:b/>
          <w:sz w:val="24"/>
          <w:szCs w:val="24"/>
        </w:rPr>
        <w:t xml:space="preserve">    </w:t>
      </w:r>
      <w:r w:rsidRPr="00244B93">
        <w:rPr>
          <w:b/>
          <w:sz w:val="24"/>
          <w:szCs w:val="24"/>
        </w:rPr>
        <w:t>Целями основной образовательной программы основного общего образования являются:</w:t>
      </w:r>
      <w:r>
        <w:rPr>
          <w:b/>
          <w:sz w:val="24"/>
          <w:szCs w:val="24"/>
        </w:rPr>
        <w:t xml:space="preserve"> </w:t>
      </w:r>
      <w:r w:rsidRPr="00244B93">
        <w:rPr>
          <w:sz w:val="24"/>
          <w:szCs w:val="24"/>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F22E00" w:rsidRPr="00F22E00" w:rsidRDefault="00F22E00" w:rsidP="004B580A">
      <w:pPr>
        <w:pStyle w:val="aa"/>
        <w:spacing w:line="276" w:lineRule="auto"/>
        <w:jc w:val="both"/>
        <w:rPr>
          <w:b/>
          <w:sz w:val="24"/>
          <w:szCs w:val="24"/>
        </w:rPr>
      </w:pPr>
      <w:r w:rsidRPr="00F22E00">
        <w:rPr>
          <w:rStyle w:val="aff1"/>
          <w:b/>
          <w:bCs/>
        </w:rPr>
        <w:lastRenderedPageBreak/>
        <w:t xml:space="preserve">    Учебный план </w:t>
      </w:r>
      <w:r w:rsidRPr="00F22E00">
        <w:rPr>
          <w:b/>
          <w:sz w:val="24"/>
          <w:szCs w:val="24"/>
          <w:u w:val="single"/>
        </w:rPr>
        <w:t xml:space="preserve">МБОУ СОШ №10 </w:t>
      </w:r>
      <w:r w:rsidRPr="00F22E00">
        <w:rPr>
          <w:b/>
          <w:sz w:val="24"/>
          <w:szCs w:val="24"/>
        </w:rPr>
        <w:t xml:space="preserve"> разработан на основе:</w:t>
      </w:r>
    </w:p>
    <w:p w:rsidR="00F22E00" w:rsidRPr="00F22E00" w:rsidRDefault="00F22E00" w:rsidP="004B580A">
      <w:pPr>
        <w:spacing w:line="276" w:lineRule="auto"/>
        <w:rPr>
          <w:b/>
        </w:rPr>
      </w:pPr>
      <w:r w:rsidRPr="00F22E00">
        <w:rPr>
          <w:b/>
          <w:u w:val="single"/>
        </w:rPr>
        <w:t>Законы</w:t>
      </w:r>
      <w:r w:rsidRPr="00F22E00">
        <w:rPr>
          <w:b/>
        </w:rPr>
        <w:t>:</w:t>
      </w:r>
    </w:p>
    <w:p w:rsidR="00F22E00" w:rsidRPr="005B5086" w:rsidRDefault="00F22E00" w:rsidP="004B580A">
      <w:pPr>
        <w:spacing w:line="276" w:lineRule="auto"/>
        <w:jc w:val="both"/>
      </w:pPr>
      <w:r w:rsidRPr="005B5086">
        <w:t>- Федеральный Закон «Об образовании в Российской Федерации» (от 29.12. 2012 № 273-ФЗ);</w:t>
      </w:r>
    </w:p>
    <w:p w:rsidR="00F22E00" w:rsidRPr="005B5086" w:rsidRDefault="00F22E00" w:rsidP="004B580A">
      <w:pPr>
        <w:spacing w:line="276" w:lineRule="auto"/>
        <w:jc w:val="both"/>
      </w:pPr>
      <w:r w:rsidRPr="005B5086">
        <w:t xml:space="preserve">- </w:t>
      </w:r>
      <w:r w:rsidRPr="005B5086">
        <w:rPr>
          <w:bCs/>
        </w:rPr>
        <w:t xml:space="preserve">Федеральный закон от 01.12.2007 № 309 </w:t>
      </w:r>
      <w:r w:rsidRPr="005B5086">
        <w:t xml:space="preserve">(ред. от 23.07.2013) </w:t>
      </w:r>
      <w:r w:rsidRPr="005B508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F22E00" w:rsidRPr="005B5086" w:rsidRDefault="00F22E00" w:rsidP="004B580A">
      <w:pPr>
        <w:pStyle w:val="2"/>
        <w:shd w:val="clear" w:color="auto" w:fill="FFFFFF"/>
        <w:spacing w:before="0" w:after="0" w:line="276" w:lineRule="auto"/>
        <w:rPr>
          <w:b w:val="0"/>
          <w:sz w:val="24"/>
          <w:szCs w:val="24"/>
        </w:rPr>
      </w:pPr>
      <w:r w:rsidRPr="005B5086">
        <w:rPr>
          <w:b w:val="0"/>
          <w:sz w:val="24"/>
          <w:szCs w:val="24"/>
        </w:rPr>
        <w:t xml:space="preserve">- областной закон от 14.11.2013 № 26-ЗС «Об образовании в Ростовской области». </w:t>
      </w:r>
    </w:p>
    <w:p w:rsidR="00F22E00" w:rsidRPr="00F22E00" w:rsidRDefault="00F22E00" w:rsidP="004B580A">
      <w:pPr>
        <w:spacing w:line="276" w:lineRule="auto"/>
        <w:jc w:val="both"/>
        <w:rPr>
          <w:b/>
        </w:rPr>
      </w:pPr>
      <w:r w:rsidRPr="00F22E00">
        <w:rPr>
          <w:b/>
          <w:u w:val="single"/>
        </w:rPr>
        <w:t>Концепции</w:t>
      </w:r>
      <w:r w:rsidRPr="00F22E00">
        <w:rPr>
          <w:b/>
        </w:rPr>
        <w:t>:</w:t>
      </w:r>
    </w:p>
    <w:p w:rsidR="00F22E00" w:rsidRPr="005B5086" w:rsidRDefault="00F22E00" w:rsidP="004B580A">
      <w:pPr>
        <w:spacing w:line="276" w:lineRule="auto"/>
        <w:jc w:val="both"/>
      </w:pPr>
      <w:r w:rsidRPr="005B5086">
        <w:t>- Концепция профильного обучения на старшей ступени общего образования. Приказ Минобразования России от 18.02.2002 № 2783;</w:t>
      </w:r>
    </w:p>
    <w:p w:rsidR="00F22E00" w:rsidRPr="005B5086" w:rsidRDefault="00F22E00" w:rsidP="004B580A">
      <w:pPr>
        <w:spacing w:line="276" w:lineRule="auto"/>
        <w:jc w:val="both"/>
      </w:pPr>
      <w:r w:rsidRPr="005B5086">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F22E00" w:rsidRPr="00F22E00" w:rsidRDefault="00F22E00" w:rsidP="004B580A">
      <w:pPr>
        <w:spacing w:line="276" w:lineRule="auto"/>
        <w:jc w:val="both"/>
        <w:rPr>
          <w:b/>
        </w:rPr>
      </w:pPr>
      <w:r w:rsidRPr="00F22E00">
        <w:rPr>
          <w:b/>
          <w:u w:val="single"/>
        </w:rPr>
        <w:t>Программы</w:t>
      </w:r>
      <w:r w:rsidRPr="00F22E00">
        <w:rPr>
          <w:b/>
        </w:rPr>
        <w:t>:</w:t>
      </w:r>
    </w:p>
    <w:p w:rsidR="00F22E00" w:rsidRPr="005B5086" w:rsidRDefault="00F22E00" w:rsidP="004B580A">
      <w:pPr>
        <w:spacing w:line="276" w:lineRule="auto"/>
        <w:jc w:val="both"/>
        <w:rPr>
          <w:b/>
          <w:bCs/>
        </w:rPr>
      </w:pPr>
      <w:r w:rsidRPr="005B5086">
        <w:t xml:space="preserve">- Государственная программа Российской Федерации </w:t>
      </w:r>
      <w:r w:rsidRPr="005B5086">
        <w:rPr>
          <w:bCs/>
        </w:rPr>
        <w:t>"Развитие образования" на 2013-2020 годы (принята</w:t>
      </w:r>
      <w:r w:rsidRPr="005B5086">
        <w:t xml:space="preserve"> </w:t>
      </w:r>
      <w:r w:rsidRPr="005B5086">
        <w:rPr>
          <w:bCs/>
        </w:rPr>
        <w:t xml:space="preserve">11 октября 2012 года на заседании Правительства Российской Федерации); </w:t>
      </w:r>
    </w:p>
    <w:p w:rsidR="00F22E00" w:rsidRPr="005B5086" w:rsidRDefault="00F22E00" w:rsidP="004B580A">
      <w:pPr>
        <w:spacing w:line="276" w:lineRule="auto"/>
        <w:jc w:val="both"/>
        <w:rPr>
          <w:bCs/>
        </w:rPr>
      </w:pPr>
      <w:r w:rsidRPr="005B5086">
        <w:rPr>
          <w:spacing w:val="-1"/>
        </w:rPr>
        <w:t>- Примерная</w:t>
      </w:r>
      <w:r w:rsidRPr="005B5086">
        <w:rPr>
          <w:color w:val="000000"/>
          <w:spacing w:val="-1"/>
        </w:rPr>
        <w:t xml:space="preserve"> основная образовательная программа началь</w:t>
      </w:r>
      <w:r w:rsidRPr="005B5086">
        <w:rPr>
          <w:color w:val="000000"/>
          <w:spacing w:val="-3"/>
        </w:rPr>
        <w:t xml:space="preserve">ного общего образования, </w:t>
      </w:r>
      <w:r w:rsidRPr="005B5086">
        <w:rPr>
          <w:spacing w:val="-3"/>
        </w:rPr>
        <w:t xml:space="preserve">рекомендованная </w:t>
      </w:r>
      <w:r w:rsidRPr="005B508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5B5086" w:rsidRDefault="00F22E00" w:rsidP="004B580A">
      <w:pPr>
        <w:pStyle w:val="1"/>
        <w:spacing w:before="0" w:after="0" w:line="276" w:lineRule="auto"/>
        <w:rPr>
          <w:b w:val="0"/>
          <w:sz w:val="24"/>
          <w:szCs w:val="24"/>
        </w:rPr>
      </w:pPr>
      <w:r w:rsidRPr="005B5086">
        <w:rPr>
          <w:b w:val="0"/>
          <w:spacing w:val="-1"/>
          <w:sz w:val="24"/>
          <w:szCs w:val="24"/>
        </w:rPr>
        <w:t>- Примерная</w:t>
      </w:r>
      <w:r w:rsidRPr="005B5086">
        <w:rPr>
          <w:b w:val="0"/>
          <w:color w:val="000000"/>
          <w:spacing w:val="-1"/>
          <w:sz w:val="24"/>
          <w:szCs w:val="24"/>
        </w:rPr>
        <w:t xml:space="preserve"> основная образовательная программа основного</w:t>
      </w:r>
      <w:r w:rsidRPr="005B5086">
        <w:rPr>
          <w:b w:val="0"/>
          <w:color w:val="000000"/>
          <w:spacing w:val="-3"/>
          <w:sz w:val="24"/>
          <w:szCs w:val="24"/>
        </w:rPr>
        <w:t xml:space="preserve"> общего образования, </w:t>
      </w:r>
      <w:r w:rsidRPr="005B5086">
        <w:rPr>
          <w:b w:val="0"/>
          <w:spacing w:val="-3"/>
          <w:sz w:val="24"/>
          <w:szCs w:val="24"/>
        </w:rPr>
        <w:t xml:space="preserve">рекомендованная </w:t>
      </w:r>
      <w:r w:rsidRPr="005B508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F22E00" w:rsidRDefault="00F22E00" w:rsidP="004B580A">
      <w:pPr>
        <w:spacing w:line="276" w:lineRule="auto"/>
        <w:jc w:val="both"/>
        <w:rPr>
          <w:b/>
        </w:rPr>
      </w:pPr>
      <w:r w:rsidRPr="00F22E00">
        <w:rPr>
          <w:b/>
          <w:u w:val="single"/>
        </w:rPr>
        <w:t>Постановления</w:t>
      </w:r>
      <w:r w:rsidRPr="00F22E00">
        <w:rPr>
          <w:b/>
        </w:rPr>
        <w:t>:</w:t>
      </w:r>
    </w:p>
    <w:p w:rsidR="00F22E00" w:rsidRPr="005B5086" w:rsidRDefault="00F22E00" w:rsidP="004B580A">
      <w:pPr>
        <w:spacing w:line="276" w:lineRule="auto"/>
        <w:jc w:val="both"/>
        <w:rPr>
          <w:i/>
        </w:rPr>
      </w:pPr>
      <w:r w:rsidRPr="005B508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5B5086">
        <w:rPr>
          <w:i/>
        </w:rPr>
        <w:t xml:space="preserve">(отменены </w:t>
      </w:r>
      <w:r w:rsidRPr="005B5086">
        <w:rPr>
          <w:i/>
          <w:iCs/>
          <w:color w:val="000000"/>
        </w:rPr>
        <w:t>постановления Правительства Российской Федерации от 03.11.1994  № 1237 «</w:t>
      </w:r>
      <w:r w:rsidRPr="005B5086">
        <w:rPr>
          <w:i/>
          <w:color w:val="000000"/>
        </w:rPr>
        <w:t>Об утверждении</w:t>
      </w:r>
      <w:r w:rsidRPr="005B5086">
        <w:rPr>
          <w:i/>
          <w:iCs/>
          <w:color w:val="000000"/>
        </w:rPr>
        <w:t xml:space="preserve"> Типового положения о вечернем (сменном) общеобразовательном учреждении»; </w:t>
      </w:r>
      <w:r w:rsidRPr="005B5086">
        <w:rPr>
          <w:i/>
        </w:rPr>
        <w:t>от 19.03.2001 № 196 «Об утверждении Типового положения об общеобразовательном учреждении»);</w:t>
      </w:r>
    </w:p>
    <w:p w:rsidR="00F22E00" w:rsidRPr="00F22E00" w:rsidRDefault="00F22E00" w:rsidP="004B580A">
      <w:pPr>
        <w:spacing w:line="276" w:lineRule="auto"/>
        <w:jc w:val="both"/>
        <w:rPr>
          <w:bCs/>
        </w:rPr>
      </w:pPr>
      <w:r w:rsidRPr="005B5086">
        <w:t xml:space="preserve">- постановление </w:t>
      </w:r>
      <w:r w:rsidRPr="005B5086">
        <w:rPr>
          <w:iCs/>
          <w:color w:val="000000"/>
        </w:rPr>
        <w:t xml:space="preserve">Правительства Российской Федерации от 15.04.2014 № 295 «Об утверждении </w:t>
      </w:r>
      <w:r w:rsidRPr="005B5086">
        <w:rPr>
          <w:bCs/>
        </w:rPr>
        <w:t>государственной программы Российской Федерации "Развитие образования" на 2013 - 2020 годы»;</w:t>
      </w:r>
    </w:p>
    <w:p w:rsidR="00F22E00" w:rsidRPr="005B5086" w:rsidRDefault="00F22E00" w:rsidP="004B580A">
      <w:pPr>
        <w:spacing w:line="276" w:lineRule="auto"/>
        <w:jc w:val="both"/>
      </w:pPr>
      <w:r w:rsidRPr="005B5086">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5B5086" w:rsidRDefault="00F22E00" w:rsidP="004B580A">
      <w:pPr>
        <w:spacing w:line="276" w:lineRule="auto"/>
        <w:jc w:val="both"/>
        <w:rPr>
          <w:iCs/>
          <w:color w:val="000000"/>
        </w:rPr>
      </w:pPr>
      <w:r w:rsidRPr="005B5086">
        <w:rPr>
          <w:iCs/>
          <w:color w:val="000000"/>
        </w:rPr>
        <w:t xml:space="preserve">- 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F22E00" w:rsidRPr="00F22E00" w:rsidRDefault="00F22E00" w:rsidP="004B580A">
      <w:pPr>
        <w:spacing w:line="276" w:lineRule="auto"/>
        <w:jc w:val="both"/>
        <w:rPr>
          <w:b/>
        </w:rPr>
      </w:pPr>
      <w:r w:rsidRPr="00F22E00">
        <w:rPr>
          <w:b/>
          <w:u w:val="single"/>
        </w:rPr>
        <w:t>Приказы</w:t>
      </w:r>
      <w:r w:rsidRPr="00F22E00">
        <w:rPr>
          <w:b/>
        </w:rPr>
        <w:t>:</w:t>
      </w:r>
    </w:p>
    <w:p w:rsidR="00F22E00" w:rsidRPr="005B5086" w:rsidRDefault="00F22E00" w:rsidP="004B580A">
      <w:pPr>
        <w:spacing w:line="276" w:lineRule="auto"/>
        <w:jc w:val="both"/>
      </w:pPr>
      <w:r w:rsidRPr="005B5086">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22E00" w:rsidRPr="005B5086" w:rsidRDefault="00F22E00" w:rsidP="004B580A">
      <w:pPr>
        <w:spacing w:line="276" w:lineRule="auto"/>
        <w:jc w:val="both"/>
      </w:pPr>
      <w:r w:rsidRPr="005B5086">
        <w:lastRenderedPageBreak/>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pPr>
      <w:r w:rsidRPr="005B5086">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22E00" w:rsidRPr="005B5086" w:rsidRDefault="00F22E00" w:rsidP="004B580A">
      <w:pPr>
        <w:spacing w:line="276" w:lineRule="auto"/>
        <w:jc w:val="both"/>
      </w:pPr>
      <w:r w:rsidRPr="005B5086">
        <w:rPr>
          <w:bCs/>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F22E00" w:rsidRPr="005B5086" w:rsidRDefault="00F22E00" w:rsidP="004B580A">
      <w:pPr>
        <w:pStyle w:val="1"/>
        <w:spacing w:before="0" w:after="0" w:line="276" w:lineRule="auto"/>
        <w:rPr>
          <w:b w:val="0"/>
          <w:sz w:val="24"/>
          <w:szCs w:val="24"/>
        </w:rPr>
      </w:pPr>
      <w:r w:rsidRPr="005B5086">
        <w:rPr>
          <w:b w:val="0"/>
          <w:sz w:val="24"/>
          <w:szCs w:val="24"/>
        </w:rPr>
        <w:t>- приказ Минобразования Ростовской области от 30.06.2010 № 582 «Об утверждении плана по модернизации общего образования на 2011-2015 годы»;</w:t>
      </w:r>
    </w:p>
    <w:p w:rsidR="00F22E00" w:rsidRPr="005B5086" w:rsidRDefault="00F22E00" w:rsidP="004B580A">
      <w:pPr>
        <w:spacing w:line="276" w:lineRule="auto"/>
        <w:jc w:val="both"/>
      </w:pPr>
      <w:r w:rsidRPr="005B5086">
        <w:t>-  приказ Минобрнауки России от 30.08.2010 № 889 «</w:t>
      </w:r>
      <w:r w:rsidRPr="005B508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pStyle w:val="1"/>
        <w:spacing w:before="0" w:after="0" w:line="276" w:lineRule="auto"/>
        <w:rPr>
          <w:b w:val="0"/>
          <w:sz w:val="24"/>
          <w:szCs w:val="24"/>
        </w:rPr>
      </w:pPr>
      <w:r w:rsidRPr="005B5086">
        <w:rPr>
          <w:b w:val="0"/>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F22E00" w:rsidRPr="005B5086" w:rsidRDefault="00F22E00" w:rsidP="004B580A">
      <w:pPr>
        <w:spacing w:line="276" w:lineRule="auto"/>
        <w:jc w:val="both"/>
      </w:pPr>
      <w:r w:rsidRPr="005B5086">
        <w:rPr>
          <w:bCs/>
          <w:color w:val="222222"/>
        </w:rPr>
        <w:t xml:space="preserve">- приказ Минобрнауки России от 17.12.2010 </w:t>
      </w:r>
      <w:r w:rsidRPr="005B5086">
        <w:t>№ 1897 «Об утверждении и введении в действие федерального государственного образовательного стандарта основного общего образования»;</w:t>
      </w:r>
    </w:p>
    <w:p w:rsidR="00F22E00" w:rsidRPr="005B5086" w:rsidRDefault="00F22E00" w:rsidP="004B580A">
      <w:pPr>
        <w:spacing w:line="276" w:lineRule="auto"/>
        <w:jc w:val="both"/>
      </w:pPr>
      <w:r w:rsidRPr="005B508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bCs/>
          <w:color w:val="222222"/>
        </w:rPr>
      </w:pPr>
      <w:r w:rsidRPr="005B5086">
        <w:rPr>
          <w:bCs/>
          <w:color w:val="222222"/>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22E00" w:rsidRPr="005B5086" w:rsidRDefault="00F22E00" w:rsidP="004B580A">
      <w:pPr>
        <w:spacing w:line="276" w:lineRule="auto"/>
        <w:jc w:val="both"/>
      </w:pPr>
      <w:r w:rsidRPr="005B508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lastRenderedPageBreak/>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rStyle w:val="apple-converted-space"/>
          <w:b/>
          <w:bCs/>
          <w:color w:val="373737"/>
        </w:rPr>
      </w:pPr>
      <w:r w:rsidRPr="005B5086">
        <w:t>- п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5B5086">
        <w:rPr>
          <w:rStyle w:val="apple-converted-space"/>
          <w:b/>
          <w:bCs/>
          <w:color w:val="373737"/>
        </w:rPr>
        <w:t> </w:t>
      </w:r>
    </w:p>
    <w:p w:rsidR="00F22E00" w:rsidRPr="005B5086" w:rsidRDefault="00F22E00" w:rsidP="004B580A">
      <w:pPr>
        <w:spacing w:line="276" w:lineRule="auto"/>
        <w:jc w:val="both"/>
        <w:rPr>
          <w:bCs/>
        </w:rPr>
      </w:pPr>
      <w:r w:rsidRPr="005B5086">
        <w:rPr>
          <w:rStyle w:val="apple-converted-space"/>
          <w:b/>
          <w:bCs/>
          <w:color w:val="373737"/>
        </w:rPr>
        <w:t xml:space="preserve">- </w:t>
      </w:r>
      <w:r w:rsidRPr="005B5086">
        <w:t>п</w:t>
      </w:r>
      <w:r w:rsidRPr="005B5086">
        <w:rPr>
          <w:bCs/>
        </w:rPr>
        <w:t xml:space="preserve">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22E00" w:rsidRPr="005B5086" w:rsidRDefault="00F22E00" w:rsidP="004B580A">
      <w:pPr>
        <w:spacing w:line="276" w:lineRule="auto"/>
        <w:jc w:val="both"/>
        <w:rPr>
          <w:kern w:val="36"/>
        </w:rPr>
      </w:pPr>
      <w:r w:rsidRPr="005B5086">
        <w:rPr>
          <w:bCs/>
          <w:color w:val="222222"/>
        </w:rPr>
        <w:t xml:space="preserve">- приказ </w:t>
      </w:r>
      <w:r w:rsidRPr="005B5086">
        <w:rPr>
          <w:kern w:val="36"/>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F22E00" w:rsidRPr="005B5086" w:rsidRDefault="00F22E00" w:rsidP="004B580A">
      <w:pPr>
        <w:spacing w:line="276" w:lineRule="auto"/>
        <w:jc w:val="both"/>
      </w:pPr>
      <w:r w:rsidRPr="005B5086">
        <w:rPr>
          <w:kern w:val="36"/>
        </w:rPr>
        <w:t xml:space="preserve">- </w:t>
      </w:r>
      <w:r w:rsidRPr="005B5086">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22E00" w:rsidRPr="005B5086" w:rsidRDefault="00F22E00" w:rsidP="004B580A">
      <w:pPr>
        <w:spacing w:line="276" w:lineRule="auto"/>
        <w:jc w:val="both"/>
        <w:rPr>
          <w:bCs/>
        </w:rPr>
      </w:pPr>
      <w:r w:rsidRPr="005B5086">
        <w:t xml:space="preserve">- </w:t>
      </w:r>
      <w:r w:rsidRPr="005B508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5B5086" w:rsidRDefault="00F22E00" w:rsidP="004B580A">
      <w:pPr>
        <w:spacing w:line="276" w:lineRule="auto"/>
        <w:jc w:val="both"/>
        <w:rPr>
          <w:bCs/>
        </w:rPr>
      </w:pPr>
      <w:r w:rsidRPr="005B5086">
        <w:rPr>
          <w:bCs/>
          <w:color w:val="222222"/>
        </w:rPr>
        <w:t xml:space="preserve">- приказ </w:t>
      </w:r>
      <w:r w:rsidRPr="005B5086">
        <w:rPr>
          <w:kern w:val="36"/>
        </w:rPr>
        <w:t>Минобрнауки России от 31.03.2014 № 253 «</w:t>
      </w:r>
      <w:r w:rsidRPr="005B5086">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5B5086">
        <w:rPr>
          <w:kern w:val="36"/>
        </w:rPr>
        <w:t>;</w:t>
      </w:r>
    </w:p>
    <w:p w:rsidR="00F22E00" w:rsidRPr="005B5086" w:rsidRDefault="00F22E00" w:rsidP="004B580A">
      <w:pPr>
        <w:spacing w:line="276" w:lineRule="auto"/>
        <w:jc w:val="both"/>
        <w:rPr>
          <w:b/>
          <w:bdr w:val="none" w:sz="0" w:space="0" w:color="auto" w:frame="1"/>
        </w:rPr>
      </w:pPr>
      <w:r w:rsidRPr="005B5086">
        <w:t xml:space="preserve">- приказ Минобрнауки России от 09.01.2014 г. № 2 </w:t>
      </w:r>
      <w:r w:rsidRPr="005B5086">
        <w:rPr>
          <w:b/>
        </w:rPr>
        <w:t>«</w:t>
      </w:r>
      <w:r w:rsidRPr="005B5086">
        <w:t>Об утверждении порядка</w:t>
      </w:r>
      <w:r w:rsidRPr="005B5086">
        <w:rPr>
          <w:b/>
        </w:rPr>
        <w:t xml:space="preserve"> </w:t>
      </w:r>
      <w:r w:rsidRPr="005B5086">
        <w:rPr>
          <w:bdr w:val="none" w:sz="0" w:space="0" w:color="auto" w:frame="1"/>
        </w:rPr>
        <w:t>применения организациями, осуществляющими образовательную деятельность,</w:t>
      </w:r>
      <w:r w:rsidRPr="005B5086">
        <w:rPr>
          <w:b/>
          <w:bdr w:val="none" w:sz="0" w:space="0" w:color="auto" w:frame="1"/>
        </w:rPr>
        <w:t xml:space="preserve"> </w:t>
      </w:r>
      <w:r w:rsidRPr="005B5086">
        <w:rPr>
          <w:bdr w:val="none" w:sz="0" w:space="0" w:color="auto" w:frame="1"/>
        </w:rPr>
        <w:t>электронного обучения, дистанционных образовательных технологий при реализации</w:t>
      </w:r>
      <w:r w:rsidRPr="005B5086">
        <w:rPr>
          <w:b/>
          <w:bdr w:val="none" w:sz="0" w:space="0" w:color="auto" w:frame="1"/>
        </w:rPr>
        <w:t xml:space="preserve"> </w:t>
      </w:r>
      <w:r w:rsidRPr="005B5086">
        <w:rPr>
          <w:bdr w:val="none" w:sz="0" w:space="0" w:color="auto" w:frame="1"/>
        </w:rPr>
        <w:t>образовательных программ</w:t>
      </w:r>
      <w:r w:rsidRPr="005B5086">
        <w:rPr>
          <w:b/>
          <w:bdr w:val="none" w:sz="0" w:space="0" w:color="auto" w:frame="1"/>
        </w:rPr>
        <w:t>»;</w:t>
      </w:r>
    </w:p>
    <w:p w:rsidR="00F22E00" w:rsidRPr="005B5086" w:rsidRDefault="00F22E00" w:rsidP="004B580A">
      <w:pPr>
        <w:spacing w:line="276" w:lineRule="auto"/>
        <w:jc w:val="both"/>
        <w:rPr>
          <w:bdr w:val="none" w:sz="0" w:space="0" w:color="auto" w:frame="1"/>
        </w:rPr>
      </w:pPr>
      <w:r w:rsidRPr="005B5086">
        <w:rPr>
          <w:b/>
          <w:bdr w:val="none" w:sz="0" w:space="0" w:color="auto" w:frame="1"/>
        </w:rPr>
        <w:t xml:space="preserve">- </w:t>
      </w:r>
      <w:r w:rsidRPr="005B5086">
        <w:rPr>
          <w:bdr w:val="none" w:sz="0" w:space="0" w:color="auto" w:frame="1"/>
        </w:rPr>
        <w:t xml:space="preserve">приказ </w:t>
      </w:r>
      <w:r w:rsidRPr="005B5086">
        <w:t xml:space="preserve">Минобрнауки России </w:t>
      </w:r>
      <w:r w:rsidRPr="005B508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5B5086" w:rsidRDefault="00F22E00" w:rsidP="004B580A">
      <w:pPr>
        <w:spacing w:line="276" w:lineRule="auto"/>
        <w:jc w:val="both"/>
      </w:pPr>
      <w:r w:rsidRPr="005B5086">
        <w:rPr>
          <w:bdr w:val="none" w:sz="0" w:space="0" w:color="auto" w:frame="1"/>
        </w:rPr>
        <w:t>- п</w:t>
      </w:r>
      <w:r w:rsidRPr="005B5086">
        <w:rPr>
          <w:bCs/>
          <w:bdr w:val="none" w:sz="0" w:space="0" w:color="auto" w:frame="1"/>
        </w:rPr>
        <w:t xml:space="preserve">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w:t>
      </w:r>
      <w:smartTag w:uri="urn:schemas-microsoft-com:office:smarttags" w:element="metricconverter">
        <w:smartTagPr>
          <w:attr w:name="ProductID" w:val="2013 г"/>
        </w:smartTagPr>
        <w:r w:rsidRPr="005B5086">
          <w:rPr>
            <w:bCs/>
            <w:bdr w:val="none" w:sz="0" w:space="0" w:color="auto" w:frame="1"/>
          </w:rPr>
          <w:t>2013 г</w:t>
        </w:r>
      </w:smartTag>
      <w:r w:rsidRPr="005B5086">
        <w:rPr>
          <w:bCs/>
          <w:bdr w:val="none" w:sz="0" w:space="0" w:color="auto" w:frame="1"/>
        </w:rPr>
        <w:t>. № 1047»;</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3 «</w:t>
      </w:r>
      <w:r w:rsidRPr="005B5086">
        <w:rPr>
          <w:bCs/>
        </w:rPr>
        <w:t xml:space="preserve">О внесении изменений в приказ Министерства образования и науки Российской Федерации от 6 октября </w:t>
      </w:r>
      <w:smartTag w:uri="urn:schemas-microsoft-com:office:smarttags" w:element="metricconverter">
        <w:smartTagPr>
          <w:attr w:name="ProductID" w:val="2009 г"/>
        </w:smartTagPr>
        <w:r w:rsidRPr="005B5086">
          <w:rPr>
            <w:bCs/>
          </w:rPr>
          <w:t>2009 г</w:t>
        </w:r>
      </w:smartTag>
      <w:r w:rsidRPr="005B5086">
        <w:rPr>
          <w:bCs/>
        </w:rPr>
        <w:t>.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rPr>
          <w:bCs/>
        </w:rPr>
      </w:pPr>
      <w:r w:rsidRPr="005B5086">
        <w:rPr>
          <w:bCs/>
        </w:rPr>
        <w:lastRenderedPageBreak/>
        <w:t xml:space="preserve">- приказ </w:t>
      </w:r>
      <w:r w:rsidRPr="005B5086">
        <w:t>Минобрнауки России от 29.12.2014 № 1644 «</w:t>
      </w:r>
      <w:r w:rsidRPr="005B5086">
        <w:rPr>
          <w:bCs/>
        </w:rPr>
        <w:t xml:space="preserve">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B5086">
          <w:rPr>
            <w:bCs/>
          </w:rPr>
          <w:t>2010 г</w:t>
        </w:r>
      </w:smartTag>
      <w:r w:rsidRPr="005B5086">
        <w:rPr>
          <w:bCs/>
        </w:rPr>
        <w:t>. № 1897 «Об утверждении федерального государственного образовательного стандарта основного общего образования»;</w:t>
      </w:r>
    </w:p>
    <w:p w:rsidR="00F22E00" w:rsidRDefault="00F22E00" w:rsidP="004B580A">
      <w:pPr>
        <w:spacing w:line="276" w:lineRule="auto"/>
        <w:jc w:val="both"/>
        <w:rPr>
          <w:bCs/>
        </w:rPr>
      </w:pPr>
      <w:r w:rsidRPr="005B5086">
        <w:rPr>
          <w:bCs/>
        </w:rPr>
        <w:t xml:space="preserve">- приказ </w:t>
      </w:r>
      <w:r w:rsidRPr="005B5086">
        <w:t>Минобрнауки России от 29.12.2014 № 1645 «</w:t>
      </w:r>
      <w:r w:rsidRPr="005B5086">
        <w:rPr>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5B5086">
          <w:rPr>
            <w:bCs/>
          </w:rPr>
          <w:t>2012 г</w:t>
        </w:r>
      </w:smartTag>
      <w:r w:rsidRPr="005B5086">
        <w:rPr>
          <w:bCs/>
        </w:rPr>
        <w:t>. № 413 «Об утверждении федерального государственного образовательного стандарта среднего (полного) общего образования».</w:t>
      </w:r>
    </w:p>
    <w:p w:rsidR="00F22E00" w:rsidRPr="005B5086" w:rsidRDefault="00F22E00" w:rsidP="004B580A">
      <w:pPr>
        <w:spacing w:line="276" w:lineRule="auto"/>
        <w:jc w:val="both"/>
        <w:rPr>
          <w:bCs/>
        </w:rPr>
      </w:pPr>
      <w:r>
        <w:rPr>
          <w:bCs/>
        </w:rPr>
        <w:t>-приказ Минобрнауки РО от 18.04.2016 №271 «Об утверждении регионального примерного учебного Плана для образовательных организаций, реализующих программы общего образования, расположенных на территории Ростовской области на 2016-2017 учебный год»</w:t>
      </w:r>
    </w:p>
    <w:p w:rsidR="00F22E00" w:rsidRPr="00F22E00" w:rsidRDefault="00F22E00" w:rsidP="004B580A">
      <w:pPr>
        <w:spacing w:line="276" w:lineRule="auto"/>
        <w:jc w:val="both"/>
        <w:rPr>
          <w:b/>
          <w:bCs/>
          <w:u w:val="single"/>
        </w:rPr>
      </w:pPr>
      <w:r w:rsidRPr="00F22E00">
        <w:rPr>
          <w:b/>
          <w:bCs/>
          <w:u w:val="single"/>
        </w:rPr>
        <w:t xml:space="preserve">Распоряжения: </w:t>
      </w:r>
    </w:p>
    <w:p w:rsidR="00F22E00" w:rsidRPr="005B5086" w:rsidRDefault="00F22E00" w:rsidP="004B580A">
      <w:pPr>
        <w:spacing w:line="276" w:lineRule="auto"/>
        <w:jc w:val="both"/>
      </w:pPr>
      <w:r w:rsidRPr="005B5086">
        <w:t xml:space="preserve">- распоряжение Правительства </w:t>
      </w:r>
      <w:r w:rsidRPr="005B5086">
        <w:rPr>
          <w:bCs/>
        </w:rPr>
        <w:t>Российской Федерации от 07.09.2010 № 1507-р «План действий по модернизации общего образования на 2011-2015 годы»;</w:t>
      </w:r>
    </w:p>
    <w:p w:rsidR="00F22E00" w:rsidRPr="005B5086" w:rsidRDefault="00F22E00" w:rsidP="004B580A">
      <w:pPr>
        <w:spacing w:line="276" w:lineRule="auto"/>
        <w:jc w:val="both"/>
        <w:rPr>
          <w:bCs/>
        </w:rPr>
      </w:pPr>
      <w:r w:rsidRPr="005B5086">
        <w:rPr>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F22E00" w:rsidRPr="00F22E00" w:rsidRDefault="00F22E00" w:rsidP="004B580A">
      <w:pPr>
        <w:spacing w:line="276" w:lineRule="auto"/>
        <w:jc w:val="both"/>
        <w:rPr>
          <w:b/>
          <w:u w:val="single"/>
        </w:rPr>
      </w:pPr>
      <w:r w:rsidRPr="00F22E00">
        <w:rPr>
          <w:b/>
          <w:u w:val="single"/>
        </w:rPr>
        <w:t xml:space="preserve">Письма: </w:t>
      </w:r>
    </w:p>
    <w:p w:rsidR="00F22E00" w:rsidRPr="005B5086" w:rsidRDefault="00F22E00" w:rsidP="004B580A">
      <w:pPr>
        <w:spacing w:line="276" w:lineRule="auto"/>
        <w:jc w:val="both"/>
      </w:pPr>
      <w:r w:rsidRPr="005B508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5B5086" w:rsidRDefault="00F22E00" w:rsidP="004B580A">
      <w:pPr>
        <w:spacing w:line="276" w:lineRule="auto"/>
        <w:jc w:val="both"/>
      </w:pPr>
      <w:r w:rsidRPr="005B508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5B5086" w:rsidRDefault="00F22E00" w:rsidP="004B580A">
      <w:pPr>
        <w:spacing w:line="276" w:lineRule="auto"/>
        <w:jc w:val="both"/>
      </w:pPr>
      <w:r w:rsidRPr="005B508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5B5086" w:rsidRDefault="00F22E00" w:rsidP="004B580A">
      <w:pPr>
        <w:spacing w:line="276" w:lineRule="auto"/>
        <w:jc w:val="both"/>
        <w:rPr>
          <w:bCs/>
        </w:rPr>
      </w:pPr>
      <w:r w:rsidRPr="005B5086">
        <w:rPr>
          <w:bCs/>
        </w:rPr>
        <w:t>- письмо Минобрнауки России от 09.02.2012 № 102/03 «О введении курса ОРКСЭ с 1 сентября 2012 года»;</w:t>
      </w:r>
    </w:p>
    <w:p w:rsidR="00F22E00" w:rsidRPr="005B5086" w:rsidRDefault="00F22E00" w:rsidP="004B580A">
      <w:pPr>
        <w:spacing w:line="276" w:lineRule="auto"/>
        <w:jc w:val="both"/>
        <w:rPr>
          <w:bCs/>
        </w:rPr>
      </w:pPr>
      <w:r w:rsidRPr="005B508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A7F74" w:rsidRDefault="00F22E00" w:rsidP="004B580A">
      <w:pPr>
        <w:spacing w:line="276" w:lineRule="auto"/>
        <w:jc w:val="both"/>
      </w:pPr>
      <w:r w:rsidRPr="005B5086">
        <w:rPr>
          <w:bCs/>
        </w:rPr>
        <w:t xml:space="preserve">- письмо Минобрнауки России от 02.02.2015 № НТ-136/08 «О федеральном перечне учебников». </w:t>
      </w:r>
    </w:p>
    <w:p w:rsidR="00EA12FD" w:rsidRDefault="00FA7F74" w:rsidP="004B580A">
      <w:pPr>
        <w:pStyle w:val="aa"/>
        <w:spacing w:line="276" w:lineRule="auto"/>
        <w:jc w:val="both"/>
      </w:pPr>
      <w:r w:rsidRPr="00FA7F74">
        <w:t xml:space="preserve">    </w:t>
      </w:r>
    </w:p>
    <w:p w:rsidR="00FA7F74" w:rsidRPr="00221B78" w:rsidRDefault="00EA12FD" w:rsidP="004B580A">
      <w:pPr>
        <w:pStyle w:val="aa"/>
        <w:spacing w:line="276" w:lineRule="auto"/>
        <w:jc w:val="both"/>
        <w:rPr>
          <w:sz w:val="24"/>
          <w:szCs w:val="24"/>
        </w:rPr>
      </w:pPr>
      <w:r>
        <w:t xml:space="preserve">    </w:t>
      </w:r>
      <w:r w:rsidR="00FA7F74" w:rsidRPr="00221B78">
        <w:rPr>
          <w:sz w:val="24"/>
          <w:szCs w:val="24"/>
        </w:rPr>
        <w:t xml:space="preserve">Учебный план – нормативный правовой акт, устанавливающий перечень учебных предметов и объём учебного времени, </w:t>
      </w:r>
      <w:r w:rsidR="00FA7F74">
        <w:rPr>
          <w:sz w:val="24"/>
          <w:szCs w:val="24"/>
        </w:rPr>
        <w:t>отводимого на их изучение по этапам</w:t>
      </w:r>
      <w:r w:rsidR="00FA7F74" w:rsidRPr="00221B78">
        <w:rPr>
          <w:sz w:val="24"/>
          <w:szCs w:val="24"/>
        </w:rPr>
        <w:t xml:space="preserve"> общего образования и учебным годам.</w:t>
      </w:r>
    </w:p>
    <w:p w:rsidR="00EA12FD" w:rsidRDefault="00FA7F74" w:rsidP="004B580A">
      <w:pPr>
        <w:pStyle w:val="aa"/>
        <w:spacing w:line="276" w:lineRule="auto"/>
        <w:jc w:val="both"/>
        <w:rPr>
          <w:sz w:val="24"/>
          <w:szCs w:val="24"/>
        </w:rPr>
      </w:pPr>
      <w:r>
        <w:rPr>
          <w:sz w:val="24"/>
          <w:szCs w:val="24"/>
        </w:rPr>
        <w:t xml:space="preserve">   </w:t>
      </w:r>
    </w:p>
    <w:p w:rsidR="00FA7F74" w:rsidRPr="00221B78" w:rsidRDefault="00FA7F74" w:rsidP="004B580A">
      <w:pPr>
        <w:pStyle w:val="aa"/>
        <w:spacing w:line="276" w:lineRule="auto"/>
        <w:jc w:val="both"/>
        <w:rPr>
          <w:sz w:val="24"/>
          <w:szCs w:val="24"/>
        </w:rPr>
      </w:pPr>
      <w:r>
        <w:rPr>
          <w:sz w:val="24"/>
          <w:szCs w:val="24"/>
        </w:rPr>
        <w:t xml:space="preserve"> </w:t>
      </w:r>
      <w:r w:rsidR="00EA12FD">
        <w:rPr>
          <w:sz w:val="24"/>
          <w:szCs w:val="24"/>
        </w:rPr>
        <w:t xml:space="preserve">    </w:t>
      </w:r>
      <w:r w:rsidRPr="00221B78">
        <w:rPr>
          <w:sz w:val="24"/>
          <w:szCs w:val="24"/>
        </w:rPr>
        <w:t>Структура обязательных предметных областей:</w:t>
      </w:r>
    </w:p>
    <w:p w:rsidR="004E7DD2" w:rsidRDefault="00FA7F74" w:rsidP="004B580A">
      <w:pPr>
        <w:pStyle w:val="aa"/>
        <w:numPr>
          <w:ilvl w:val="0"/>
          <w:numId w:val="270"/>
        </w:numPr>
        <w:spacing w:line="276" w:lineRule="auto"/>
        <w:jc w:val="both"/>
        <w:rPr>
          <w:sz w:val="24"/>
          <w:szCs w:val="24"/>
        </w:rPr>
      </w:pPr>
      <w:r w:rsidRPr="00221B78">
        <w:rPr>
          <w:sz w:val="24"/>
          <w:szCs w:val="24"/>
        </w:rPr>
        <w:t>ру</w:t>
      </w:r>
      <w:r w:rsidR="004B580A">
        <w:rPr>
          <w:sz w:val="24"/>
          <w:szCs w:val="24"/>
        </w:rPr>
        <w:t>сский</w:t>
      </w:r>
      <w:r w:rsidR="004E7DD2">
        <w:rPr>
          <w:sz w:val="24"/>
          <w:szCs w:val="24"/>
        </w:rPr>
        <w:t xml:space="preserve"> язык, литература;</w:t>
      </w:r>
      <w:r w:rsidRPr="00221B78">
        <w:rPr>
          <w:sz w:val="24"/>
          <w:szCs w:val="24"/>
        </w:rPr>
        <w:t xml:space="preserve"> </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иностранны</w:t>
      </w:r>
      <w:r w:rsidR="004B580A">
        <w:rPr>
          <w:sz w:val="24"/>
          <w:szCs w:val="24"/>
        </w:rPr>
        <w:t>й язык;</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общественно-научные предметы (история России, всеобщая история, обществознание, географ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математика и информатика (математика, алгебра, геометрия, информатика);</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естественно-научные предметы (физика, биология, хим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 xml:space="preserve">искусство (музыка, </w:t>
      </w:r>
      <w:r>
        <w:rPr>
          <w:sz w:val="24"/>
          <w:szCs w:val="24"/>
        </w:rPr>
        <w:t>ИЗО</w:t>
      </w:r>
      <w:r w:rsidRPr="00221B78">
        <w:rPr>
          <w:sz w:val="24"/>
          <w:szCs w:val="24"/>
        </w:rPr>
        <w:t>);</w:t>
      </w:r>
    </w:p>
    <w:p w:rsidR="00FA7F74" w:rsidRPr="00221B78" w:rsidRDefault="00FA7F74" w:rsidP="004B580A">
      <w:pPr>
        <w:pStyle w:val="aa"/>
        <w:numPr>
          <w:ilvl w:val="0"/>
          <w:numId w:val="270"/>
        </w:numPr>
        <w:spacing w:line="276" w:lineRule="auto"/>
        <w:jc w:val="both"/>
        <w:rPr>
          <w:sz w:val="24"/>
          <w:szCs w:val="24"/>
        </w:rPr>
      </w:pPr>
      <w:r>
        <w:rPr>
          <w:sz w:val="24"/>
          <w:szCs w:val="24"/>
        </w:rPr>
        <w:lastRenderedPageBreak/>
        <w:t>технология;</w:t>
      </w:r>
    </w:p>
    <w:p w:rsidR="00FA7F74" w:rsidRPr="004B580A" w:rsidRDefault="00FA7F74" w:rsidP="004B580A">
      <w:pPr>
        <w:pStyle w:val="aa"/>
        <w:numPr>
          <w:ilvl w:val="0"/>
          <w:numId w:val="270"/>
        </w:numPr>
        <w:spacing w:line="276" w:lineRule="auto"/>
        <w:jc w:val="both"/>
        <w:rPr>
          <w:color w:val="FF0000"/>
          <w:sz w:val="24"/>
          <w:szCs w:val="24"/>
        </w:rPr>
      </w:pPr>
      <w:r w:rsidRPr="00221B78">
        <w:rPr>
          <w:sz w:val="24"/>
          <w:szCs w:val="24"/>
        </w:rPr>
        <w:t>физическая культура и основы безопасности жизнедеятельности (физическая культура, основы безопасности жизнедеятельности)</w:t>
      </w:r>
      <w:r w:rsidR="004B580A">
        <w:rPr>
          <w:sz w:val="24"/>
          <w:szCs w:val="24"/>
        </w:rPr>
        <w:t>;</w:t>
      </w:r>
    </w:p>
    <w:p w:rsidR="004B580A" w:rsidRPr="00221B78" w:rsidRDefault="004B580A" w:rsidP="004B580A">
      <w:pPr>
        <w:pStyle w:val="aa"/>
        <w:numPr>
          <w:ilvl w:val="0"/>
          <w:numId w:val="270"/>
        </w:numPr>
        <w:spacing w:line="276" w:lineRule="auto"/>
        <w:jc w:val="both"/>
        <w:rPr>
          <w:color w:val="FF0000"/>
          <w:sz w:val="24"/>
          <w:szCs w:val="24"/>
        </w:rPr>
      </w:pPr>
      <w:r>
        <w:rPr>
          <w:sz w:val="24"/>
          <w:szCs w:val="24"/>
        </w:rPr>
        <w:t>основы духовно-нравственной культуры народов России.</w:t>
      </w:r>
    </w:p>
    <w:p w:rsidR="00EA12FD" w:rsidRDefault="004B580A" w:rsidP="004B580A">
      <w:pPr>
        <w:pStyle w:val="aa"/>
        <w:spacing w:line="276" w:lineRule="auto"/>
        <w:jc w:val="both"/>
        <w:rPr>
          <w:sz w:val="24"/>
          <w:szCs w:val="24"/>
        </w:rPr>
      </w:pPr>
      <w:r>
        <w:rPr>
          <w:sz w:val="24"/>
          <w:szCs w:val="24"/>
        </w:rPr>
        <w:t xml:space="preserve">    </w:t>
      </w:r>
      <w:r w:rsidR="00EA12FD">
        <w:rPr>
          <w:sz w:val="24"/>
          <w:szCs w:val="24"/>
        </w:rPr>
        <w:t xml:space="preserve">  </w:t>
      </w:r>
    </w:p>
    <w:p w:rsidR="00FA7F74" w:rsidRDefault="00EA12FD" w:rsidP="004B580A">
      <w:pPr>
        <w:pStyle w:val="aa"/>
        <w:spacing w:line="276" w:lineRule="auto"/>
        <w:jc w:val="both"/>
        <w:rPr>
          <w:sz w:val="24"/>
          <w:szCs w:val="24"/>
        </w:rPr>
      </w:pPr>
      <w:r>
        <w:rPr>
          <w:sz w:val="24"/>
          <w:szCs w:val="24"/>
        </w:rPr>
        <w:t xml:space="preserve">    </w:t>
      </w:r>
      <w:r w:rsidR="004B580A">
        <w:rPr>
          <w:sz w:val="24"/>
          <w:szCs w:val="24"/>
        </w:rPr>
        <w:t>Учебный план 5-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rsidR="00FA7F74" w:rsidRPr="00BB2F19" w:rsidRDefault="00EA12FD" w:rsidP="004B580A">
      <w:pPr>
        <w:pStyle w:val="aa"/>
        <w:spacing w:line="276" w:lineRule="auto"/>
        <w:jc w:val="both"/>
        <w:rPr>
          <w:sz w:val="24"/>
          <w:szCs w:val="24"/>
        </w:rPr>
      </w:pPr>
      <w:r>
        <w:rPr>
          <w:sz w:val="24"/>
          <w:szCs w:val="24"/>
        </w:rPr>
        <w:t xml:space="preserve">    </w:t>
      </w:r>
      <w:r w:rsidR="00FA7F74" w:rsidRPr="00BB2F19">
        <w:rPr>
          <w:sz w:val="24"/>
          <w:szCs w:val="24"/>
        </w:rPr>
        <w:t>При конструировании учебного плана учитывались особенности органи</w:t>
      </w:r>
      <w:r w:rsidR="00FA7F74">
        <w:rPr>
          <w:sz w:val="24"/>
          <w:szCs w:val="24"/>
        </w:rPr>
        <w:t>зации образовательной деятельности на этапе основного общего</w:t>
      </w:r>
      <w:r w:rsidR="00FA7F74" w:rsidRPr="00BB2F19">
        <w:rPr>
          <w:sz w:val="24"/>
          <w:szCs w:val="24"/>
        </w:rPr>
        <w:t xml:space="preserve"> образования:</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новые подходы к домашним заданиям;</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нтеграция предметов.</w:t>
      </w:r>
    </w:p>
    <w:p w:rsidR="00EA12FD" w:rsidRDefault="00EB02E5" w:rsidP="004B580A">
      <w:pPr>
        <w:pStyle w:val="aa"/>
        <w:spacing w:line="276" w:lineRule="auto"/>
        <w:jc w:val="both"/>
        <w:rPr>
          <w:i/>
          <w:iCs/>
          <w:sz w:val="24"/>
          <w:szCs w:val="24"/>
        </w:rPr>
      </w:pPr>
      <w:r>
        <w:rPr>
          <w:i/>
          <w:iCs/>
          <w:sz w:val="24"/>
          <w:szCs w:val="24"/>
        </w:rPr>
        <w:t xml:space="preserve">    </w:t>
      </w:r>
    </w:p>
    <w:p w:rsidR="00FA7F74" w:rsidRDefault="00FA7F74" w:rsidP="004B580A">
      <w:pPr>
        <w:pStyle w:val="aa"/>
        <w:spacing w:line="276" w:lineRule="auto"/>
        <w:jc w:val="both"/>
        <w:rPr>
          <w:i/>
          <w:iCs/>
          <w:sz w:val="24"/>
          <w:szCs w:val="24"/>
        </w:rPr>
      </w:pPr>
      <w:r>
        <w:rPr>
          <w:i/>
          <w:iCs/>
          <w:sz w:val="24"/>
          <w:szCs w:val="24"/>
        </w:rPr>
        <w:t>Продолжительность учебного года:</w:t>
      </w:r>
    </w:p>
    <w:p w:rsidR="00EB02E5" w:rsidRDefault="00EA12FD" w:rsidP="004B580A">
      <w:pPr>
        <w:pStyle w:val="aa"/>
        <w:spacing w:line="276" w:lineRule="auto"/>
        <w:jc w:val="both"/>
        <w:rPr>
          <w:sz w:val="24"/>
          <w:szCs w:val="24"/>
        </w:rPr>
      </w:pPr>
      <w:r>
        <w:rPr>
          <w:sz w:val="24"/>
          <w:szCs w:val="24"/>
        </w:rPr>
        <w:t xml:space="preserve">    В </w:t>
      </w:r>
      <w:r w:rsidR="00321404">
        <w:rPr>
          <w:sz w:val="24"/>
          <w:szCs w:val="24"/>
        </w:rPr>
        <w:t xml:space="preserve">5-8 </w:t>
      </w:r>
      <w:r w:rsidR="004B580A">
        <w:rPr>
          <w:sz w:val="24"/>
          <w:szCs w:val="24"/>
        </w:rPr>
        <w:t>классах – 35 учебных недели. В 9 класе – 34 учебные недели</w:t>
      </w:r>
      <w:r w:rsidR="00EB02E5">
        <w:rPr>
          <w:sz w:val="24"/>
          <w:szCs w:val="24"/>
        </w:rPr>
        <w:t>.</w:t>
      </w:r>
    </w:p>
    <w:p w:rsidR="00FA7F74" w:rsidRDefault="00EA12FD" w:rsidP="004B580A">
      <w:pPr>
        <w:pStyle w:val="aa"/>
        <w:spacing w:line="276" w:lineRule="auto"/>
        <w:jc w:val="both"/>
        <w:rPr>
          <w:sz w:val="24"/>
          <w:szCs w:val="24"/>
        </w:rPr>
      </w:pPr>
      <w:r>
        <w:rPr>
          <w:sz w:val="24"/>
          <w:szCs w:val="24"/>
        </w:rPr>
        <w:t xml:space="preserve">    </w:t>
      </w:r>
      <w:r w:rsidR="00FA7F74">
        <w:rPr>
          <w:sz w:val="24"/>
          <w:szCs w:val="24"/>
        </w:rPr>
        <w:t>Продолжительность каникул в течение учебного года составляет не менее 30 календарных дней.</w:t>
      </w:r>
      <w:r w:rsidR="00FA7F74">
        <w:rPr>
          <w:sz w:val="24"/>
          <w:szCs w:val="24"/>
        </w:rPr>
        <w:tab/>
        <w:t>Продолжительность учебной недели составляет 5 дней. Продолжительность урока составляет  45 минут.</w:t>
      </w:r>
    </w:p>
    <w:p w:rsidR="00EA12FD" w:rsidRDefault="00EB02E5" w:rsidP="004B580A">
      <w:pPr>
        <w:pStyle w:val="aa"/>
        <w:spacing w:line="276" w:lineRule="auto"/>
        <w:jc w:val="both"/>
        <w:rPr>
          <w:sz w:val="24"/>
          <w:szCs w:val="24"/>
        </w:rPr>
      </w:pPr>
      <w:r>
        <w:rPr>
          <w:sz w:val="24"/>
          <w:szCs w:val="24"/>
        </w:rPr>
        <w:t xml:space="preserve">   </w:t>
      </w:r>
      <w:r w:rsidR="00FA7F74">
        <w:rPr>
          <w:sz w:val="24"/>
          <w:szCs w:val="24"/>
        </w:rPr>
        <w:t xml:space="preserve"> </w:t>
      </w:r>
    </w:p>
    <w:p w:rsidR="00FA7F74" w:rsidRPr="00E15C9E" w:rsidRDefault="00EA12FD" w:rsidP="004B580A">
      <w:pPr>
        <w:pStyle w:val="aa"/>
        <w:spacing w:line="276" w:lineRule="auto"/>
        <w:jc w:val="both"/>
        <w:rPr>
          <w:sz w:val="24"/>
          <w:szCs w:val="24"/>
        </w:rPr>
      </w:pPr>
      <w:r>
        <w:rPr>
          <w:sz w:val="24"/>
          <w:szCs w:val="24"/>
        </w:rPr>
        <w:t xml:space="preserve">    </w:t>
      </w:r>
      <w:r w:rsidR="00FA7F74" w:rsidRPr="00E15C9E">
        <w:rPr>
          <w:sz w:val="24"/>
          <w:szCs w:val="24"/>
        </w:rPr>
        <w:t>Учебный</w:t>
      </w:r>
      <w:r w:rsidR="00FA7F74">
        <w:rPr>
          <w:sz w:val="24"/>
          <w:szCs w:val="24"/>
        </w:rPr>
        <w:t xml:space="preserve"> </w:t>
      </w:r>
      <w:r w:rsidR="00FA7F74" w:rsidRPr="00E15C9E">
        <w:rPr>
          <w:sz w:val="24"/>
          <w:szCs w:val="24"/>
        </w:rPr>
        <w:t>план</w:t>
      </w:r>
      <w:r w:rsidR="00FA7F74">
        <w:rPr>
          <w:sz w:val="24"/>
          <w:szCs w:val="24"/>
        </w:rPr>
        <w:t xml:space="preserve"> МБОУ СОШ №10 </w:t>
      </w:r>
      <w:r w:rsidR="00FA7F74" w:rsidRPr="00E15C9E">
        <w:rPr>
          <w:sz w:val="24"/>
          <w:szCs w:val="24"/>
        </w:rPr>
        <w:t xml:space="preserve">содержит </w:t>
      </w:r>
      <w:r w:rsidR="00321404">
        <w:rPr>
          <w:sz w:val="24"/>
          <w:szCs w:val="24"/>
        </w:rPr>
        <w:t xml:space="preserve">механизмы, позволяющие создать </w:t>
      </w:r>
      <w:r w:rsidR="00FA7F74" w:rsidRPr="00E15C9E">
        <w:rPr>
          <w:sz w:val="24"/>
          <w:szCs w:val="24"/>
        </w:rPr>
        <w:t>возможности дл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личностной  ориентации</w:t>
      </w:r>
      <w:r w:rsidRPr="00E15C9E">
        <w:rPr>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демократизации </w:t>
      </w:r>
      <w:r w:rsidRPr="00E15C9E">
        <w:rPr>
          <w:sz w:val="24"/>
          <w:szCs w:val="24"/>
        </w:rPr>
        <w:t>образовательного  процесса, предоставления права выбора  обучающимс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усиления</w:t>
      </w:r>
      <w:r w:rsidRPr="00E15C9E">
        <w:rPr>
          <w:sz w:val="24"/>
          <w:szCs w:val="24"/>
        </w:rPr>
        <w:t xml:space="preserve">  в содержании  образования</w:t>
      </w:r>
      <w:r>
        <w:rPr>
          <w:sz w:val="24"/>
          <w:szCs w:val="24"/>
        </w:rPr>
        <w:t xml:space="preserve"> </w:t>
      </w:r>
      <w:r w:rsidRPr="00E15C9E">
        <w:rPr>
          <w:b/>
          <w:sz w:val="24"/>
          <w:szCs w:val="24"/>
        </w:rPr>
        <w:t>деятельностного подхода</w:t>
      </w:r>
      <w:r w:rsidRPr="00E15C9E">
        <w:rPr>
          <w:sz w:val="24"/>
          <w:szCs w:val="24"/>
        </w:rPr>
        <w:t>, практической  ориентации;</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беспечения целостности представлений учащихся о мире  путем </w:t>
      </w:r>
      <w:r w:rsidRPr="00E15C9E">
        <w:rPr>
          <w:b/>
          <w:sz w:val="24"/>
          <w:szCs w:val="24"/>
        </w:rPr>
        <w:t xml:space="preserve">интеграции </w:t>
      </w:r>
      <w:r w:rsidRPr="00E15C9E">
        <w:rPr>
          <w:sz w:val="24"/>
          <w:szCs w:val="24"/>
        </w:rPr>
        <w:t>содержания образования,</w:t>
      </w:r>
      <w:r>
        <w:rPr>
          <w:sz w:val="24"/>
          <w:szCs w:val="24"/>
        </w:rPr>
        <w:t xml:space="preserve"> </w:t>
      </w:r>
      <w:r w:rsidRPr="00E15C9E">
        <w:rPr>
          <w:sz w:val="24"/>
          <w:szCs w:val="24"/>
        </w:rPr>
        <w:t>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риентация содержания образования  на выделение  </w:t>
      </w:r>
      <w:r w:rsidRPr="00E15C9E">
        <w:rPr>
          <w:b/>
          <w:sz w:val="24"/>
          <w:szCs w:val="24"/>
        </w:rPr>
        <w:t>ядра,</w:t>
      </w:r>
      <w:r w:rsidRPr="00E15C9E">
        <w:rPr>
          <w:sz w:val="24"/>
          <w:szCs w:val="24"/>
        </w:rPr>
        <w:t xml:space="preserve"> базовой составляющей основного  общего образования  за счет культурных предметных средств/способов действи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нормализации </w:t>
      </w:r>
      <w:r w:rsidRPr="00E15C9E">
        <w:rPr>
          <w:sz w:val="24"/>
          <w:szCs w:val="24"/>
        </w:rPr>
        <w:t xml:space="preserve">учебного процесса и  нагрузки </w:t>
      </w:r>
      <w:r>
        <w:rPr>
          <w:sz w:val="24"/>
          <w:szCs w:val="24"/>
        </w:rPr>
        <w:t>учащихся, ее  индивидуализации</w:t>
      </w:r>
      <w:r w:rsidRPr="00E15C9E">
        <w:rPr>
          <w:sz w:val="24"/>
          <w:szCs w:val="24"/>
        </w:rPr>
        <w:t>;</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дифференциации</w:t>
      </w:r>
      <w:r w:rsidRPr="00E15C9E">
        <w:rPr>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w:t>
      </w:r>
      <w:r w:rsidR="00EB02E5">
        <w:rPr>
          <w:sz w:val="24"/>
          <w:szCs w:val="24"/>
        </w:rPr>
        <w:t>об</w:t>
      </w:r>
      <w:r w:rsidRPr="00E15C9E">
        <w:rPr>
          <w:sz w:val="24"/>
          <w:szCs w:val="24"/>
        </w:rPr>
        <w:t>уча</w:t>
      </w:r>
      <w:r w:rsidR="00EB02E5">
        <w:rPr>
          <w:sz w:val="24"/>
          <w:szCs w:val="24"/>
        </w:rPr>
        <w:t>ю</w:t>
      </w:r>
      <w:r w:rsidRPr="00E15C9E">
        <w:rPr>
          <w:sz w:val="24"/>
          <w:szCs w:val="24"/>
        </w:rPr>
        <w:t>щихся;</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lastRenderedPageBreak/>
        <w:t xml:space="preserve">формирования  </w:t>
      </w:r>
      <w:r w:rsidRPr="00E15C9E">
        <w:rPr>
          <w:b/>
          <w:sz w:val="24"/>
          <w:szCs w:val="24"/>
        </w:rPr>
        <w:t>информационной  культуры</w:t>
      </w:r>
      <w:r>
        <w:rPr>
          <w:b/>
          <w:sz w:val="24"/>
          <w:szCs w:val="24"/>
        </w:rPr>
        <w:t xml:space="preserve"> </w:t>
      </w:r>
      <w:r w:rsidR="00EB02E5">
        <w:rPr>
          <w:b/>
          <w:sz w:val="24"/>
          <w:szCs w:val="24"/>
        </w:rPr>
        <w:t>об</w:t>
      </w:r>
      <w:r w:rsidRPr="00E15C9E">
        <w:rPr>
          <w:sz w:val="24"/>
          <w:szCs w:val="24"/>
        </w:rPr>
        <w:t>уча</w:t>
      </w:r>
      <w:r w:rsidR="00EB02E5">
        <w:rPr>
          <w:sz w:val="24"/>
          <w:szCs w:val="24"/>
        </w:rPr>
        <w:t>ю</w:t>
      </w:r>
      <w:r w:rsidRPr="00E15C9E">
        <w:rPr>
          <w:sz w:val="24"/>
          <w:szCs w:val="24"/>
        </w:rPr>
        <w:t>щихся  за счет включения  ИКТ в содержании всех базовых дисциплин, введения занятий п</w:t>
      </w:r>
      <w:r w:rsidR="00EB02E5">
        <w:rPr>
          <w:sz w:val="24"/>
          <w:szCs w:val="24"/>
        </w:rPr>
        <w:t>о информационным технологиям с 7</w:t>
      </w:r>
      <w:r w:rsidRPr="00E15C9E">
        <w:rPr>
          <w:sz w:val="24"/>
          <w:szCs w:val="24"/>
        </w:rPr>
        <w:t>-го класса, а также организации  единой  инфор</w:t>
      </w:r>
      <w:r>
        <w:rPr>
          <w:sz w:val="24"/>
          <w:szCs w:val="24"/>
        </w:rPr>
        <w:t>мационной среды образовательной организации</w:t>
      </w:r>
      <w:r w:rsidRPr="00E15C9E">
        <w:rPr>
          <w:sz w:val="24"/>
          <w:szCs w:val="24"/>
        </w:rPr>
        <w:t>.</w:t>
      </w:r>
    </w:p>
    <w:p w:rsidR="00321404" w:rsidRDefault="00EB02E5"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EB02E5">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Pr>
          <w:b/>
          <w:sz w:val="24"/>
          <w:szCs w:val="24"/>
        </w:rPr>
        <w:t xml:space="preserve"> </w:t>
      </w:r>
      <w:r w:rsidR="00FA7F74" w:rsidRPr="00E15C9E">
        <w:rPr>
          <w:sz w:val="24"/>
          <w:szCs w:val="24"/>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FA7F74" w:rsidRPr="00E15C9E" w:rsidRDefault="00EB02E5" w:rsidP="004B580A">
      <w:pPr>
        <w:pStyle w:val="aa"/>
        <w:spacing w:line="276" w:lineRule="auto"/>
        <w:jc w:val="both"/>
        <w:rPr>
          <w:b/>
          <w:sz w:val="24"/>
          <w:szCs w:val="24"/>
        </w:rPr>
      </w:pPr>
      <w:r>
        <w:rPr>
          <w:b/>
          <w:bCs/>
          <w:sz w:val="24"/>
          <w:szCs w:val="24"/>
        </w:rPr>
        <w:t xml:space="preserve">    </w:t>
      </w:r>
      <w:r w:rsidR="00FA7F74" w:rsidRPr="00E15C9E">
        <w:rPr>
          <w:b/>
          <w:bCs/>
          <w:sz w:val="24"/>
          <w:szCs w:val="24"/>
        </w:rPr>
        <w:t xml:space="preserve">экскурсия </w:t>
      </w:r>
      <w:r w:rsidR="00FA7F74" w:rsidRPr="00E15C9E">
        <w:rPr>
          <w:i/>
          <w:iCs/>
          <w:sz w:val="24"/>
          <w:szCs w:val="24"/>
        </w:rPr>
        <w:t xml:space="preserve">– </w:t>
      </w:r>
      <w:r w:rsidR="00FA7F74" w:rsidRPr="00E15C9E">
        <w:rPr>
          <w:iCs/>
          <w:sz w:val="24"/>
          <w:szCs w:val="24"/>
        </w:rPr>
        <w:t>внеаудиторное занятие (внеурочная форма), при которой ученики получают знания при непосредственном наблюдении объекта,</w:t>
      </w:r>
      <w:r w:rsidR="00FA7F74">
        <w:rPr>
          <w:iCs/>
          <w:sz w:val="24"/>
          <w:szCs w:val="24"/>
        </w:rPr>
        <w:t xml:space="preserve"> </w:t>
      </w:r>
      <w:r w:rsidR="00FA7F74" w:rsidRPr="00E15C9E">
        <w:rPr>
          <w:iCs/>
          <w:sz w:val="24"/>
          <w:szCs w:val="24"/>
        </w:rPr>
        <w:t>знакомстве с реальной действительностью (завод, учреждение культуры, природа, историко-художественные памятники, музеи);</w:t>
      </w:r>
    </w:p>
    <w:p w:rsidR="00FA7F74" w:rsidRPr="00E15C9E" w:rsidRDefault="00EB02E5" w:rsidP="004B580A">
      <w:pPr>
        <w:pStyle w:val="aa"/>
        <w:spacing w:line="276" w:lineRule="auto"/>
        <w:jc w:val="both"/>
        <w:rPr>
          <w:color w:val="000000"/>
          <w:spacing w:val="2"/>
          <w:sz w:val="24"/>
          <w:szCs w:val="24"/>
        </w:rPr>
      </w:pPr>
      <w:r>
        <w:rPr>
          <w:b/>
          <w:sz w:val="24"/>
          <w:szCs w:val="24"/>
        </w:rPr>
        <w:t xml:space="preserve">    </w:t>
      </w:r>
      <w:r w:rsidR="00FA7F74" w:rsidRPr="00E15C9E">
        <w:rPr>
          <w:b/>
          <w:sz w:val="24"/>
          <w:szCs w:val="24"/>
        </w:rPr>
        <w:t xml:space="preserve">творческая </w:t>
      </w:r>
      <w:r w:rsidR="00FA7F74" w:rsidRPr="00E15C9E">
        <w:rPr>
          <w:b/>
          <w:color w:val="000000"/>
          <w:sz w:val="24"/>
          <w:szCs w:val="24"/>
        </w:rPr>
        <w:t>мастерская</w:t>
      </w:r>
      <w:r w:rsidR="00FA7F74">
        <w:rPr>
          <w:b/>
          <w:color w:val="000000"/>
          <w:sz w:val="24"/>
          <w:szCs w:val="24"/>
        </w:rPr>
        <w:t xml:space="preserve"> </w:t>
      </w:r>
      <w:r w:rsidR="00FA7F74" w:rsidRPr="00E15C9E">
        <w:rPr>
          <w:sz w:val="24"/>
          <w:szCs w:val="24"/>
        </w:rPr>
        <w:t>–</w:t>
      </w:r>
      <w:r w:rsidR="00FA7F74" w:rsidRPr="00E15C9E">
        <w:rPr>
          <w:color w:val="000000"/>
          <w:sz w:val="24"/>
          <w:szCs w:val="24"/>
        </w:rPr>
        <w:t xml:space="preserve"> аудиторное занятие (внеурочная форма)</w:t>
      </w:r>
      <w:r w:rsidR="00FA7F74" w:rsidRPr="00E15C9E">
        <w:rPr>
          <w:color w:val="000000"/>
          <w:spacing w:val="1"/>
          <w:sz w:val="24"/>
          <w:szCs w:val="24"/>
        </w:rPr>
        <w:t xml:space="preserve">, которая создает условия для восхождения каждого участника к новому </w:t>
      </w:r>
      <w:r w:rsidR="00FA7F74" w:rsidRPr="00E15C9E">
        <w:rPr>
          <w:i/>
          <w:iCs/>
          <w:color w:val="000000"/>
          <w:spacing w:val="1"/>
          <w:sz w:val="24"/>
          <w:szCs w:val="24"/>
        </w:rPr>
        <w:t xml:space="preserve">знанию </w:t>
      </w:r>
      <w:r w:rsidR="00FA7F74" w:rsidRPr="00E15C9E">
        <w:rPr>
          <w:color w:val="000000"/>
          <w:spacing w:val="1"/>
          <w:sz w:val="24"/>
          <w:szCs w:val="24"/>
        </w:rPr>
        <w:t>и но</w:t>
      </w:r>
      <w:r w:rsidR="00FA7F74" w:rsidRPr="00E15C9E">
        <w:rPr>
          <w:color w:val="000000"/>
          <w:sz w:val="24"/>
          <w:szCs w:val="24"/>
        </w:rPr>
        <w:t xml:space="preserve">вому </w:t>
      </w:r>
      <w:r w:rsidR="00FA7F74" w:rsidRPr="00E15C9E">
        <w:rPr>
          <w:i/>
          <w:iCs/>
          <w:color w:val="000000"/>
          <w:sz w:val="24"/>
          <w:szCs w:val="24"/>
        </w:rPr>
        <w:t xml:space="preserve">опыту </w:t>
      </w:r>
      <w:r w:rsidR="00FA7F74" w:rsidRPr="00E15C9E">
        <w:rPr>
          <w:color w:val="000000"/>
          <w:sz w:val="24"/>
          <w:szCs w:val="24"/>
        </w:rPr>
        <w:t xml:space="preserve">путем самостоятельного или коллективного </w:t>
      </w:r>
      <w:r w:rsidR="00FA7F74" w:rsidRPr="00E15C9E">
        <w:rPr>
          <w:color w:val="000000"/>
          <w:spacing w:val="1"/>
          <w:sz w:val="24"/>
          <w:szCs w:val="24"/>
        </w:rPr>
        <w:t xml:space="preserve">открытия; основой открытия </w:t>
      </w:r>
      <w:r w:rsidR="00FA7F74" w:rsidRPr="00E15C9E">
        <w:rPr>
          <w:color w:val="000000"/>
          <w:spacing w:val="2"/>
          <w:sz w:val="24"/>
          <w:szCs w:val="24"/>
        </w:rPr>
        <w:t xml:space="preserve"> в мастерской является творче</w:t>
      </w:r>
      <w:r w:rsidR="00FA7F74" w:rsidRPr="00E15C9E">
        <w:rPr>
          <w:color w:val="000000"/>
          <w:spacing w:val="4"/>
          <w:sz w:val="24"/>
          <w:szCs w:val="24"/>
        </w:rPr>
        <w:t>ская деятельность каждого и осознание закономерно</w:t>
      </w:r>
      <w:r w:rsidR="00FA7F74" w:rsidRPr="00E15C9E">
        <w:rPr>
          <w:color w:val="000000"/>
          <w:spacing w:val="2"/>
          <w:sz w:val="24"/>
          <w:szCs w:val="24"/>
        </w:rPr>
        <w:t>стей этой деятельности;</w:t>
      </w:r>
    </w:p>
    <w:p w:rsidR="00FA7F74" w:rsidRPr="00E15C9E" w:rsidRDefault="00EB02E5" w:rsidP="004B580A">
      <w:pPr>
        <w:pStyle w:val="aa"/>
        <w:spacing w:line="276" w:lineRule="auto"/>
        <w:jc w:val="both"/>
        <w:rPr>
          <w:sz w:val="24"/>
          <w:szCs w:val="24"/>
        </w:rPr>
      </w:pPr>
      <w:r>
        <w:rPr>
          <w:b/>
          <w:color w:val="000000"/>
          <w:spacing w:val="2"/>
          <w:sz w:val="24"/>
          <w:szCs w:val="24"/>
        </w:rPr>
        <w:t xml:space="preserve">    </w:t>
      </w:r>
      <w:r w:rsidR="00FA7F74" w:rsidRPr="00E15C9E">
        <w:rPr>
          <w:b/>
          <w:color w:val="000000"/>
          <w:spacing w:val="2"/>
          <w:sz w:val="24"/>
          <w:szCs w:val="24"/>
        </w:rPr>
        <w:t>конференция</w:t>
      </w:r>
      <w:r w:rsidR="00FA7F74">
        <w:rPr>
          <w:b/>
          <w:color w:val="000000"/>
          <w:spacing w:val="2"/>
          <w:sz w:val="24"/>
          <w:szCs w:val="24"/>
        </w:rPr>
        <w:t xml:space="preserve"> </w:t>
      </w:r>
      <w:r w:rsidR="00FA7F74" w:rsidRPr="00E15C9E">
        <w:rPr>
          <w:sz w:val="24"/>
          <w:szCs w:val="24"/>
        </w:rPr>
        <w:t>–</w:t>
      </w:r>
      <w:r w:rsidR="00FA7F74">
        <w:rPr>
          <w:sz w:val="24"/>
          <w:szCs w:val="24"/>
        </w:rPr>
        <w:t xml:space="preserve"> </w:t>
      </w:r>
      <w:r w:rsidR="00FA7F74" w:rsidRPr="00E15C9E">
        <w:rPr>
          <w:color w:val="000000"/>
          <w:sz w:val="24"/>
          <w:szCs w:val="24"/>
        </w:rPr>
        <w:t>аудиторное занятие (внеурочная форма)</w:t>
      </w:r>
      <w:r w:rsidR="00FA7F74">
        <w:rPr>
          <w:color w:val="000000"/>
          <w:sz w:val="24"/>
          <w:szCs w:val="24"/>
        </w:rPr>
        <w:t xml:space="preserve"> </w:t>
      </w:r>
      <w:r w:rsidR="00FA7F74" w:rsidRPr="00E15C9E">
        <w:rPr>
          <w:bCs/>
          <w:sz w:val="24"/>
          <w:szCs w:val="24"/>
        </w:rPr>
        <w:t>как</w:t>
      </w:r>
      <w:r w:rsidR="00FA7F74">
        <w:rPr>
          <w:bCs/>
          <w:sz w:val="24"/>
          <w:szCs w:val="24"/>
        </w:rPr>
        <w:t xml:space="preserve"> </w:t>
      </w:r>
      <w:r w:rsidR="00FA7F74" w:rsidRPr="00E15C9E">
        <w:rPr>
          <w:bCs/>
          <w:sz w:val="24"/>
          <w:szCs w:val="24"/>
        </w:rPr>
        <w:t>форма</w:t>
      </w:r>
      <w:r w:rsidR="00FA7F74" w:rsidRPr="00E15C9E">
        <w:rPr>
          <w:sz w:val="24"/>
          <w:szCs w:val="24"/>
        </w:rPr>
        <w:t xml:space="preserve"> подведения итогов исследовательской и творческой </w:t>
      </w:r>
      <w:r w:rsidR="00FA7F74" w:rsidRPr="00E15C9E">
        <w:rPr>
          <w:bCs/>
          <w:sz w:val="24"/>
          <w:szCs w:val="24"/>
        </w:rPr>
        <w:t>деятельности</w:t>
      </w:r>
      <w:r w:rsidR="00FA7F74" w:rsidRPr="00E15C9E">
        <w:rPr>
          <w:sz w:val="24"/>
          <w:szCs w:val="24"/>
        </w:rPr>
        <w:t xml:space="preserve"> школьников;</w:t>
      </w:r>
    </w:p>
    <w:p w:rsidR="00FA7F74" w:rsidRPr="00E15C9E" w:rsidRDefault="00EB02E5" w:rsidP="004B580A">
      <w:pPr>
        <w:pStyle w:val="aa"/>
        <w:spacing w:line="276" w:lineRule="auto"/>
        <w:jc w:val="both"/>
        <w:rPr>
          <w:color w:val="000000"/>
          <w:sz w:val="24"/>
          <w:szCs w:val="24"/>
        </w:rPr>
      </w:pPr>
      <w:r>
        <w:rPr>
          <w:b/>
          <w:sz w:val="24"/>
          <w:szCs w:val="24"/>
        </w:rPr>
        <w:t xml:space="preserve">    </w:t>
      </w:r>
      <w:r w:rsidR="00FA7F74" w:rsidRPr="00E15C9E">
        <w:rPr>
          <w:b/>
          <w:sz w:val="24"/>
          <w:szCs w:val="24"/>
        </w:rPr>
        <w:t xml:space="preserve">спортивные соревнования </w:t>
      </w:r>
      <w:r w:rsidR="00FA7F74" w:rsidRPr="00E15C9E">
        <w:rPr>
          <w:sz w:val="24"/>
          <w:szCs w:val="24"/>
        </w:rPr>
        <w:t>–</w:t>
      </w:r>
      <w:r w:rsidR="00FA7F74" w:rsidRPr="00E15C9E">
        <w:rPr>
          <w:color w:val="000000"/>
          <w:sz w:val="24"/>
          <w:szCs w:val="24"/>
        </w:rPr>
        <w:t xml:space="preserve"> это </w:t>
      </w:r>
      <w:r w:rsidR="00FA7F74" w:rsidRPr="00E15C9E">
        <w:rPr>
          <w:iCs/>
          <w:sz w:val="24"/>
          <w:szCs w:val="24"/>
        </w:rPr>
        <w:t>внеаудиторное занятие</w:t>
      </w:r>
      <w:r w:rsidR="00FA7F74"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FA7F74" w:rsidRPr="00E15C9E" w:rsidRDefault="00EB02E5" w:rsidP="004B580A">
      <w:pPr>
        <w:pStyle w:val="aa"/>
        <w:spacing w:line="276" w:lineRule="auto"/>
        <w:jc w:val="both"/>
        <w:rPr>
          <w:sz w:val="24"/>
          <w:szCs w:val="24"/>
        </w:rPr>
      </w:pPr>
      <w:r>
        <w:rPr>
          <w:b/>
          <w:bCs/>
          <w:sz w:val="24"/>
          <w:szCs w:val="24"/>
        </w:rPr>
        <w:t xml:space="preserve">    </w:t>
      </w:r>
      <w:r w:rsidR="00FA7F74" w:rsidRPr="00E15C9E">
        <w:rPr>
          <w:b/>
          <w:bCs/>
          <w:sz w:val="24"/>
          <w:szCs w:val="24"/>
        </w:rPr>
        <w:t>образовательное</w:t>
      </w:r>
      <w:r w:rsidR="00FA7F74">
        <w:rPr>
          <w:b/>
          <w:bCs/>
          <w:sz w:val="24"/>
          <w:szCs w:val="24"/>
        </w:rPr>
        <w:t xml:space="preserve"> </w:t>
      </w:r>
      <w:r w:rsidR="00FA7F74" w:rsidRPr="00E15C9E">
        <w:rPr>
          <w:b/>
          <w:bCs/>
          <w:sz w:val="24"/>
          <w:szCs w:val="24"/>
        </w:rPr>
        <w:t>путешествие</w:t>
      </w:r>
      <w:r w:rsidR="00FA7F74" w:rsidRPr="00E15C9E">
        <w:rPr>
          <w:sz w:val="24"/>
          <w:szCs w:val="24"/>
        </w:rPr>
        <w:t xml:space="preserve"> – </w:t>
      </w:r>
      <w:r w:rsidR="00FA7F74" w:rsidRPr="00E15C9E">
        <w:rPr>
          <w:bCs/>
          <w:sz w:val="24"/>
          <w:szCs w:val="24"/>
        </w:rPr>
        <w:t>это</w:t>
      </w:r>
      <w:r w:rsidR="00FA7F74" w:rsidRPr="00E15C9E">
        <w:rPr>
          <w:sz w:val="24"/>
          <w:szCs w:val="24"/>
        </w:rPr>
        <w:t xml:space="preserve"> подростковая </w:t>
      </w:r>
      <w:r w:rsidR="00FA7F74" w:rsidRPr="00E15C9E">
        <w:rPr>
          <w:bCs/>
          <w:sz w:val="24"/>
          <w:szCs w:val="24"/>
        </w:rPr>
        <w:t>образовательная</w:t>
      </w:r>
      <w:r w:rsidR="00FA7F74"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познавательная лаборатория </w:t>
      </w:r>
      <w:r w:rsidR="00FA7F74" w:rsidRPr="00E15C9E">
        <w:rPr>
          <w:sz w:val="24"/>
          <w:szCs w:val="24"/>
        </w:rPr>
        <w:t xml:space="preserve">– </w:t>
      </w:r>
      <w:r w:rsidR="00FA7F74" w:rsidRPr="00E15C9E">
        <w:rPr>
          <w:color w:val="000000"/>
          <w:sz w:val="24"/>
          <w:szCs w:val="24"/>
        </w:rPr>
        <w:t>аудиторное занятие (внеурочная форма),</w:t>
      </w:r>
      <w:r w:rsidR="00FA7F74"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школьная театральная студия – </w:t>
      </w:r>
      <w:r w:rsidR="00FA7F74" w:rsidRPr="00E15C9E">
        <w:rPr>
          <w:sz w:val="24"/>
          <w:szCs w:val="24"/>
        </w:rPr>
        <w:t>вне</w:t>
      </w:r>
      <w:r w:rsidR="00FA7F74" w:rsidRPr="00E15C9E">
        <w:rPr>
          <w:color w:val="000000"/>
          <w:sz w:val="24"/>
          <w:szCs w:val="24"/>
        </w:rPr>
        <w:t>аудиторное занятие</w:t>
      </w:r>
      <w:r w:rsidR="00FA7F74" w:rsidRPr="00E15C9E">
        <w:rPr>
          <w:sz w:val="24"/>
          <w:szCs w:val="24"/>
        </w:rPr>
        <w:t>, способствующее</w:t>
      </w:r>
      <w:r w:rsidR="00FA7F74">
        <w:rPr>
          <w:sz w:val="24"/>
          <w:szCs w:val="24"/>
        </w:rPr>
        <w:t xml:space="preserve"> </w:t>
      </w:r>
      <w:r w:rsidR="00FA7F74" w:rsidRPr="00E15C9E">
        <w:rPr>
          <w:sz w:val="24"/>
          <w:szCs w:val="24"/>
        </w:rPr>
        <w:t>развитию коммуникабельности, творческого подхода к любому делу, умению подать себя; </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портивная секция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поход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индивидуальные занятия</w:t>
      </w:r>
      <w:r w:rsidR="00FA7F74" w:rsidRPr="00E15C9E">
        <w:rPr>
          <w:sz w:val="24"/>
          <w:szCs w:val="24"/>
        </w:rPr>
        <w:t xml:space="preserve"> (мастерские, консультации) – </w:t>
      </w:r>
      <w:r w:rsidR="00FA7F74" w:rsidRPr="00E15C9E">
        <w:rPr>
          <w:color w:val="000000"/>
          <w:sz w:val="24"/>
          <w:szCs w:val="24"/>
        </w:rPr>
        <w:t>аудиторное занятие (внеурочная форма), направленное на развитие личной образовательной траектории ученика;</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оциальные проекты </w:t>
      </w:r>
      <w:r w:rsidR="00FA7F74" w:rsidRPr="00E15C9E">
        <w:rPr>
          <w:sz w:val="24"/>
          <w:szCs w:val="24"/>
        </w:rPr>
        <w:t>–</w:t>
      </w:r>
      <w:r w:rsidR="00FA7F74">
        <w:rPr>
          <w:sz w:val="24"/>
          <w:szCs w:val="24"/>
        </w:rPr>
        <w:t xml:space="preserve"> </w:t>
      </w:r>
      <w:r w:rsidR="00FA7F74" w:rsidRPr="00E15C9E">
        <w:rPr>
          <w:sz w:val="24"/>
          <w:szCs w:val="24"/>
        </w:rPr>
        <w:t>вне</w:t>
      </w:r>
      <w:r w:rsidR="00FA7F74" w:rsidRPr="00E15C9E">
        <w:rPr>
          <w:color w:val="000000"/>
          <w:sz w:val="24"/>
          <w:szCs w:val="24"/>
        </w:rPr>
        <w:t xml:space="preserve">аудиторное занятие, направленное на развитие </w:t>
      </w:r>
      <w:r w:rsidR="00FA7F74" w:rsidRPr="00E15C9E">
        <w:rPr>
          <w:sz w:val="24"/>
          <w:szCs w:val="24"/>
        </w:rPr>
        <w:t>и поддержку детских инициатив в «культуросообразных</w:t>
      </w:r>
      <w:r w:rsidR="00FA7F74">
        <w:rPr>
          <w:sz w:val="24"/>
          <w:szCs w:val="24"/>
        </w:rPr>
        <w:t xml:space="preserve"> </w:t>
      </w:r>
      <w:r w:rsidR="00FA7F74" w:rsidRPr="00E15C9E">
        <w:rPr>
          <w:sz w:val="24"/>
          <w:szCs w:val="24"/>
        </w:rPr>
        <w:t>видах деятельности», приобретение опыта взаимодействия со взрослыми и детьми;</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занятия в клубе – </w:t>
      </w:r>
      <w:r w:rsidR="00FA7F74" w:rsidRPr="00E15C9E">
        <w:rPr>
          <w:sz w:val="24"/>
          <w:szCs w:val="24"/>
        </w:rPr>
        <w:t>внеаудиторное занятие.</w:t>
      </w:r>
    </w:p>
    <w:p w:rsidR="00FA7F74" w:rsidRPr="00E15C9E" w:rsidRDefault="00FA7F74" w:rsidP="004B580A">
      <w:pPr>
        <w:pStyle w:val="aa"/>
        <w:spacing w:line="276" w:lineRule="auto"/>
        <w:jc w:val="both"/>
        <w:rPr>
          <w:sz w:val="24"/>
          <w:szCs w:val="24"/>
        </w:rPr>
      </w:pPr>
      <w:r>
        <w:rPr>
          <w:sz w:val="24"/>
          <w:szCs w:val="24"/>
        </w:rPr>
        <w:t xml:space="preserve">       </w:t>
      </w: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w:t>
      </w:r>
      <w:r w:rsidRPr="00E15C9E">
        <w:rPr>
          <w:sz w:val="24"/>
          <w:szCs w:val="24"/>
        </w:rPr>
        <w:lastRenderedPageBreak/>
        <w:t xml:space="preserve">повышает интерес к изучаемым дисциплинам и способствует достижению необходимых результатов. </w:t>
      </w:r>
    </w:p>
    <w:p w:rsidR="00321404" w:rsidRDefault="00FA7F74"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FA7F74" w:rsidRPr="00E15C9E">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поддержка детских инициатив, направленных на поиск средств и способов достижения учебных целей;</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 xml:space="preserve">создание условий для творческой продуктивной деятельности ребёнка; </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создание пространства для социальных практик школьников  и приобщения их к общественно значимым делам».</w:t>
      </w:r>
      <w:r w:rsidRPr="00E15C9E">
        <w:rPr>
          <w:rStyle w:val="af1"/>
          <w:vertAlign w:val="superscript"/>
        </w:rPr>
        <w:footnoteReference w:id="3"/>
      </w:r>
    </w:p>
    <w:p w:rsidR="00321404" w:rsidRDefault="00321404" w:rsidP="004B580A">
      <w:pPr>
        <w:spacing w:line="276" w:lineRule="auto"/>
        <w:jc w:val="both"/>
      </w:pPr>
    </w:p>
    <w:p w:rsidR="00FA7F74" w:rsidRPr="00FA7F74" w:rsidRDefault="00321404" w:rsidP="004B580A">
      <w:pPr>
        <w:spacing w:line="276" w:lineRule="auto"/>
        <w:jc w:val="both"/>
      </w:pPr>
      <w:r>
        <w:t xml:space="preserve">    </w:t>
      </w:r>
      <w:r w:rsidR="00FA7F74" w:rsidRPr="00FA7F74">
        <w:t>Школа работает в  1 смену, расписание звонков:</w:t>
      </w:r>
    </w:p>
    <w:p w:rsidR="00FA7F74" w:rsidRPr="00FA7F74" w:rsidRDefault="00FA7F74" w:rsidP="004B580A">
      <w:pPr>
        <w:spacing w:line="276" w:lineRule="auto"/>
        <w:jc w:val="both"/>
      </w:pPr>
      <w:r w:rsidRPr="00FA7F74">
        <w:t>1. 8.30- 9.15</w:t>
      </w:r>
    </w:p>
    <w:p w:rsidR="00FA7F74" w:rsidRPr="00FA7F74" w:rsidRDefault="00FA7F74" w:rsidP="004B580A">
      <w:pPr>
        <w:spacing w:line="276" w:lineRule="auto"/>
        <w:jc w:val="both"/>
      </w:pPr>
      <w:r>
        <w:t>2. 9.25-</w:t>
      </w:r>
      <w:r w:rsidRPr="00FA7F74">
        <w:t>0.10</w:t>
      </w:r>
    </w:p>
    <w:p w:rsidR="00FA7F74" w:rsidRPr="00FA7F74" w:rsidRDefault="00FA7F74" w:rsidP="004B580A">
      <w:pPr>
        <w:spacing w:line="276" w:lineRule="auto"/>
        <w:jc w:val="both"/>
      </w:pPr>
      <w:r w:rsidRPr="00FA7F74">
        <w:t>3. 10.30- 11.15</w:t>
      </w:r>
    </w:p>
    <w:p w:rsidR="00FA7F74" w:rsidRPr="00FA7F74" w:rsidRDefault="00FA7F74" w:rsidP="004B580A">
      <w:pPr>
        <w:spacing w:line="276" w:lineRule="auto"/>
        <w:jc w:val="both"/>
      </w:pPr>
      <w:r w:rsidRPr="00FA7F74">
        <w:t>4. 11.35 – 12.20</w:t>
      </w:r>
    </w:p>
    <w:p w:rsidR="00FA7F74" w:rsidRPr="00FA7F74" w:rsidRDefault="00FA7F74" w:rsidP="004B580A">
      <w:pPr>
        <w:spacing w:line="276" w:lineRule="auto"/>
        <w:jc w:val="both"/>
      </w:pPr>
      <w:r w:rsidRPr="00FA7F74">
        <w:t>5. 12.30 – 13.15</w:t>
      </w:r>
    </w:p>
    <w:p w:rsidR="00FA7F74" w:rsidRPr="00FA7F74" w:rsidRDefault="00FA7F74" w:rsidP="004B580A">
      <w:pPr>
        <w:spacing w:line="276" w:lineRule="auto"/>
        <w:jc w:val="both"/>
      </w:pPr>
      <w:r w:rsidRPr="00FA7F74">
        <w:t>6. 13.25– 14.10</w:t>
      </w:r>
    </w:p>
    <w:p w:rsidR="00FA7F74" w:rsidRPr="00FA7F74" w:rsidRDefault="00FA7F74" w:rsidP="004B580A">
      <w:pPr>
        <w:spacing w:line="276" w:lineRule="auto"/>
        <w:jc w:val="both"/>
      </w:pPr>
      <w:r w:rsidRPr="00FA7F74">
        <w:t>7. 14.20 – 15.05</w:t>
      </w:r>
    </w:p>
    <w:p w:rsidR="00321404" w:rsidRDefault="00FA7F74" w:rsidP="00EA12FD">
      <w:pPr>
        <w:autoSpaceDE w:val="0"/>
        <w:autoSpaceDN w:val="0"/>
        <w:adjustRightInd w:val="0"/>
        <w:spacing w:line="276" w:lineRule="auto"/>
        <w:jc w:val="both"/>
      </w:pPr>
      <w:r>
        <w:t xml:space="preserve">     </w:t>
      </w:r>
    </w:p>
    <w:p w:rsidR="00A94CB9" w:rsidRDefault="00321404" w:rsidP="00EA12FD">
      <w:pPr>
        <w:autoSpaceDE w:val="0"/>
        <w:autoSpaceDN w:val="0"/>
        <w:adjustRightInd w:val="0"/>
        <w:spacing w:line="276" w:lineRule="auto"/>
        <w:jc w:val="both"/>
      </w:pPr>
      <w:r>
        <w:t xml:space="preserve">    </w:t>
      </w:r>
      <w:r w:rsidR="00FA7F74" w:rsidRPr="00FA7F74">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w:t>
      </w:r>
      <w:r w:rsidR="00EB02E5">
        <w:t>ализуется федеральный компонент</w:t>
      </w:r>
      <w:r w:rsidR="00FA7F74" w:rsidRPr="00FA7F74">
        <w:t>, который обеспечивает единство образовательного пространства на территории Российской Федерации. В части регионал</w:t>
      </w:r>
      <w:r w:rsidR="00EB02E5">
        <w:t>ьного компонента и компонента ОО</w:t>
      </w:r>
      <w:r w:rsidR="00FA7F74" w:rsidRPr="00FA7F74">
        <w:t xml:space="preserve"> учебного плана реализуются занятия по выбору </w:t>
      </w:r>
      <w:r w:rsidR="00EB02E5">
        <w:t>ОО</w:t>
      </w:r>
      <w:r w:rsidR="00EA12FD">
        <w:t>.</w:t>
      </w:r>
    </w:p>
    <w:p w:rsidR="00EA12FD" w:rsidRPr="00EA12FD" w:rsidRDefault="00EA12FD" w:rsidP="00EA12FD">
      <w:pPr>
        <w:autoSpaceDE w:val="0"/>
        <w:autoSpaceDN w:val="0"/>
        <w:adjustRightInd w:val="0"/>
        <w:spacing w:line="276" w:lineRule="auto"/>
        <w:jc w:val="both"/>
      </w:pPr>
    </w:p>
    <w:p w:rsidR="00397D17" w:rsidRDefault="003A282B" w:rsidP="00EA12FD">
      <w:pPr>
        <w:spacing w:line="276" w:lineRule="auto"/>
        <w:jc w:val="center"/>
        <w:rPr>
          <w:b/>
        </w:rPr>
      </w:pPr>
      <w:r>
        <w:rPr>
          <w:b/>
        </w:rPr>
        <w:t>5-</w:t>
      </w:r>
      <w:r w:rsidR="004B580A">
        <w:rPr>
          <w:b/>
        </w:rPr>
        <w:t>9</w:t>
      </w:r>
      <w:r w:rsidR="00397D17" w:rsidRPr="00397D17">
        <w:rPr>
          <w:b/>
        </w:rPr>
        <w:t xml:space="preserve"> классы</w:t>
      </w:r>
    </w:p>
    <w:p w:rsidR="00321404" w:rsidRPr="00397D17" w:rsidRDefault="00321404" w:rsidP="00EA12FD">
      <w:pPr>
        <w:spacing w:line="276" w:lineRule="auto"/>
        <w:jc w:val="center"/>
        <w:rPr>
          <w:b/>
        </w:rPr>
      </w:pPr>
    </w:p>
    <w:p w:rsidR="00397D17" w:rsidRDefault="00397D17" w:rsidP="00EA12FD">
      <w:pPr>
        <w:spacing w:line="276" w:lineRule="auto"/>
        <w:jc w:val="center"/>
        <w:rPr>
          <w:b/>
        </w:rPr>
      </w:pPr>
      <w:r w:rsidRPr="00397D17">
        <w:rPr>
          <w:b/>
        </w:rPr>
        <w:t>Основное общее образование</w:t>
      </w:r>
    </w:p>
    <w:p w:rsidR="00321404" w:rsidRPr="00397D17" w:rsidRDefault="00321404" w:rsidP="00EA12FD">
      <w:pPr>
        <w:spacing w:line="276" w:lineRule="auto"/>
        <w:jc w:val="center"/>
        <w:rPr>
          <w:b/>
        </w:rPr>
      </w:pPr>
    </w:p>
    <w:p w:rsidR="00EA12FD" w:rsidRDefault="00B56CE8" w:rsidP="00EA12FD">
      <w:pPr>
        <w:spacing w:line="276" w:lineRule="auto"/>
        <w:jc w:val="both"/>
        <w:rPr>
          <w:b/>
          <w:i/>
        </w:rPr>
      </w:pPr>
      <w:r>
        <w:t xml:space="preserve">    </w:t>
      </w:r>
      <w:r w:rsidR="00EA12FD" w:rsidRPr="004476CC">
        <w:t>Учебный план на 201</w:t>
      </w:r>
      <w:r w:rsidR="00EA12FD">
        <w:t>8</w:t>
      </w:r>
      <w:r w:rsidR="00EA12FD" w:rsidRPr="004476CC">
        <w:t>-201</w:t>
      </w:r>
      <w:r w:rsidR="00EA12FD">
        <w:t>9</w:t>
      </w:r>
      <w:r w:rsidR="00EA12FD" w:rsidRPr="004476CC">
        <w:t xml:space="preserve"> учебный год для </w:t>
      </w:r>
      <w:r w:rsidR="00EA12FD">
        <w:t>5, 6, 7, 8, 9 классов составлен на основе Федерального государственного образовательного стандарта для основного общего образования</w:t>
      </w:r>
      <w:r w:rsidR="00EA12FD" w:rsidRPr="004476CC">
        <w:t>.</w:t>
      </w:r>
      <w:r w:rsidR="00EA12FD">
        <w:rPr>
          <w:b/>
          <w:i/>
        </w:rPr>
        <w:t xml:space="preserve">       </w:t>
      </w:r>
    </w:p>
    <w:p w:rsidR="00EA12FD" w:rsidRPr="00EA12FD" w:rsidRDefault="00EA12FD" w:rsidP="00EA12FD">
      <w:pPr>
        <w:spacing w:line="276" w:lineRule="auto"/>
        <w:jc w:val="both"/>
        <w:rPr>
          <w:b/>
          <w:i/>
        </w:rPr>
      </w:pPr>
      <w:r>
        <w:rPr>
          <w:b/>
          <w:i/>
        </w:rPr>
        <w:t xml:space="preserve">    </w:t>
      </w:r>
      <w:r>
        <w:t>Максимальный объем учебной нагрузки обучающихся соответствует образовательным и санитарно-эпидемиологическим требованиям к условиям и организации обучения при 5-ти дневной учебной неделе для всех обучающихся 5-9 классов.</w:t>
      </w:r>
      <w:r w:rsidRPr="006175E0">
        <w:rPr>
          <w:sz w:val="28"/>
          <w:szCs w:val="28"/>
        </w:rPr>
        <w:t xml:space="preserve"> </w:t>
      </w:r>
      <w:r w:rsidRPr="006175E0">
        <w:t>В соответствии с ФГОС ООО количество учебных занятий за 5 лет не может составлять менее 5267 и более 6020 часов</w:t>
      </w:r>
      <w:r>
        <w:rPr>
          <w:sz w:val="28"/>
          <w:szCs w:val="28"/>
        </w:rPr>
        <w:t>.</w:t>
      </w:r>
    </w:p>
    <w:p w:rsidR="00EA12FD" w:rsidRDefault="00EA12FD" w:rsidP="00EA12FD">
      <w:pPr>
        <w:spacing w:line="276" w:lineRule="auto"/>
        <w:jc w:val="both"/>
        <w:rPr>
          <w:b/>
          <w:sz w:val="28"/>
          <w:szCs w:val="28"/>
          <w:u w:val="single"/>
        </w:rPr>
      </w:pPr>
      <w:r>
        <w:t xml:space="preserve">    Продолжительность уроков – 45 минут.</w:t>
      </w:r>
    </w:p>
    <w:p w:rsidR="00EA12FD" w:rsidRDefault="00EA12FD" w:rsidP="00EA12FD">
      <w:pPr>
        <w:spacing w:line="276" w:lineRule="auto"/>
        <w:jc w:val="both"/>
      </w:pPr>
      <w:r>
        <w:lastRenderedPageBreak/>
        <w:t xml:space="preserve">    Учебный план для 5-9 классов состоит из инвариантной и вариативной части.</w:t>
      </w:r>
    </w:p>
    <w:p w:rsidR="00321404" w:rsidRDefault="00EA12FD" w:rsidP="00EA12FD">
      <w:pPr>
        <w:spacing w:line="276" w:lineRule="auto"/>
        <w:jc w:val="both"/>
      </w:pPr>
      <w:r>
        <w:t xml:space="preserve">    </w:t>
      </w:r>
    </w:p>
    <w:p w:rsidR="00EA12FD" w:rsidRDefault="00321404" w:rsidP="00EA12FD">
      <w:pPr>
        <w:spacing w:line="276" w:lineRule="auto"/>
        <w:jc w:val="both"/>
      </w:pPr>
      <w:r>
        <w:t xml:space="preserve">    </w:t>
      </w:r>
      <w:r w:rsidR="00EA12FD">
        <w:t xml:space="preserve">В </w:t>
      </w:r>
      <w:r w:rsidR="00EA12FD">
        <w:rPr>
          <w:b/>
        </w:rPr>
        <w:t xml:space="preserve">обязательную </w:t>
      </w:r>
      <w:r w:rsidR="00EA12FD" w:rsidRPr="0037003B">
        <w:rPr>
          <w:b/>
        </w:rPr>
        <w:t>часть учебного плана 5-</w:t>
      </w:r>
      <w:r w:rsidR="00EA12FD">
        <w:rPr>
          <w:b/>
        </w:rPr>
        <w:t>9-</w:t>
      </w:r>
      <w:r w:rsidR="00EA12FD" w:rsidRPr="0037003B">
        <w:rPr>
          <w:b/>
        </w:rPr>
        <w:t>х классов</w:t>
      </w:r>
      <w:r w:rsidR="00EA12FD">
        <w:t xml:space="preserve"> за счет части, формируемой участниками образовательных отношений в 5 классе добавлено: 1 час на обществознание,  1 час на ОДНКНР, в 6 классе - 1 час на литературу, в 7 классе - 1 час на биологию, 1 час на ОДНКНР, в </w:t>
      </w:r>
      <w:r w:rsidR="00EA12FD" w:rsidRPr="00950C9A">
        <w:t>8 классе</w:t>
      </w:r>
      <w:r w:rsidR="00EA12FD">
        <w:t xml:space="preserve"> - 1 час на изучение ОДНКНР, 1 час на физическую культуру, </w:t>
      </w:r>
      <w:r w:rsidR="00EA12FD" w:rsidRPr="00950C9A">
        <w:t>в 9 классе</w:t>
      </w:r>
      <w:r w:rsidR="00EA12FD">
        <w:t xml:space="preserve"> - 1 час на изучение информатики,1 час на изучение ОДНКНР и 1 час на обществознание.</w:t>
      </w:r>
    </w:p>
    <w:p w:rsidR="00EA12FD" w:rsidRDefault="00EA12FD" w:rsidP="00EA12FD">
      <w:pPr>
        <w:pStyle w:val="ae"/>
        <w:spacing w:line="276" w:lineRule="auto"/>
        <w:rPr>
          <w:b/>
        </w:rPr>
      </w:pPr>
      <w:r>
        <w:t xml:space="preserve">    В области </w:t>
      </w:r>
      <w:r w:rsidRPr="00BF354E">
        <w:rPr>
          <w:b/>
        </w:rPr>
        <w:t>«Гуманитарных наук»</w:t>
      </w:r>
      <w:r>
        <w:t xml:space="preserve"> в предмете обществознание 6-9 классы часть часов отведено на изучение антикоррупционной деятельности.</w:t>
      </w:r>
      <w:r w:rsidRPr="007F434A">
        <w:rPr>
          <w:b/>
        </w:rPr>
        <w:t xml:space="preserve"> </w:t>
      </w:r>
    </w:p>
    <w:p w:rsidR="00EA12FD" w:rsidRDefault="00EA12FD" w:rsidP="00EA12FD">
      <w:pPr>
        <w:pStyle w:val="ae"/>
        <w:spacing w:line="276" w:lineRule="auto"/>
      </w:pPr>
      <w:r>
        <w:rPr>
          <w:b/>
        </w:rPr>
        <w:t xml:space="preserve">    </w:t>
      </w:r>
      <w:r w:rsidRPr="00E056CE">
        <w:rPr>
          <w:b/>
        </w:rPr>
        <w:t>Региональный компонент</w:t>
      </w:r>
      <w:r>
        <w:t xml:space="preserve"> в основной школе представлен следующими курсами:</w:t>
      </w:r>
    </w:p>
    <w:p w:rsidR="00EA12FD" w:rsidRDefault="00EA12FD" w:rsidP="00EA12FD">
      <w:pPr>
        <w:pStyle w:val="ae"/>
        <w:spacing w:line="276" w:lineRule="auto"/>
        <w:rPr>
          <w:b/>
          <w:i/>
        </w:rPr>
      </w:pPr>
      <w:r>
        <w:t xml:space="preserve">    Интегрировано изучается в истории изучение «История Дона» в 5, 6, 7, 8, 9 классах, интегрированы в предмет «биология» - (экология Дона), «географии» – (природа, население и хозяйство Ростовской области), «литературе» - (произведения писателей Донского края).</w:t>
      </w:r>
    </w:p>
    <w:p w:rsidR="00EA12FD" w:rsidRPr="00F953B0" w:rsidRDefault="00EA12FD" w:rsidP="00EA12FD">
      <w:pPr>
        <w:pStyle w:val="ae"/>
        <w:spacing w:line="276" w:lineRule="auto"/>
      </w:pPr>
      <w: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B56CE8" w:rsidRDefault="00EA12FD" w:rsidP="00EA12FD">
      <w:pPr>
        <w:pStyle w:val="ae"/>
        <w:spacing w:line="276" w:lineRule="auto"/>
      </w:pPr>
      <w:r>
        <w:t xml:space="preserve">    Обязательная нагрузка по всем классам и уровням образования соответствует максимальному объёму учебной нагрузки при пятидневной рабочей неделе.</w:t>
      </w:r>
    </w:p>
    <w:p w:rsidR="00252FC9" w:rsidRPr="00252FC9" w:rsidRDefault="00252FC9" w:rsidP="00252FC9">
      <w:pPr>
        <w:spacing w:line="360" w:lineRule="auto"/>
        <w:jc w:val="center"/>
        <w:rPr>
          <w:b/>
        </w:rPr>
      </w:pPr>
      <w:r w:rsidRPr="00252FC9">
        <w:rPr>
          <w:b/>
        </w:rPr>
        <w:t>Промежуточная аттестация обучающихся</w:t>
      </w:r>
    </w:p>
    <w:p w:rsidR="004B580A" w:rsidRPr="004B580A" w:rsidRDefault="004B580A" w:rsidP="00EA12FD">
      <w:pPr>
        <w:tabs>
          <w:tab w:val="left" w:pos="916"/>
        </w:tabs>
        <w:spacing w:line="276" w:lineRule="auto"/>
        <w:jc w:val="both"/>
        <w:rPr>
          <w:bCs/>
        </w:rPr>
      </w:pPr>
      <w:r>
        <w:rPr>
          <w:i/>
        </w:rPr>
        <w:t xml:space="preserve">    </w:t>
      </w:r>
      <w:r w:rsidR="00252FC9" w:rsidRPr="00677E28">
        <w:rPr>
          <w:rStyle w:val="af2"/>
          <w:b w:val="0"/>
        </w:rPr>
        <w:t>Промежуточная аттестация обучающихся проводится в соотве</w:t>
      </w:r>
      <w:r w:rsidR="006324C2">
        <w:rPr>
          <w:rStyle w:val="af2"/>
          <w:b w:val="0"/>
        </w:rPr>
        <w:t>тствии</w:t>
      </w:r>
      <w:r w:rsidR="00252FC9">
        <w:rPr>
          <w:rStyle w:val="af2"/>
          <w:b w:val="0"/>
        </w:rPr>
        <w:t xml:space="preserve"> с действующим школьным  </w:t>
      </w:r>
      <w:r w:rsidR="00252FC9">
        <w:t xml:space="preserve">Положением </w:t>
      </w:r>
      <w:r w:rsidRPr="004B580A">
        <w:rPr>
          <w:bCs/>
        </w:rPr>
        <w:t>о формах, периодичности и порядке текущего контроля успеваемости и промежуточной аттестации обучающихся 1-11 классов МБОУ СОШ №10, порядке и основании перевода обучающихся в следующий класс</w:t>
      </w:r>
    </w:p>
    <w:p w:rsidR="004B580A" w:rsidRPr="00D8114A" w:rsidRDefault="004B580A" w:rsidP="00EA12FD">
      <w:pPr>
        <w:spacing w:line="276" w:lineRule="auto"/>
        <w:jc w:val="both"/>
        <w:rPr>
          <w:rFonts w:ascii="Tahoma" w:hAnsi="Tahoma" w:cs="Tahoma"/>
          <w:color w:val="000000"/>
        </w:rPr>
      </w:pPr>
      <w:r>
        <w:rPr>
          <w:sz w:val="22"/>
          <w:szCs w:val="22"/>
          <w:lang w:eastAsia="en-US"/>
        </w:rPr>
        <w:t xml:space="preserve">    </w:t>
      </w:r>
      <w:r w:rsidRPr="00D8114A">
        <w:t xml:space="preserve">Промежуточная аттестация </w:t>
      </w:r>
      <w:r>
        <w:t xml:space="preserve">(отметки за четверть, полугодие, год) </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w:t>
      </w:r>
    </w:p>
    <w:p w:rsidR="004B580A" w:rsidRDefault="004B580A" w:rsidP="00EA12FD">
      <w:pPr>
        <w:shd w:val="clear" w:color="auto" w:fill="FFFFFF"/>
        <w:spacing w:line="276" w:lineRule="auto"/>
        <w:jc w:val="both"/>
        <w:rPr>
          <w:color w:val="000000"/>
        </w:rPr>
      </w:pPr>
      <w:r>
        <w:rPr>
          <w:color w:val="000000"/>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rsidR="00044C93" w:rsidRPr="00A94CB9" w:rsidRDefault="00044C93" w:rsidP="00EA12FD">
      <w:pPr>
        <w:pStyle w:val="aa"/>
        <w:spacing w:line="276" w:lineRule="auto"/>
        <w:jc w:val="both"/>
        <w:rPr>
          <w:sz w:val="24"/>
          <w:szCs w:val="24"/>
        </w:rPr>
      </w:pPr>
      <w:r w:rsidRPr="00A94CB9">
        <w:rPr>
          <w:sz w:val="24"/>
          <w:szCs w:val="24"/>
        </w:rPr>
        <w:t xml:space="preserve">   </w:t>
      </w:r>
      <w:r w:rsidR="004B580A" w:rsidRPr="00A94CB9">
        <w:rPr>
          <w:sz w:val="24"/>
          <w:szCs w:val="24"/>
        </w:rPr>
        <w:t xml:space="preserve">  </w:t>
      </w:r>
      <w:r w:rsidRPr="00A94CB9">
        <w:rPr>
          <w:sz w:val="24"/>
          <w:szCs w:val="24"/>
        </w:rPr>
        <w:t>С целью организации досуга обучающихся в школе большое внимание уделяется кружковой работе и внеуроч</w:t>
      </w:r>
      <w:r w:rsidR="00A94CB9">
        <w:rPr>
          <w:sz w:val="24"/>
          <w:szCs w:val="24"/>
        </w:rPr>
        <w:t xml:space="preserve">ной деятельности согласно ФГОС </w:t>
      </w:r>
      <w:r w:rsidRPr="00A94CB9">
        <w:rPr>
          <w:sz w:val="24"/>
          <w:szCs w:val="24"/>
        </w:rPr>
        <w:t>ООО. В школе организована работа дополнительного образования.</w:t>
      </w:r>
    </w:p>
    <w:p w:rsidR="00044C93" w:rsidRDefault="006324C2" w:rsidP="00EA12FD">
      <w:pPr>
        <w:spacing w:line="276" w:lineRule="auto"/>
        <w:jc w:val="both"/>
      </w:pPr>
      <w:r>
        <w:t xml:space="preserve"> </w:t>
      </w:r>
      <w:r w:rsidR="00044C93">
        <w:t xml:space="preserve">  </w:t>
      </w:r>
      <w:r w:rsidR="004B580A">
        <w:t xml:space="preserve">   </w:t>
      </w:r>
      <w:r w:rsidR="00044C93">
        <w:t>Расписание учебных занятий соответствует учебному плану школы санитарно-гигиенические требования учтены.</w:t>
      </w:r>
    </w:p>
    <w:p w:rsidR="00044C93" w:rsidRDefault="00044C93" w:rsidP="00EA12FD">
      <w:pPr>
        <w:spacing w:line="276" w:lineRule="auto"/>
        <w:jc w:val="both"/>
      </w:pPr>
      <w: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rsidR="00044C93" w:rsidRDefault="00044C93" w:rsidP="00EA12FD">
      <w:pPr>
        <w:pStyle w:val="ae"/>
        <w:spacing w:line="276" w:lineRule="auto"/>
      </w:pPr>
      <w:r>
        <w:lastRenderedPageBreak/>
        <w:t xml:space="preserve">     Кадровую политику в </w:t>
      </w:r>
      <w:r w:rsidR="006324C2">
        <w:t xml:space="preserve">основной </w:t>
      </w:r>
      <w:r>
        <w:t>школе решают 18  педагогов.  Из них 15 учителей   имеют высшее образов</w:t>
      </w:r>
      <w:r w:rsidR="00F97147">
        <w:t>ание, 1 неоконченное высшее, 2</w:t>
      </w:r>
      <w:r w:rsidR="004E7DD2">
        <w:t xml:space="preserve"> </w:t>
      </w:r>
      <w:r w:rsidR="00F97147">
        <w:t xml:space="preserve">- </w:t>
      </w:r>
      <w:r>
        <w:t>среднее специальное. Выс</w:t>
      </w:r>
      <w:r w:rsidR="00B47DAB">
        <w:t>шая квалификационная категория 4  человека, 1 категория   - 13</w:t>
      </w:r>
      <w:r>
        <w:t xml:space="preserve">  человек. Около    50% педагогов со стажем работы более 10 лет имеющих практический опыт работы. Возрастной состав 60% средний возраст 42 года.</w:t>
      </w:r>
    </w:p>
    <w:p w:rsidR="008F6DB2" w:rsidRPr="00390827" w:rsidRDefault="00044C93" w:rsidP="00EA12FD">
      <w:pPr>
        <w:pStyle w:val="ae"/>
        <w:spacing w:line="276" w:lineRule="auto"/>
        <w:sectPr w:rsidR="008F6DB2" w:rsidRPr="00390827" w:rsidSect="00651A61">
          <w:pgSz w:w="11906" w:h="16838"/>
          <w:pgMar w:top="1134" w:right="851" w:bottom="1134" w:left="1134" w:header="709" w:footer="709" w:gutter="0"/>
          <w:cols w:space="708"/>
          <w:docGrid w:linePitch="360"/>
        </w:sectPr>
      </w:pPr>
      <w:r>
        <w:t xml:space="preserve">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w:t>
      </w:r>
      <w:r w:rsidR="00390827">
        <w:t xml:space="preserve">е Министерством образования </w:t>
      </w:r>
      <w:r w:rsidR="00D36566">
        <w:t>Российской Федерации.</w:t>
      </w:r>
    </w:p>
    <w:p w:rsidR="00390827" w:rsidRDefault="00390827" w:rsidP="00EA12FD">
      <w:pPr>
        <w:spacing w:line="276" w:lineRule="auto"/>
        <w:rPr>
          <w:b/>
        </w:rPr>
      </w:pPr>
      <w:r>
        <w:rPr>
          <w:b/>
        </w:rPr>
        <w:lastRenderedPageBreak/>
        <w:t>Обсуждено и рекомендовано          Рассмотрено на заседании               Утверждено приказом</w:t>
      </w:r>
    </w:p>
    <w:p w:rsidR="00390827" w:rsidRDefault="00390827" w:rsidP="00390827">
      <w:pPr>
        <w:rPr>
          <w:b/>
        </w:rPr>
      </w:pPr>
      <w:r>
        <w:rPr>
          <w:b/>
        </w:rPr>
        <w:t xml:space="preserve">к утверждению                                  Управляющего совета школы        директора </w:t>
      </w:r>
    </w:p>
    <w:p w:rsidR="00B90707" w:rsidRDefault="00321404" w:rsidP="00390827">
      <w:pPr>
        <w:rPr>
          <w:b/>
        </w:rPr>
      </w:pPr>
      <w:r>
        <w:rPr>
          <w:b/>
        </w:rPr>
        <w:t>протокол №14 от 15.06.18</w:t>
      </w:r>
      <w:r w:rsidR="00390827">
        <w:rPr>
          <w:b/>
        </w:rPr>
        <w:t xml:space="preserve"> г        </w:t>
      </w:r>
      <w:r w:rsidR="00B90707">
        <w:rPr>
          <w:b/>
        </w:rPr>
        <w:t xml:space="preserve">     </w:t>
      </w:r>
      <w:r>
        <w:rPr>
          <w:b/>
        </w:rPr>
        <w:t>протокол №7 от 14.06.18</w:t>
      </w:r>
      <w:r w:rsidR="00390827">
        <w:rPr>
          <w:b/>
        </w:rPr>
        <w:t xml:space="preserve"> г         </w:t>
      </w:r>
      <w:r w:rsidR="00B90707">
        <w:rPr>
          <w:b/>
        </w:rPr>
        <w:t xml:space="preserve">       МБОУ СОШ №10</w:t>
      </w:r>
    </w:p>
    <w:p w:rsidR="00390827" w:rsidRDefault="00B90707" w:rsidP="00390827">
      <w:pPr>
        <w:rPr>
          <w:b/>
        </w:rPr>
      </w:pPr>
      <w:r>
        <w:rPr>
          <w:b/>
        </w:rPr>
        <w:t xml:space="preserve">                                                                                                </w:t>
      </w:r>
      <w:r w:rsidR="00321404">
        <w:rPr>
          <w:b/>
        </w:rPr>
        <w:t xml:space="preserve">                             №79 от 16.06.18</w:t>
      </w:r>
      <w:r>
        <w:rPr>
          <w:b/>
        </w:rPr>
        <w:t xml:space="preserve"> г</w:t>
      </w:r>
      <w:r w:rsidR="00390827">
        <w:rPr>
          <w:b/>
        </w:rPr>
        <w:t xml:space="preserve">       </w:t>
      </w:r>
    </w:p>
    <w:p w:rsidR="00390827" w:rsidRDefault="00B90707" w:rsidP="00B90707">
      <w:pPr>
        <w:tabs>
          <w:tab w:val="left" w:pos="7485"/>
        </w:tabs>
        <w:jc w:val="both"/>
        <w:rPr>
          <w:b/>
        </w:rPr>
      </w:pPr>
      <w:r>
        <w:rPr>
          <w:b/>
        </w:rPr>
        <w:t xml:space="preserve">                                                                                                                      ___________ Петрова О.С.</w:t>
      </w:r>
    </w:p>
    <w:p w:rsidR="00390827" w:rsidRDefault="00390827" w:rsidP="00A84839">
      <w:pPr>
        <w:jc w:val="center"/>
        <w:rPr>
          <w:b/>
        </w:rPr>
      </w:pPr>
    </w:p>
    <w:p w:rsidR="00390827" w:rsidRDefault="00390827" w:rsidP="00A84839">
      <w:pPr>
        <w:jc w:val="center"/>
        <w:rPr>
          <w:b/>
        </w:rPr>
      </w:pPr>
    </w:p>
    <w:p w:rsidR="00321404" w:rsidRDefault="00321404" w:rsidP="00321404">
      <w:pPr>
        <w:jc w:val="center"/>
        <w:rPr>
          <w:b/>
        </w:rPr>
      </w:pPr>
      <w:r w:rsidRPr="00321404">
        <w:rPr>
          <w:b/>
        </w:rPr>
        <w:t>УЧЕБНЫЙ ПЛАН 5 класс ФГОС</w:t>
      </w:r>
    </w:p>
    <w:p w:rsidR="00321404" w:rsidRPr="00321404" w:rsidRDefault="00321404" w:rsidP="00321404">
      <w:pPr>
        <w:jc w:val="center"/>
        <w:rPr>
          <w:b/>
        </w:rPr>
      </w:pPr>
    </w:p>
    <w:p w:rsidR="00321404" w:rsidRDefault="00321404" w:rsidP="00321404">
      <w:pPr>
        <w:jc w:val="center"/>
        <w:rPr>
          <w:b/>
        </w:rPr>
      </w:pPr>
      <w:r w:rsidRPr="00321404">
        <w:rPr>
          <w:b/>
        </w:rPr>
        <w:t>МБОУ СОШ №10 2 УРОВЕНЬ</w:t>
      </w:r>
    </w:p>
    <w:p w:rsidR="00321404" w:rsidRPr="00321404" w:rsidRDefault="00321404" w:rsidP="00321404">
      <w:pPr>
        <w:jc w:val="center"/>
        <w:rPr>
          <w:b/>
        </w:rPr>
      </w:pPr>
    </w:p>
    <w:p w:rsidR="00321404" w:rsidRPr="00321404" w:rsidRDefault="00321404" w:rsidP="00321404">
      <w:pPr>
        <w:jc w:val="center"/>
        <w:rPr>
          <w:b/>
        </w:rPr>
      </w:pPr>
      <w:r w:rsidRPr="00321404">
        <w:rPr>
          <w:b/>
        </w:rPr>
        <w:t>при пяти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464"/>
      </w:tblGrid>
      <w:tr w:rsidR="00321404" w:rsidTr="00321404">
        <w:tc>
          <w:tcPr>
            <w:tcW w:w="2510" w:type="dxa"/>
          </w:tcPr>
          <w:p w:rsidR="00321404" w:rsidRPr="00213077" w:rsidRDefault="00321404" w:rsidP="00321404">
            <w:pPr>
              <w:rPr>
                <w:b/>
                <w:i/>
              </w:rPr>
            </w:pPr>
            <w:r w:rsidRPr="00213077">
              <w:rPr>
                <w:b/>
                <w:i/>
              </w:rPr>
              <w:t xml:space="preserve">Предметная область </w:t>
            </w:r>
          </w:p>
        </w:tc>
        <w:tc>
          <w:tcPr>
            <w:tcW w:w="2208" w:type="dxa"/>
          </w:tcPr>
          <w:p w:rsidR="00321404" w:rsidRPr="00213077" w:rsidRDefault="00321404" w:rsidP="00321404">
            <w:pPr>
              <w:rPr>
                <w:b/>
                <w:i/>
              </w:rPr>
            </w:pPr>
            <w:r w:rsidRPr="00213077">
              <w:rPr>
                <w:b/>
                <w:i/>
              </w:rPr>
              <w:t>Учебный предмет</w:t>
            </w:r>
          </w:p>
        </w:tc>
        <w:tc>
          <w:tcPr>
            <w:tcW w:w="1766" w:type="dxa"/>
          </w:tcPr>
          <w:p w:rsidR="00321404" w:rsidRPr="00213077" w:rsidRDefault="00321404" w:rsidP="00321404">
            <w:pPr>
              <w:rPr>
                <w:b/>
                <w:i/>
              </w:rPr>
            </w:pPr>
            <w:r w:rsidRPr="00213077">
              <w:rPr>
                <w:b/>
                <w:i/>
              </w:rPr>
              <w:t>Обязательная часть</w:t>
            </w:r>
          </w:p>
        </w:tc>
        <w:tc>
          <w:tcPr>
            <w:tcW w:w="2083" w:type="dxa"/>
          </w:tcPr>
          <w:p w:rsidR="00321404" w:rsidRPr="00213077" w:rsidRDefault="00321404" w:rsidP="00321404">
            <w:pPr>
              <w:rPr>
                <w:b/>
                <w:i/>
              </w:rPr>
            </w:pPr>
            <w:r w:rsidRPr="00213077">
              <w:rPr>
                <w:b/>
                <w:i/>
              </w:rPr>
              <w:t>Часть, формируемая участниками образовательных отношений</w:t>
            </w:r>
          </w:p>
        </w:tc>
        <w:tc>
          <w:tcPr>
            <w:tcW w:w="1464" w:type="dxa"/>
          </w:tcPr>
          <w:p w:rsidR="00321404" w:rsidRPr="00213077" w:rsidRDefault="00321404" w:rsidP="00321404">
            <w:pPr>
              <w:rPr>
                <w:b/>
                <w:i/>
              </w:rPr>
            </w:pPr>
            <w:r w:rsidRPr="00213077">
              <w:rPr>
                <w:b/>
                <w:i/>
              </w:rPr>
              <w:t>Всего</w:t>
            </w:r>
          </w:p>
        </w:tc>
      </w:tr>
      <w:tr w:rsidR="00321404" w:rsidTr="00321404">
        <w:trPr>
          <w:trHeight w:val="625"/>
        </w:trPr>
        <w:tc>
          <w:tcPr>
            <w:tcW w:w="2510" w:type="dxa"/>
            <w:vMerge w:val="restart"/>
          </w:tcPr>
          <w:p w:rsidR="00321404" w:rsidRPr="00213077" w:rsidRDefault="00321404" w:rsidP="00321404">
            <w:pPr>
              <w:rPr>
                <w:b/>
              </w:rPr>
            </w:pPr>
            <w:r w:rsidRPr="00213077">
              <w:rPr>
                <w:b/>
              </w:rPr>
              <w:t>Русский язык и литература</w:t>
            </w:r>
          </w:p>
        </w:tc>
        <w:tc>
          <w:tcPr>
            <w:tcW w:w="2208" w:type="dxa"/>
          </w:tcPr>
          <w:p w:rsidR="00321404" w:rsidRPr="00213077" w:rsidRDefault="00321404" w:rsidP="00321404">
            <w:r w:rsidRPr="00213077">
              <w:t>Русский язык</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rPr>
          <w:trHeight w:val="615"/>
        </w:trPr>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Литература</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tcPr>
          <w:p w:rsidR="00321404" w:rsidRPr="00213077" w:rsidRDefault="00321404" w:rsidP="00321404">
            <w:pPr>
              <w:rPr>
                <w:b/>
              </w:rPr>
            </w:pPr>
            <w:r w:rsidRPr="00213077">
              <w:rPr>
                <w:b/>
              </w:rPr>
              <w:t>Иностранные языки</w:t>
            </w:r>
          </w:p>
        </w:tc>
        <w:tc>
          <w:tcPr>
            <w:tcW w:w="2208" w:type="dxa"/>
          </w:tcPr>
          <w:p w:rsidR="00321404" w:rsidRPr="00213077" w:rsidRDefault="00321404" w:rsidP="00321404">
            <w:r w:rsidRPr="00213077">
              <w:t>Иностранный язык</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Математика и информатика</w:t>
            </w:r>
          </w:p>
        </w:tc>
        <w:tc>
          <w:tcPr>
            <w:tcW w:w="2208" w:type="dxa"/>
          </w:tcPr>
          <w:p w:rsidR="00321404" w:rsidRPr="00213077" w:rsidRDefault="00321404" w:rsidP="00321404">
            <w:r w:rsidRPr="00213077">
              <w:t>Математика</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Алгебр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метр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нформат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Общественно-научные предметы</w:t>
            </w:r>
          </w:p>
        </w:tc>
        <w:tc>
          <w:tcPr>
            <w:tcW w:w="2208" w:type="dxa"/>
          </w:tcPr>
          <w:p w:rsidR="00321404" w:rsidRPr="00213077" w:rsidRDefault="00321404" w:rsidP="00321404">
            <w:r w:rsidRPr="00213077">
              <w:t>История России.</w:t>
            </w:r>
          </w:p>
          <w:p w:rsidR="00321404" w:rsidRPr="00213077" w:rsidRDefault="00321404" w:rsidP="00321404">
            <w:r w:rsidRPr="00213077">
              <w:t>Всеобщая истор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бществознание</w:t>
            </w:r>
          </w:p>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граф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r w:rsidRPr="00213077">
              <w:rPr>
                <w:b/>
              </w:rPr>
              <w:t>Естественнонаучные предметы</w:t>
            </w:r>
          </w:p>
        </w:tc>
        <w:tc>
          <w:tcPr>
            <w:tcW w:w="2208" w:type="dxa"/>
          </w:tcPr>
          <w:p w:rsidR="00321404" w:rsidRPr="00213077" w:rsidRDefault="00321404" w:rsidP="00321404">
            <w:r w:rsidRPr="00213077">
              <w:t>Физ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Хим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Биолог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 xml:space="preserve"> Искусство</w:t>
            </w:r>
          </w:p>
          <w:p w:rsidR="00321404" w:rsidRPr="00213077" w:rsidRDefault="00321404" w:rsidP="00321404">
            <w:pPr>
              <w:rPr>
                <w:b/>
              </w:rPr>
            </w:pPr>
          </w:p>
        </w:tc>
        <w:tc>
          <w:tcPr>
            <w:tcW w:w="2208" w:type="dxa"/>
          </w:tcPr>
          <w:p w:rsidR="00321404" w:rsidRPr="00213077" w:rsidRDefault="00321404" w:rsidP="00321404">
            <w:r w:rsidRPr="00213077">
              <w:t>Музыка</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зобразительное искусство</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Технология</w:t>
            </w:r>
          </w:p>
        </w:tc>
        <w:tc>
          <w:tcPr>
            <w:tcW w:w="2208" w:type="dxa"/>
          </w:tcPr>
          <w:p w:rsidR="00321404" w:rsidRPr="00213077" w:rsidRDefault="00321404" w:rsidP="00321404">
            <w:r w:rsidRPr="00213077">
              <w:t>Технолог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val="restart"/>
          </w:tcPr>
          <w:p w:rsidR="00321404" w:rsidRPr="00213077" w:rsidRDefault="00321404" w:rsidP="00321404">
            <w:pPr>
              <w:rPr>
                <w:b/>
              </w:rPr>
            </w:pPr>
            <w:r w:rsidRPr="00213077">
              <w:rPr>
                <w:b/>
              </w:rPr>
              <w:t>Физическая культура и ОБЖ</w:t>
            </w:r>
          </w:p>
        </w:tc>
        <w:tc>
          <w:tcPr>
            <w:tcW w:w="2208" w:type="dxa"/>
          </w:tcPr>
          <w:p w:rsidR="00321404" w:rsidRPr="00213077" w:rsidRDefault="00321404" w:rsidP="00321404">
            <w:r w:rsidRPr="00213077">
              <w:t>Физическая культура</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сновы безопасности жизнедеятельности</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tcPr>
          <w:p w:rsidR="00321404" w:rsidRPr="00213077" w:rsidRDefault="00321404" w:rsidP="00321404">
            <w:pPr>
              <w:rPr>
                <w:b/>
              </w:rPr>
            </w:pPr>
            <w:r>
              <w:rPr>
                <w:b/>
              </w:rPr>
              <w:t>ОДНКНР</w:t>
            </w:r>
          </w:p>
        </w:tc>
        <w:tc>
          <w:tcPr>
            <w:tcW w:w="2208" w:type="dxa"/>
          </w:tcPr>
          <w:p w:rsidR="00321404" w:rsidRPr="00213077" w:rsidRDefault="00321404" w:rsidP="00321404"/>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ИТОГО</w:t>
            </w:r>
          </w:p>
        </w:tc>
        <w:tc>
          <w:tcPr>
            <w:tcW w:w="2208" w:type="dxa"/>
          </w:tcPr>
          <w:p w:rsidR="00321404" w:rsidRPr="00213077" w:rsidRDefault="00321404" w:rsidP="00321404"/>
        </w:tc>
        <w:tc>
          <w:tcPr>
            <w:tcW w:w="1766" w:type="dxa"/>
          </w:tcPr>
          <w:p w:rsidR="00321404" w:rsidRPr="00213077" w:rsidRDefault="00321404" w:rsidP="00321404">
            <w:pPr>
              <w:rPr>
                <w:b/>
              </w:rPr>
            </w:pPr>
            <w:r w:rsidRPr="00213077">
              <w:rPr>
                <w:b/>
              </w:rPr>
              <w:t>26</w:t>
            </w:r>
          </w:p>
        </w:tc>
        <w:tc>
          <w:tcPr>
            <w:tcW w:w="2083" w:type="dxa"/>
          </w:tcPr>
          <w:p w:rsidR="00321404" w:rsidRPr="00213077" w:rsidRDefault="00321404" w:rsidP="00321404">
            <w:pPr>
              <w:rPr>
                <w:b/>
              </w:rPr>
            </w:pPr>
            <w:r w:rsidRPr="00213077">
              <w:rPr>
                <w:b/>
              </w:rPr>
              <w:t>2</w:t>
            </w:r>
          </w:p>
        </w:tc>
        <w:tc>
          <w:tcPr>
            <w:tcW w:w="1464" w:type="dxa"/>
          </w:tcPr>
          <w:p w:rsidR="00321404" w:rsidRPr="00213077" w:rsidRDefault="00321404" w:rsidP="00321404">
            <w:pPr>
              <w:rPr>
                <w:b/>
              </w:rPr>
            </w:pPr>
            <w:r>
              <w:rPr>
                <w:b/>
              </w:rPr>
              <w:t>28</w:t>
            </w:r>
          </w:p>
        </w:tc>
      </w:tr>
      <w:tr w:rsidR="00321404" w:rsidTr="00321404">
        <w:tc>
          <w:tcPr>
            <w:tcW w:w="2510" w:type="dxa"/>
          </w:tcPr>
          <w:p w:rsidR="00321404" w:rsidRPr="00213077" w:rsidRDefault="00321404" w:rsidP="00321404">
            <w:pPr>
              <w:rPr>
                <w:b/>
              </w:rPr>
            </w:pPr>
            <w:r w:rsidRPr="00213077">
              <w:rPr>
                <w:b/>
              </w:rPr>
              <w:t>Максимально допустимая недельная нагрузка</w:t>
            </w:r>
          </w:p>
        </w:tc>
        <w:tc>
          <w:tcPr>
            <w:tcW w:w="2208" w:type="dxa"/>
          </w:tcPr>
          <w:p w:rsidR="00321404" w:rsidRPr="00213077" w:rsidRDefault="00321404" w:rsidP="00321404"/>
        </w:tc>
        <w:tc>
          <w:tcPr>
            <w:tcW w:w="1766" w:type="dxa"/>
          </w:tcPr>
          <w:p w:rsidR="00321404" w:rsidRPr="00213077" w:rsidRDefault="00321404" w:rsidP="00321404">
            <w:pPr>
              <w:rPr>
                <w:b/>
              </w:rPr>
            </w:pPr>
          </w:p>
        </w:tc>
        <w:tc>
          <w:tcPr>
            <w:tcW w:w="2083" w:type="dxa"/>
          </w:tcPr>
          <w:p w:rsidR="00321404" w:rsidRPr="00213077" w:rsidRDefault="00321404" w:rsidP="00321404">
            <w:pPr>
              <w:rPr>
                <w:b/>
              </w:rPr>
            </w:pPr>
          </w:p>
        </w:tc>
        <w:tc>
          <w:tcPr>
            <w:tcW w:w="1464" w:type="dxa"/>
          </w:tcPr>
          <w:p w:rsidR="00321404" w:rsidRPr="00213077" w:rsidRDefault="00321404" w:rsidP="00321404">
            <w:pPr>
              <w:rPr>
                <w:b/>
              </w:rPr>
            </w:pPr>
            <w:r>
              <w:rPr>
                <w:b/>
              </w:rPr>
              <w:t>28</w:t>
            </w: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 от 14.06.18 г                МБОУ СОШ №10</w:t>
      </w:r>
    </w:p>
    <w:p w:rsidR="00321404" w:rsidRDefault="00321404" w:rsidP="00321404">
      <w:pPr>
        <w:rPr>
          <w:b/>
        </w:rPr>
      </w:pPr>
      <w:r>
        <w:rPr>
          <w:b/>
        </w:rPr>
        <w:t xml:space="preserve">                                                                                                                             №79 от 16.06.18 г       </w:t>
      </w:r>
    </w:p>
    <w:p w:rsidR="00321404" w:rsidRDefault="00321404" w:rsidP="00321404">
      <w:pPr>
        <w:jc w:val="center"/>
        <w:rPr>
          <w:b/>
        </w:rPr>
      </w:pPr>
      <w:r>
        <w:rPr>
          <w:b/>
        </w:rPr>
        <w:t xml:space="preserve">                                                                                                                      ___________ Петрова О.С.</w:t>
      </w:r>
    </w:p>
    <w:p w:rsidR="00321404" w:rsidRDefault="00321404" w:rsidP="00321404">
      <w:pPr>
        <w:jc w:val="center"/>
        <w:rPr>
          <w:b/>
        </w:rPr>
      </w:pPr>
    </w:p>
    <w:p w:rsidR="00321404" w:rsidRDefault="00321404" w:rsidP="00321404">
      <w:pPr>
        <w:jc w:val="center"/>
        <w:rPr>
          <w:b/>
        </w:rPr>
      </w:pPr>
      <w:r w:rsidRPr="00321404">
        <w:rPr>
          <w:b/>
        </w:rPr>
        <w:t>УЧЕБНЫЙ ПЛАН 6 класс ФГОС</w:t>
      </w:r>
    </w:p>
    <w:p w:rsidR="00321404" w:rsidRPr="00321404" w:rsidRDefault="00321404" w:rsidP="00321404">
      <w:pPr>
        <w:jc w:val="center"/>
        <w:rPr>
          <w:b/>
        </w:rPr>
      </w:pPr>
    </w:p>
    <w:p w:rsidR="00321404" w:rsidRDefault="00321404" w:rsidP="00321404">
      <w:pPr>
        <w:jc w:val="center"/>
        <w:rPr>
          <w:b/>
        </w:rPr>
      </w:pPr>
      <w:r w:rsidRPr="00321404">
        <w:rPr>
          <w:b/>
        </w:rPr>
        <w:t>МБОУ СОШ №10 2 УРОВЕНЬ</w:t>
      </w:r>
    </w:p>
    <w:p w:rsidR="00321404" w:rsidRPr="00321404" w:rsidRDefault="00321404" w:rsidP="00321404">
      <w:pPr>
        <w:jc w:val="center"/>
        <w:rPr>
          <w:b/>
        </w:rPr>
      </w:pPr>
    </w:p>
    <w:p w:rsidR="00321404" w:rsidRPr="00321404" w:rsidRDefault="00321404" w:rsidP="00321404">
      <w:pPr>
        <w:jc w:val="center"/>
        <w:rPr>
          <w:b/>
        </w:rPr>
      </w:pPr>
      <w:r w:rsidRPr="00321404">
        <w:rPr>
          <w:b/>
        </w:rPr>
        <w:t>при пяти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322"/>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5</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5</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8</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9</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321404"/>
    <w:p w:rsidR="00321404" w:rsidRDefault="00321404" w:rsidP="00321404">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 от 14.06.18 г                МБОУ СОШ №10</w:t>
      </w:r>
    </w:p>
    <w:p w:rsidR="00321404" w:rsidRDefault="00321404" w:rsidP="00321404">
      <w:pPr>
        <w:rPr>
          <w:b/>
        </w:rPr>
      </w:pPr>
      <w:r>
        <w:rPr>
          <w:b/>
        </w:rPr>
        <w:t xml:space="preserve">                                                                                                                             №79 от 16.06.18 г       </w:t>
      </w:r>
    </w:p>
    <w:p w:rsidR="00321404" w:rsidRDefault="00321404" w:rsidP="00321404">
      <w:pPr>
        <w:jc w:val="center"/>
        <w:rPr>
          <w:b/>
        </w:rPr>
      </w:pPr>
      <w:r>
        <w:rPr>
          <w:b/>
        </w:rPr>
        <w:t xml:space="preserve">                                                                                                                      ___________ Петрова О.С.</w:t>
      </w:r>
    </w:p>
    <w:p w:rsidR="00321404" w:rsidRDefault="00321404" w:rsidP="00321404">
      <w:pPr>
        <w:jc w:val="center"/>
        <w:rPr>
          <w:b/>
        </w:rPr>
      </w:pPr>
    </w:p>
    <w:p w:rsidR="00321404" w:rsidRDefault="00321404" w:rsidP="00321404">
      <w:pPr>
        <w:jc w:val="center"/>
        <w:rPr>
          <w:b/>
        </w:rPr>
      </w:pPr>
      <w:r w:rsidRPr="00321404">
        <w:rPr>
          <w:b/>
        </w:rPr>
        <w:t>УЧЕБНЫЙ ПЛАН 7 класс ФГОС</w:t>
      </w:r>
    </w:p>
    <w:p w:rsidR="00321404" w:rsidRPr="00321404" w:rsidRDefault="00321404" w:rsidP="00321404">
      <w:pPr>
        <w:jc w:val="center"/>
        <w:rPr>
          <w:b/>
        </w:rPr>
      </w:pPr>
    </w:p>
    <w:p w:rsidR="00321404" w:rsidRDefault="00321404" w:rsidP="00321404">
      <w:pPr>
        <w:jc w:val="center"/>
        <w:rPr>
          <w:b/>
        </w:rPr>
      </w:pPr>
      <w:r w:rsidRPr="00321404">
        <w:rPr>
          <w:b/>
        </w:rPr>
        <w:t>МБОУ СОШ №10 2 УРОВЕНЬ</w:t>
      </w:r>
    </w:p>
    <w:p w:rsidR="00321404" w:rsidRPr="00321404" w:rsidRDefault="00321404" w:rsidP="00321404">
      <w:pPr>
        <w:jc w:val="center"/>
        <w:rPr>
          <w:b/>
        </w:rPr>
      </w:pPr>
    </w:p>
    <w:p w:rsidR="00321404" w:rsidRPr="00321404" w:rsidRDefault="00321404" w:rsidP="00321404">
      <w:pPr>
        <w:jc w:val="center"/>
        <w:rPr>
          <w:b/>
        </w:rPr>
      </w:pPr>
      <w:r w:rsidRPr="00321404">
        <w:rPr>
          <w:b/>
        </w:rPr>
        <w:t>при пятидневной рабочей неделе на 2018-2019 учебный год</w:t>
      </w:r>
    </w:p>
    <w:p w:rsidR="00321404" w:rsidRPr="00321404" w:rsidRDefault="00321404" w:rsidP="00321404">
      <w:pPr>
        <w:jc w:val="center"/>
        <w:rPr>
          <w:b/>
          <w:i/>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9</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 от 14.06.18 г                МБОУ СОШ №10</w:t>
      </w:r>
    </w:p>
    <w:p w:rsidR="00321404" w:rsidRDefault="00321404" w:rsidP="00321404">
      <w:pPr>
        <w:rPr>
          <w:b/>
        </w:rPr>
      </w:pPr>
      <w:r>
        <w:rPr>
          <w:b/>
        </w:rPr>
        <w:t xml:space="preserve">                                                                                                                             №79 от 16.06.18 г       </w:t>
      </w:r>
    </w:p>
    <w:p w:rsidR="00321404" w:rsidRDefault="00321404" w:rsidP="00321404">
      <w:pPr>
        <w:jc w:val="center"/>
        <w:rPr>
          <w:b/>
        </w:rPr>
      </w:pPr>
      <w:r>
        <w:rPr>
          <w:b/>
        </w:rPr>
        <w:t xml:space="preserve">                                                                                                                      ___________ Петрова О.С.</w:t>
      </w:r>
    </w:p>
    <w:p w:rsidR="00321404" w:rsidRDefault="00321404" w:rsidP="00321404">
      <w:pPr>
        <w:jc w:val="center"/>
        <w:rPr>
          <w:b/>
        </w:rPr>
      </w:pPr>
    </w:p>
    <w:p w:rsidR="00321404" w:rsidRPr="00321404" w:rsidRDefault="00321404" w:rsidP="00321404">
      <w:pPr>
        <w:jc w:val="center"/>
        <w:rPr>
          <w:b/>
        </w:rPr>
      </w:pPr>
      <w:r w:rsidRPr="00321404">
        <w:rPr>
          <w:b/>
        </w:rPr>
        <w:t>УЧЕБНЫЙ ПЛАН 8 класс ФГОС</w:t>
      </w:r>
    </w:p>
    <w:p w:rsidR="00321404" w:rsidRDefault="00321404" w:rsidP="00321404">
      <w:pPr>
        <w:jc w:val="center"/>
        <w:rPr>
          <w:b/>
        </w:rPr>
      </w:pPr>
    </w:p>
    <w:p w:rsidR="00321404" w:rsidRPr="00321404" w:rsidRDefault="00321404" w:rsidP="00321404">
      <w:pPr>
        <w:jc w:val="center"/>
        <w:rPr>
          <w:b/>
        </w:rPr>
      </w:pPr>
      <w:r w:rsidRPr="00321404">
        <w:rPr>
          <w:b/>
        </w:rPr>
        <w:t>МБОУ СОШ №10 2 УРОВЕНЬ</w:t>
      </w:r>
    </w:p>
    <w:p w:rsidR="00321404" w:rsidRDefault="00321404" w:rsidP="00321404">
      <w:pPr>
        <w:jc w:val="center"/>
        <w:rPr>
          <w:b/>
        </w:rPr>
      </w:pPr>
    </w:p>
    <w:p w:rsidR="00321404" w:rsidRPr="00321404" w:rsidRDefault="00321404" w:rsidP="00321404">
      <w:pPr>
        <w:jc w:val="center"/>
        <w:rPr>
          <w:b/>
        </w:rPr>
      </w:pPr>
      <w:r w:rsidRPr="00321404">
        <w:rPr>
          <w:b/>
        </w:rPr>
        <w:t>при пяти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РН</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0</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2</w:t>
            </w: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 от 14.06.18 г                МБОУ СОШ №10</w:t>
      </w:r>
    </w:p>
    <w:p w:rsidR="00321404" w:rsidRDefault="00321404" w:rsidP="00321404">
      <w:pPr>
        <w:rPr>
          <w:b/>
        </w:rPr>
      </w:pPr>
      <w:r>
        <w:rPr>
          <w:b/>
        </w:rPr>
        <w:t xml:space="preserve">                                                                                                                             №79 от 16.06.18 г       </w:t>
      </w:r>
    </w:p>
    <w:p w:rsidR="00321404" w:rsidRDefault="00321404" w:rsidP="00321404">
      <w:pPr>
        <w:jc w:val="center"/>
        <w:rPr>
          <w:b/>
        </w:rPr>
      </w:pPr>
      <w:r>
        <w:rPr>
          <w:b/>
        </w:rPr>
        <w:t xml:space="preserve">                                                                                                                      ___________ Петрова О.С.</w:t>
      </w:r>
    </w:p>
    <w:p w:rsidR="00321404" w:rsidRDefault="00321404" w:rsidP="00321404">
      <w:pPr>
        <w:jc w:val="center"/>
        <w:rPr>
          <w:b/>
        </w:rPr>
      </w:pPr>
    </w:p>
    <w:p w:rsidR="00321404" w:rsidRDefault="00321404" w:rsidP="00D46799">
      <w:pPr>
        <w:jc w:val="center"/>
        <w:rPr>
          <w:b/>
          <w:bCs/>
        </w:rPr>
      </w:pPr>
    </w:p>
    <w:p w:rsidR="00321404" w:rsidRDefault="00321404" w:rsidP="008B0282">
      <w:pPr>
        <w:jc w:val="center"/>
        <w:rPr>
          <w:b/>
        </w:rPr>
      </w:pPr>
      <w:r w:rsidRPr="008B0282">
        <w:rPr>
          <w:b/>
        </w:rPr>
        <w:t>УЧЕБНЫЙ ПЛАН  9 класс ФГОС</w:t>
      </w:r>
    </w:p>
    <w:p w:rsidR="008B0282" w:rsidRPr="008B0282" w:rsidRDefault="008B0282" w:rsidP="008B0282">
      <w:pPr>
        <w:jc w:val="center"/>
        <w:rPr>
          <w:b/>
        </w:rPr>
      </w:pPr>
    </w:p>
    <w:p w:rsidR="00321404" w:rsidRPr="008B0282" w:rsidRDefault="00321404" w:rsidP="008B0282">
      <w:pPr>
        <w:jc w:val="center"/>
        <w:rPr>
          <w:b/>
        </w:rPr>
      </w:pPr>
      <w:r w:rsidRPr="008B0282">
        <w:rPr>
          <w:b/>
        </w:rPr>
        <w:t>МБОУ СОШ №10 2 УРОВЕНЬ</w:t>
      </w:r>
    </w:p>
    <w:p w:rsidR="008B0282" w:rsidRDefault="008B0282" w:rsidP="008B0282">
      <w:pPr>
        <w:jc w:val="center"/>
        <w:rPr>
          <w:b/>
        </w:rPr>
      </w:pPr>
    </w:p>
    <w:p w:rsidR="00321404" w:rsidRPr="008B0282" w:rsidRDefault="00321404" w:rsidP="008B0282">
      <w:pPr>
        <w:jc w:val="center"/>
        <w:rPr>
          <w:b/>
        </w:rPr>
      </w:pPr>
      <w:r w:rsidRPr="008B0282">
        <w:rPr>
          <w:b/>
        </w:rPr>
        <w:t>при пяти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0</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3</w:t>
            </w:r>
          </w:p>
        </w:tc>
      </w:tr>
    </w:tbl>
    <w:p w:rsidR="00321404" w:rsidRDefault="00321404" w:rsidP="00D46799">
      <w:pPr>
        <w:jc w:val="center"/>
        <w:rPr>
          <w:b/>
          <w:bCs/>
        </w:rPr>
      </w:pPr>
    </w:p>
    <w:p w:rsidR="00321404" w:rsidRDefault="00321404" w:rsidP="00D46799">
      <w:pPr>
        <w:jc w:val="center"/>
        <w:rPr>
          <w:b/>
          <w:bCs/>
        </w:rPr>
      </w:pPr>
    </w:p>
    <w:p w:rsidR="008B0282" w:rsidRDefault="008B0282" w:rsidP="00D46799">
      <w:pPr>
        <w:jc w:val="center"/>
        <w:rPr>
          <w:b/>
          <w:bCs/>
        </w:rPr>
      </w:pPr>
    </w:p>
    <w:p w:rsidR="00BE2D1C" w:rsidRPr="00D46799" w:rsidRDefault="00A84839" w:rsidP="00D46799">
      <w:pPr>
        <w:jc w:val="center"/>
        <w:rPr>
          <w:b/>
          <w:bCs/>
        </w:rPr>
      </w:pPr>
      <w:r>
        <w:rPr>
          <w:b/>
          <w:bCs/>
        </w:rPr>
        <w:lastRenderedPageBreak/>
        <w:t>УМК</w:t>
      </w:r>
    </w:p>
    <w:p w:rsidR="00BE2D1C" w:rsidRPr="00BE2D1C" w:rsidRDefault="00BE2D1C" w:rsidP="00D46799">
      <w:pPr>
        <w:pStyle w:val="a4"/>
        <w:rPr>
          <w:rFonts w:eastAsiaTheme="minorEastAsia"/>
        </w:rPr>
      </w:pPr>
    </w:p>
    <w:p w:rsidR="00D46799" w:rsidRDefault="00D46799" w:rsidP="00D46799">
      <w:pPr>
        <w:jc w:val="center"/>
        <w:rPr>
          <w:rFonts w:eastAsiaTheme="minorEastAsia"/>
          <w:b/>
        </w:rPr>
      </w:pPr>
      <w:r>
        <w:rPr>
          <w:rFonts w:eastAsiaTheme="minorEastAsia"/>
          <w:b/>
        </w:rPr>
        <w:t>5 класс ФГОС</w:t>
      </w:r>
    </w:p>
    <w:p w:rsidR="00D46799" w:rsidRDefault="00D46799" w:rsidP="00D46799">
      <w:pPr>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22C54"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6F022A">
              <w:rPr>
                <w:rStyle w:val="2MicrosoftSansSerif"/>
                <w:b w:val="0"/>
                <w:sz w:val="24"/>
                <w:szCs w:val="24"/>
              </w:rPr>
              <w:t>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8B0399" w:rsidRPr="001C6AD1" w:rsidRDefault="008B0399" w:rsidP="001C6AD1">
      <w:pPr>
        <w:rPr>
          <w:b/>
        </w:rPr>
      </w:pPr>
    </w:p>
    <w:p w:rsidR="001E5AA1" w:rsidRDefault="001E5AA1" w:rsidP="00CC1146">
      <w:pPr>
        <w:pStyle w:val="aa"/>
        <w:numPr>
          <w:ilvl w:val="2"/>
          <w:numId w:val="204"/>
        </w:numPr>
        <w:spacing w:line="360" w:lineRule="auto"/>
        <w:jc w:val="center"/>
        <w:rPr>
          <w:b/>
          <w:sz w:val="24"/>
          <w:szCs w:val="24"/>
        </w:rPr>
      </w:pPr>
      <w:r w:rsidRPr="00605C2A">
        <w:rPr>
          <w:b/>
          <w:sz w:val="24"/>
          <w:szCs w:val="24"/>
        </w:rPr>
        <w:t>Учебный план</w:t>
      </w:r>
    </w:p>
    <w:p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D46799">
        <w:rPr>
          <w:b/>
          <w:sz w:val="24"/>
          <w:szCs w:val="24"/>
        </w:rPr>
        <w:t xml:space="preserve"> на 2018-2019</w:t>
      </w:r>
      <w:r w:rsidRPr="00605C2A">
        <w:rPr>
          <w:b/>
          <w:sz w:val="24"/>
          <w:szCs w:val="24"/>
        </w:rPr>
        <w:t xml:space="preserve"> учебный год</w:t>
      </w:r>
    </w:p>
    <w:p w:rsidR="001E5AA1" w:rsidRPr="00B216B1" w:rsidRDefault="001E5AA1" w:rsidP="00B216B1">
      <w:pPr>
        <w:pStyle w:val="aa"/>
        <w:spacing w:line="360" w:lineRule="auto"/>
        <w:jc w:val="center"/>
        <w:rPr>
          <w:b/>
          <w:sz w:val="24"/>
          <w:szCs w:val="24"/>
        </w:rPr>
      </w:pPr>
      <w:r w:rsidRPr="00605C2A">
        <w:rPr>
          <w:b/>
          <w:sz w:val="24"/>
          <w:szCs w:val="24"/>
        </w:rPr>
        <w:t>5</w:t>
      </w:r>
      <w:r w:rsidR="00BE2D1C">
        <w:rPr>
          <w:b/>
          <w:sz w:val="24"/>
          <w:szCs w:val="24"/>
        </w:rPr>
        <w:t>-8</w:t>
      </w:r>
      <w:r w:rsidRPr="00605C2A">
        <w:rPr>
          <w:b/>
          <w:sz w:val="24"/>
          <w:szCs w:val="24"/>
        </w:rPr>
        <w:t xml:space="preserve"> классы</w:t>
      </w:r>
    </w:p>
    <w:p w:rsidR="001E5AA1" w:rsidRDefault="001E5AA1" w:rsidP="00F07499">
      <w:pPr>
        <w:pStyle w:val="aa"/>
        <w:spacing w:line="360" w:lineRule="auto"/>
        <w:jc w:val="center"/>
        <w:rPr>
          <w:b/>
          <w:sz w:val="24"/>
          <w:szCs w:val="24"/>
        </w:rPr>
      </w:pPr>
      <w:r w:rsidRPr="00605C2A">
        <w:rPr>
          <w:b/>
          <w:sz w:val="24"/>
          <w:szCs w:val="24"/>
        </w:rPr>
        <w:t>Пояснительная записка</w:t>
      </w:r>
    </w:p>
    <w:p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t>МБОУ СОШ №10</w:t>
      </w:r>
      <w:r w:rsidRPr="00CA783B">
        <w:t xml:space="preserve">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812EC1" w:rsidRDefault="001E5AA1" w:rsidP="00D46799">
      <w:pPr>
        <w:pStyle w:val="aa"/>
        <w:spacing w:line="276" w:lineRule="auto"/>
        <w:jc w:val="both"/>
        <w:rPr>
          <w:color w:val="000000"/>
          <w:spacing w:val="1"/>
          <w:sz w:val="24"/>
          <w:szCs w:val="24"/>
          <w:shd w:val="clear" w:color="auto" w:fill="FFFFFF"/>
        </w:rPr>
      </w:pPr>
      <w:r>
        <w:rPr>
          <w:rFonts w:eastAsiaTheme="minorEastAsia"/>
          <w:sz w:val="24"/>
          <w:szCs w:val="24"/>
        </w:rPr>
        <w:t xml:space="preserve">     </w:t>
      </w: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A61E5F" w:rsidRDefault="001E5AA1" w:rsidP="00D46799">
      <w:pPr>
        <w:pStyle w:val="aa"/>
        <w:numPr>
          <w:ilvl w:val="0"/>
          <w:numId w:val="275"/>
        </w:numPr>
        <w:spacing w:line="276" w:lineRule="auto"/>
        <w:jc w:val="both"/>
        <w:rPr>
          <w:sz w:val="24"/>
          <w:szCs w:val="24"/>
        </w:rPr>
      </w:pPr>
      <w:r w:rsidRPr="00A61E5F">
        <w:rPr>
          <w:rStyle w:val="dash041e005f0431005f044b005f0447005f043d005f044b005f0439005f005fchar1char1"/>
        </w:rPr>
        <w:lastRenderedPageBreak/>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61E5F">
          <w:rPr>
            <w:rStyle w:val="dash041e005f0431005f044b005f0447005f043d005f044b005f0439005f005fchar1char1"/>
          </w:rPr>
          <w:t>2010 г</w:t>
        </w:r>
      </w:smartTag>
      <w:r w:rsidRPr="00A61E5F">
        <w:rPr>
          <w:rStyle w:val="dash041e005f0431005f044b005f0447005f043d005f044b005f0439005f005fchar1char1"/>
        </w:rPr>
        <w:t>. № 1897).</w:t>
      </w:r>
      <w:r w:rsidRPr="00A61E5F">
        <w:rPr>
          <w:bCs/>
          <w:sz w:val="24"/>
          <w:szCs w:val="24"/>
        </w:rPr>
        <w:t xml:space="preserve"> </w:t>
      </w:r>
    </w:p>
    <w:p w:rsidR="001E5AA1" w:rsidRPr="00A61E5F" w:rsidRDefault="001E5AA1" w:rsidP="00D46799">
      <w:pPr>
        <w:pStyle w:val="aa"/>
        <w:numPr>
          <w:ilvl w:val="0"/>
          <w:numId w:val="275"/>
        </w:numPr>
        <w:spacing w:line="276" w:lineRule="auto"/>
        <w:jc w:val="both"/>
        <w:rPr>
          <w:sz w:val="24"/>
          <w:szCs w:val="24"/>
        </w:rPr>
      </w:pPr>
      <w:r w:rsidRPr="00A61E5F">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EF5476" w:rsidRDefault="001E5AA1" w:rsidP="00D46799">
      <w:pPr>
        <w:pStyle w:val="aa"/>
        <w:numPr>
          <w:ilvl w:val="0"/>
          <w:numId w:val="275"/>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EF5476" w:rsidRDefault="001E5AA1" w:rsidP="00D46799">
      <w:pPr>
        <w:pStyle w:val="dash041e005f0431005f044b005f0447005f043d005f044b005f0439"/>
        <w:numPr>
          <w:ilvl w:val="0"/>
          <w:numId w:val="274"/>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rsidR="001E5AA1" w:rsidRPr="00F73C55" w:rsidRDefault="001E5AA1" w:rsidP="00D46799">
      <w:pPr>
        <w:pStyle w:val="aa"/>
        <w:numPr>
          <w:ilvl w:val="0"/>
          <w:numId w:val="274"/>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Pr>
          <w:sz w:val="24"/>
          <w:szCs w:val="24"/>
        </w:rPr>
        <w:t xml:space="preserve"> </w:t>
      </w:r>
      <w:r w:rsidRPr="00F73C55">
        <w:rPr>
          <w:sz w:val="24"/>
          <w:szCs w:val="24"/>
        </w:rPr>
        <w:t>29.12.2010 г</w:t>
      </w:r>
      <w:r>
        <w:rPr>
          <w:sz w:val="24"/>
          <w:szCs w:val="24"/>
        </w:rPr>
        <w:t xml:space="preserve"> </w:t>
      </w:r>
      <w:r w:rsidRPr="00F73C55">
        <w:rPr>
          <w:rStyle w:val="5d"/>
          <w:rFonts w:eastAsiaTheme="minorEastAsia"/>
          <w:sz w:val="24"/>
          <w:szCs w:val="24"/>
        </w:rPr>
        <w:t>№189, зарегистрированное в Минюсте России 03.03.2011 №189).</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F73C55" w:rsidRDefault="001E5AA1" w:rsidP="00D46799">
      <w:pPr>
        <w:pStyle w:val="aa"/>
        <w:numPr>
          <w:ilvl w:val="0"/>
          <w:numId w:val="274"/>
        </w:numPr>
        <w:spacing w:line="276" w:lineRule="auto"/>
        <w:jc w:val="both"/>
        <w:rPr>
          <w:rFonts w:eastAsiaTheme="minorEastAsia"/>
          <w:sz w:val="24"/>
          <w:szCs w:val="24"/>
        </w:rPr>
      </w:pPr>
      <w:r w:rsidRPr="00F73C55">
        <w:rPr>
          <w:rFonts w:eastAsiaTheme="minorEastAsia"/>
          <w:sz w:val="24"/>
          <w:szCs w:val="24"/>
        </w:rPr>
        <w:t>Устав МБОУ СОШ №10.</w:t>
      </w:r>
    </w:p>
    <w:p w:rsidR="001E5AA1" w:rsidRPr="00CA783B" w:rsidRDefault="001E5AA1" w:rsidP="00D46799">
      <w:pPr>
        <w:spacing w:line="276" w:lineRule="auto"/>
        <w:jc w:val="both"/>
      </w:pPr>
      <w:r>
        <w:rPr>
          <w:lang w:eastAsia="en-US"/>
        </w:rPr>
        <w:t xml:space="preserve">     </w:t>
      </w: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CA783B" w:rsidRDefault="001E5AA1" w:rsidP="00D46799">
      <w:pPr>
        <w:spacing w:line="276" w:lineRule="auto"/>
        <w:jc w:val="both"/>
      </w:pPr>
      <w:r>
        <w:t xml:space="preserve">    </w:t>
      </w:r>
      <w:r w:rsidRPr="00CA783B">
        <w:t xml:space="preserve">Заинтересованность  </w:t>
      </w:r>
      <w:r>
        <w:t>МБОУ СОШ №10</w:t>
      </w:r>
      <w:r w:rsidRPr="00CA783B">
        <w:t xml:space="preserve"> 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CA783B" w:rsidRDefault="001E5AA1" w:rsidP="00D46799">
      <w:pPr>
        <w:spacing w:line="276" w:lineRule="auto"/>
        <w:jc w:val="both"/>
      </w:pPr>
      <w:r>
        <w:rPr>
          <w:b/>
        </w:rPr>
        <w:t xml:space="preserve">    </w:t>
      </w:r>
      <w:r w:rsidRPr="00244E3B">
        <w:rPr>
          <w:b/>
        </w:rPr>
        <w:t xml:space="preserve">Принципы </w:t>
      </w:r>
      <w:r w:rsidRPr="00CA783B">
        <w:t xml:space="preserve">организации  </w:t>
      </w:r>
      <w:r w:rsidRPr="00CA783B">
        <w:rPr>
          <w:iCs/>
        </w:rPr>
        <w:t>внеурочной деятельности:</w:t>
      </w:r>
    </w:p>
    <w:p w:rsidR="001E5AA1" w:rsidRPr="00CA783B" w:rsidRDefault="001E5AA1" w:rsidP="00D46799">
      <w:pPr>
        <w:numPr>
          <w:ilvl w:val="0"/>
          <w:numId w:val="276"/>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 xml:space="preserve">опора на  традиции </w:t>
      </w:r>
      <w:r>
        <w:t>МБОУ СОШ №10</w:t>
      </w:r>
      <w:r w:rsidRPr="00CA783B">
        <w:t xml:space="preserve">;  </w:t>
      </w:r>
    </w:p>
    <w:p w:rsidR="001E5AA1" w:rsidRDefault="001E5AA1" w:rsidP="00D46799">
      <w:pPr>
        <w:numPr>
          <w:ilvl w:val="0"/>
          <w:numId w:val="276"/>
        </w:numPr>
        <w:spacing w:line="276" w:lineRule="auto"/>
        <w:ind w:left="0" w:firstLine="567"/>
        <w:jc w:val="both"/>
      </w:pPr>
      <w:r w:rsidRPr="00CA783B">
        <w:t xml:space="preserve">свободный выбор на основе личных интересов и склонностей ребенка. </w:t>
      </w:r>
    </w:p>
    <w:p w:rsidR="001E5AA1" w:rsidRDefault="001E5AA1" w:rsidP="00D46799">
      <w:pPr>
        <w:spacing w:line="276" w:lineRule="auto"/>
        <w:jc w:val="both"/>
      </w:pPr>
      <w:r>
        <w:t xml:space="preserve">    </w:t>
      </w:r>
      <w:r w:rsidRPr="00CA783B">
        <w:t xml:space="preserve">Названные принципы определяют специфику организации внеурочной деятельности обучающихся </w:t>
      </w:r>
      <w:r w:rsidR="00B216B1">
        <w:t>5-7</w:t>
      </w:r>
      <w:r>
        <w:t xml:space="preserve"> классов</w:t>
      </w:r>
      <w:r w:rsidRPr="00CA783B">
        <w:t xml:space="preserve">  </w:t>
      </w:r>
      <w:r>
        <w:t>МБОУ СОШ №10</w:t>
      </w:r>
      <w:r w:rsidRPr="00CA783B">
        <w:t>.</w:t>
      </w:r>
    </w:p>
    <w:p w:rsidR="001E5AA1" w:rsidRPr="001E5AA1" w:rsidRDefault="001E5AA1" w:rsidP="00D46799">
      <w:pPr>
        <w:spacing w:line="276" w:lineRule="auto"/>
        <w:jc w:val="both"/>
      </w:pPr>
      <w:r>
        <w:t xml:space="preserve">     </w:t>
      </w:r>
      <w:r w:rsidRPr="00CA783B">
        <w:rPr>
          <w:bCs/>
        </w:rPr>
        <w:t xml:space="preserve">Реализация внеурочной деятельности в  </w:t>
      </w:r>
      <w:r>
        <w:rPr>
          <w:bCs/>
        </w:rPr>
        <w:t>МБОУ СОШ №10</w:t>
      </w:r>
      <w:r w:rsidRPr="00CA783B">
        <w:rPr>
          <w:bCs/>
        </w:rPr>
        <w:t xml:space="preserve"> осуществляется через </w:t>
      </w:r>
      <w:r w:rsidRPr="00CA783B">
        <w:rPr>
          <w:b/>
          <w:bCs/>
        </w:rPr>
        <w:t xml:space="preserve"> </w:t>
      </w:r>
      <w:r w:rsidRPr="00CA783B">
        <w:t>оптимизационную</w:t>
      </w:r>
      <w:r w:rsidRPr="00CA783B">
        <w:rPr>
          <w:b/>
          <w:i/>
        </w:rPr>
        <w:t xml:space="preserve"> </w:t>
      </w:r>
      <w:r w:rsidRPr="00CA783B">
        <w:t xml:space="preserve">модель внеурочной деятельности на основе оптимизации внутренних ресурсов  </w:t>
      </w:r>
      <w:r>
        <w:t>МБОУ СОШ №10</w:t>
      </w:r>
      <w:r w:rsidRPr="00CA783B">
        <w:t xml:space="preserve"> и  предполагает, что в ее реализации принимают участие все педагогические работники.</w:t>
      </w:r>
      <w:r w:rsidRPr="00CA783B">
        <w:rPr>
          <w:b/>
          <w:bCs/>
        </w:rPr>
        <w:t xml:space="preserve"> </w:t>
      </w:r>
    </w:p>
    <w:p w:rsidR="001E5AA1" w:rsidRPr="00A66C20" w:rsidRDefault="00D46799" w:rsidP="00D46799">
      <w:pPr>
        <w:spacing w:line="276" w:lineRule="auto"/>
        <w:jc w:val="both"/>
      </w:pPr>
      <w:r>
        <w:t xml:space="preserve">    </w:t>
      </w:r>
      <w:r w:rsidR="001E5AA1" w:rsidRPr="00CA783B">
        <w:t xml:space="preserve">В </w:t>
      </w:r>
      <w:r>
        <w:t>5-8</w:t>
      </w:r>
      <w:r w:rsidR="001E5AA1">
        <w:t xml:space="preserve"> классах</w:t>
      </w:r>
      <w:r w:rsidR="001E5AA1" w:rsidRPr="00CA783B">
        <w:t xml:space="preserve"> координирующую роль выполняет </w:t>
      </w:r>
      <w:r w:rsidR="001E5AA1">
        <w:t>классный руководитель</w:t>
      </w:r>
      <w:r w:rsidR="001E5AA1" w:rsidRPr="00CA783B">
        <w:t xml:space="preserve">, который в соответствии со своими </w:t>
      </w:r>
      <w:r w:rsidR="001E5AA1" w:rsidRPr="00244E3B">
        <w:rPr>
          <w:b/>
        </w:rPr>
        <w:t>функциями и задачами</w:t>
      </w:r>
      <w:r w:rsidR="001E5AA1" w:rsidRPr="00CA783B">
        <w:t>:</w:t>
      </w:r>
    </w:p>
    <w:p w:rsidR="001E5AA1" w:rsidRPr="00CA783B" w:rsidRDefault="001E5AA1" w:rsidP="00D46799">
      <w:pPr>
        <w:numPr>
          <w:ilvl w:val="0"/>
          <w:numId w:val="277"/>
        </w:numPr>
        <w:spacing w:line="276" w:lineRule="auto"/>
        <w:ind w:left="0" w:firstLine="567"/>
        <w:jc w:val="both"/>
      </w:pPr>
      <w:r w:rsidRPr="00CA783B">
        <w:lastRenderedPageBreak/>
        <w:t xml:space="preserve">взаимодействует с педагогическими работниками, а также с учебно-вспомогательным персоналом  </w:t>
      </w:r>
      <w:r>
        <w:t>МБОУ СОШ №10</w:t>
      </w:r>
      <w:r w:rsidRPr="00CA783B">
        <w:t>;</w:t>
      </w:r>
    </w:p>
    <w:p w:rsidR="001E5AA1" w:rsidRPr="00CA783B" w:rsidRDefault="001E5AA1" w:rsidP="00D46799">
      <w:pPr>
        <w:numPr>
          <w:ilvl w:val="0"/>
          <w:numId w:val="277"/>
        </w:numPr>
        <w:spacing w:line="276" w:lineRule="auto"/>
        <w:ind w:left="0" w:firstLine="567"/>
        <w:jc w:val="both"/>
      </w:pPr>
      <w:r w:rsidRPr="00CA783B">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rsidR="001E5AA1" w:rsidRPr="00CA783B" w:rsidRDefault="001E5AA1" w:rsidP="00D46799">
      <w:pPr>
        <w:numPr>
          <w:ilvl w:val="0"/>
          <w:numId w:val="277"/>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rsidR="001E5AA1" w:rsidRPr="001E5AA1" w:rsidRDefault="001E5AA1" w:rsidP="00D46799">
      <w:pPr>
        <w:numPr>
          <w:ilvl w:val="0"/>
          <w:numId w:val="277"/>
        </w:numPr>
        <w:spacing w:line="276" w:lineRule="auto"/>
        <w:ind w:left="0" w:firstLine="567"/>
        <w:jc w:val="both"/>
      </w:pPr>
      <w:r w:rsidRPr="00CA783B">
        <w:t>организует социально-значимую, творческую деятельность обучающихся.</w:t>
      </w:r>
    </w:p>
    <w:p w:rsidR="00D46799" w:rsidRDefault="00D46799" w:rsidP="00D46799">
      <w:pPr>
        <w:autoSpaceDE w:val="0"/>
        <w:autoSpaceDN w:val="0"/>
        <w:adjustRightInd w:val="0"/>
        <w:spacing w:line="276" w:lineRule="auto"/>
        <w:jc w:val="center"/>
        <w:rPr>
          <w:b/>
        </w:rPr>
      </w:pPr>
    </w:p>
    <w:p w:rsidR="001E5AA1" w:rsidRDefault="001E5AA1" w:rsidP="00D46799">
      <w:pPr>
        <w:autoSpaceDE w:val="0"/>
        <w:autoSpaceDN w:val="0"/>
        <w:adjustRightInd w:val="0"/>
        <w:spacing w:line="276" w:lineRule="auto"/>
        <w:jc w:val="center"/>
        <w:rPr>
          <w:b/>
        </w:rPr>
      </w:pPr>
      <w:r w:rsidRPr="00CA783B">
        <w:rPr>
          <w:b/>
        </w:rPr>
        <w:t>Состав и структура направлений внеурочной деятельности.</w:t>
      </w:r>
    </w:p>
    <w:p w:rsidR="00A64397" w:rsidRDefault="00D46799" w:rsidP="00D46799">
      <w:pPr>
        <w:autoSpaceDE w:val="0"/>
        <w:autoSpaceDN w:val="0"/>
        <w:adjustRightInd w:val="0"/>
        <w:spacing w:line="276" w:lineRule="auto"/>
        <w:jc w:val="both"/>
      </w:pPr>
      <w:r>
        <w:rPr>
          <w:b/>
        </w:rPr>
        <w:t xml:space="preserve">    </w:t>
      </w:r>
      <w:r w:rsidR="001E5AA1" w:rsidRPr="00CA783B">
        <w:t>В соответствии с требованиями Стандарта внеурочная деятельность организуется по 5  направлениям развития личности:</w:t>
      </w:r>
    </w:p>
    <w:p w:rsidR="00A64397" w:rsidRPr="00CA783B" w:rsidRDefault="00A64397" w:rsidP="00D46799">
      <w:pPr>
        <w:autoSpaceDE w:val="0"/>
        <w:autoSpaceDN w:val="0"/>
        <w:adjustRightInd w:val="0"/>
        <w:spacing w:line="276" w:lineRule="auto"/>
        <w:ind w:firstLine="567"/>
        <w:jc w:val="both"/>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7415"/>
      </w:tblGrid>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Решаемые задачи</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t>Спортивно-</w:t>
            </w:r>
            <w:r w:rsidRPr="00CA783B">
              <w:t>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pBdr>
                <w:right w:val="single" w:sz="4" w:space="4" w:color="auto"/>
              </w:pBdr>
              <w:spacing w:line="276" w:lineRule="auto"/>
              <w:jc w:val="both"/>
              <w:rPr>
                <w:highlight w:val="yellow"/>
              </w:rPr>
            </w:pPr>
            <w:r w:rsidRPr="00503DA5">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rPr>
                <w:highlight w:val="yellow"/>
              </w:rPr>
            </w:pPr>
            <w:r w:rsidRPr="00B276DA">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Духовно-нравственное</w:t>
            </w:r>
          </w:p>
          <w:p w:rsidR="001E5AA1" w:rsidRPr="00CA783B" w:rsidRDefault="001E5AA1" w:rsidP="00D46799">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spacing w:line="276" w:lineRule="auto"/>
              <w:jc w:val="both"/>
            </w:pPr>
            <w:r w:rsidRPr="00503DA5">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интеллекту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1E5AA1" w:rsidRPr="00CA783B" w:rsidTr="00D46799">
        <w:trPr>
          <w:trHeight w:val="560"/>
        </w:trPr>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Соци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rsidR="001E5AA1" w:rsidRDefault="001E5AA1" w:rsidP="00D46799">
      <w:pPr>
        <w:pStyle w:val="aa"/>
        <w:spacing w:line="276" w:lineRule="auto"/>
        <w:jc w:val="both"/>
        <w:rPr>
          <w:b/>
          <w:bCs/>
          <w:sz w:val="24"/>
          <w:szCs w:val="24"/>
        </w:rPr>
      </w:pPr>
    </w:p>
    <w:p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rsidR="001E5AA1" w:rsidRDefault="001E5AA1" w:rsidP="00D46799">
      <w:pPr>
        <w:pStyle w:val="aa"/>
        <w:spacing w:line="276" w:lineRule="auto"/>
        <w:jc w:val="center"/>
        <w:rPr>
          <w:b/>
          <w:sz w:val="24"/>
          <w:szCs w:val="24"/>
        </w:rPr>
      </w:pPr>
    </w:p>
    <w:p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бесед по охране здоровья.</w:t>
      </w:r>
    </w:p>
    <w:p w:rsidR="001E5AA1" w:rsidRPr="00A94CB9" w:rsidRDefault="00A94CB9" w:rsidP="00D46799">
      <w:pPr>
        <w:pStyle w:val="aa"/>
        <w:numPr>
          <w:ilvl w:val="0"/>
          <w:numId w:val="278"/>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Беседы, экскурсии.</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одготовка и участие в конкурсах.</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Сюжетно-ролевые игры, игры-путешествия</w:t>
      </w:r>
    </w:p>
    <w:p w:rsidR="001E5AA1" w:rsidRPr="00A94CB9" w:rsidRDefault="001E5AA1" w:rsidP="00D46799">
      <w:pPr>
        <w:pStyle w:val="aa"/>
        <w:spacing w:line="276" w:lineRule="auto"/>
        <w:jc w:val="both"/>
        <w:rPr>
          <w:b/>
          <w:sz w:val="24"/>
          <w:szCs w:val="24"/>
        </w:rPr>
      </w:pPr>
      <w:r w:rsidRPr="00A94CB9">
        <w:rPr>
          <w:b/>
          <w:sz w:val="24"/>
          <w:szCs w:val="24"/>
        </w:rPr>
        <w:lastRenderedPageBreak/>
        <w:t>3.</w:t>
      </w:r>
      <w:r w:rsidRPr="00A94CB9">
        <w:rPr>
          <w:rStyle w:val="c4c27"/>
          <w:b/>
          <w:sz w:val="24"/>
          <w:szCs w:val="24"/>
        </w:rPr>
        <w:t xml:space="preserve"> Духовно-нравствен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экскурсий, Дней театра и музея, выставок рисунков, поделок и творческих работ обучающихся;</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тематических классных часов, встреч, бесед;</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Предметные недел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Библиотечные уроки;</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Участие в олимпиадах</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Разработка проектов к урокам.</w:t>
      </w:r>
    </w:p>
    <w:p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 xml:space="preserve">Участие в творческих конкурсах, в акциях. </w:t>
      </w:r>
    </w:p>
    <w:p w:rsidR="001E5AA1" w:rsidRPr="00A94CB9" w:rsidRDefault="001E5AA1" w:rsidP="00D46799">
      <w:pPr>
        <w:spacing w:line="276" w:lineRule="auto"/>
        <w:jc w:val="both"/>
      </w:pPr>
      <w:r w:rsidRPr="00A94CB9">
        <w:t xml:space="preserve">    Организация внеурочной деятельности обучающихся осуществляется учителями-предметниками,</w:t>
      </w:r>
      <w:r w:rsidR="00A94CB9">
        <w:t xml:space="preserve"> педагогом-психологом, а также </w:t>
      </w:r>
      <w:r w:rsidRPr="00A94CB9">
        <w:t>педагогами   дополнительного образования и музыкальной школы. Образовательные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Комплексные образовательные программы предполагают последовательный переход от воспитательных результатов</w:t>
      </w:r>
      <w:r w:rsidRPr="00CA783B">
        <w:rPr>
          <w:b/>
          <w:bCs/>
        </w:rPr>
        <w:t xml:space="preserve"> </w:t>
      </w:r>
      <w:r>
        <w:t>нижнего</w:t>
      </w:r>
      <w:r w:rsidRPr="00CA783B">
        <w:t xml:space="preserve"> уровня к результатам </w:t>
      </w:r>
      <w:r>
        <w:t>высшего</w:t>
      </w:r>
      <w:r w:rsidRPr="00CA783B">
        <w:t xml:space="preserve"> уровня в различных видах внеурочной деятельности.</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rsidR="001E5AA1" w:rsidRPr="00CA783B" w:rsidRDefault="001E5AA1" w:rsidP="00D46799">
      <w:pPr>
        <w:numPr>
          <w:ilvl w:val="0"/>
          <w:numId w:val="281"/>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rsidR="001E5AA1" w:rsidRDefault="001E5AA1" w:rsidP="00D46799">
      <w:pPr>
        <w:numPr>
          <w:ilvl w:val="0"/>
          <w:numId w:val="281"/>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1E5AA1" w:rsidRPr="003E264C" w:rsidRDefault="00F85FA2" w:rsidP="00D46799">
      <w:pPr>
        <w:spacing w:line="276" w:lineRule="auto"/>
        <w:jc w:val="both"/>
      </w:pPr>
      <w:r>
        <w:t xml:space="preserve">    </w:t>
      </w:r>
      <w:r w:rsidR="001E5AA1" w:rsidRPr="003E264C">
        <w:t>Образовательные программы  внеурочной деятельности, реализуемые в МБОУ СОШ №10,  разработаны педагогами  МБОУ СОШ №10, музыкальной школы и педагогами  дополнительного образования в соответствии с требованиями к рабочим программам внеурочных занятий и утверждёнными  педагогическим советом МБОУ СОШ №10.</w:t>
      </w:r>
    </w:p>
    <w:p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rsidR="00F85FA2" w:rsidRDefault="001E5AA1" w:rsidP="00D46799">
      <w:pPr>
        <w:pStyle w:val="a4"/>
        <w:numPr>
          <w:ilvl w:val="0"/>
          <w:numId w:val="281"/>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Default="00D46799" w:rsidP="00D46799">
      <w:pPr>
        <w:spacing w:after="200" w:line="276" w:lineRule="auto"/>
        <w:ind w:left="360"/>
        <w:jc w:val="both"/>
      </w:pPr>
      <w:r>
        <w:t xml:space="preserve">    </w:t>
      </w:r>
      <w:r w:rsidR="001E5AA1" w:rsidRPr="003E264C">
        <w:t xml:space="preserve">В </w:t>
      </w:r>
      <w:r w:rsidR="001E5AA1" w:rsidRPr="00F85FA2">
        <w:rPr>
          <w:iCs/>
        </w:rPr>
        <w:t>пояснительной записке</w:t>
      </w:r>
      <w:r w:rsidR="001E5AA1"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w:t>
      </w:r>
      <w:r w:rsidR="001E5AA1" w:rsidRPr="003E264C">
        <w:lastRenderedPageBreak/>
        <w:t>деятельности; соответствие содержания программы внеурочной деятельности цели и задачам основной образовательной</w:t>
      </w:r>
      <w:r w:rsidR="001E5AA1">
        <w:t xml:space="preserve"> программы, реализуемой в данной образовательной</w:t>
      </w:r>
      <w:r w:rsidR="001E5AA1" w:rsidRPr="003E264C">
        <w:t xml:space="preserve"> </w:t>
      </w:r>
      <w:r w:rsidR="001E5AA1">
        <w:t>лрганизации</w:t>
      </w:r>
      <w:r w:rsidR="001E5AA1"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r w:rsidR="001E5AA1" w:rsidRPr="003E264C">
        <w:t xml:space="preserve"> </w:t>
      </w:r>
    </w:p>
    <w:p w:rsidR="001E5AA1" w:rsidRDefault="00D46799" w:rsidP="00D46799">
      <w:pPr>
        <w:spacing w:line="276" w:lineRule="auto"/>
        <w:ind w:left="360"/>
        <w:jc w:val="both"/>
      </w:pPr>
      <w:r>
        <w:rPr>
          <w:iCs/>
        </w:rPr>
        <w:t xml:space="preserve">      </w:t>
      </w:r>
      <w:r w:rsidR="001E5AA1" w:rsidRPr="003E264C">
        <w:rPr>
          <w:iCs/>
        </w:rPr>
        <w:t xml:space="preserve">Планируемые  результаты освоения обучающимися программы внеурочной деятельности </w:t>
      </w:r>
      <w:r w:rsidR="001E5AA1"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Default="00D46799" w:rsidP="00D46799">
      <w:pPr>
        <w:spacing w:line="276" w:lineRule="auto"/>
        <w:ind w:left="360"/>
        <w:jc w:val="both"/>
      </w:pPr>
      <w:r>
        <w:t xml:space="preserve">     </w:t>
      </w:r>
      <w:r w:rsidR="001E5AA1" w:rsidRPr="003E264C">
        <w:t>Основанием для выделения требований к уровню подготовки обучающихся выступает основная образовательная программа  МБОУ СОШ №10.</w:t>
      </w:r>
    </w:p>
    <w:p w:rsidR="001E5AA1" w:rsidRDefault="00D46799" w:rsidP="00D46799">
      <w:pPr>
        <w:spacing w:line="276" w:lineRule="auto"/>
        <w:ind w:left="360"/>
        <w:jc w:val="both"/>
      </w:pPr>
      <w:r>
        <w:t xml:space="preserve">     </w:t>
      </w:r>
      <w:r w:rsidR="001E5AA1"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Default="001E5AA1" w:rsidP="00D46799">
      <w:pPr>
        <w:spacing w:line="276" w:lineRule="auto"/>
        <w:ind w:left="360"/>
        <w:jc w:val="both"/>
      </w:pPr>
      <w:r w:rsidRPr="003E264C">
        <w:rPr>
          <w:iCs/>
        </w:rPr>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rsidR="001E5AA1" w:rsidRDefault="00D46799" w:rsidP="00D46799">
      <w:pPr>
        <w:spacing w:line="276" w:lineRule="auto"/>
        <w:ind w:left="360"/>
        <w:jc w:val="both"/>
      </w:pPr>
      <w:r>
        <w:rPr>
          <w:iCs/>
        </w:rPr>
        <w:t xml:space="preserve">     </w:t>
      </w:r>
      <w:r w:rsidR="001E5AA1" w:rsidRPr="003E264C">
        <w:rPr>
          <w:iCs/>
        </w:rPr>
        <w:t>Содержание</w:t>
      </w:r>
      <w:r w:rsidR="001E5AA1" w:rsidRPr="003E264C">
        <w:t xml:space="preserve"> программы раскрывается через краткое описание тем программы (теоретических и практических видов занятий).</w:t>
      </w:r>
    </w:p>
    <w:p w:rsidR="001E5AA1" w:rsidRDefault="00D46799" w:rsidP="00D46799">
      <w:pPr>
        <w:spacing w:line="276" w:lineRule="auto"/>
        <w:ind w:left="360"/>
        <w:jc w:val="both"/>
      </w:pPr>
      <w:r>
        <w:rPr>
          <w:iCs/>
        </w:rPr>
        <w:t xml:space="preserve">    </w:t>
      </w:r>
      <w:r w:rsidR="001E5AA1" w:rsidRPr="003E264C">
        <w:rPr>
          <w:iCs/>
        </w:rPr>
        <w:t>Список литературы</w:t>
      </w:r>
      <w:r w:rsidR="001E5AA1" w:rsidRPr="003E264C">
        <w:t xml:space="preserve"> может быть представлен в двух частях: список литературы для учителя и список литературы для обучающихся.</w:t>
      </w:r>
    </w:p>
    <w:p w:rsidR="00A94CB9" w:rsidRDefault="00D46799" w:rsidP="00D46799">
      <w:pPr>
        <w:spacing w:line="276" w:lineRule="auto"/>
        <w:ind w:left="360"/>
        <w:jc w:val="both"/>
      </w:pPr>
      <w:r>
        <w:t xml:space="preserve">     </w:t>
      </w:r>
      <w:r w:rsidR="001E5AA1" w:rsidRPr="003E264C">
        <w:t xml:space="preserve">Чередование учебной и внеурочной деятельности в рамках реализации основной образовательной программы </w:t>
      </w:r>
      <w:r w:rsidR="001E5AA1">
        <w:t>основного</w:t>
      </w:r>
      <w:r w:rsidR="00A94CB9">
        <w:t xml:space="preserve"> общего образования определяет </w:t>
      </w:r>
      <w:r w:rsidR="001E5AA1" w:rsidRPr="003E264C">
        <w:t xml:space="preserve">МБОУ СОШ №10.  </w:t>
      </w:r>
    </w:p>
    <w:p w:rsidR="001E5AA1" w:rsidRPr="003E264C" w:rsidRDefault="001E5AA1" w:rsidP="00D46799">
      <w:pPr>
        <w:spacing w:line="276" w:lineRule="auto"/>
        <w:ind w:left="360"/>
        <w:jc w:val="both"/>
      </w:pPr>
      <w:r w:rsidRPr="003E264C">
        <w:t xml:space="preserve"> </w:t>
      </w:r>
    </w:p>
    <w:p w:rsidR="00A94CB9" w:rsidRDefault="001E5AA1" w:rsidP="00F509EB">
      <w:pPr>
        <w:spacing w:line="360" w:lineRule="auto"/>
        <w:ind w:firstLine="567"/>
        <w:jc w:val="center"/>
        <w:rPr>
          <w:b/>
        </w:rPr>
      </w:pPr>
      <w:r w:rsidRPr="000438B4">
        <w:rPr>
          <w:b/>
        </w:rPr>
        <w:t>План</w:t>
      </w:r>
      <w:r w:rsidR="00B216B1">
        <w:rPr>
          <w:b/>
        </w:rPr>
        <w:t xml:space="preserve"> внеурочной деятельности на 2017-2018</w:t>
      </w:r>
      <w:r w:rsidRPr="000438B4">
        <w:rPr>
          <w:b/>
        </w:rPr>
        <w:t xml:space="preserve"> учебный го</w:t>
      </w:r>
      <w:r>
        <w:rPr>
          <w:b/>
        </w:rPr>
        <w:t>д</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3260"/>
        <w:gridCol w:w="1276"/>
        <w:gridCol w:w="1134"/>
        <w:gridCol w:w="992"/>
        <w:gridCol w:w="851"/>
      </w:tblGrid>
      <w:tr w:rsidR="00120B42" w:rsidRPr="00C21BED" w:rsidTr="00BF5953">
        <w:tc>
          <w:tcPr>
            <w:tcW w:w="851" w:type="dxa"/>
            <w:vMerge w:val="restart"/>
          </w:tcPr>
          <w:p w:rsidR="00120B42" w:rsidRPr="00C21BED" w:rsidRDefault="00120B42" w:rsidP="00BF5953">
            <w:pPr>
              <w:jc w:val="center"/>
            </w:pPr>
            <w:r>
              <w:t>№</w:t>
            </w:r>
          </w:p>
        </w:tc>
        <w:tc>
          <w:tcPr>
            <w:tcW w:w="2126" w:type="dxa"/>
            <w:vMerge w:val="restart"/>
          </w:tcPr>
          <w:p w:rsidR="00120B42" w:rsidRPr="00C21BED" w:rsidRDefault="00120B42" w:rsidP="00BF5953">
            <w:pPr>
              <w:jc w:val="center"/>
            </w:pPr>
            <w:r>
              <w:t>Направление</w:t>
            </w:r>
          </w:p>
        </w:tc>
        <w:tc>
          <w:tcPr>
            <w:tcW w:w="3260" w:type="dxa"/>
            <w:vMerge w:val="restart"/>
          </w:tcPr>
          <w:p w:rsidR="00120B42" w:rsidRPr="00C21BED" w:rsidRDefault="00120B42" w:rsidP="00BF5953">
            <w:pPr>
              <w:jc w:val="center"/>
            </w:pPr>
            <w:r>
              <w:t>Вид деятельности</w:t>
            </w:r>
          </w:p>
        </w:tc>
        <w:tc>
          <w:tcPr>
            <w:tcW w:w="4253" w:type="dxa"/>
            <w:gridSpan w:val="4"/>
          </w:tcPr>
          <w:p w:rsidR="00120B42" w:rsidRDefault="00120B42" w:rsidP="00BF5953">
            <w:pPr>
              <w:jc w:val="center"/>
            </w:pPr>
            <w:r>
              <w:t>Классы/количество часов</w:t>
            </w:r>
          </w:p>
          <w:p w:rsidR="00120B42" w:rsidRPr="00C21BED" w:rsidRDefault="00120B42" w:rsidP="00BF5953">
            <w:pPr>
              <w:jc w:val="center"/>
            </w:pPr>
          </w:p>
        </w:tc>
      </w:tr>
      <w:tr w:rsidR="00120B42" w:rsidRPr="00C21BED" w:rsidTr="00BF5953">
        <w:tc>
          <w:tcPr>
            <w:tcW w:w="851" w:type="dxa"/>
            <w:vMerge/>
          </w:tcPr>
          <w:p w:rsidR="00120B42" w:rsidRDefault="00120B42" w:rsidP="00BF5953">
            <w:pPr>
              <w:jc w:val="center"/>
            </w:pPr>
          </w:p>
        </w:tc>
        <w:tc>
          <w:tcPr>
            <w:tcW w:w="2126" w:type="dxa"/>
            <w:vMerge/>
          </w:tcPr>
          <w:p w:rsidR="00120B42" w:rsidRDefault="00120B42" w:rsidP="00BF5953">
            <w:pPr>
              <w:jc w:val="center"/>
            </w:pPr>
          </w:p>
        </w:tc>
        <w:tc>
          <w:tcPr>
            <w:tcW w:w="3260" w:type="dxa"/>
            <w:vMerge/>
          </w:tcPr>
          <w:p w:rsidR="00120B42" w:rsidRDefault="00120B42" w:rsidP="00BF5953">
            <w:pPr>
              <w:jc w:val="center"/>
            </w:pPr>
          </w:p>
        </w:tc>
        <w:tc>
          <w:tcPr>
            <w:tcW w:w="1276" w:type="dxa"/>
          </w:tcPr>
          <w:p w:rsidR="00120B42" w:rsidRDefault="00120B42" w:rsidP="00BF5953">
            <w:pPr>
              <w:jc w:val="center"/>
            </w:pPr>
            <w:r>
              <w:t>5</w:t>
            </w:r>
          </w:p>
          <w:p w:rsidR="00120B42" w:rsidRPr="00C21BED" w:rsidRDefault="00120B42" w:rsidP="00BF5953">
            <w:pPr>
              <w:jc w:val="center"/>
            </w:pPr>
          </w:p>
        </w:tc>
        <w:tc>
          <w:tcPr>
            <w:tcW w:w="1134" w:type="dxa"/>
          </w:tcPr>
          <w:p w:rsidR="00120B42" w:rsidRPr="00C21BED" w:rsidRDefault="00120B42" w:rsidP="00BF5953">
            <w:pPr>
              <w:jc w:val="center"/>
            </w:pPr>
            <w:r>
              <w:t>6</w:t>
            </w:r>
          </w:p>
        </w:tc>
        <w:tc>
          <w:tcPr>
            <w:tcW w:w="992" w:type="dxa"/>
          </w:tcPr>
          <w:p w:rsidR="00120B42" w:rsidRPr="00C21BED" w:rsidRDefault="00120B42" w:rsidP="00BF5953">
            <w:pPr>
              <w:jc w:val="center"/>
            </w:pPr>
            <w:r>
              <w:t>7</w:t>
            </w:r>
          </w:p>
        </w:tc>
        <w:tc>
          <w:tcPr>
            <w:tcW w:w="851" w:type="dxa"/>
          </w:tcPr>
          <w:p w:rsidR="00120B42" w:rsidRPr="00C21BED" w:rsidRDefault="00120B42" w:rsidP="00BF5953">
            <w:pPr>
              <w:jc w:val="center"/>
            </w:pPr>
            <w:r>
              <w:t>8</w:t>
            </w:r>
          </w:p>
        </w:tc>
      </w:tr>
      <w:tr w:rsidR="00120B42" w:rsidRPr="00C21BED" w:rsidTr="00BF5953">
        <w:tc>
          <w:tcPr>
            <w:tcW w:w="851" w:type="dxa"/>
            <w:vMerge w:val="restart"/>
          </w:tcPr>
          <w:p w:rsidR="00120B42" w:rsidRPr="00C21BED" w:rsidRDefault="00120B42" w:rsidP="00BF5953">
            <w:pPr>
              <w:jc w:val="center"/>
            </w:pPr>
            <w:r>
              <w:t>1</w:t>
            </w:r>
          </w:p>
        </w:tc>
        <w:tc>
          <w:tcPr>
            <w:tcW w:w="2126" w:type="dxa"/>
            <w:vMerge w:val="restart"/>
          </w:tcPr>
          <w:p w:rsidR="00120B42" w:rsidRPr="00C21BED" w:rsidRDefault="00120B42" w:rsidP="00BF5953">
            <w:pPr>
              <w:jc w:val="center"/>
            </w:pPr>
            <w:r w:rsidRPr="00CA783B">
              <w:t>Спортивно-оздоровительное</w:t>
            </w:r>
          </w:p>
        </w:tc>
        <w:tc>
          <w:tcPr>
            <w:tcW w:w="3260" w:type="dxa"/>
          </w:tcPr>
          <w:p w:rsidR="00120B42" w:rsidRPr="00C21BED" w:rsidRDefault="00120B42" w:rsidP="00BF5953">
            <w:pPr>
              <w:jc w:val="center"/>
            </w:pPr>
            <w:r>
              <w:t>«Радуг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Pr="00C21BED" w:rsidRDefault="00120B42" w:rsidP="00BF5953">
            <w:pPr>
              <w:jc w:val="center"/>
            </w:pPr>
            <w:r>
              <w:t>«Гимнастик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Здоровое питани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Рюкзачок»</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Спорт – это жизнь»</w:t>
            </w:r>
          </w:p>
        </w:tc>
        <w:tc>
          <w:tcPr>
            <w:tcW w:w="1276" w:type="dxa"/>
          </w:tcPr>
          <w:p w:rsidR="00120B42" w:rsidRDefault="00120B42" w:rsidP="00BF5953">
            <w:pPr>
              <w:jc w:val="center"/>
            </w:pPr>
          </w:p>
        </w:tc>
        <w:tc>
          <w:tcPr>
            <w:tcW w:w="1134" w:type="dxa"/>
          </w:tcPr>
          <w:p w:rsidR="00120B42" w:rsidRDefault="00120B42" w:rsidP="00BF5953">
            <w:pPr>
              <w:jc w:val="center"/>
            </w:pPr>
            <w:r>
              <w:t>1</w:t>
            </w: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Движение и здоровь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2</w:t>
            </w:r>
          </w:p>
        </w:tc>
      </w:tr>
      <w:tr w:rsidR="00120B42" w:rsidRPr="00C21BED" w:rsidTr="00BF5953">
        <w:tc>
          <w:tcPr>
            <w:tcW w:w="851" w:type="dxa"/>
            <w:vMerge w:val="restart"/>
          </w:tcPr>
          <w:p w:rsidR="00120B42" w:rsidRPr="00C21BED" w:rsidRDefault="00120B42" w:rsidP="00BF5953">
            <w:pPr>
              <w:jc w:val="center"/>
            </w:pPr>
            <w:r>
              <w:t>2</w:t>
            </w:r>
          </w:p>
        </w:tc>
        <w:tc>
          <w:tcPr>
            <w:tcW w:w="2126" w:type="dxa"/>
            <w:vMerge w:val="restart"/>
          </w:tcPr>
          <w:p w:rsidR="00120B42" w:rsidRPr="00CA783B" w:rsidRDefault="00120B42" w:rsidP="00BF5953">
            <w:pPr>
              <w:jc w:val="center"/>
            </w:pPr>
            <w:r w:rsidRPr="00CA783B">
              <w:t>Общекультурное</w:t>
            </w:r>
          </w:p>
        </w:tc>
        <w:tc>
          <w:tcPr>
            <w:tcW w:w="3260" w:type="dxa"/>
          </w:tcPr>
          <w:p w:rsidR="00120B42" w:rsidRPr="00C21BED" w:rsidRDefault="00120B42" w:rsidP="00BF5953">
            <w:pPr>
              <w:jc w:val="center"/>
            </w:pPr>
            <w:r>
              <w:t>«Радуга»</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Удивительный мир книг»</w:t>
            </w:r>
          </w:p>
        </w:tc>
        <w:tc>
          <w:tcPr>
            <w:tcW w:w="1276" w:type="dxa"/>
          </w:tcPr>
          <w:p w:rsidR="00120B42" w:rsidRDefault="00120B42" w:rsidP="00BF5953">
            <w:pPr>
              <w:jc w:val="center"/>
            </w:pPr>
            <w:r>
              <w:t>1</w:t>
            </w: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596C61" w:rsidRDefault="00120B42" w:rsidP="00BF5953">
            <w:pPr>
              <w:jc w:val="center"/>
            </w:pPr>
            <w:r w:rsidRPr="00596C61">
              <w:t>«</w:t>
            </w:r>
            <w:r>
              <w:t>Искусство слова</w:t>
            </w:r>
            <w:r w:rsidRPr="00596C61">
              <w:t>»</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596C61" w:rsidRDefault="00120B42" w:rsidP="00BF5953">
            <w:pPr>
              <w:jc w:val="center"/>
            </w:pPr>
            <w:r>
              <w:t>«Путешествие с героями книг»</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Грация»</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Академия художников»</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Pr="00C21BED"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Мир вокруг нас»</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RPr="00C21BED" w:rsidTr="00BF5953">
        <w:tc>
          <w:tcPr>
            <w:tcW w:w="851" w:type="dxa"/>
            <w:vMerge w:val="restart"/>
          </w:tcPr>
          <w:p w:rsidR="00120B42" w:rsidRPr="00C21BED" w:rsidRDefault="00120B42" w:rsidP="00BF5953">
            <w:pPr>
              <w:jc w:val="center"/>
            </w:pPr>
            <w:r>
              <w:t>3</w:t>
            </w:r>
          </w:p>
        </w:tc>
        <w:tc>
          <w:tcPr>
            <w:tcW w:w="2126" w:type="dxa"/>
            <w:vMerge w:val="restart"/>
          </w:tcPr>
          <w:p w:rsidR="00120B42" w:rsidRPr="00CA783B" w:rsidRDefault="00120B42" w:rsidP="00BF5953">
            <w:pPr>
              <w:jc w:val="center"/>
            </w:pPr>
            <w:r w:rsidRPr="00CA783B">
              <w:t>Духовно-нравственное</w:t>
            </w:r>
          </w:p>
        </w:tc>
        <w:tc>
          <w:tcPr>
            <w:tcW w:w="3260" w:type="dxa"/>
          </w:tcPr>
          <w:p w:rsidR="00120B42" w:rsidRPr="00ED0EB1" w:rsidRDefault="00120B42" w:rsidP="00BF5953">
            <w:pPr>
              <w:jc w:val="center"/>
            </w:pPr>
            <w:r w:rsidRPr="00ED0EB1">
              <w:t>«Школа добр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7A41A8" w:rsidRDefault="00120B42" w:rsidP="00BF5953">
            <w:pPr>
              <w:jc w:val="center"/>
              <w:rPr>
                <w:b/>
              </w:rPr>
            </w:pPr>
            <w:r>
              <w:rPr>
                <w:b/>
              </w:rPr>
              <w:t>«Духовно-нравственные ценнсти моей малой родины»</w:t>
            </w:r>
          </w:p>
        </w:tc>
        <w:tc>
          <w:tcPr>
            <w:tcW w:w="1276" w:type="dxa"/>
          </w:tcPr>
          <w:p w:rsidR="00120B42" w:rsidRDefault="00120B42" w:rsidP="00BF5953">
            <w:pPr>
              <w:jc w:val="center"/>
            </w:pPr>
            <w:r>
              <w:t>1</w:t>
            </w: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3F6207" w:rsidRDefault="003F6207" w:rsidP="00BF5953">
            <w:pPr>
              <w:jc w:val="center"/>
            </w:pPr>
            <w:r w:rsidRPr="003F6207">
              <w:t>«Я в мире и мир во мн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3F6207" w:rsidP="00BF5953">
            <w:pPr>
              <w:jc w:val="center"/>
            </w:pPr>
            <w:r>
              <w:t>1</w:t>
            </w: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1F535C" w:rsidRDefault="00120B42" w:rsidP="00BF5953">
            <w:pPr>
              <w:jc w:val="center"/>
            </w:pPr>
            <w:r>
              <w:t>«Живое слово»</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3F6207"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1F535C" w:rsidRDefault="00120B42" w:rsidP="00BF5953">
            <w:pPr>
              <w:jc w:val="center"/>
            </w:pPr>
            <w:r>
              <w:t>«Мир вокруг тебя»</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Твори добро»</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C21BED" w:rsidTr="00BF5953">
        <w:tc>
          <w:tcPr>
            <w:tcW w:w="851" w:type="dxa"/>
            <w:vMerge w:val="restart"/>
          </w:tcPr>
          <w:p w:rsidR="00120B42" w:rsidRPr="00C21BED" w:rsidRDefault="00120B42" w:rsidP="00BF5953">
            <w:pPr>
              <w:jc w:val="center"/>
            </w:pPr>
            <w:r>
              <w:t>4</w:t>
            </w:r>
          </w:p>
        </w:tc>
        <w:tc>
          <w:tcPr>
            <w:tcW w:w="2126" w:type="dxa"/>
            <w:vMerge w:val="restart"/>
          </w:tcPr>
          <w:p w:rsidR="00120B42" w:rsidRPr="00CA783B" w:rsidRDefault="00120B42" w:rsidP="00BF5953">
            <w:pPr>
              <w:jc w:val="center"/>
            </w:pPr>
            <w:r w:rsidRPr="00CA783B">
              <w:t>Общеинтеллектуальное</w:t>
            </w:r>
          </w:p>
        </w:tc>
        <w:tc>
          <w:tcPr>
            <w:tcW w:w="3260" w:type="dxa"/>
          </w:tcPr>
          <w:p w:rsidR="00120B42" w:rsidRPr="00C21BED" w:rsidRDefault="00120B42" w:rsidP="00BF5953">
            <w:pPr>
              <w:jc w:val="center"/>
            </w:pPr>
            <w:r>
              <w:t>«Удивительный мир математики»</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C21BED" w:rsidRDefault="00120B42" w:rsidP="00BF5953">
            <w:pPr>
              <w:jc w:val="center"/>
            </w:pPr>
            <w:r>
              <w:t>«Английский с удовольствием»</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Реальная математика»</w:t>
            </w:r>
          </w:p>
        </w:tc>
        <w:tc>
          <w:tcPr>
            <w:tcW w:w="1276" w:type="dxa"/>
          </w:tcPr>
          <w:p w:rsidR="00120B42" w:rsidRDefault="00120B42" w:rsidP="00BF5953">
            <w:pPr>
              <w:jc w:val="center"/>
            </w:pPr>
          </w:p>
        </w:tc>
        <w:tc>
          <w:tcPr>
            <w:tcW w:w="1134" w:type="dxa"/>
          </w:tcPr>
          <w:p w:rsidR="00120B42" w:rsidRDefault="00120B42" w:rsidP="00BF5953">
            <w:pPr>
              <w:jc w:val="center"/>
            </w:pPr>
            <w:r>
              <w:t>1</w:t>
            </w: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Лингвист»</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Эрудит»</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C21BED" w:rsidTr="00BF5953">
        <w:tc>
          <w:tcPr>
            <w:tcW w:w="851" w:type="dxa"/>
            <w:vMerge w:val="restart"/>
          </w:tcPr>
          <w:p w:rsidR="00120B42" w:rsidRPr="00C21BED" w:rsidRDefault="00120B42" w:rsidP="00BF5953">
            <w:pPr>
              <w:jc w:val="center"/>
            </w:pPr>
            <w:r>
              <w:t>5</w:t>
            </w:r>
          </w:p>
        </w:tc>
        <w:tc>
          <w:tcPr>
            <w:tcW w:w="2126" w:type="dxa"/>
            <w:vMerge w:val="restart"/>
          </w:tcPr>
          <w:p w:rsidR="00120B42" w:rsidRPr="00CA783B" w:rsidRDefault="00120B42" w:rsidP="00BF5953">
            <w:pPr>
              <w:jc w:val="center"/>
            </w:pPr>
            <w:r w:rsidRPr="00CA783B">
              <w:t>Социальное</w:t>
            </w:r>
          </w:p>
        </w:tc>
        <w:tc>
          <w:tcPr>
            <w:tcW w:w="3260" w:type="dxa"/>
          </w:tcPr>
          <w:p w:rsidR="00120B42" w:rsidRPr="00C21BED" w:rsidRDefault="00120B42" w:rsidP="00BF5953">
            <w:pPr>
              <w:jc w:val="center"/>
            </w:pPr>
            <w:r>
              <w:t>«Проектирование с применением ИКТ»</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C21BED" w:rsidRDefault="00120B42" w:rsidP="00BF5953">
            <w:pPr>
              <w:jc w:val="center"/>
            </w:pPr>
            <w:r>
              <w:t>«Мир вокруг нас»</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3F6207">
            <w:pPr>
              <w:jc w:val="center"/>
            </w:pPr>
            <w:r>
              <w:t>«</w:t>
            </w:r>
            <w:r w:rsidR="003F6207">
              <w:t>Этикет общения</w:t>
            </w:r>
            <w:r>
              <w:t>»</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3F6207"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Мой выбор»</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Я в мире, мир во мн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7A41A8" w:rsidTr="00BF5953">
        <w:tc>
          <w:tcPr>
            <w:tcW w:w="6237" w:type="dxa"/>
            <w:gridSpan w:val="3"/>
          </w:tcPr>
          <w:p w:rsidR="00120B42" w:rsidRPr="007A41A8" w:rsidRDefault="00120B42" w:rsidP="00BF5953">
            <w:pPr>
              <w:jc w:val="center"/>
              <w:rPr>
                <w:b/>
              </w:rPr>
            </w:pPr>
            <w:r w:rsidRPr="007A41A8">
              <w:rPr>
                <w:b/>
              </w:rPr>
              <w:t>Итого к финансировани</w:t>
            </w:r>
            <w:r>
              <w:rPr>
                <w:b/>
              </w:rPr>
              <w:t>ю</w:t>
            </w:r>
          </w:p>
        </w:tc>
        <w:tc>
          <w:tcPr>
            <w:tcW w:w="1276" w:type="dxa"/>
          </w:tcPr>
          <w:p w:rsidR="00120B42" w:rsidRPr="007A41A8" w:rsidRDefault="00120B42" w:rsidP="00BF5953">
            <w:pPr>
              <w:jc w:val="center"/>
              <w:rPr>
                <w:b/>
              </w:rPr>
            </w:pPr>
            <w:r w:rsidRPr="007A41A8">
              <w:rPr>
                <w:b/>
              </w:rPr>
              <w:t>10</w:t>
            </w:r>
          </w:p>
        </w:tc>
        <w:tc>
          <w:tcPr>
            <w:tcW w:w="1134" w:type="dxa"/>
          </w:tcPr>
          <w:p w:rsidR="00120B42" w:rsidRPr="007A41A8" w:rsidRDefault="00120B42" w:rsidP="00BF5953">
            <w:pPr>
              <w:jc w:val="center"/>
              <w:rPr>
                <w:b/>
              </w:rPr>
            </w:pPr>
            <w:r w:rsidRPr="007A41A8">
              <w:rPr>
                <w:b/>
              </w:rPr>
              <w:t>10</w:t>
            </w:r>
          </w:p>
        </w:tc>
        <w:tc>
          <w:tcPr>
            <w:tcW w:w="992" w:type="dxa"/>
          </w:tcPr>
          <w:p w:rsidR="00120B42" w:rsidRPr="007A41A8" w:rsidRDefault="00120B42" w:rsidP="00BF5953">
            <w:pPr>
              <w:jc w:val="center"/>
              <w:rPr>
                <w:b/>
              </w:rPr>
            </w:pPr>
            <w:r w:rsidRPr="007A41A8">
              <w:rPr>
                <w:b/>
              </w:rPr>
              <w:t>10</w:t>
            </w:r>
          </w:p>
        </w:tc>
        <w:tc>
          <w:tcPr>
            <w:tcW w:w="851" w:type="dxa"/>
          </w:tcPr>
          <w:p w:rsidR="00120B42" w:rsidRPr="007A41A8" w:rsidRDefault="00120B42" w:rsidP="00BF5953">
            <w:pPr>
              <w:jc w:val="center"/>
              <w:rPr>
                <w:b/>
              </w:rPr>
            </w:pPr>
            <w:r w:rsidRPr="007A41A8">
              <w:rPr>
                <w:b/>
              </w:rPr>
              <w:t>10</w:t>
            </w:r>
          </w:p>
        </w:tc>
      </w:tr>
    </w:tbl>
    <w:p w:rsidR="00120B42" w:rsidRDefault="00120B42" w:rsidP="00120B42">
      <w:pPr>
        <w:pStyle w:val="a4"/>
        <w:ind w:left="2160"/>
        <w:rPr>
          <w:b/>
        </w:rPr>
      </w:pPr>
    </w:p>
    <w:p w:rsidR="00BF5953" w:rsidRPr="007A7357" w:rsidRDefault="00BF5953" w:rsidP="00BF5953">
      <w:pPr>
        <w:ind w:left="1800"/>
        <w:jc w:val="center"/>
        <w:rPr>
          <w:b/>
        </w:rPr>
      </w:pPr>
      <w:r>
        <w:rPr>
          <w:b/>
        </w:rPr>
        <w:t xml:space="preserve">5 </w:t>
      </w:r>
      <w:r w:rsidRPr="007A7357">
        <w:rPr>
          <w:b/>
        </w:rPr>
        <w:t>класс</w:t>
      </w:r>
    </w:p>
    <w:p w:rsidR="00BF5953" w:rsidRDefault="00BF5953" w:rsidP="00BF5953">
      <w:pPr>
        <w:pStyle w:val="a4"/>
        <w:ind w:left="1440"/>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tcPr>
          <w:p w:rsidR="00BF5953" w:rsidRPr="00C21BED" w:rsidRDefault="00BF5953" w:rsidP="00BF5953">
            <w:pPr>
              <w:spacing w:after="120"/>
              <w:ind w:left="283"/>
              <w:jc w:val="center"/>
            </w:pPr>
            <w:r>
              <w:t>«Радуг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tcPr>
          <w:p w:rsidR="00BF5953" w:rsidRPr="00C21BED" w:rsidRDefault="00BF5953" w:rsidP="00BF5953">
            <w:pPr>
              <w:spacing w:after="120"/>
              <w:ind w:left="283"/>
              <w:jc w:val="center"/>
            </w:pPr>
            <w:r>
              <w:t>«Гимнастик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Искусство слова»</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Удивительный мир книг»</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BF5953" w:rsidP="00BF5953">
            <w:pPr>
              <w:spacing w:after="120"/>
              <w:ind w:left="283"/>
              <w:jc w:val="center"/>
            </w:pPr>
            <w:r>
              <w:t>«Духовно-нравственные ценности моей малой родины»</w:t>
            </w:r>
          </w:p>
        </w:tc>
        <w:tc>
          <w:tcPr>
            <w:tcW w:w="3260"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Школа добра»</w:t>
            </w:r>
          </w:p>
        </w:tc>
        <w:tc>
          <w:tcPr>
            <w:tcW w:w="3260" w:type="dxa"/>
          </w:tcPr>
          <w:p w:rsidR="00BF5953" w:rsidRPr="00C21BED" w:rsidRDefault="00BF5953" w:rsidP="00BF5953">
            <w:pPr>
              <w:spacing w:after="120"/>
              <w:ind w:left="283"/>
              <w:jc w:val="center"/>
            </w:pPr>
            <w:r>
              <w:t>Зуева М. В.</w:t>
            </w:r>
          </w:p>
        </w:tc>
      </w:tr>
      <w:tr w:rsidR="00BF5953" w:rsidRPr="00C21BED" w:rsidTr="00BF5953">
        <w:tc>
          <w:tcPr>
            <w:tcW w:w="851" w:type="dxa"/>
            <w:vMerge w:val="restart"/>
          </w:tcPr>
          <w:p w:rsidR="00BF5953" w:rsidRPr="00C21BED" w:rsidRDefault="00BF5953" w:rsidP="00BF5953">
            <w:pPr>
              <w:spacing w:after="120"/>
              <w:ind w:left="283"/>
              <w:jc w:val="center"/>
            </w:pPr>
            <w:r>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Удивительный мир математики»</w:t>
            </w:r>
          </w:p>
        </w:tc>
        <w:tc>
          <w:tcPr>
            <w:tcW w:w="3260" w:type="dxa"/>
          </w:tcPr>
          <w:p w:rsidR="00BF5953" w:rsidRPr="00C21BED" w:rsidRDefault="00BF5953" w:rsidP="00BF5953">
            <w:pPr>
              <w:spacing w:after="120"/>
              <w:ind w:left="283"/>
              <w:jc w:val="center"/>
            </w:pPr>
            <w:r>
              <w:t>Манченко С.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3260" w:type="dxa"/>
          </w:tcPr>
          <w:p w:rsidR="00BF5953" w:rsidRPr="00C21BED" w:rsidRDefault="00BF5953" w:rsidP="00BF5953">
            <w:pPr>
              <w:spacing w:after="120"/>
              <w:ind w:left="283"/>
              <w:jc w:val="center"/>
            </w:pPr>
            <w:r>
              <w:t>Арканникова Е. А.</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Проектирование с применением ИКТ»</w:t>
            </w:r>
          </w:p>
        </w:tc>
        <w:tc>
          <w:tcPr>
            <w:tcW w:w="3260" w:type="dxa"/>
          </w:tcPr>
          <w:p w:rsidR="00BF5953" w:rsidRPr="00C21BED" w:rsidRDefault="003F6207" w:rsidP="00BF5953">
            <w:pPr>
              <w:spacing w:after="120"/>
              <w:ind w:left="283"/>
              <w:jc w:val="center"/>
            </w:pPr>
            <w:r>
              <w:t>Гапкалова И. П</w:t>
            </w:r>
            <w:r w:rsidR="00BF5953">
              <w:t>.</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Мир вокруг нас»</w:t>
            </w:r>
          </w:p>
        </w:tc>
        <w:tc>
          <w:tcPr>
            <w:tcW w:w="3260" w:type="dxa"/>
          </w:tcPr>
          <w:p w:rsidR="00BF5953" w:rsidRPr="00C21BED" w:rsidRDefault="00BF5953" w:rsidP="00BF5953">
            <w:pPr>
              <w:spacing w:after="120"/>
              <w:ind w:left="283"/>
              <w:jc w:val="center"/>
            </w:pPr>
            <w:r>
              <w:t>Манченко С. А.</w:t>
            </w:r>
          </w:p>
        </w:tc>
      </w:tr>
    </w:tbl>
    <w:p w:rsidR="00BF5953" w:rsidRDefault="00BF5953" w:rsidP="00BF5953"/>
    <w:p w:rsidR="00BF5953" w:rsidRPr="00F72519" w:rsidRDefault="00BF5953" w:rsidP="00BF5953">
      <w:pPr>
        <w:pStyle w:val="a4"/>
        <w:numPr>
          <w:ilvl w:val="2"/>
          <w:numId w:val="159"/>
        </w:numPr>
        <w:jc w:val="center"/>
        <w:rPr>
          <w:b/>
        </w:rPr>
      </w:pPr>
      <w:r w:rsidRPr="00F72519">
        <w:rPr>
          <w:b/>
        </w:rPr>
        <w:lastRenderedPageBreak/>
        <w:t>класс</w:t>
      </w:r>
    </w:p>
    <w:p w:rsidR="00BF5953" w:rsidRDefault="00BF5953" w:rsidP="00BF5953">
      <w:pPr>
        <w:pStyle w:val="a4"/>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tcPr>
          <w:p w:rsidR="00BF5953" w:rsidRPr="00C21BED" w:rsidRDefault="00BF5953" w:rsidP="00BF5953">
            <w:pPr>
              <w:spacing w:after="120"/>
              <w:ind w:left="283"/>
              <w:jc w:val="center"/>
            </w:pPr>
            <w:r>
              <w:t>1</w:t>
            </w:r>
          </w:p>
        </w:tc>
        <w:tc>
          <w:tcPr>
            <w:tcW w:w="3028" w:type="dxa"/>
          </w:tcPr>
          <w:p w:rsidR="00BF5953" w:rsidRPr="00C21BED" w:rsidRDefault="00BF5953" w:rsidP="00BF5953">
            <w:pPr>
              <w:spacing w:after="120"/>
              <w:ind w:left="283"/>
              <w:jc w:val="center"/>
            </w:pPr>
            <w:r>
              <w:t>Спортивно-оздоровительное</w:t>
            </w:r>
          </w:p>
        </w:tc>
        <w:tc>
          <w:tcPr>
            <w:tcW w:w="3351" w:type="dxa"/>
          </w:tcPr>
          <w:p w:rsidR="00BF5953" w:rsidRPr="00C21BED" w:rsidRDefault="00BF5953" w:rsidP="00BF5953">
            <w:pPr>
              <w:spacing w:after="120"/>
              <w:ind w:left="283"/>
              <w:jc w:val="center"/>
            </w:pPr>
            <w:r>
              <w:t>«Спорт  - это жизнь»</w:t>
            </w:r>
          </w:p>
        </w:tc>
        <w:tc>
          <w:tcPr>
            <w:tcW w:w="3260" w:type="dxa"/>
          </w:tcPr>
          <w:p w:rsidR="00BF5953" w:rsidRPr="00C21BED" w:rsidRDefault="00BF5953" w:rsidP="00BF5953">
            <w:pPr>
              <w:spacing w:after="120"/>
              <w:ind w:left="283"/>
              <w:jc w:val="center"/>
            </w:pPr>
            <w:r>
              <w:t>Гапкалова И. П.</w:t>
            </w:r>
          </w:p>
        </w:tc>
      </w:tr>
      <w:tr w:rsidR="00BF5953" w:rsidRPr="00C21BED" w:rsidTr="00BF5953">
        <w:tc>
          <w:tcPr>
            <w:tcW w:w="851" w:type="dxa"/>
          </w:tcPr>
          <w:p w:rsidR="00BF5953" w:rsidRPr="00C21BED" w:rsidRDefault="00BF5953" w:rsidP="00BF5953">
            <w:pPr>
              <w:spacing w:after="120"/>
              <w:ind w:left="283"/>
              <w:jc w:val="center"/>
            </w:pPr>
            <w:r>
              <w:t>2</w:t>
            </w:r>
          </w:p>
        </w:tc>
        <w:tc>
          <w:tcPr>
            <w:tcW w:w="3028" w:type="dxa"/>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Путешествия с героями книг»</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tcPr>
          <w:p w:rsidR="00BF5953" w:rsidRPr="00C21BED" w:rsidRDefault="00BF5953" w:rsidP="00BF5953">
            <w:pPr>
              <w:spacing w:after="120"/>
              <w:ind w:left="283"/>
              <w:jc w:val="center"/>
            </w:pPr>
            <w:r>
              <w:t>3</w:t>
            </w:r>
          </w:p>
        </w:tc>
        <w:tc>
          <w:tcPr>
            <w:tcW w:w="3028" w:type="dxa"/>
          </w:tcPr>
          <w:p w:rsidR="00BF5953" w:rsidRPr="00CA783B" w:rsidRDefault="00BF5953" w:rsidP="00BF5953">
            <w:pPr>
              <w:spacing w:after="120"/>
              <w:ind w:left="283"/>
              <w:jc w:val="center"/>
            </w:pPr>
            <w:r>
              <w:t>Духовно-нравственнон</w:t>
            </w:r>
          </w:p>
        </w:tc>
        <w:tc>
          <w:tcPr>
            <w:tcW w:w="3351" w:type="dxa"/>
          </w:tcPr>
          <w:p w:rsidR="00BF5953" w:rsidRPr="00C21BED" w:rsidRDefault="00BF5953" w:rsidP="00BF5953">
            <w:pPr>
              <w:spacing w:after="120"/>
              <w:ind w:left="283"/>
              <w:jc w:val="center"/>
            </w:pPr>
            <w:r>
              <w:t>«Живое слово»</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tcPr>
          <w:p w:rsidR="00BF5953" w:rsidRPr="00C21BED" w:rsidRDefault="00BF5953" w:rsidP="00BF5953">
            <w:pPr>
              <w:spacing w:after="120"/>
              <w:ind w:left="283"/>
              <w:jc w:val="center"/>
            </w:pPr>
            <w:r>
              <w:t>4</w:t>
            </w:r>
          </w:p>
        </w:tc>
        <w:tc>
          <w:tcPr>
            <w:tcW w:w="3028" w:type="dxa"/>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Реальная математика»</w:t>
            </w:r>
          </w:p>
        </w:tc>
        <w:tc>
          <w:tcPr>
            <w:tcW w:w="3260" w:type="dxa"/>
          </w:tcPr>
          <w:p w:rsidR="00BF5953" w:rsidRPr="00C21BED" w:rsidRDefault="00BF5953" w:rsidP="00BF5953">
            <w:pPr>
              <w:spacing w:after="120"/>
              <w:ind w:left="283"/>
              <w:jc w:val="center"/>
            </w:pPr>
            <w:r>
              <w:t>Манченко С. А.</w:t>
            </w:r>
          </w:p>
        </w:tc>
      </w:tr>
      <w:tr w:rsidR="00BF5953" w:rsidRPr="00C21BED" w:rsidTr="00BF5953">
        <w:tc>
          <w:tcPr>
            <w:tcW w:w="851" w:type="dxa"/>
          </w:tcPr>
          <w:p w:rsidR="00BF5953" w:rsidRPr="00C21BED" w:rsidRDefault="00BF5953" w:rsidP="00BF5953">
            <w:pPr>
              <w:spacing w:after="120"/>
              <w:ind w:left="283"/>
              <w:jc w:val="center"/>
            </w:pPr>
            <w:r>
              <w:t>5</w:t>
            </w:r>
          </w:p>
        </w:tc>
        <w:tc>
          <w:tcPr>
            <w:tcW w:w="3028" w:type="dxa"/>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Мир вокруг нас»</w:t>
            </w:r>
          </w:p>
        </w:tc>
        <w:tc>
          <w:tcPr>
            <w:tcW w:w="3260" w:type="dxa"/>
          </w:tcPr>
          <w:p w:rsidR="00BF5953" w:rsidRPr="00C21BED" w:rsidRDefault="00BF5953" w:rsidP="00BF5953">
            <w:pPr>
              <w:spacing w:after="120"/>
              <w:ind w:left="283"/>
              <w:jc w:val="center"/>
            </w:pPr>
            <w:r>
              <w:t>Манченко С. А.</w:t>
            </w:r>
          </w:p>
        </w:tc>
      </w:tr>
    </w:tbl>
    <w:p w:rsidR="00BF5953" w:rsidRDefault="00BF5953" w:rsidP="00BF5953">
      <w:pPr>
        <w:pStyle w:val="a4"/>
        <w:rPr>
          <w:b/>
        </w:rPr>
      </w:pPr>
    </w:p>
    <w:p w:rsidR="00BF5953" w:rsidRPr="00CF27B1" w:rsidRDefault="00BF5953" w:rsidP="00BF5953">
      <w:pPr>
        <w:pStyle w:val="a4"/>
        <w:numPr>
          <w:ilvl w:val="2"/>
          <w:numId w:val="159"/>
        </w:numPr>
        <w:jc w:val="center"/>
        <w:rPr>
          <w:b/>
        </w:rPr>
      </w:pPr>
      <w:r w:rsidRPr="00CF27B1">
        <w:rPr>
          <w:b/>
        </w:rPr>
        <w:t>класс</w:t>
      </w:r>
    </w:p>
    <w:p w:rsidR="00BF5953" w:rsidRDefault="00BF5953" w:rsidP="00BF5953">
      <w:pPr>
        <w:jc w:val="center"/>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tcPr>
          <w:p w:rsidR="00BF5953" w:rsidRPr="00C21BED" w:rsidRDefault="00BF5953" w:rsidP="00BF5953">
            <w:pPr>
              <w:spacing w:after="120"/>
              <w:ind w:left="283"/>
              <w:jc w:val="center"/>
            </w:pPr>
            <w:r>
              <w:t>«Здоровое питание»</w:t>
            </w:r>
          </w:p>
        </w:tc>
        <w:tc>
          <w:tcPr>
            <w:tcW w:w="3260" w:type="dxa"/>
          </w:tcPr>
          <w:p w:rsidR="00BF5953" w:rsidRPr="00C21BED" w:rsidRDefault="00BF5953" w:rsidP="00BF5953">
            <w:pPr>
              <w:spacing w:after="120"/>
              <w:ind w:left="283"/>
              <w:jc w:val="center"/>
            </w:pPr>
            <w:r>
              <w:t>Леонова Г. М.</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tcPr>
          <w:p w:rsidR="00BF5953" w:rsidRPr="00C21BED" w:rsidRDefault="00BF5953" w:rsidP="00BF5953">
            <w:pPr>
              <w:spacing w:after="120"/>
              <w:ind w:left="283"/>
              <w:jc w:val="center"/>
            </w:pPr>
            <w:r>
              <w:t>«Рюкзачок»</w:t>
            </w:r>
          </w:p>
        </w:tc>
        <w:tc>
          <w:tcPr>
            <w:tcW w:w="3260" w:type="dxa"/>
          </w:tcPr>
          <w:p w:rsidR="00BF5953" w:rsidRPr="00C21BED" w:rsidRDefault="00BF5953" w:rsidP="00BF5953">
            <w:pPr>
              <w:spacing w:after="120"/>
              <w:ind w:left="283"/>
              <w:jc w:val="center"/>
            </w:pPr>
            <w:r>
              <w:t>Леонова Г. М.</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Радуг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Грация»</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BF5953" w:rsidP="00BF5953">
            <w:pPr>
              <w:spacing w:after="120"/>
              <w:ind w:left="283"/>
              <w:jc w:val="center"/>
            </w:pPr>
            <w:r>
              <w:t>«Мир вокруг тебя»</w:t>
            </w:r>
          </w:p>
        </w:tc>
        <w:tc>
          <w:tcPr>
            <w:tcW w:w="3260"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Твори добро»</w:t>
            </w:r>
          </w:p>
        </w:tc>
        <w:tc>
          <w:tcPr>
            <w:tcW w:w="3260"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val="restart"/>
          </w:tcPr>
          <w:p w:rsidR="00BF5953" w:rsidRPr="00C21BED" w:rsidRDefault="00BF5953" w:rsidP="00BF5953">
            <w:pPr>
              <w:spacing w:after="120"/>
              <w:ind w:left="283"/>
              <w:jc w:val="center"/>
            </w:pPr>
            <w:r>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Эрудит»</w:t>
            </w:r>
          </w:p>
        </w:tc>
        <w:tc>
          <w:tcPr>
            <w:tcW w:w="3260"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3260" w:type="dxa"/>
          </w:tcPr>
          <w:p w:rsidR="00BF5953" w:rsidRPr="00C21BED" w:rsidRDefault="00BF5953" w:rsidP="00BF5953">
            <w:pPr>
              <w:spacing w:after="120"/>
              <w:ind w:left="283"/>
              <w:jc w:val="center"/>
            </w:pPr>
            <w:r>
              <w:t>Арканникова Е. В.</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3F6207">
            <w:pPr>
              <w:spacing w:after="120"/>
              <w:ind w:left="283"/>
              <w:jc w:val="center"/>
            </w:pPr>
            <w:r>
              <w:t>«</w:t>
            </w:r>
            <w:r w:rsidR="003F6207">
              <w:t>Этикет общения</w:t>
            </w:r>
            <w:r>
              <w:t>»</w:t>
            </w:r>
          </w:p>
        </w:tc>
        <w:tc>
          <w:tcPr>
            <w:tcW w:w="3260" w:type="dxa"/>
          </w:tcPr>
          <w:p w:rsidR="00BF5953" w:rsidRPr="00C21BED" w:rsidRDefault="003F6207" w:rsidP="00BF5953">
            <w:pPr>
              <w:spacing w:after="120"/>
              <w:ind w:left="283"/>
              <w:jc w:val="center"/>
            </w:pPr>
            <w:r>
              <w:t>Гапкалова И. П</w:t>
            </w:r>
            <w:r w:rsidR="00BF5953">
              <w:t>.</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Я в мире, мир во мне»</w:t>
            </w:r>
          </w:p>
        </w:tc>
        <w:tc>
          <w:tcPr>
            <w:tcW w:w="3260" w:type="dxa"/>
          </w:tcPr>
          <w:p w:rsidR="00BF5953" w:rsidRPr="00C21BED" w:rsidRDefault="00BF5953" w:rsidP="00BF5953">
            <w:pPr>
              <w:spacing w:after="120"/>
              <w:ind w:left="283"/>
              <w:jc w:val="center"/>
            </w:pPr>
            <w:r>
              <w:t>Суховеева Н. А.</w:t>
            </w:r>
          </w:p>
        </w:tc>
      </w:tr>
    </w:tbl>
    <w:p w:rsidR="00BF5953" w:rsidRDefault="00BF5953" w:rsidP="00BF5953">
      <w:pPr>
        <w:jc w:val="center"/>
        <w:rPr>
          <w:b/>
          <w:bCs/>
          <w:iCs/>
        </w:rPr>
      </w:pPr>
    </w:p>
    <w:p w:rsidR="00BF5953" w:rsidRDefault="00BF5953" w:rsidP="00BF5953">
      <w:pPr>
        <w:jc w:val="center"/>
        <w:rPr>
          <w:b/>
          <w:bCs/>
          <w:iCs/>
        </w:rPr>
      </w:pPr>
      <w:r>
        <w:rPr>
          <w:b/>
          <w:bCs/>
          <w:iCs/>
        </w:rPr>
        <w:t>8 класс</w:t>
      </w:r>
    </w:p>
    <w:p w:rsidR="00BF5953" w:rsidRDefault="00BF5953" w:rsidP="00BF5953">
      <w:pPr>
        <w:jc w:val="center"/>
        <w:rPr>
          <w:b/>
          <w:bCs/>
          <w:iCs/>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2835"/>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2835"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vMerge w:val="restart"/>
          </w:tcPr>
          <w:p w:rsidR="00BF5953" w:rsidRPr="00C21BED" w:rsidRDefault="00BF5953" w:rsidP="00BF5953">
            <w:pPr>
              <w:spacing w:after="120"/>
              <w:ind w:left="283"/>
              <w:jc w:val="center"/>
            </w:pPr>
            <w:r>
              <w:t>Движение и здоровье» - 2 часа</w:t>
            </w:r>
          </w:p>
        </w:tc>
        <w:tc>
          <w:tcPr>
            <w:tcW w:w="2835" w:type="dxa"/>
          </w:tcPr>
          <w:p w:rsidR="00BF5953" w:rsidRPr="00C21BED" w:rsidRDefault="00BF5953" w:rsidP="00BF5953">
            <w:pPr>
              <w:spacing w:after="120"/>
              <w:ind w:left="283"/>
              <w:jc w:val="center"/>
            </w:pPr>
            <w:r>
              <w:t>Гапкалова И. П.</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vMerge/>
          </w:tcPr>
          <w:p w:rsidR="00BF5953" w:rsidRPr="00C21BED" w:rsidRDefault="00BF5953" w:rsidP="00BF5953">
            <w:pPr>
              <w:spacing w:after="120"/>
              <w:ind w:left="283"/>
              <w:jc w:val="center"/>
            </w:pPr>
          </w:p>
        </w:tc>
        <w:tc>
          <w:tcPr>
            <w:tcW w:w="2835" w:type="dxa"/>
          </w:tcPr>
          <w:p w:rsidR="00BF5953" w:rsidRPr="00C21BED" w:rsidRDefault="00BF5953" w:rsidP="00BF5953">
            <w:pPr>
              <w:spacing w:after="120"/>
              <w:ind w:left="283"/>
              <w:jc w:val="center"/>
            </w:pPr>
            <w:r>
              <w:t>Гапкалова И. П.</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Мир вокруг нас»</w:t>
            </w:r>
          </w:p>
        </w:tc>
        <w:tc>
          <w:tcPr>
            <w:tcW w:w="2835"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кадемия художников»</w:t>
            </w:r>
          </w:p>
        </w:tc>
        <w:tc>
          <w:tcPr>
            <w:tcW w:w="2835" w:type="dxa"/>
          </w:tcPr>
          <w:p w:rsidR="00BF5953" w:rsidRPr="00C21BED" w:rsidRDefault="00BF5953" w:rsidP="00BF5953">
            <w:pPr>
              <w:spacing w:after="120"/>
              <w:ind w:left="283"/>
              <w:jc w:val="center"/>
            </w:pPr>
            <w:r>
              <w:t>Зуева М. В.</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3F6207" w:rsidP="00BF5953">
            <w:pPr>
              <w:spacing w:after="120"/>
              <w:ind w:left="283"/>
              <w:jc w:val="center"/>
            </w:pPr>
            <w:r>
              <w:t>«Живое слово»</w:t>
            </w:r>
          </w:p>
        </w:tc>
        <w:tc>
          <w:tcPr>
            <w:tcW w:w="2835"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3F6207" w:rsidP="00BF5953">
            <w:pPr>
              <w:spacing w:after="120"/>
              <w:ind w:left="283"/>
              <w:jc w:val="center"/>
            </w:pPr>
            <w:r>
              <w:t>«Я в мире и мир во мне»</w:t>
            </w:r>
          </w:p>
        </w:tc>
        <w:tc>
          <w:tcPr>
            <w:tcW w:w="2835"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val="restart"/>
          </w:tcPr>
          <w:p w:rsidR="00BF5953" w:rsidRPr="00C21BED" w:rsidRDefault="00BF5953" w:rsidP="00BF5953">
            <w:pPr>
              <w:spacing w:after="120"/>
              <w:ind w:left="283"/>
              <w:jc w:val="center"/>
            </w:pPr>
            <w:r>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Лингвист»</w:t>
            </w:r>
          </w:p>
        </w:tc>
        <w:tc>
          <w:tcPr>
            <w:tcW w:w="2835"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2835" w:type="dxa"/>
          </w:tcPr>
          <w:p w:rsidR="00BF5953" w:rsidRPr="00C21BED" w:rsidRDefault="00BF5953" w:rsidP="00BF5953">
            <w:pPr>
              <w:spacing w:after="120"/>
              <w:ind w:left="283"/>
              <w:jc w:val="center"/>
            </w:pPr>
            <w:r>
              <w:t>Арканникова Е. В.</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Мой выбор»</w:t>
            </w:r>
          </w:p>
        </w:tc>
        <w:tc>
          <w:tcPr>
            <w:tcW w:w="2835"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3F6207" w:rsidP="00BF5953">
            <w:pPr>
              <w:spacing w:after="120"/>
              <w:ind w:left="283"/>
              <w:jc w:val="center"/>
            </w:pPr>
            <w:r>
              <w:t>«Этикет общения»</w:t>
            </w:r>
          </w:p>
        </w:tc>
        <w:tc>
          <w:tcPr>
            <w:tcW w:w="2835" w:type="dxa"/>
          </w:tcPr>
          <w:p w:rsidR="00BF5953" w:rsidRPr="00C21BED" w:rsidRDefault="00BF5953" w:rsidP="00BF5953">
            <w:pPr>
              <w:spacing w:after="120"/>
              <w:ind w:left="283"/>
              <w:jc w:val="center"/>
            </w:pPr>
            <w:r>
              <w:t>Гапкалова И. П.</w:t>
            </w:r>
          </w:p>
        </w:tc>
      </w:tr>
    </w:tbl>
    <w:p w:rsidR="00B216B1" w:rsidRDefault="00B216B1" w:rsidP="001E5AA1">
      <w:pPr>
        <w:spacing w:line="360" w:lineRule="auto"/>
        <w:jc w:val="both"/>
        <w:rPr>
          <w:b/>
          <w:bCs/>
          <w:iCs/>
        </w:rPr>
      </w:pPr>
    </w:p>
    <w:p w:rsidR="001E5AA1" w:rsidRPr="001E1E6F" w:rsidRDefault="00B216B1" w:rsidP="00D46799">
      <w:pPr>
        <w:spacing w:line="276" w:lineRule="auto"/>
        <w:jc w:val="both"/>
      </w:pPr>
      <w:r>
        <w:rPr>
          <w:b/>
          <w:bCs/>
          <w:iCs/>
        </w:rPr>
        <w:t xml:space="preserve">    </w:t>
      </w:r>
      <w:r w:rsidR="00D46799">
        <w:rPr>
          <w:rFonts w:eastAsiaTheme="minorEastAsia"/>
        </w:rPr>
        <w:t>Внеурочные занятия в 5-8</w:t>
      </w:r>
      <w:r w:rsidR="001E5AA1">
        <w:rPr>
          <w:rFonts w:eastAsiaTheme="minorEastAsia"/>
        </w:rPr>
        <w:t xml:space="preserve"> классах</w:t>
      </w:r>
      <w:r w:rsidR="001E5AA1" w:rsidRPr="001E1E6F">
        <w:rPr>
          <w:rFonts w:eastAsiaTheme="minorEastAsia"/>
        </w:rPr>
        <w:t xml:space="preserve"> проводятся </w:t>
      </w:r>
      <w:r w:rsidR="001E5AA1">
        <w:rPr>
          <w:rFonts w:eastAsiaTheme="minorEastAsia"/>
        </w:rPr>
        <w:t xml:space="preserve">- </w:t>
      </w:r>
      <w:r w:rsidR="001E5AA1" w:rsidRPr="001E1E6F">
        <w:rPr>
          <w:rFonts w:eastAsiaTheme="minorEastAsia"/>
        </w:rPr>
        <w:t>с учётом выбора учеников и родителей, по отдельно составленному расписанию в расчёте 2 занятия с группой в день непосредственно в школе.</w:t>
      </w:r>
      <w:r w:rsidR="001E5AA1" w:rsidRPr="001E1E6F">
        <w:t xml:space="preserve"> </w:t>
      </w:r>
      <w:r w:rsidR="001E5AA1" w:rsidRPr="001E1E6F">
        <w:rPr>
          <w:rFonts w:eastAsiaTheme="minorEastAsia"/>
        </w:rPr>
        <w:t>Наполняемость групп при проведении вне</w:t>
      </w:r>
      <w:r w:rsidR="001E5AA1">
        <w:rPr>
          <w:rFonts w:eastAsiaTheme="minorEastAsia"/>
        </w:rPr>
        <w:t>урочных занятий составляет 15-20</w:t>
      </w:r>
      <w:r w:rsidR="001E5AA1" w:rsidRPr="001E1E6F">
        <w:rPr>
          <w:rFonts w:eastAsiaTheme="minorEastAsia"/>
        </w:rPr>
        <w:t xml:space="preserve"> человек. Продолжительность зан</w:t>
      </w:r>
      <w:r w:rsidR="001E5AA1">
        <w:rPr>
          <w:rFonts w:eastAsiaTheme="minorEastAsia"/>
        </w:rPr>
        <w:t>ятия внеурочной деятел</w:t>
      </w:r>
      <w:r>
        <w:rPr>
          <w:rFonts w:eastAsiaTheme="minorEastAsia"/>
        </w:rPr>
        <w:t>ьности</w:t>
      </w:r>
      <w:r w:rsidR="001E5AA1">
        <w:rPr>
          <w:rFonts w:eastAsiaTheme="minorEastAsia"/>
        </w:rPr>
        <w:t xml:space="preserve"> соответствует</w:t>
      </w:r>
      <w:r w:rsidR="001E5AA1" w:rsidRPr="001E1E6F">
        <w:rPr>
          <w:rFonts w:eastAsiaTheme="minorEastAsia"/>
        </w:rPr>
        <w:t xml:space="preserve"> требования</w:t>
      </w:r>
      <w:r w:rsidR="001E5AA1">
        <w:rPr>
          <w:rFonts w:eastAsiaTheme="minorEastAsia"/>
        </w:rPr>
        <w:t>м</w:t>
      </w:r>
      <w:r w:rsidR="001E5AA1" w:rsidRPr="001E1E6F">
        <w:rPr>
          <w:rFonts w:eastAsiaTheme="minorEastAsia"/>
        </w:rPr>
        <w:t xml:space="preserve">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w:t>
      </w:r>
      <w:r w:rsidR="001E5AA1">
        <w:rPr>
          <w:rFonts w:eastAsiaTheme="minorEastAsia"/>
        </w:rPr>
        <w:t>инут в день для обучающихся 1-</w:t>
      </w:r>
      <w:r w:rsidR="001E5AA1" w:rsidRPr="001E1E6F">
        <w:rPr>
          <w:rFonts w:eastAsiaTheme="minorEastAsia"/>
        </w:rPr>
        <w:t>2 классов, и не более полутора часов в день - для остальных классов».</w:t>
      </w:r>
    </w:p>
    <w:p w:rsidR="001E5AA1" w:rsidRPr="003471AA" w:rsidRDefault="001E5AA1" w:rsidP="00D46799">
      <w:pPr>
        <w:spacing w:line="276" w:lineRule="auto"/>
        <w:jc w:val="both"/>
      </w:pPr>
      <w:r>
        <w:rPr>
          <w:rFonts w:eastAsiaTheme="minorEastAsia"/>
        </w:rPr>
        <w:t xml:space="preserve">     </w:t>
      </w:r>
      <w:r w:rsidRPr="003471AA">
        <w:rPr>
          <w:rFonts w:eastAsiaTheme="minorEastAsia"/>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r>
        <w:rPr>
          <w:rFonts w:eastAsiaTheme="minorEastAsia"/>
        </w:rPr>
        <w:t>.</w:t>
      </w:r>
    </w:p>
    <w:p w:rsidR="001E5AA1" w:rsidRPr="00605C2A" w:rsidRDefault="001E5AA1" w:rsidP="001E5AA1">
      <w:pPr>
        <w:pStyle w:val="aa"/>
        <w:spacing w:line="360" w:lineRule="auto"/>
        <w:jc w:val="both"/>
        <w:rPr>
          <w:sz w:val="24"/>
          <w:szCs w:val="24"/>
        </w:rPr>
      </w:pP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8F6DB2" w:rsidRPr="008F6DB2" w:rsidRDefault="001E5AA1" w:rsidP="001E5AA1">
      <w:pPr>
        <w:pStyle w:val="a4"/>
        <w:ind w:left="2880"/>
        <w:rPr>
          <w:b/>
          <w:i/>
        </w:rPr>
      </w:pPr>
      <w:r>
        <w:rPr>
          <w:color w:val="333300"/>
        </w:rPr>
        <w:br w:type="page"/>
      </w:r>
    </w:p>
    <w:p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50" w:name="_Toc406059071"/>
      <w:bookmarkStart w:id="351" w:name="_Toc409691735"/>
      <w:bookmarkStart w:id="352" w:name="_Toc410654075"/>
      <w:bookmarkStart w:id="353" w:name="_Toc414553285"/>
      <w:r w:rsidRPr="00D46799">
        <w:rPr>
          <w:rFonts w:ascii="Times New Roman" w:hAnsi="Times New Roman"/>
          <w:i w:val="0"/>
          <w:sz w:val="24"/>
          <w:szCs w:val="24"/>
        </w:rPr>
        <w:lastRenderedPageBreak/>
        <w:t xml:space="preserve">Система условий </w:t>
      </w:r>
      <w:bookmarkEnd w:id="350"/>
      <w:r w:rsidRPr="00D46799">
        <w:rPr>
          <w:rFonts w:ascii="Times New Roman" w:hAnsi="Times New Roman"/>
          <w:i w:val="0"/>
          <w:sz w:val="24"/>
          <w:szCs w:val="24"/>
        </w:rPr>
        <w:t>реализации основной образовательной программы</w:t>
      </w:r>
      <w:bookmarkStart w:id="354" w:name="_Toc409691736"/>
      <w:bookmarkEnd w:id="351"/>
      <w:bookmarkEnd w:id="352"/>
      <w:bookmarkEnd w:id="353"/>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МБОУ СОШ №10 для участников образовательных отношений созданы условия, обеспечивающие возможность:</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lastRenderedPageBreak/>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355"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55"/>
    </w:p>
    <w:p w:rsidR="00B37BCE" w:rsidRPr="00BB6796" w:rsidRDefault="00B37BCE" w:rsidP="00BF5953">
      <w:pPr>
        <w:spacing w:line="276" w:lineRule="auto"/>
        <w:jc w:val="both"/>
      </w:pPr>
      <w:r>
        <w:rPr>
          <w:rFonts w:eastAsiaTheme="minorEastAsia"/>
        </w:rPr>
        <w:t xml:space="preserve">    </w:t>
      </w:r>
      <w:r w:rsidRPr="00BB6796">
        <w:rPr>
          <w:rFonts w:eastAsiaTheme="minorEastAsia"/>
        </w:rPr>
        <w:t>МБОУ СОШ №10 укомплектовано кадрами, имею</w:t>
      </w:r>
      <w:r w:rsidRPr="00B37BCE">
        <w:rPr>
          <w:rStyle w:val="4c"/>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Pr="00BB6796">
        <w:rPr>
          <w:rFonts w:eastAsiaTheme="minorEastAsia"/>
        </w:rPr>
        <w:t>МБОУ СОШ №10 укомплектовано ме</w:t>
      </w:r>
      <w:r w:rsidRPr="00B37BCE">
        <w:rPr>
          <w:rFonts w:eastAsiaTheme="minorEastAsia"/>
        </w:rPr>
        <w:t>д</w:t>
      </w:r>
      <w:r w:rsidRPr="00B37BCE">
        <w:rPr>
          <w:rStyle w:val="4c"/>
          <w:rFonts w:eastAsiaTheme="minorEastAsia"/>
          <w:sz w:val="24"/>
          <w:szCs w:val="24"/>
          <w:u w:val="none"/>
        </w:rPr>
        <w:t>ици</w:t>
      </w:r>
      <w:r w:rsidRPr="00BB6796">
        <w:rPr>
          <w:rFonts w:eastAsiaTheme="minorEastAsia"/>
        </w:rPr>
        <w:t>нским работником,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D738FA" w:rsidRDefault="00D738FA" w:rsidP="00BF5953">
      <w:pPr>
        <w:spacing w:line="276" w:lineRule="auto"/>
        <w:jc w:val="both"/>
        <w:rPr>
          <w:rFonts w:eastAsiaTheme="minorEastAsia"/>
        </w:rPr>
      </w:pPr>
    </w:p>
    <w:p w:rsidR="00D738FA" w:rsidRPr="00B37BCE" w:rsidRDefault="00D738FA" w:rsidP="00BF5953">
      <w:pPr>
        <w:spacing w:line="276" w:lineRule="auto"/>
        <w:jc w:val="both"/>
        <w:rPr>
          <w:rFonts w:eastAsiaTheme="minorEastAsia"/>
        </w:rPr>
      </w:pPr>
    </w:p>
    <w:p w:rsidR="00B37BCE" w:rsidRPr="00BB6796" w:rsidRDefault="00B37BCE" w:rsidP="00BF5953">
      <w:pPr>
        <w:spacing w:line="276" w:lineRule="auto"/>
        <w:ind w:left="20" w:firstLine="460"/>
        <w:jc w:val="both"/>
        <w:rPr>
          <w:sz w:val="20"/>
          <w:szCs w:val="20"/>
        </w:rPr>
      </w:pPr>
      <w:r w:rsidRPr="00BB6796">
        <w:rPr>
          <w:rFonts w:eastAsiaTheme="minorEastAsia"/>
          <w:sz w:val="20"/>
          <w:szCs w:val="20"/>
          <w:vertAlign w:val="superscript"/>
        </w:rPr>
        <w:t>1</w:t>
      </w:r>
      <w:r w:rsidRPr="00BB6796">
        <w:rPr>
          <w:rFonts w:eastAsiaTheme="minorEastAsia"/>
          <w:sz w:val="20"/>
          <w:szCs w:val="20"/>
        </w:rPr>
        <w:t xml:space="preserve"> Приказ Министерства здравоохранения и социального развития Российской Федерации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rsidR="00B37BCE" w:rsidRDefault="00B37BCE" w:rsidP="00BF5953">
      <w:pPr>
        <w:spacing w:line="276" w:lineRule="auto"/>
        <w:jc w:val="center"/>
        <w:rPr>
          <w:rFonts w:eastAsiaTheme="minorEastAsia"/>
          <w:b/>
        </w:rPr>
      </w:pPr>
      <w:r w:rsidRPr="00CA4D66">
        <w:rPr>
          <w:rFonts w:eastAsiaTheme="minorEastAsia"/>
          <w:b/>
        </w:rPr>
        <w:t>Кадровое обеспечение реализации осно</w:t>
      </w:r>
      <w:r>
        <w:rPr>
          <w:rFonts w:eastAsiaTheme="minorEastAsia"/>
          <w:b/>
        </w:rPr>
        <w:t>вной образовательной программы О</w:t>
      </w:r>
      <w:r w:rsidRPr="00CA4D66">
        <w:rPr>
          <w:rFonts w:eastAsiaTheme="minorEastAsia"/>
          <w:b/>
        </w:rPr>
        <w:t>ОО</w:t>
      </w:r>
      <w:r>
        <w:rPr>
          <w:rFonts w:eastAsiaTheme="minorEastAsia"/>
          <w:b/>
        </w:rPr>
        <w:t xml:space="preserve"> в МБОУ СОШ №10</w:t>
      </w:r>
    </w:p>
    <w:tbl>
      <w:tblPr>
        <w:tblStyle w:val="afb"/>
        <w:tblW w:w="10030" w:type="dxa"/>
        <w:tblInd w:w="-459" w:type="dxa"/>
        <w:tblLayout w:type="fixed"/>
        <w:tblLook w:val="04A0" w:firstRow="1" w:lastRow="0" w:firstColumn="1" w:lastColumn="0" w:noHBand="0" w:noVBand="1"/>
      </w:tblPr>
      <w:tblGrid>
        <w:gridCol w:w="1674"/>
        <w:gridCol w:w="2154"/>
        <w:gridCol w:w="1417"/>
        <w:gridCol w:w="2817"/>
        <w:gridCol w:w="1968"/>
      </w:tblGrid>
      <w:tr w:rsidR="00B37BCE" w:rsidTr="00D738FA">
        <w:tc>
          <w:tcPr>
            <w:tcW w:w="167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ь</w:t>
            </w:r>
          </w:p>
        </w:tc>
        <w:tc>
          <w:tcPr>
            <w:tcW w:w="215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ные обязанности</w:t>
            </w:r>
          </w:p>
        </w:tc>
        <w:tc>
          <w:tcPr>
            <w:tcW w:w="1417" w:type="dxa"/>
            <w:vMerge w:val="restart"/>
          </w:tcPr>
          <w:p w:rsidR="00B37BCE" w:rsidRPr="008D0620" w:rsidRDefault="003E38D0" w:rsidP="00BF5953">
            <w:pPr>
              <w:spacing w:line="276" w:lineRule="auto"/>
              <w:jc w:val="center"/>
              <w:rPr>
                <w:color w:val="000000"/>
                <w:spacing w:val="1"/>
                <w:shd w:val="clear" w:color="auto" w:fill="FFFFFF"/>
              </w:rPr>
            </w:pPr>
            <w:r>
              <w:rPr>
                <w:rStyle w:val="105pt0pt"/>
                <w:rFonts w:eastAsiaTheme="minorEastAsia"/>
              </w:rPr>
              <w:t>Количество работников в ОО</w:t>
            </w:r>
            <w:r w:rsidR="00B37BCE" w:rsidRPr="008D0620">
              <w:rPr>
                <w:rStyle w:val="105pt0pt"/>
                <w:rFonts w:eastAsiaTheme="minorEastAsia"/>
              </w:rPr>
              <w:t xml:space="preserve"> (требуется/ имеется)</w:t>
            </w:r>
          </w:p>
        </w:tc>
        <w:tc>
          <w:tcPr>
            <w:tcW w:w="4785" w:type="dxa"/>
            <w:gridSpan w:val="2"/>
          </w:tcPr>
          <w:p w:rsidR="00B37BCE" w:rsidRPr="008D0620" w:rsidRDefault="00B37BCE" w:rsidP="00BF5953">
            <w:pPr>
              <w:spacing w:line="276" w:lineRule="auto"/>
              <w:jc w:val="center"/>
              <w:rPr>
                <w:b/>
                <w:color w:val="000000"/>
                <w:spacing w:val="1"/>
                <w:shd w:val="clear" w:color="auto" w:fill="FFFFFF"/>
              </w:rPr>
            </w:pPr>
            <w:r w:rsidRPr="008D0620">
              <w:rPr>
                <w:rStyle w:val="105pt0pt"/>
                <w:rFonts w:eastAsiaTheme="minorEastAsia"/>
              </w:rPr>
              <w:t>Уровень квалификации работников ОУ</w:t>
            </w:r>
          </w:p>
        </w:tc>
      </w:tr>
      <w:tr w:rsidR="00B37BCE" w:rsidTr="00D738FA">
        <w:tc>
          <w:tcPr>
            <w:tcW w:w="1674" w:type="dxa"/>
            <w:vMerge/>
          </w:tcPr>
          <w:p w:rsidR="00B37BCE" w:rsidRPr="008D0620" w:rsidRDefault="00B37BCE" w:rsidP="00BF5953">
            <w:pPr>
              <w:spacing w:line="276" w:lineRule="auto"/>
              <w:jc w:val="center"/>
              <w:rPr>
                <w:color w:val="000000"/>
                <w:spacing w:val="1"/>
                <w:shd w:val="clear" w:color="auto" w:fill="FFFFFF"/>
              </w:rPr>
            </w:pPr>
          </w:p>
        </w:tc>
        <w:tc>
          <w:tcPr>
            <w:tcW w:w="2154" w:type="dxa"/>
            <w:vMerge/>
          </w:tcPr>
          <w:p w:rsidR="00B37BCE" w:rsidRPr="008D0620" w:rsidRDefault="00B37BCE" w:rsidP="00BF5953">
            <w:pPr>
              <w:spacing w:line="276" w:lineRule="auto"/>
              <w:jc w:val="center"/>
              <w:rPr>
                <w:color w:val="000000"/>
                <w:spacing w:val="1"/>
                <w:shd w:val="clear" w:color="auto" w:fill="FFFFFF"/>
              </w:rPr>
            </w:pPr>
          </w:p>
        </w:tc>
        <w:tc>
          <w:tcPr>
            <w:tcW w:w="1417" w:type="dxa"/>
            <w:vMerge/>
          </w:tcPr>
          <w:p w:rsidR="00B37BCE" w:rsidRPr="008D0620" w:rsidRDefault="00B37BCE" w:rsidP="00BF5953">
            <w:pPr>
              <w:spacing w:line="276" w:lineRule="auto"/>
              <w:jc w:val="center"/>
              <w:rPr>
                <w:color w:val="000000"/>
                <w:spacing w:val="1"/>
                <w:shd w:val="clear" w:color="auto" w:fill="FFFFFF"/>
              </w:rPr>
            </w:pPr>
          </w:p>
        </w:tc>
        <w:tc>
          <w:tcPr>
            <w:tcW w:w="2817" w:type="dxa"/>
          </w:tcPr>
          <w:p w:rsidR="00B37BCE" w:rsidRPr="008D0620" w:rsidRDefault="00B37BCE" w:rsidP="00BF5953">
            <w:pPr>
              <w:pStyle w:val="106"/>
              <w:shd w:val="clear" w:color="auto" w:fill="auto"/>
              <w:spacing w:line="276" w:lineRule="auto"/>
              <w:ind w:firstLine="0"/>
              <w:rPr>
                <w:b/>
              </w:rPr>
            </w:pPr>
            <w:r w:rsidRPr="008D0620">
              <w:rPr>
                <w:rStyle w:val="105pt0pt"/>
              </w:rPr>
              <w:t>Требования к уровню квалификации</w:t>
            </w:r>
          </w:p>
        </w:tc>
        <w:tc>
          <w:tcPr>
            <w:tcW w:w="1968" w:type="dxa"/>
          </w:tcPr>
          <w:p w:rsidR="00B37BCE" w:rsidRPr="008D0620" w:rsidRDefault="00B37BCE" w:rsidP="00BF5953">
            <w:pPr>
              <w:pStyle w:val="106"/>
              <w:shd w:val="clear" w:color="auto" w:fill="auto"/>
              <w:spacing w:line="276" w:lineRule="auto"/>
              <w:ind w:firstLine="0"/>
              <w:rPr>
                <w:b/>
              </w:rPr>
            </w:pPr>
            <w:r w:rsidRPr="008D0620">
              <w:rPr>
                <w:rStyle w:val="105pt0pt"/>
              </w:rPr>
              <w:t>Фактический</w:t>
            </w:r>
          </w:p>
          <w:p w:rsidR="00B37BCE" w:rsidRPr="008D0620" w:rsidRDefault="00B37BCE" w:rsidP="00BF5953">
            <w:pPr>
              <w:pStyle w:val="106"/>
              <w:shd w:val="clear" w:color="auto" w:fill="auto"/>
              <w:spacing w:line="276" w:lineRule="auto"/>
              <w:ind w:firstLine="0"/>
              <w:rPr>
                <w:b/>
              </w:rPr>
            </w:pPr>
            <w:r w:rsidRPr="008D0620">
              <w:rPr>
                <w:rStyle w:val="105pt0pt"/>
              </w:rPr>
              <w:t>уровень</w:t>
            </w:r>
          </w:p>
          <w:p w:rsidR="00B37BCE" w:rsidRPr="008D0620" w:rsidRDefault="00B37BCE" w:rsidP="00BF5953">
            <w:pPr>
              <w:pStyle w:val="106"/>
              <w:shd w:val="clear" w:color="auto" w:fill="auto"/>
              <w:spacing w:line="276" w:lineRule="auto"/>
              <w:ind w:firstLine="0"/>
              <w:rPr>
                <w:b/>
              </w:rPr>
            </w:pPr>
            <w:r w:rsidRPr="008D0620">
              <w:rPr>
                <w:rStyle w:val="105pt0pt"/>
              </w:rPr>
              <w:t>квалификации</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иректор</w:t>
            </w:r>
          </w:p>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трова О. С.</w:t>
            </w:r>
          </w:p>
        </w:tc>
        <w:tc>
          <w:tcPr>
            <w:tcW w:w="2154"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Обеспечивает системную образовательную и административно</w:t>
            </w:r>
            <w:r>
              <w:rPr>
                <w:rStyle w:val="105pt0pt0"/>
                <w:rFonts w:eastAsia="Arial Unicode MS"/>
              </w:rPr>
              <w:softHyphen/>
              <w:t>хозяйственную работу образовательной организации</w:t>
            </w:r>
          </w:p>
        </w:tc>
        <w:tc>
          <w:tcPr>
            <w:tcW w:w="1417"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1/1</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1954AF">
              <w:rPr>
                <w:rStyle w:val="105pt0pt0"/>
                <w:rFonts w:eastAsia="Arial Unicode MS"/>
                <w:sz w:val="22"/>
                <w:szCs w:val="22"/>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Pr="001954AF" w:rsidRDefault="00B37BCE" w:rsidP="00BF5953">
            <w:pPr>
              <w:spacing w:line="276" w:lineRule="auto"/>
              <w:jc w:val="both"/>
              <w:rPr>
                <w:color w:val="000000"/>
                <w:spacing w:val="1"/>
                <w:shd w:val="clear" w:color="auto" w:fill="FFFFFF"/>
              </w:rPr>
            </w:pPr>
            <w:r w:rsidRPr="001954AF">
              <w:lastRenderedPageBreak/>
              <w:t>Высшее профессиональное образование, переподготовка по направлению «Менеджмент в образовании», стаж работы</w:t>
            </w:r>
            <w:r w:rsidR="00D46799">
              <w:t xml:space="preserve"> на педагогических должностях 27</w:t>
            </w:r>
            <w:r w:rsidRPr="001954AF">
              <w:t xml:space="preserve"> лет</w:t>
            </w:r>
            <w:r w:rsidR="003E38D0">
              <w:t xml:space="preserve">, на </w:t>
            </w:r>
            <w:r w:rsidR="003E38D0">
              <w:lastRenderedPageBreak/>
              <w:t>руководящей</w:t>
            </w:r>
            <w:r w:rsidR="00D46799">
              <w:t xml:space="preserve"> должности – 12</w:t>
            </w:r>
            <w:r>
              <w:t xml:space="preserve"> лет.</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Заместитель директора по УВР</w:t>
            </w:r>
          </w:p>
          <w:p w:rsidR="00B37BCE" w:rsidRDefault="00B37BCE" w:rsidP="00BF5953">
            <w:pPr>
              <w:spacing w:line="276" w:lineRule="auto"/>
              <w:jc w:val="center"/>
              <w:rPr>
                <w:color w:val="000000"/>
                <w:spacing w:val="1"/>
                <w:shd w:val="clear" w:color="auto" w:fill="FFFFFF"/>
              </w:rPr>
            </w:pPr>
            <w:r>
              <w:rPr>
                <w:color w:val="000000"/>
                <w:spacing w:val="1"/>
                <w:shd w:val="clear" w:color="auto" w:fill="FFFFFF"/>
              </w:rPr>
              <w:t>Манченко С. А.</w:t>
            </w: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r>
              <w:rPr>
                <w:color w:val="000000"/>
                <w:spacing w:val="1"/>
                <w:shd w:val="clear" w:color="auto" w:fill="FFFFFF"/>
              </w:rPr>
              <w:t>Леонова Г. М.</w:t>
            </w: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Pr="008D0620" w:rsidRDefault="00D46799" w:rsidP="00BF5953">
            <w:pPr>
              <w:spacing w:line="276" w:lineRule="auto"/>
              <w:rPr>
                <w:color w:val="000000"/>
                <w:spacing w:val="1"/>
                <w:shd w:val="clear" w:color="auto" w:fill="FFFFFF"/>
              </w:rPr>
            </w:pPr>
            <w:r>
              <w:rPr>
                <w:color w:val="000000"/>
                <w:spacing w:val="1"/>
                <w:shd w:val="clear" w:color="auto" w:fill="FFFFFF"/>
              </w:rPr>
              <w:t>Малинина Г. П.</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Координирует работу преподавателей, воспитателей, разработку учебно-методической и иной документации. Обеспечивает</w:t>
            </w:r>
          </w:p>
          <w:p w:rsidR="00B37BCE" w:rsidRDefault="00B37BCE" w:rsidP="00BF5953">
            <w:pPr>
              <w:pStyle w:val="106"/>
              <w:shd w:val="clear" w:color="auto" w:fill="auto"/>
              <w:spacing w:line="276" w:lineRule="auto"/>
              <w:ind w:firstLine="0"/>
              <w:jc w:val="left"/>
            </w:pPr>
            <w:r>
              <w:rPr>
                <w:rStyle w:val="105pt0pt0"/>
                <w:rFonts w:eastAsia="Arial Unicode MS"/>
              </w:rPr>
              <w:t>совершенствование методов организации</w:t>
            </w:r>
          </w:p>
          <w:p w:rsidR="00B37BCE" w:rsidRPr="008D0620" w:rsidRDefault="003E38D0" w:rsidP="00BF5953">
            <w:pPr>
              <w:spacing w:line="276" w:lineRule="auto"/>
              <w:jc w:val="both"/>
              <w:rPr>
                <w:color w:val="000000"/>
                <w:spacing w:val="1"/>
                <w:shd w:val="clear" w:color="auto" w:fill="FFFFFF"/>
              </w:rPr>
            </w:pPr>
            <w:r>
              <w:rPr>
                <w:rStyle w:val="105pt0pt0"/>
                <w:rFonts w:eastAsia="Arial Unicode MS"/>
              </w:rPr>
              <w:t>образовательной деятельности</w:t>
            </w:r>
            <w:r w:rsidR="00B37BCE">
              <w:rPr>
                <w:rStyle w:val="105pt0pt0"/>
                <w:rFonts w:eastAsia="Arial Unicode MS"/>
              </w:rPr>
              <w:t>. Осуществляет контроль за кач</w:t>
            </w:r>
            <w:r>
              <w:rPr>
                <w:rStyle w:val="105pt0pt0"/>
                <w:rFonts w:eastAsia="Arial Unicode MS"/>
              </w:rPr>
              <w:t>еством образовательной деятельности</w:t>
            </w:r>
            <w:r w:rsidR="00B37BCE">
              <w:rPr>
                <w:rStyle w:val="105pt0pt0"/>
                <w:rFonts w:eastAsia="Arial Unicode MS"/>
              </w:rPr>
              <w:t>.</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2</w:t>
            </w:r>
            <w:r w:rsidR="00B37BCE">
              <w:rPr>
                <w:color w:val="000000"/>
                <w:spacing w:val="1"/>
                <w:shd w:val="clear" w:color="auto" w:fill="FFFFFF"/>
              </w:rPr>
              <w:t>/</w:t>
            </w:r>
            <w:r>
              <w:rPr>
                <w:color w:val="000000"/>
                <w:spacing w:val="1"/>
                <w:shd w:val="clear" w:color="auto" w:fill="FFFFFF"/>
              </w:rPr>
              <w:t>2</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Default="00B37BCE" w:rsidP="00BF5953">
            <w:pPr>
              <w:spacing w:line="276" w:lineRule="auto"/>
              <w:jc w:val="both"/>
            </w:pPr>
            <w:r>
              <w:t>В</w:t>
            </w:r>
            <w:r w:rsidRPr="001954AF">
              <w:t xml:space="preserve">ысшее профессиональное образование, </w:t>
            </w:r>
            <w:r w:rsidR="003E38D0" w:rsidRPr="001954AF">
              <w:t xml:space="preserve">переподготовка по направлению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2</w:t>
            </w:r>
            <w:r w:rsidRPr="001954AF">
              <w:t xml:space="preserve"> лет</w:t>
            </w:r>
          </w:p>
          <w:p w:rsidR="00B37BCE" w:rsidRDefault="00B37BCE" w:rsidP="00BF5953">
            <w:pPr>
              <w:spacing w:line="276" w:lineRule="auto"/>
              <w:jc w:val="both"/>
            </w:pPr>
          </w:p>
          <w:p w:rsidR="00B37BCE" w:rsidRDefault="00B37BCE" w:rsidP="00BF5953">
            <w:pPr>
              <w:spacing w:line="276" w:lineRule="auto"/>
              <w:jc w:val="both"/>
            </w:pPr>
            <w:r>
              <w:t>В</w:t>
            </w:r>
            <w:r w:rsidRPr="001954AF">
              <w:t xml:space="preserve">ысшее профессиональное образование, </w:t>
            </w:r>
            <w:r w:rsidR="003E38D0">
              <w:t xml:space="preserve">КПК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0</w:t>
            </w:r>
            <w:r w:rsidRPr="001954AF">
              <w:t xml:space="preserve"> лет</w:t>
            </w:r>
          </w:p>
          <w:p w:rsidR="00D46799" w:rsidRPr="001954AF" w:rsidRDefault="00D46799" w:rsidP="00BF5953">
            <w:pPr>
              <w:spacing w:line="276" w:lineRule="auto"/>
              <w:jc w:val="both"/>
              <w:rPr>
                <w:color w:val="000000"/>
                <w:spacing w:val="1"/>
                <w:shd w:val="clear" w:color="auto" w:fill="FFFFFF"/>
              </w:rPr>
            </w:pPr>
            <w:r>
              <w:t>В</w:t>
            </w:r>
            <w:r w:rsidRPr="001954AF">
              <w:t xml:space="preserve">ысшее профессиональное образование, </w:t>
            </w:r>
            <w:r>
              <w:t xml:space="preserve">КПК «Менеджмент в </w:t>
            </w:r>
            <w:r>
              <w:lastRenderedPageBreak/>
              <w:t xml:space="preserve">образовании», </w:t>
            </w:r>
            <w:r w:rsidRPr="001954AF">
              <w:t>стаж работы</w:t>
            </w:r>
            <w:r>
              <w:t xml:space="preserve"> на педагогических должностях 30</w:t>
            </w:r>
            <w:r w:rsidRPr="001954AF">
              <w:t xml:space="preserve"> </w:t>
            </w:r>
            <w:r>
              <w:t>лет</w:t>
            </w:r>
            <w:r w:rsidRPr="001954AF">
              <w:t xml:space="preserve">, на руководящей </w:t>
            </w:r>
            <w:r>
              <w:t>должности - 0</w:t>
            </w:r>
            <w:r w:rsidRPr="001954AF">
              <w:t xml:space="preserve"> лет</w:t>
            </w:r>
          </w:p>
        </w:tc>
      </w:tr>
      <w:tr w:rsidR="00B37BCE" w:rsidTr="00D738FA">
        <w:tc>
          <w:tcPr>
            <w:tcW w:w="1674" w:type="dxa"/>
          </w:tcPr>
          <w:p w:rsidR="00B37BCE" w:rsidRPr="007867B2" w:rsidRDefault="00B37BCE" w:rsidP="00BF5953">
            <w:pPr>
              <w:spacing w:line="276" w:lineRule="auto"/>
              <w:jc w:val="center"/>
              <w:rPr>
                <w:b/>
                <w:color w:val="000000"/>
                <w:spacing w:val="1"/>
                <w:shd w:val="clear" w:color="auto" w:fill="FFFFFF"/>
              </w:rPr>
            </w:pPr>
            <w:r w:rsidRPr="007867B2">
              <w:rPr>
                <w:rStyle w:val="105pt0pt"/>
                <w:rFonts w:eastAsiaTheme="minorEastAsia"/>
              </w:rPr>
              <w:lastRenderedPageBreak/>
              <w:t xml:space="preserve">Учитель </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 обучение и воспитание обучающихся, способствует</w:t>
            </w:r>
          </w:p>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формированию общей культуры личности, социализации, осознанного выбора и освоения образовательных программ.</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17</w:t>
            </w:r>
            <w:r w:rsidR="003E38D0">
              <w:rPr>
                <w:color w:val="000000"/>
                <w:spacing w:val="1"/>
                <w:shd w:val="clear" w:color="auto" w:fill="FFFFFF"/>
              </w:rPr>
              <w:t>/</w:t>
            </w:r>
            <w:r w:rsidR="00B37BCE">
              <w:rPr>
                <w:color w:val="000000"/>
                <w:spacing w:val="1"/>
                <w:shd w:val="clear" w:color="auto" w:fill="FFFFFF"/>
              </w:rPr>
              <w:t>1</w:t>
            </w:r>
            <w:r>
              <w:rPr>
                <w:color w:val="000000"/>
                <w:spacing w:val="1"/>
                <w:shd w:val="clear" w:color="auto" w:fill="FFFFFF"/>
              </w:rPr>
              <w:t>7</w:t>
            </w:r>
          </w:p>
        </w:tc>
        <w:tc>
          <w:tcPr>
            <w:tcW w:w="2817"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 xml:space="preserve">Соответствует </w:t>
            </w:r>
          </w:p>
        </w:tc>
      </w:tr>
      <w:tr w:rsidR="00B37BCE" w:rsidTr="00D738FA">
        <w:tc>
          <w:tcPr>
            <w:tcW w:w="1674" w:type="dxa"/>
          </w:tcPr>
          <w:p w:rsidR="00B37BCE" w:rsidRPr="007867B2" w:rsidRDefault="00B37BCE" w:rsidP="00BF5953">
            <w:pPr>
              <w:spacing w:line="276" w:lineRule="auto"/>
              <w:jc w:val="center"/>
              <w:rPr>
                <w:rStyle w:val="105pt0pt"/>
                <w:rFonts w:eastAsiaTheme="minorEastAsia"/>
                <w:b w:val="0"/>
              </w:rPr>
            </w:pPr>
            <w:r>
              <w:rPr>
                <w:rStyle w:val="105pt0pt"/>
                <w:rFonts w:eastAsiaTheme="minorEastAsia"/>
              </w:rPr>
              <w:t>Руководитель и учитель ОБЖ</w:t>
            </w:r>
          </w:p>
        </w:tc>
        <w:tc>
          <w:tcPr>
            <w:tcW w:w="2154" w:type="dxa"/>
          </w:tcPr>
          <w:p w:rsidR="00B37BCE" w:rsidRDefault="00B37BCE" w:rsidP="00BF5953">
            <w:pPr>
              <w:pStyle w:val="106"/>
              <w:shd w:val="clear" w:color="auto" w:fill="auto"/>
              <w:spacing w:line="276" w:lineRule="auto"/>
              <w:ind w:firstLine="0"/>
              <w:jc w:val="both"/>
              <w:rPr>
                <w:rStyle w:val="105pt0pt0"/>
                <w:rFonts w:eastAsia="Arial Unicode MS"/>
              </w:rPr>
            </w:pPr>
            <w:r>
              <w:rPr>
                <w:sz w:val="24"/>
                <w:szCs w:val="24"/>
              </w:rPr>
              <w:t>О</w:t>
            </w:r>
            <w:r w:rsidRPr="003E51D6">
              <w:rPr>
                <w:sz w:val="24"/>
                <w:szCs w:val="24"/>
              </w:rPr>
              <w:t>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B37BCE" w:rsidRDefault="00F97147" w:rsidP="00BF5953">
            <w:pPr>
              <w:spacing w:line="276" w:lineRule="auto"/>
              <w:jc w:val="center"/>
              <w:rPr>
                <w:color w:val="000000"/>
                <w:spacing w:val="1"/>
                <w:shd w:val="clear" w:color="auto" w:fill="FFFFFF"/>
              </w:rPr>
            </w:pPr>
            <w:r>
              <w:rPr>
                <w:color w:val="000000"/>
                <w:spacing w:val="1"/>
                <w:shd w:val="clear" w:color="auto" w:fill="FFFFFF"/>
              </w:rPr>
              <w:t>0,5/0,5</w:t>
            </w:r>
          </w:p>
        </w:tc>
        <w:tc>
          <w:tcPr>
            <w:tcW w:w="2817" w:type="dxa"/>
          </w:tcPr>
          <w:p w:rsidR="00B37BCE" w:rsidRDefault="00B37BCE" w:rsidP="00BF5953">
            <w:pPr>
              <w:spacing w:line="276" w:lineRule="auto"/>
              <w:jc w:val="both"/>
              <w:rPr>
                <w:rStyle w:val="105pt0pt0"/>
                <w:rFonts w:eastAsia="Arial Unicode MS"/>
              </w:rPr>
            </w:pPr>
            <w:r w:rsidRPr="003E51D6">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w:t>
            </w:r>
            <w:r w:rsidRPr="003E51D6">
              <w:lastRenderedPageBreak/>
              <w:t>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968" w:type="dxa"/>
          </w:tcPr>
          <w:p w:rsidR="00B37BCE" w:rsidRDefault="00B37BCE" w:rsidP="00BF5953">
            <w:pPr>
              <w:spacing w:line="276" w:lineRule="auto"/>
              <w:jc w:val="both"/>
              <w:rPr>
                <w:color w:val="000000"/>
                <w:spacing w:val="1"/>
                <w:shd w:val="clear" w:color="auto" w:fill="FFFFFF"/>
              </w:rPr>
            </w:pPr>
            <w:r>
              <w:rPr>
                <w:color w:val="000000"/>
                <w:spacing w:val="1"/>
                <w:shd w:val="clear" w:color="auto" w:fill="FFFFFF"/>
              </w:rPr>
              <w:lastRenderedPageBreak/>
              <w:t xml:space="preserve">Соответствует </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Педагог-психолог</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w:t>
            </w:r>
          </w:p>
          <w:p w:rsidR="00B37BCE" w:rsidRDefault="00B37BCE" w:rsidP="00BF5953">
            <w:pPr>
              <w:pStyle w:val="106"/>
              <w:shd w:val="clear" w:color="auto" w:fill="auto"/>
              <w:spacing w:line="276" w:lineRule="auto"/>
              <w:ind w:firstLine="0"/>
              <w:jc w:val="both"/>
            </w:pPr>
            <w:r>
              <w:rPr>
                <w:rStyle w:val="105pt0pt0"/>
                <w:rFonts w:eastAsia="Arial Unicode MS"/>
              </w:rPr>
              <w:t>профессиональную</w:t>
            </w:r>
          </w:p>
          <w:p w:rsidR="00B37BCE" w:rsidRDefault="00B37BCE" w:rsidP="00BF5953">
            <w:pPr>
              <w:pStyle w:val="106"/>
              <w:shd w:val="clear" w:color="auto" w:fill="auto"/>
              <w:spacing w:line="276" w:lineRule="auto"/>
              <w:ind w:firstLine="0"/>
              <w:jc w:val="both"/>
            </w:pPr>
            <w:r>
              <w:rPr>
                <w:rStyle w:val="105pt0pt0"/>
                <w:rFonts w:eastAsia="Arial Unicode MS"/>
              </w:rPr>
              <w:t>деятельность,</w:t>
            </w:r>
          </w:p>
          <w:p w:rsidR="00B37BCE" w:rsidRDefault="00B37BCE" w:rsidP="00BF5953">
            <w:pPr>
              <w:pStyle w:val="106"/>
              <w:shd w:val="clear" w:color="auto" w:fill="auto"/>
              <w:spacing w:line="276" w:lineRule="auto"/>
              <w:ind w:firstLine="0"/>
              <w:jc w:val="both"/>
            </w:pPr>
            <w:r>
              <w:rPr>
                <w:rStyle w:val="105pt0pt0"/>
                <w:rFonts w:eastAsia="Arial Unicode MS"/>
              </w:rPr>
              <w:t>направленную на сохранение психического, соматического и социального благополучия обучающихся.</w:t>
            </w:r>
          </w:p>
        </w:tc>
        <w:tc>
          <w:tcPr>
            <w:tcW w:w="1417" w:type="dxa"/>
          </w:tcPr>
          <w:p w:rsidR="00B37BCE" w:rsidRDefault="00F97147"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дагог дополнительного образования</w:t>
            </w:r>
          </w:p>
        </w:tc>
        <w:tc>
          <w:tcPr>
            <w:tcW w:w="2154" w:type="dxa"/>
          </w:tcPr>
          <w:p w:rsidR="00B37BCE" w:rsidRDefault="00B37BCE" w:rsidP="00BF5953">
            <w:pPr>
              <w:pStyle w:val="106"/>
              <w:shd w:val="clear" w:color="auto" w:fill="auto"/>
              <w:spacing w:line="276" w:lineRule="auto"/>
              <w:ind w:left="120" w:firstLine="0"/>
              <w:jc w:val="left"/>
            </w:pPr>
            <w:r>
              <w:rPr>
                <w:rStyle w:val="105pt0pt0"/>
                <w:rFonts w:eastAsia="Arial Unicode M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B37BCE" w:rsidRDefault="00D738FA" w:rsidP="00BF5953">
            <w:pPr>
              <w:pStyle w:val="106"/>
              <w:shd w:val="clear" w:color="auto" w:fill="auto"/>
              <w:spacing w:after="300" w:line="276" w:lineRule="auto"/>
              <w:ind w:firstLine="0"/>
              <w:rPr>
                <w:rStyle w:val="105pt0pt0"/>
                <w:rFonts w:eastAsia="Arial Unicode MS"/>
              </w:rPr>
            </w:pPr>
            <w:r>
              <w:rPr>
                <w:rStyle w:val="105pt0pt0"/>
                <w:rFonts w:eastAsia="Arial Unicode MS"/>
              </w:rPr>
              <w:t>6</w:t>
            </w:r>
          </w:p>
          <w:p w:rsidR="00B37BCE" w:rsidRDefault="00B37BCE" w:rsidP="00BF5953">
            <w:pPr>
              <w:pStyle w:val="106"/>
              <w:shd w:val="clear" w:color="auto" w:fill="auto"/>
              <w:spacing w:after="300" w:line="276" w:lineRule="auto"/>
              <w:ind w:firstLine="0"/>
            </w:pPr>
            <w:r>
              <w:rPr>
                <w:rStyle w:val="105pt0pt0"/>
                <w:rFonts w:eastAsia="Arial Unicode MS"/>
              </w:rPr>
              <w:t>(внутренне совмещение)</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Pr>
                <w:rStyle w:val="105pt0pt0"/>
                <w:rFonts w:eastAsia="Arial Unicode MS"/>
              </w:rPr>
              <w:lastRenderedPageBreak/>
              <w:t>направлению «Образование и педагогика» без предъявления требований к стажу работы.</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lastRenderedPageBreak/>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Библиотекарь</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доступ обучающихся к информационным ресурсам, участвует в их духовно</w:t>
            </w:r>
            <w:r>
              <w:rPr>
                <w:rStyle w:val="105pt0pt0"/>
                <w:rFonts w:eastAsia="Arial Unicode MS"/>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37BCE" w:rsidRDefault="003E38D0"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или среднее профессиональное образование по специальности «Библиотечно</w:t>
            </w:r>
            <w:r>
              <w:rPr>
                <w:rStyle w:val="105pt0pt0"/>
                <w:rFonts w:eastAsia="Arial Unicode MS"/>
              </w:rPr>
              <w:softHyphen/>
              <w:t>информационная деятельность».</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t>-</w:t>
            </w:r>
          </w:p>
        </w:tc>
      </w:tr>
    </w:tbl>
    <w:p w:rsidR="00B37BCE" w:rsidRDefault="00B37BCE" w:rsidP="00BF5953">
      <w:pPr>
        <w:spacing w:line="276" w:lineRule="auto"/>
        <w:jc w:val="center"/>
        <w:rPr>
          <w:sz w:val="28"/>
          <w:szCs w:val="28"/>
        </w:rPr>
      </w:pPr>
    </w:p>
    <w:p w:rsidR="00B37BCE" w:rsidRPr="00645C2D" w:rsidRDefault="00B37BCE" w:rsidP="00BF5953">
      <w:pPr>
        <w:spacing w:line="276" w:lineRule="auto"/>
        <w:ind w:left="20" w:firstLine="460"/>
        <w:jc w:val="center"/>
        <w:rPr>
          <w:b/>
          <w:color w:val="000000"/>
          <w:spacing w:val="1"/>
          <w:shd w:val="clear" w:color="auto" w:fill="FFFFFF"/>
        </w:rPr>
      </w:pPr>
      <w:r w:rsidRPr="00645C2D">
        <w:rPr>
          <w:b/>
        </w:rPr>
        <w:t>Квалификационные категории педагогических работников,</w:t>
      </w:r>
      <w:r w:rsidRPr="00645C2D">
        <w:t xml:space="preserve"> </w:t>
      </w:r>
      <w:r w:rsidRPr="00645C2D">
        <w:rPr>
          <w:rFonts w:eastAsiaTheme="minorEastAsia"/>
          <w:b/>
        </w:rPr>
        <w:t>реализующих основную образовательную программу ООО в МБОУ СОШ №10</w:t>
      </w:r>
    </w:p>
    <w:p w:rsidR="00B37BCE" w:rsidRPr="00645C2D" w:rsidRDefault="003E38D0" w:rsidP="00BF5953">
      <w:pPr>
        <w:spacing w:line="276" w:lineRule="auto"/>
        <w:jc w:val="both"/>
      </w:pPr>
      <w:r w:rsidRPr="00645C2D">
        <w:t xml:space="preserve">    </w:t>
      </w:r>
      <w:r w:rsidR="00B37BCE" w:rsidRPr="00645C2D">
        <w:t xml:space="preserve">Основная школа полностью укомплектована квалифицированными педагогическими и иными работниками. </w:t>
      </w:r>
    </w:p>
    <w:p w:rsidR="00B37BCE" w:rsidRPr="00645C2D" w:rsidRDefault="003E38D0" w:rsidP="00BF5953">
      <w:pPr>
        <w:spacing w:line="276" w:lineRule="auto"/>
        <w:jc w:val="both"/>
      </w:pPr>
      <w:r w:rsidRPr="00645C2D">
        <w:rPr>
          <w:b/>
          <w:bCs/>
        </w:rPr>
        <w:t xml:space="preserve">    </w:t>
      </w:r>
      <w:r w:rsidR="00B37BCE" w:rsidRPr="00645C2D">
        <w:rPr>
          <w:b/>
          <w:bCs/>
        </w:rPr>
        <w:t>Ресурсы образовательно</w:t>
      </w:r>
      <w:r w:rsidRPr="00645C2D">
        <w:rPr>
          <w:b/>
          <w:bCs/>
        </w:rPr>
        <w:t>й деятельности</w:t>
      </w:r>
    </w:p>
    <w:p w:rsidR="00B37BCE" w:rsidRPr="00645C2D" w:rsidRDefault="003E38D0" w:rsidP="00BF5953">
      <w:pPr>
        <w:spacing w:line="276" w:lineRule="auto"/>
        <w:jc w:val="both"/>
      </w:pPr>
      <w:r w:rsidRPr="00645C2D">
        <w:rPr>
          <w:b/>
          <w:bCs/>
          <w:i/>
          <w:iCs/>
        </w:rPr>
        <w:t xml:space="preserve">    </w:t>
      </w:r>
      <w:r w:rsidR="00B37BCE" w:rsidRPr="00645C2D">
        <w:rPr>
          <w:b/>
          <w:bCs/>
          <w:i/>
          <w:iCs/>
        </w:rPr>
        <w:t>По уровню образования:</w:t>
      </w:r>
    </w:p>
    <w:p w:rsidR="00B37BCE" w:rsidRPr="00645C2D" w:rsidRDefault="00F97147" w:rsidP="00BF5953">
      <w:pPr>
        <w:spacing w:line="276" w:lineRule="auto"/>
        <w:ind w:firstLine="709"/>
        <w:jc w:val="both"/>
      </w:pPr>
      <w:r w:rsidRPr="00645C2D">
        <w:t>- Высшее образование – 89</w:t>
      </w:r>
      <w:r w:rsidR="00B37BCE" w:rsidRPr="00645C2D">
        <w:t>%</w:t>
      </w:r>
    </w:p>
    <w:p w:rsidR="00B37BCE" w:rsidRPr="00645C2D" w:rsidRDefault="00B37BCE" w:rsidP="00BF5953">
      <w:pPr>
        <w:spacing w:line="276" w:lineRule="auto"/>
        <w:ind w:firstLine="709"/>
        <w:jc w:val="both"/>
      </w:pPr>
      <w:r w:rsidRPr="00645C2D">
        <w:t xml:space="preserve">- Высшую </w:t>
      </w:r>
      <w:r w:rsidR="000B17C3" w:rsidRPr="00645C2D">
        <w:t>квалификационную категорию – 29</w:t>
      </w:r>
      <w:r w:rsidRPr="00645C2D">
        <w:t xml:space="preserve">% </w:t>
      </w:r>
    </w:p>
    <w:p w:rsidR="00B37BCE" w:rsidRPr="00645C2D" w:rsidRDefault="00B37BCE" w:rsidP="00BF5953">
      <w:pPr>
        <w:spacing w:line="276" w:lineRule="auto"/>
        <w:ind w:firstLine="709"/>
        <w:jc w:val="both"/>
      </w:pPr>
      <w:r w:rsidRPr="00645C2D">
        <w:t xml:space="preserve">- Первую квалификационную </w:t>
      </w:r>
      <w:r w:rsidR="000B17C3" w:rsidRPr="00645C2D">
        <w:t>категорию – 59</w:t>
      </w:r>
      <w:r w:rsidRPr="00645C2D">
        <w:t>%</w:t>
      </w:r>
    </w:p>
    <w:p w:rsidR="00B37BCE" w:rsidRPr="00645C2D" w:rsidRDefault="00B37BCE" w:rsidP="00BF5953">
      <w:pPr>
        <w:spacing w:line="276" w:lineRule="auto"/>
        <w:ind w:firstLine="709"/>
        <w:jc w:val="both"/>
      </w:pPr>
      <w:r w:rsidRPr="00645C2D">
        <w:t>- Соответ</w:t>
      </w:r>
      <w:r w:rsidR="000B17C3" w:rsidRPr="00645C2D">
        <w:t>ствие занимаемой должности – 12</w:t>
      </w:r>
      <w:r w:rsidRPr="00645C2D">
        <w:t>%.</w:t>
      </w:r>
    </w:p>
    <w:p w:rsidR="008B0282" w:rsidRDefault="008B0282"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стажу работы (основной состав):</w:t>
      </w:r>
    </w:p>
    <w:p w:rsidR="008B0282" w:rsidRPr="00645C2D" w:rsidRDefault="008B0282" w:rsidP="00BF5953">
      <w:pPr>
        <w:spacing w:line="276" w:lineRule="auto"/>
        <w:ind w:firstLine="709"/>
        <w:rPr>
          <w:b/>
          <w:bCs/>
          <w:i/>
          <w:iCs/>
        </w:rPr>
      </w:pPr>
    </w:p>
    <w:tbl>
      <w:tblPr>
        <w:tblW w:w="5000" w:type="pct"/>
        <w:tblCellMar>
          <w:left w:w="0" w:type="dxa"/>
          <w:right w:w="0" w:type="dxa"/>
        </w:tblCellMar>
        <w:tblLook w:val="04A0" w:firstRow="1" w:lastRow="0" w:firstColumn="1" w:lastColumn="0" w:noHBand="0" w:noVBand="1"/>
      </w:tblPr>
      <w:tblGrid>
        <w:gridCol w:w="1343"/>
        <w:gridCol w:w="1181"/>
        <w:gridCol w:w="1346"/>
        <w:gridCol w:w="1509"/>
        <w:gridCol w:w="1509"/>
        <w:gridCol w:w="1509"/>
        <w:gridCol w:w="1664"/>
      </w:tblGrid>
      <w:tr w:rsidR="00B37BCE" w:rsidRPr="00645C2D"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6 и более</w:t>
            </w:r>
          </w:p>
        </w:tc>
      </w:tr>
      <w:tr w:rsidR="00B37BCE" w:rsidRPr="00645C2D"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F97147" w:rsidP="00BF5953">
            <w:pPr>
              <w:spacing w:line="276" w:lineRule="auto"/>
              <w:jc w:val="center"/>
            </w:pPr>
            <w:r w:rsidRPr="00645C2D">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6C3A80" w:rsidP="00BF5953">
            <w:pPr>
              <w:spacing w:line="276" w:lineRule="auto"/>
              <w:jc w:val="center"/>
            </w:pPr>
            <w:r w:rsidRPr="00645C2D">
              <w:t>4</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6</w:t>
            </w:r>
          </w:p>
        </w:tc>
      </w:tr>
    </w:tbl>
    <w:p w:rsidR="00B37BCE" w:rsidRPr="00645C2D" w:rsidRDefault="00B37BCE"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квалификационным категориям:</w:t>
      </w:r>
    </w:p>
    <w:p w:rsidR="008B0282" w:rsidRPr="00645C2D" w:rsidRDefault="008B0282" w:rsidP="00BF5953">
      <w:pPr>
        <w:spacing w:line="276" w:lineRule="auto"/>
        <w:ind w:firstLine="709"/>
        <w:rPr>
          <w:b/>
          <w:bCs/>
          <w:i/>
          <w:iCs/>
        </w:rPr>
      </w:pPr>
    </w:p>
    <w:tbl>
      <w:tblPr>
        <w:tblW w:w="0" w:type="auto"/>
        <w:tblCellMar>
          <w:left w:w="0" w:type="dxa"/>
          <w:right w:w="0" w:type="dxa"/>
        </w:tblCellMar>
        <w:tblLook w:val="04A0" w:firstRow="1" w:lastRow="0" w:firstColumn="1" w:lastColumn="0" w:noHBand="0" w:noVBand="1"/>
      </w:tblPr>
      <w:tblGrid>
        <w:gridCol w:w="2832"/>
        <w:gridCol w:w="2617"/>
        <w:gridCol w:w="2413"/>
        <w:gridCol w:w="2199"/>
      </w:tblGrid>
      <w:tr w:rsidR="00B37BCE" w:rsidRPr="00645C2D"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3E38D0" w:rsidP="00BF5953">
            <w:pPr>
              <w:spacing w:line="276" w:lineRule="auto"/>
              <w:jc w:val="center"/>
            </w:pPr>
            <w:r w:rsidRPr="00645C2D">
              <w:t>С</w:t>
            </w:r>
            <w:r w:rsidR="00B37BCE" w:rsidRPr="00645C2D">
              <w:t>оответствие занимаемой должности</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pPr>
            <w:r w:rsidRPr="00645C2D">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9</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9</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2</w:t>
            </w:r>
            <w:r w:rsidR="00B37BCE" w:rsidRPr="00645C2D">
              <w:t>%</w:t>
            </w:r>
          </w:p>
        </w:tc>
      </w:tr>
    </w:tbl>
    <w:p w:rsidR="00B37BCE" w:rsidRPr="00645C2D" w:rsidRDefault="00B37BCE" w:rsidP="00BF5953">
      <w:pPr>
        <w:shd w:val="clear" w:color="auto" w:fill="FFFFFF"/>
        <w:spacing w:before="5" w:line="276" w:lineRule="auto"/>
        <w:ind w:right="14"/>
        <w:jc w:val="both"/>
      </w:pPr>
    </w:p>
    <w:p w:rsidR="00B37BCE" w:rsidRDefault="00B37BCE" w:rsidP="00BF5953">
      <w:pPr>
        <w:shd w:val="clear" w:color="auto" w:fill="FFFFFF"/>
        <w:spacing w:before="5" w:line="276" w:lineRule="auto"/>
        <w:ind w:right="14"/>
        <w:jc w:val="both"/>
      </w:pPr>
      <w:r w:rsidRPr="00645C2D">
        <w:lastRenderedPageBreak/>
        <w:t xml:space="preserve">    Доля учителей и руководителей </w:t>
      </w:r>
      <w:r w:rsidR="003E38D0" w:rsidRPr="00645C2D">
        <w:rPr>
          <w:rStyle w:val="FontStyle36"/>
          <w:sz w:val="24"/>
          <w:szCs w:val="24"/>
        </w:rPr>
        <w:t>ОО</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firstRow="1" w:lastRow="1" w:firstColumn="1" w:lastColumn="1" w:noHBand="0" w:noVBand="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rPr>
                <w:spacing w:val="-3"/>
              </w:rPr>
              <w:t xml:space="preserve">Укомплектованность основной школы </w:t>
            </w:r>
            <w:r w:rsidRPr="00645C2D">
              <w:rPr>
                <w:spacing w:val="-4"/>
              </w:rPr>
              <w:t>МБОУ СОШ №10</w:t>
            </w:r>
            <w:r w:rsidRPr="00645C2D">
              <w:rPr>
                <w:spacing w:val="-3"/>
              </w:rPr>
              <w:t>:</w:t>
            </w:r>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616DC9"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0B17C3" w:rsidP="00BF5953">
            <w:pPr>
              <w:spacing w:line="276" w:lineRule="auto"/>
              <w:jc w:val="center"/>
            </w:pPr>
            <w:r w:rsidRPr="00645C2D">
              <w:t>2</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0B17C3" w:rsidP="00BF5953">
            <w:pPr>
              <w:spacing w:line="276" w:lineRule="auto"/>
              <w:jc w:val="center"/>
            </w:pPr>
            <w:r w:rsidRPr="00645C2D">
              <w:t>2</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развития работников МБОУ СОШ №10 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Pr="00645C2D">
        <w:rPr>
          <w:rStyle w:val="FontStyle36"/>
          <w:sz w:val="24"/>
          <w:szCs w:val="24"/>
        </w:rPr>
        <w:t>МБОУ СОШ №10</w:t>
      </w:r>
      <w:r w:rsidRPr="00645C2D">
        <w:t xml:space="preserve"> 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B37BCE" w:rsidRPr="00645C2D" w:rsidRDefault="00B37BCE" w:rsidP="00645C2D">
      <w:pPr>
        <w:shd w:val="clear" w:color="auto" w:fill="FFFFFF"/>
        <w:tabs>
          <w:tab w:val="left" w:pos="2342"/>
          <w:tab w:val="left" w:pos="4896"/>
          <w:tab w:val="left" w:pos="7579"/>
        </w:tabs>
        <w:spacing w:before="5" w:line="276" w:lineRule="auto"/>
        <w:ind w:left="43"/>
        <w:jc w:val="both"/>
      </w:pPr>
      <w:r w:rsidRPr="00645C2D">
        <w:t xml:space="preserve">   В    </w:t>
      </w:r>
      <w:r w:rsidRPr="00645C2D">
        <w:rPr>
          <w:rStyle w:val="FontStyle36"/>
          <w:sz w:val="24"/>
          <w:szCs w:val="24"/>
        </w:rPr>
        <w:t>МБОУ СОШ №10</w:t>
      </w:r>
      <w:r w:rsidRPr="00645C2D">
        <w:t xml:space="preserve">    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rsidRPr="00645C2D">
        <w:t xml:space="preserve"> ФГОС ООО в </w:t>
      </w:r>
      <w:r w:rsidRPr="00645C2D">
        <w:rPr>
          <w:rStyle w:val="FontStyle36"/>
          <w:sz w:val="24"/>
          <w:szCs w:val="24"/>
        </w:rPr>
        <w:t>МБОУ СОШ №10</w:t>
      </w:r>
      <w:r w:rsidRPr="00645C2D">
        <w:t>.</w:t>
      </w:r>
    </w:p>
    <w:p w:rsidR="00B37BCE" w:rsidRPr="00645C2D" w:rsidRDefault="00B37BCE" w:rsidP="00645C2D">
      <w:pPr>
        <w:spacing w:line="276" w:lineRule="auto"/>
        <w:jc w:val="both"/>
      </w:pPr>
      <w:r w:rsidRPr="00645C2D">
        <w:rPr>
          <w:rFonts w:eastAsiaTheme="minorEastAsia"/>
        </w:rPr>
        <w:t xml:space="preserve">    В МБОУ СОШ №10 с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Pr="00645C2D">
        <w:rPr>
          <w:rFonts w:eastAsiaTheme="minorEastAsia"/>
        </w:rPr>
        <w:t>.</w:t>
      </w:r>
    </w:p>
    <w:p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rsidR="00645C2D" w:rsidRDefault="00645C2D" w:rsidP="00645C2D">
      <w:pPr>
        <w:spacing w:line="276" w:lineRule="auto"/>
        <w:jc w:val="center"/>
        <w:rPr>
          <w:b/>
          <w:bCs/>
        </w:rPr>
      </w:pPr>
    </w:p>
    <w:p w:rsidR="00645C2D" w:rsidRPr="00645C2D" w:rsidRDefault="00B37BCE" w:rsidP="008B0282">
      <w:pPr>
        <w:spacing w:line="276" w:lineRule="auto"/>
        <w:jc w:val="center"/>
        <w:rPr>
          <w:b/>
          <w:bCs/>
        </w:rPr>
      </w:pPr>
      <w:r w:rsidRPr="00645C2D">
        <w:rPr>
          <w:b/>
          <w:bCs/>
        </w:rPr>
        <w:t xml:space="preserve">План работы, обеспечивающий методическое сопровождение введения </w:t>
      </w:r>
      <w:r w:rsidR="007545C7" w:rsidRPr="00645C2D">
        <w:rPr>
          <w:b/>
          <w:bCs/>
        </w:rPr>
        <w:t xml:space="preserve">и реализации </w:t>
      </w:r>
      <w:r w:rsidRPr="00645C2D">
        <w:rPr>
          <w:b/>
          <w:bCs/>
        </w:rPr>
        <w:t>ФГОС ООО в МБОУ СОШ №10</w:t>
      </w:r>
    </w:p>
    <w:tbl>
      <w:tblPr>
        <w:tblW w:w="0" w:type="auto"/>
        <w:tblInd w:w="-318" w:type="dxa"/>
        <w:tblCellMar>
          <w:left w:w="0" w:type="dxa"/>
          <w:right w:w="0" w:type="dxa"/>
        </w:tblCellMar>
        <w:tblLook w:val="04A0" w:firstRow="1" w:lastRow="0" w:firstColumn="1" w:lastColumn="0" w:noHBand="0" w:noVBand="1"/>
      </w:tblPr>
      <w:tblGrid>
        <w:gridCol w:w="905"/>
        <w:gridCol w:w="5030"/>
        <w:gridCol w:w="1818"/>
        <w:gridCol w:w="2702"/>
      </w:tblGrid>
      <w:tr w:rsidR="00B37BCE" w:rsidRPr="00645C2D"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Ответственные</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рректировка банка нормативно-правовых документов федерального, регионального, муниципального уро</w:t>
            </w:r>
            <w:r w:rsidR="00616DC9" w:rsidRPr="00645C2D">
              <w:t xml:space="preserve">вней, регламентирующих </w:t>
            </w:r>
            <w:r w:rsidRPr="00645C2D">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Директор, зам. директора по УВР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0B17C3" w:rsidRPr="00645C2D">
              <w:t>2018-2019</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t xml:space="preserve">Май </w:t>
            </w:r>
            <w:r w:rsidR="000B17C3" w:rsidRPr="00645C2D">
              <w:t>2018</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lastRenderedPageBreak/>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осещение/взаимопосещение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Февраль</w:t>
            </w:r>
            <w:r w:rsidR="00B37BCE" w:rsidRPr="00645C2D">
              <w:t xml:space="preserve">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ителя - предметники, руководители кружков</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Май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дготовка и проведение тематического педсовета: «</w:t>
            </w:r>
            <w:r w:rsidR="000B17C3" w:rsidRPr="00645C2D">
              <w:t>Реализация ФГОС</w:t>
            </w:r>
            <w:r w:rsidRPr="00645C2D">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C3A80" w:rsidP="00645C2D">
            <w:pPr>
              <w:spacing w:line="276" w:lineRule="auto"/>
              <w:jc w:val="both"/>
            </w:pPr>
            <w:r w:rsidRPr="00645C2D">
              <w:t>Н</w:t>
            </w:r>
            <w:r w:rsidR="000B17C3" w:rsidRPr="00645C2D">
              <w:t>оябрь 2018</w:t>
            </w:r>
            <w:r w:rsidR="00616DC9" w:rsidRPr="00645C2D">
              <w:t xml:space="preserve"> </w:t>
            </w:r>
            <w:r w:rsidR="00B37BCE" w:rsidRPr="00645C2D">
              <w:t>г.</w:t>
            </w:r>
          </w:p>
          <w:p w:rsidR="00B37BCE" w:rsidRPr="00645C2D" w:rsidRDefault="00B37BCE" w:rsidP="00645C2D">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 администрация</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Сентябрь 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Директор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Родительское собрание:</w:t>
            </w:r>
          </w:p>
          <w:p w:rsidR="00B37BCE" w:rsidRPr="00645C2D" w:rsidRDefault="00B37BCE" w:rsidP="00645C2D">
            <w:pPr>
              <w:spacing w:line="276" w:lineRule="auto"/>
              <w:jc w:val="both"/>
            </w:pPr>
            <w:r w:rsidRPr="00645C2D">
              <w:t>- «</w:t>
            </w:r>
            <w:r w:rsidR="00616DC9" w:rsidRPr="00645C2D">
              <w:t>ФГОС ООО</w:t>
            </w:r>
            <w:r w:rsidRPr="00645C2D">
              <w:t xml:space="preserve">. Нормативно-правовая база» </w:t>
            </w:r>
            <w:r w:rsidR="00616DC9" w:rsidRPr="00645C2D">
              <w:t>(5 класс)</w:t>
            </w:r>
          </w:p>
          <w:p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Май 2018</w:t>
            </w:r>
            <w:r w:rsidR="00B37BCE" w:rsidRPr="00645C2D">
              <w:t>г.,</w:t>
            </w:r>
          </w:p>
          <w:p w:rsidR="00B37BCE" w:rsidRPr="00645C2D" w:rsidRDefault="000B17C3" w:rsidP="00645C2D">
            <w:pPr>
              <w:spacing w:line="276" w:lineRule="auto"/>
              <w:jc w:val="both"/>
            </w:pPr>
            <w:r w:rsidRPr="00645C2D">
              <w:t>сентябрь 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классные руководители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Формирование рабочей группой временных микрогрупп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rsidRPr="00645C2D">
              <w:t>Апрель-май 2019</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Зам. директора по УВР</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здание медиатеки материалов деятельности </w:t>
            </w:r>
            <w:r w:rsidR="00616DC9" w:rsidRPr="00645C2D">
              <w:t xml:space="preserve">основной </w:t>
            </w:r>
            <w:r w:rsidRPr="00645C2D">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bl>
    <w:p w:rsidR="00B37BCE" w:rsidRDefault="008B0282" w:rsidP="00645C2D">
      <w:pPr>
        <w:spacing w:line="276" w:lineRule="auto"/>
        <w:jc w:val="both"/>
        <w:rPr>
          <w:rFonts w:eastAsiaTheme="minorEastAsia"/>
        </w:rPr>
      </w:pPr>
      <w:r>
        <w:rPr>
          <w:rFonts w:eastAsiaTheme="minorEastAsia"/>
        </w:rPr>
        <w:lastRenderedPageBreak/>
        <w:t xml:space="preserve">    </w:t>
      </w:r>
      <w:r w:rsidR="00B37BCE"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sidR="00B37BCE">
        <w:rPr>
          <w:rFonts w:eastAsiaTheme="minorEastAsia"/>
        </w:rPr>
        <w:t xml:space="preserve">совещании при заместителе директора, </w:t>
      </w:r>
      <w:r w:rsidR="00B37BCE"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37BCE" w:rsidRPr="00364680" w:rsidRDefault="00B37BCE" w:rsidP="00645C2D">
      <w:pPr>
        <w:spacing w:line="276" w:lineRule="auto"/>
        <w:jc w:val="both"/>
      </w:pPr>
      <w:r w:rsidRPr="00364680">
        <w:rPr>
          <w:rFonts w:eastAsiaTheme="minorEastAsia"/>
        </w:rPr>
        <w:t xml:space="preserve">     </w:t>
      </w:r>
      <w:r w:rsidRPr="00364680">
        <w:rPr>
          <w:rStyle w:val="FontStyle36"/>
        </w:rPr>
        <w:t>МБОУ СОШ №10</w:t>
      </w:r>
      <w:r w:rsidRPr="00364680">
        <w:t xml:space="preserve">  участвует в проведении, как на школьном уровне, так и на муниципальном</w:t>
      </w:r>
      <w:r w:rsidR="00FB21B7">
        <w:t>, региональном, федеральном уровнях</w:t>
      </w:r>
      <w:r w:rsidRPr="00364680">
        <w:t>, в комплексных мониторинговых исследованиях резул</w:t>
      </w:r>
      <w:r w:rsidR="00FB21B7">
        <w:t>ьтатов образовательной деятельности</w:t>
      </w:r>
      <w:r w:rsidRPr="00364680">
        <w:t xml:space="preserve"> и эффективности инноваций. </w:t>
      </w:r>
    </w:p>
    <w:p w:rsidR="00BF5953"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Pr>
          <w:rStyle w:val="FontStyle36"/>
        </w:rPr>
        <w:t xml:space="preserve">МБОУ СОШ №10 </w:t>
      </w:r>
      <w:r w:rsidRPr="00702FF4">
        <w:t>прописаны в Положении о распределении стимулирующей части фонда оплаты труда.</w:t>
      </w:r>
    </w:p>
    <w:p w:rsidR="008B0282" w:rsidRPr="008B0282" w:rsidRDefault="008B0282" w:rsidP="008B0282">
      <w:pPr>
        <w:pStyle w:val="aa"/>
        <w:spacing w:line="276" w:lineRule="auto"/>
        <w:jc w:val="both"/>
      </w:pPr>
    </w:p>
    <w:p w:rsidR="00B37BCE" w:rsidRDefault="00B37BCE" w:rsidP="00B37BCE">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rsidR="00BF5953" w:rsidRDefault="00BF5953" w:rsidP="00B37BCE">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firstRow="1" w:lastRow="0" w:firstColumn="1" w:lastColumn="0" w:noHBand="0" w:noVBand="1"/>
      </w:tblPr>
      <w:tblGrid>
        <w:gridCol w:w="2269"/>
        <w:gridCol w:w="5889"/>
        <w:gridCol w:w="1829"/>
      </w:tblGrid>
      <w:tr w:rsidR="00B37BCE" w:rsidTr="00B37BCE">
        <w:trPr>
          <w:trHeight w:hRule="exact" w:val="566"/>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pStyle w:val="106"/>
              <w:shd w:val="clear" w:color="auto" w:fill="auto"/>
              <w:spacing w:after="120" w:line="360" w:lineRule="auto"/>
              <w:ind w:left="240" w:firstLine="0"/>
              <w:jc w:val="left"/>
            </w:pPr>
            <w:r>
              <w:rPr>
                <w:rStyle w:val="105pt0pt"/>
              </w:rPr>
              <w:t>Показатели/</w:t>
            </w:r>
          </w:p>
          <w:p w:rsidR="00B37BCE" w:rsidRDefault="00B37BCE" w:rsidP="00B37BCE">
            <w:pPr>
              <w:pStyle w:val="106"/>
              <w:shd w:val="clear" w:color="auto" w:fill="auto"/>
              <w:spacing w:before="120" w:line="360" w:lineRule="auto"/>
              <w:ind w:firstLine="0"/>
            </w:pPr>
            <w:r>
              <w:rPr>
                <w:rStyle w:val="105pt0pt"/>
              </w:rPr>
              <w:t>индикаторы</w:t>
            </w:r>
          </w:p>
        </w:tc>
      </w:tr>
      <w:tr w:rsidR="00B37BCE" w:rsidTr="00FB21B7">
        <w:trPr>
          <w:trHeight w:hRule="exact" w:val="2113"/>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личностных</w:t>
            </w:r>
          </w:p>
          <w:p w:rsidR="00B37BCE" w:rsidRDefault="00B37BCE" w:rsidP="00B37BCE">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1703"/>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rPr>
                <w:rStyle w:val="105pt0pt0"/>
                <w:rFonts w:eastAsia="Arial Unicode MS"/>
              </w:rPr>
            </w:pPr>
            <w:r>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Pr>
                <w:rStyle w:val="affffff5"/>
              </w:rPr>
              <w:t xml:space="preserve"> </w:t>
            </w:r>
            <w:r>
              <w:rPr>
                <w:rStyle w:val="105pt0pt0"/>
                <w:rFonts w:eastAsia="Arial Unicode MS"/>
              </w:rPr>
              <w:t>ключевыми компетенциями, составляющими основу умения учиться, и межпредметными понятиями</w:t>
            </w: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2278"/>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20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20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200" w:firstLine="0"/>
              <w:jc w:val="left"/>
            </w:pPr>
            <w:r>
              <w:rPr>
                <w:rStyle w:val="105pt0pt0"/>
                <w:rFonts w:eastAsia="Arial Unicode MS"/>
              </w:rPr>
              <w:t>предметных</w:t>
            </w:r>
          </w:p>
          <w:p w:rsidR="00B37BCE" w:rsidRDefault="00B37BCE" w:rsidP="00B37BCE">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bl>
    <w:p w:rsidR="00FB21B7" w:rsidRDefault="00FB21B7"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B37BCE" w:rsidP="00645C2D">
      <w:pPr>
        <w:pStyle w:val="49"/>
        <w:shd w:val="clear" w:color="auto" w:fill="auto"/>
        <w:spacing w:line="360" w:lineRule="auto"/>
        <w:jc w:val="both"/>
        <w:rPr>
          <w:sz w:val="16"/>
          <w:szCs w:val="16"/>
        </w:rPr>
      </w:pPr>
      <w:r w:rsidRPr="00944741">
        <w:rPr>
          <w:sz w:val="16"/>
          <w:szCs w:val="16"/>
        </w:rPr>
        <w:t xml:space="preserve">При этом следует учитывать, что в соответствии с ФГОС </w:t>
      </w:r>
      <w:r>
        <w:rPr>
          <w:sz w:val="16"/>
          <w:szCs w:val="16"/>
        </w:rPr>
        <w:t>основного</w:t>
      </w:r>
      <w:r w:rsidRPr="00944741">
        <w:rPr>
          <w:sz w:val="16"/>
          <w:szCs w:val="16"/>
        </w:rPr>
        <w:t xml:space="preserve"> общего образования к результатам индивидуальных достижений обучающихся, не подлежащим итоговой оценке качества освоения основной образовательной программы </w:t>
      </w:r>
      <w:r>
        <w:rPr>
          <w:sz w:val="16"/>
          <w:szCs w:val="16"/>
        </w:rPr>
        <w:t xml:space="preserve">основного </w:t>
      </w:r>
      <w:r w:rsidRPr="00944741">
        <w:rPr>
          <w:sz w:val="16"/>
          <w:szCs w:val="16"/>
        </w:rPr>
        <w:t>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w:t>
      </w:r>
      <w:r w:rsidR="00645C2D">
        <w:rPr>
          <w:sz w:val="16"/>
          <w:szCs w:val="16"/>
        </w:rPr>
        <w:t>ных мониторинговых исследований.</w:t>
      </w:r>
    </w:p>
    <w:p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lastRenderedPageBreak/>
        <w:t>Аналитическая таблица для оценки базовых компетентностей педагогов</w:t>
      </w:r>
    </w:p>
    <w:p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firstRow="1" w:lastRow="0" w:firstColumn="1" w:lastColumn="0" w:noHBand="0" w:noVBand="1"/>
      </w:tblPr>
      <w:tblGrid>
        <w:gridCol w:w="1222"/>
        <w:gridCol w:w="55"/>
        <w:gridCol w:w="2051"/>
        <w:gridCol w:w="75"/>
        <w:gridCol w:w="3402"/>
        <w:gridCol w:w="62"/>
        <w:gridCol w:w="3482"/>
      </w:tblGrid>
      <w:tr w:rsidR="00B37BCE" w:rsidTr="00645C2D">
        <w:tc>
          <w:tcPr>
            <w:tcW w:w="1222" w:type="dxa"/>
          </w:tcPr>
          <w:p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rsidTr="00645C2D">
        <w:tc>
          <w:tcPr>
            <w:tcW w:w="10349" w:type="dxa"/>
            <w:gridSpan w:val="7"/>
          </w:tcPr>
          <w:p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Default="00B37BCE" w:rsidP="00BF5953">
            <w:pPr>
              <w:pStyle w:val="106"/>
              <w:numPr>
                <w:ilvl w:val="0"/>
                <w:numId w:val="285"/>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rsidR="00B37BCE" w:rsidRDefault="00B37BCE" w:rsidP="00BF5953">
            <w:pPr>
              <w:pStyle w:val="106"/>
              <w:shd w:val="clear" w:color="auto" w:fill="auto"/>
              <w:spacing w:line="276" w:lineRule="auto"/>
              <w:ind w:left="120" w:firstLine="0"/>
              <w:jc w:val="left"/>
            </w:pPr>
            <w:r>
              <w:rPr>
                <w:rStyle w:val="105pt0pt0"/>
                <w:rFonts w:eastAsia="Arial Unicode MS"/>
              </w:rPr>
              <w:t>миру</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Открытость к принятию других </w:t>
            </w:r>
            <w:r>
              <w:rPr>
                <w:rStyle w:val="105pt0pt0"/>
                <w:rFonts w:eastAsia="Arial Unicode MS"/>
              </w:rPr>
              <w:lastRenderedPageBreak/>
              <w:t>позиций, точек зрения</w:t>
            </w:r>
          </w:p>
          <w:p w:rsidR="00B37BCE" w:rsidRDefault="00B37BCE" w:rsidP="00BF5953">
            <w:pPr>
              <w:pStyle w:val="106"/>
              <w:shd w:val="clear" w:color="auto" w:fill="auto"/>
              <w:spacing w:line="276" w:lineRule="auto"/>
              <w:ind w:left="120" w:firstLine="0"/>
              <w:jc w:val="left"/>
            </w:pPr>
            <w:r>
              <w:rPr>
                <w:rStyle w:val="105pt0pt0"/>
                <w:rFonts w:eastAsia="Arial Unicode MS"/>
              </w:rPr>
              <w:t>(неидеологизи-</w:t>
            </w:r>
          </w:p>
          <w:p w:rsidR="00B37BCE" w:rsidRDefault="00B37BCE" w:rsidP="00BF5953">
            <w:pPr>
              <w:pStyle w:val="106"/>
              <w:shd w:val="clear" w:color="auto" w:fill="auto"/>
              <w:spacing w:line="276" w:lineRule="auto"/>
              <w:ind w:left="120" w:firstLine="0"/>
              <w:jc w:val="left"/>
            </w:pPr>
            <w:r>
              <w:rPr>
                <w:rStyle w:val="105pt0pt0"/>
                <w:rFonts w:eastAsia="Arial Unicode MS"/>
              </w:rPr>
              <w:t>рованное</w:t>
            </w:r>
          </w:p>
          <w:p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Открытость к принятию других позиций и точек зрения </w:t>
            </w:r>
            <w:r>
              <w:rPr>
                <w:rStyle w:val="105pt0pt0"/>
                <w:rFonts w:eastAsia="Arial Unicode MS"/>
              </w:rPr>
              <w:lastRenderedPageBreak/>
              <w:t>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Default="00B37BCE" w:rsidP="00BF5953">
            <w:pPr>
              <w:pStyle w:val="106"/>
              <w:numPr>
                <w:ilvl w:val="0"/>
                <w:numId w:val="287"/>
              </w:numPr>
              <w:shd w:val="clear" w:color="auto" w:fill="auto"/>
              <w:tabs>
                <w:tab w:val="left" w:pos="427"/>
              </w:tabs>
              <w:spacing w:line="276" w:lineRule="auto"/>
              <w:ind w:left="120" w:firstLine="0"/>
              <w:jc w:val="left"/>
            </w:pPr>
            <w:r>
              <w:rPr>
                <w:rStyle w:val="105pt0pt0"/>
                <w:rFonts w:eastAsia="Arial Unicode MS"/>
              </w:rPr>
              <w:lastRenderedPageBreak/>
              <w:t>Убеждённость, что истина может быть не одна;</w:t>
            </w:r>
          </w:p>
          <w:p w:rsidR="00B37BCE" w:rsidRDefault="00B37BCE" w:rsidP="00BF5953">
            <w:pPr>
              <w:pStyle w:val="106"/>
              <w:numPr>
                <w:ilvl w:val="0"/>
                <w:numId w:val="287"/>
              </w:numPr>
              <w:shd w:val="clear" w:color="auto" w:fill="auto"/>
              <w:tabs>
                <w:tab w:val="left" w:pos="312"/>
              </w:tabs>
              <w:spacing w:line="276" w:lineRule="auto"/>
              <w:ind w:firstLine="0"/>
              <w:jc w:val="both"/>
            </w:pPr>
            <w:r>
              <w:rPr>
                <w:rStyle w:val="105pt0pt0"/>
                <w:rFonts w:eastAsia="Arial Unicode MS"/>
              </w:rPr>
              <w:lastRenderedPageBreak/>
              <w:t>интерес к мнениям и позициям других;</w:t>
            </w:r>
          </w:p>
          <w:p w:rsidR="00B37BCE" w:rsidRDefault="00B37BCE" w:rsidP="00BF5953">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1.4</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rsidR="00B37BCE" w:rsidRDefault="00B37BCE" w:rsidP="00BF5953">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rsidR="00B37BCE" w:rsidRDefault="00B37BCE" w:rsidP="00BF5953">
            <w:pPr>
              <w:pStyle w:val="106"/>
              <w:numPr>
                <w:ilvl w:val="0"/>
                <w:numId w:val="288"/>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rsidR="00B37BCE" w:rsidRDefault="00B37BCE" w:rsidP="00BF5953">
            <w:pPr>
              <w:pStyle w:val="106"/>
              <w:numPr>
                <w:ilvl w:val="0"/>
                <w:numId w:val="289"/>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rsidR="00B37BCE" w:rsidRDefault="00B37BCE" w:rsidP="00BF5953">
            <w:pPr>
              <w:pStyle w:val="106"/>
              <w:shd w:val="clear" w:color="auto" w:fill="auto"/>
              <w:spacing w:line="276" w:lineRule="auto"/>
              <w:ind w:left="120" w:firstLine="0"/>
              <w:jc w:val="left"/>
            </w:pPr>
            <w:r>
              <w:rPr>
                <w:rStyle w:val="105pt0pt0"/>
                <w:rFonts w:eastAsia="Arial Unicode MS"/>
              </w:rPr>
              <w:t>на</w:t>
            </w:r>
          </w:p>
          <w:p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Осознание целей и ценностей педагогической деятельности;</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позитивное настроение;</w:t>
            </w:r>
          </w:p>
          <w:p w:rsidR="00B37BCE" w:rsidRDefault="00B37BCE" w:rsidP="00BF5953">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желание работать;</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осознание</w:t>
            </w:r>
          </w:p>
          <w:p w:rsidR="00B37BCE" w:rsidRDefault="00B37BCE" w:rsidP="00BF5953">
            <w:pPr>
              <w:pStyle w:val="106"/>
              <w:shd w:val="clear" w:color="auto" w:fill="auto"/>
              <w:spacing w:line="276" w:lineRule="auto"/>
              <w:ind w:left="120" w:firstLine="0"/>
              <w:jc w:val="left"/>
            </w:pPr>
            <w:r>
              <w:rPr>
                <w:rStyle w:val="105pt0pt0"/>
                <w:rFonts w:eastAsia="Arial Unicode MS"/>
              </w:rPr>
              <w:t>нетождественности темы урока и цели урока;</w:t>
            </w:r>
          </w:p>
          <w:p w:rsidR="00B37BCE" w:rsidRDefault="00B37BCE" w:rsidP="00BF5953">
            <w:pPr>
              <w:pStyle w:val="106"/>
              <w:numPr>
                <w:ilvl w:val="0"/>
                <w:numId w:val="291"/>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rsidR="00B37BCE" w:rsidRDefault="00B37BCE" w:rsidP="00BF5953">
            <w:pPr>
              <w:pStyle w:val="106"/>
              <w:shd w:val="clear" w:color="auto" w:fill="auto"/>
              <w:spacing w:line="276" w:lineRule="auto"/>
              <w:ind w:firstLine="0"/>
              <w:jc w:val="both"/>
            </w:pPr>
            <w:r>
              <w:rPr>
                <w:rStyle w:val="105pt0pt0"/>
                <w:rFonts w:eastAsia="Arial Unicode MS"/>
              </w:rPr>
              <w:t>Умение ставить педагогические цели и задачи</w:t>
            </w:r>
            <w:r>
              <w:rPr>
                <w:rStyle w:val="affffff5"/>
              </w:rPr>
              <w:t xml:space="preserve"> </w:t>
            </w:r>
            <w:r>
              <w:rPr>
                <w:rStyle w:val="105pt0pt0"/>
                <w:rFonts w:eastAsia="Arial Unicode MS"/>
              </w:rPr>
              <w:t xml:space="preserve">сообразно возрастным и индивидуальным </w:t>
            </w:r>
            <w:r>
              <w:rPr>
                <w:rStyle w:val="105pt0pt0"/>
                <w:rFonts w:eastAsia="Arial Unicode MS"/>
              </w:rPr>
              <w:lastRenderedPageBreak/>
              <w:t>особенностям 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Данная компетентность является конкретизацией предыдущей. Она направлена</w:t>
            </w:r>
            <w:r>
              <w:rPr>
                <w:rStyle w:val="affffff5"/>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Default="00B37BCE" w:rsidP="00BF5953">
            <w:pPr>
              <w:pStyle w:val="106"/>
              <w:numPr>
                <w:ilvl w:val="0"/>
                <w:numId w:val="292"/>
              </w:numPr>
              <w:shd w:val="clear" w:color="auto" w:fill="auto"/>
              <w:tabs>
                <w:tab w:val="left" w:pos="427"/>
              </w:tabs>
              <w:spacing w:line="276" w:lineRule="auto"/>
              <w:ind w:left="120" w:firstLine="0"/>
              <w:jc w:val="left"/>
            </w:pPr>
            <w:r>
              <w:rPr>
                <w:rStyle w:val="105pt0pt0"/>
                <w:rFonts w:eastAsia="Arial Unicode MS"/>
              </w:rPr>
              <w:t>Знание возрастных особенностей обучающихся;</w:t>
            </w:r>
          </w:p>
          <w:p w:rsidR="00B37BCE" w:rsidRDefault="00B37BCE" w:rsidP="00BF5953">
            <w:pPr>
              <w:pStyle w:val="106"/>
              <w:numPr>
                <w:ilvl w:val="0"/>
                <w:numId w:val="292"/>
              </w:numPr>
              <w:shd w:val="clear" w:color="auto" w:fill="auto"/>
              <w:tabs>
                <w:tab w:val="left" w:pos="432"/>
              </w:tabs>
              <w:spacing w:line="276" w:lineRule="auto"/>
              <w:ind w:left="120" w:firstLine="0"/>
              <w:jc w:val="left"/>
            </w:pPr>
            <w:r>
              <w:rPr>
                <w:rStyle w:val="105pt0pt0"/>
                <w:rFonts w:eastAsia="Arial Unicode MS"/>
              </w:rPr>
              <w:t>владение методами перевода</w:t>
            </w:r>
            <w:r>
              <w:rPr>
                <w:rStyle w:val="affffff5"/>
              </w:rPr>
              <w:t xml:space="preserve"> </w:t>
            </w:r>
            <w:r>
              <w:rPr>
                <w:rStyle w:val="105pt0pt0"/>
                <w:rFonts w:eastAsia="Arial Unicode MS"/>
              </w:rPr>
              <w:t>цели в учебную задачу в конкретном возраст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lastRenderedPageBreak/>
              <w:t>3. Мотивация учебн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rsidR="00B37BCE" w:rsidRDefault="00B37BCE" w:rsidP="00BF5953">
            <w:pPr>
              <w:pStyle w:val="106"/>
              <w:numPr>
                <w:ilvl w:val="0"/>
                <w:numId w:val="293"/>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Default="00B37BCE" w:rsidP="00BF5953">
            <w:pPr>
              <w:pStyle w:val="106"/>
              <w:numPr>
                <w:ilvl w:val="0"/>
                <w:numId w:val="294"/>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rsidR="00B37BCE" w:rsidRDefault="00B37BCE" w:rsidP="00BF5953">
            <w:pPr>
              <w:pStyle w:val="106"/>
              <w:numPr>
                <w:ilvl w:val="0"/>
                <w:numId w:val="294"/>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rsidR="00B37BCE" w:rsidRDefault="00B37BCE" w:rsidP="00BF5953">
            <w:pPr>
              <w:pStyle w:val="106"/>
              <w:numPr>
                <w:ilvl w:val="0"/>
                <w:numId w:val="294"/>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Default="00B37BCE" w:rsidP="00BF5953">
            <w:pPr>
              <w:pStyle w:val="106"/>
              <w:numPr>
                <w:ilvl w:val="0"/>
                <w:numId w:val="295"/>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rsidR="00B37BCE" w:rsidRDefault="00B37BCE" w:rsidP="00BF5953">
            <w:pPr>
              <w:pStyle w:val="106"/>
              <w:numPr>
                <w:ilvl w:val="0"/>
                <w:numId w:val="295"/>
              </w:numPr>
              <w:shd w:val="clear" w:color="auto" w:fill="auto"/>
              <w:tabs>
                <w:tab w:val="left" w:pos="307"/>
              </w:tabs>
              <w:spacing w:line="276" w:lineRule="auto"/>
              <w:ind w:firstLine="0"/>
              <w:jc w:val="both"/>
            </w:pPr>
            <w:r>
              <w:rPr>
                <w:rStyle w:val="105pt0pt0"/>
                <w:rFonts w:eastAsia="Arial Unicode MS"/>
              </w:rPr>
              <w:t>ориентация в культуре;</w:t>
            </w:r>
          </w:p>
          <w:p w:rsidR="00B37BCE" w:rsidRDefault="00B37BCE" w:rsidP="00BF5953">
            <w:pPr>
              <w:pStyle w:val="106"/>
              <w:numPr>
                <w:ilvl w:val="0"/>
                <w:numId w:val="295"/>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Default="00B37BCE" w:rsidP="00BF5953">
            <w:pPr>
              <w:pStyle w:val="106"/>
              <w:numPr>
                <w:ilvl w:val="0"/>
                <w:numId w:val="296"/>
              </w:numPr>
              <w:shd w:val="clear" w:color="auto" w:fill="auto"/>
              <w:tabs>
                <w:tab w:val="left" w:pos="427"/>
              </w:tabs>
              <w:spacing w:line="276" w:lineRule="auto"/>
              <w:ind w:left="120" w:firstLine="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Default="00B37BCE" w:rsidP="00BF5953">
            <w:pPr>
              <w:pStyle w:val="106"/>
              <w:numPr>
                <w:ilvl w:val="0"/>
                <w:numId w:val="296"/>
              </w:numPr>
              <w:shd w:val="clear" w:color="auto" w:fill="auto"/>
              <w:tabs>
                <w:tab w:val="left" w:pos="456"/>
              </w:tabs>
              <w:spacing w:line="276" w:lineRule="auto"/>
              <w:ind w:left="120" w:firstLine="0"/>
              <w:jc w:val="left"/>
            </w:pPr>
            <w:r>
              <w:rPr>
                <w:rStyle w:val="105pt0pt0"/>
                <w:rFonts w:eastAsia="Arial Unicode MS"/>
              </w:rPr>
              <w:t>возможности применения получаемых знаний для объяснения социальных и природных явлений;</w:t>
            </w:r>
          </w:p>
          <w:p w:rsidR="00B37BCE" w:rsidRDefault="00B37BCE" w:rsidP="00BF5953">
            <w:pPr>
              <w:pStyle w:val="106"/>
              <w:numPr>
                <w:ilvl w:val="0"/>
                <w:numId w:val="296"/>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rsidR="00B37BCE" w:rsidRDefault="00B37BCE" w:rsidP="00BF5953">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Знание нормативных методов и методик;</w:t>
            </w:r>
          </w:p>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rsidR="00B37BCE" w:rsidRDefault="00B37BCE" w:rsidP="00BF5953">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наличие своих находок и методов, авторской школы;</w:t>
            </w:r>
          </w:p>
          <w:p w:rsidR="00B37BCE" w:rsidRDefault="00B37BCE" w:rsidP="00BF5953">
            <w:pPr>
              <w:pStyle w:val="106"/>
              <w:numPr>
                <w:ilvl w:val="0"/>
                <w:numId w:val="297"/>
              </w:numPr>
              <w:shd w:val="clear" w:color="auto" w:fill="auto"/>
              <w:tabs>
                <w:tab w:val="left" w:pos="302"/>
              </w:tabs>
              <w:spacing w:line="276" w:lineRule="auto"/>
              <w:ind w:firstLine="0"/>
              <w:jc w:val="both"/>
            </w:pPr>
            <w:r>
              <w:rPr>
                <w:rStyle w:val="105pt0pt0"/>
                <w:rFonts w:eastAsia="Arial Unicode MS"/>
              </w:rPr>
              <w:t>знание современных достижений в области</w:t>
            </w:r>
            <w:r>
              <w:rPr>
                <w:rStyle w:val="affffff5"/>
              </w:rPr>
              <w:t xml:space="preserve"> </w:t>
            </w:r>
            <w:r>
              <w:rPr>
                <w:rStyle w:val="105pt0pt0"/>
                <w:rFonts w:eastAsia="Arial Unicode MS"/>
              </w:rPr>
              <w:t xml:space="preserve">методики обучения, в том числе использование новых </w:t>
            </w:r>
            <w:r>
              <w:rPr>
                <w:rStyle w:val="105pt0pt0"/>
                <w:rFonts w:eastAsia="Arial Unicode MS"/>
              </w:rPr>
              <w:lastRenderedPageBreak/>
              <w:t>информационных технологий; — использование в учебном процессе современных методов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4.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rsidR="00B37BCE" w:rsidRDefault="00B37BCE" w:rsidP="00BF5953">
            <w:pPr>
              <w:pStyle w:val="106"/>
              <w:numPr>
                <w:ilvl w:val="0"/>
                <w:numId w:val="298"/>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rsidR="00B37BCE" w:rsidRDefault="00B37BCE" w:rsidP="00BF5953">
            <w:pPr>
              <w:pStyle w:val="106"/>
              <w:numPr>
                <w:ilvl w:val="0"/>
                <w:numId w:val="298"/>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rsidR="00B37BCE" w:rsidRDefault="00B37BCE" w:rsidP="00BF5953">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Профессиональная любознательность;</w:t>
            </w:r>
          </w:p>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37BCE" w:rsidRDefault="00B37BCE" w:rsidP="00BF5953">
            <w:pPr>
              <w:pStyle w:val="106"/>
              <w:numPr>
                <w:ilvl w:val="0"/>
                <w:numId w:val="299"/>
              </w:numPr>
              <w:shd w:val="clear" w:color="auto" w:fill="auto"/>
              <w:tabs>
                <w:tab w:val="left" w:pos="432"/>
              </w:tabs>
              <w:spacing w:line="276" w:lineRule="auto"/>
              <w:ind w:left="120" w:firstLine="0"/>
              <w:jc w:val="left"/>
            </w:pPr>
            <w:r>
              <w:rPr>
                <w:rStyle w:val="105pt0pt0"/>
                <w:rFonts w:eastAsia="Arial Unicode MS"/>
              </w:rPr>
              <w:t>использование различных баз данных в образовательном процесс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ики</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Pr>
                <w:rStyle w:val="105pt0pt0"/>
                <w:rFonts w:eastAsia="Arial Unicode MS"/>
              </w:rPr>
              <w:lastRenderedPageBreak/>
              <w:t>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Default="00B37BCE" w:rsidP="00BF5953">
            <w:pPr>
              <w:pStyle w:val="106"/>
              <w:numPr>
                <w:ilvl w:val="0"/>
                <w:numId w:val="300"/>
              </w:numPr>
              <w:shd w:val="clear" w:color="auto" w:fill="auto"/>
              <w:tabs>
                <w:tab w:val="left" w:pos="427"/>
              </w:tabs>
              <w:spacing w:line="276" w:lineRule="auto"/>
              <w:ind w:left="120" w:firstLine="0"/>
              <w:jc w:val="left"/>
            </w:pPr>
            <w:r>
              <w:rPr>
                <w:rStyle w:val="105pt0pt0"/>
                <w:rFonts w:eastAsia="Arial Unicode MS"/>
              </w:rPr>
              <w:lastRenderedPageBreak/>
              <w:t>Знание образовательных стандартов и примерных программ;</w:t>
            </w:r>
          </w:p>
          <w:p w:rsidR="00B37BCE" w:rsidRDefault="00B37BCE" w:rsidP="00BF5953">
            <w:pPr>
              <w:pStyle w:val="106"/>
              <w:shd w:val="clear" w:color="auto" w:fill="auto"/>
              <w:spacing w:line="276" w:lineRule="auto"/>
              <w:ind w:left="120" w:firstLine="0"/>
              <w:jc w:val="left"/>
            </w:pPr>
            <w:r>
              <w:rPr>
                <w:rStyle w:val="105pt0pt0"/>
                <w:rFonts w:eastAsia="Arial Unicode MS"/>
              </w:rPr>
              <w:t xml:space="preserve">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w:t>
            </w:r>
            <w:r>
              <w:rPr>
                <w:rStyle w:val="105pt0pt0"/>
                <w:rFonts w:eastAsia="Arial Unicode MS"/>
              </w:rPr>
              <w:lastRenderedPageBreak/>
              <w:t>программы; по учёту индивидуальных характеристик обучающихся;</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rsidR="00B37BCE" w:rsidRDefault="00B37BCE" w:rsidP="00BF5953">
            <w:pPr>
              <w:pStyle w:val="106"/>
              <w:numPr>
                <w:ilvl w:val="0"/>
                <w:numId w:val="301"/>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Default="00B37BCE" w:rsidP="00BF5953">
            <w:pPr>
              <w:pStyle w:val="106"/>
              <w:numPr>
                <w:ilvl w:val="0"/>
                <w:numId w:val="300"/>
              </w:numPr>
              <w:shd w:val="clear" w:color="auto" w:fill="auto"/>
              <w:tabs>
                <w:tab w:val="left" w:pos="466"/>
              </w:tabs>
              <w:spacing w:line="276" w:lineRule="auto"/>
              <w:ind w:left="120" w:firstLine="0"/>
              <w:jc w:val="left"/>
            </w:pPr>
            <w:r>
              <w:rPr>
                <w:rStyle w:val="105pt0pt0"/>
                <w:rFonts w:eastAsia="Arial Unicode MS"/>
              </w:rPr>
              <w:t>обоснованность выбора учебников и учебно</w:t>
            </w:r>
            <w:r>
              <w:rPr>
                <w:rStyle w:val="105pt0pt0"/>
                <w:rFonts w:eastAsia="Arial Unicode MS"/>
              </w:rPr>
              <w:softHyphen/>
              <w:t>методических комплектов, используемых педагогом</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5.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ипичных педагогических ситуаций, требующих участия педагога для своего решения;</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критерием предпочтительности при выборе того или иного решающего правила;</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rsidTr="00645C2D">
        <w:tc>
          <w:tcPr>
            <w:tcW w:w="10349" w:type="dxa"/>
            <w:gridSpan w:val="7"/>
          </w:tcPr>
          <w:p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t>6. Компетенции в организации учебно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задачи</w:t>
            </w:r>
          </w:p>
          <w:p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Добиться понимания учебного материала — главная задача педагога. Этого понимания можно достичь путём </w:t>
            </w:r>
            <w:r>
              <w:rPr>
                <w:rStyle w:val="105pt0pt0"/>
                <w:rFonts w:eastAsia="Arial Unicode MS"/>
              </w:rPr>
              <w:lastRenderedPageBreak/>
              <w:t>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Знание того, что знают и понимают ученики;</w:t>
            </w:r>
          </w:p>
          <w:p w:rsidR="00B37BCE" w:rsidRDefault="00B37BCE" w:rsidP="00BF5953">
            <w:pPr>
              <w:pStyle w:val="106"/>
              <w:numPr>
                <w:ilvl w:val="0"/>
                <w:numId w:val="304"/>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осознанное включение нового учебного материала в систему освоенных обучающимися знаний;</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Default="00B37BCE" w:rsidP="00BF5953">
            <w:pPr>
              <w:pStyle w:val="106"/>
              <w:numPr>
                <w:ilvl w:val="0"/>
                <w:numId w:val="305"/>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вободное владение учебным материалом;</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навыки</w:t>
            </w:r>
            <w:r>
              <w:rPr>
                <w:rStyle w:val="affffff5"/>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5</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использовании современных средств и систем организации учебно</w:t>
            </w:r>
            <w:r>
              <w:rPr>
                <w:rStyle w:val="105pt0pt0"/>
                <w:rFonts w:eastAsia="Arial Unicode MS"/>
              </w:rPr>
              <w:softHyphen/>
            </w:r>
            <w:r>
              <w:rPr>
                <w:rStyle w:val="105pt0pt0"/>
                <w:rFonts w:eastAsia="Arial Unicode MS"/>
              </w:rPr>
              <w:lastRenderedPageBreak/>
              <w:t>воспитательного процесса</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Обеспечивает эффективность</w:t>
            </w:r>
          </w:p>
          <w:p w:rsidR="00B37BCE" w:rsidRDefault="00B37BCE" w:rsidP="00BF5953">
            <w:pPr>
              <w:pStyle w:val="106"/>
              <w:shd w:val="clear" w:color="auto" w:fill="auto"/>
              <w:spacing w:line="276" w:lineRule="auto"/>
              <w:ind w:firstLine="0"/>
              <w:jc w:val="both"/>
            </w:pPr>
            <w:r>
              <w:rPr>
                <w:rStyle w:val="105pt0pt0"/>
                <w:rFonts w:eastAsia="Arial Unicode MS"/>
              </w:rPr>
              <w:t>учебно-воспитательного</w:t>
            </w:r>
          </w:p>
          <w:p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rsidR="00B37BCE" w:rsidRDefault="00B37BCE" w:rsidP="00BF5953">
            <w:pPr>
              <w:pStyle w:val="106"/>
              <w:numPr>
                <w:ilvl w:val="0"/>
                <w:numId w:val="307"/>
              </w:numPr>
              <w:shd w:val="clear" w:color="auto" w:fill="auto"/>
              <w:tabs>
                <w:tab w:val="left" w:pos="427"/>
              </w:tabs>
              <w:spacing w:line="276" w:lineRule="auto"/>
              <w:ind w:left="120" w:firstLine="0"/>
              <w:jc w:val="left"/>
            </w:pPr>
            <w:r>
              <w:rPr>
                <w:rStyle w:val="105pt0pt0"/>
                <w:rFonts w:eastAsia="Arial Unicode MS"/>
              </w:rPr>
              <w:t>Знание современных средств и методов построения образовательного процесса;</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 xml:space="preserve">умение использовать средства и методы обучения, адекватные поставленным задачам, уровню </w:t>
            </w:r>
            <w:r>
              <w:rPr>
                <w:rStyle w:val="105pt0pt0"/>
                <w:rFonts w:eastAsia="Arial Unicode MS"/>
              </w:rPr>
              <w:lastRenderedPageBreak/>
              <w:t>подготовленности обучающихся, их индивидуальным характеристикам;</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6</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Default="00B37BCE" w:rsidP="00BF5953">
            <w:pPr>
              <w:pStyle w:val="106"/>
              <w:numPr>
                <w:ilvl w:val="0"/>
                <w:numId w:val="308"/>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rsidR="00B37BCE" w:rsidRDefault="00B37BCE" w:rsidP="00BF5953">
            <w:pPr>
              <w:pStyle w:val="106"/>
              <w:numPr>
                <w:ilvl w:val="0"/>
                <w:numId w:val="308"/>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Default="00B37BCE" w:rsidP="00BF5953">
      <w:pPr>
        <w:spacing w:line="276" w:lineRule="auto"/>
        <w:jc w:val="both"/>
        <w:rPr>
          <w:rFonts w:eastAsiaTheme="minorEastAsia"/>
        </w:rPr>
      </w:pPr>
    </w:p>
    <w:p w:rsidR="00B37BCE" w:rsidRDefault="00B37BCE" w:rsidP="00645C2D">
      <w:pPr>
        <w:spacing w:line="276" w:lineRule="auto"/>
        <w:jc w:val="both"/>
        <w:rPr>
          <w:rFonts w:eastAsiaTheme="minorEastAsia"/>
        </w:rPr>
      </w:pPr>
      <w:r>
        <w:rPr>
          <w:rFonts w:eastAsiaTheme="minorEastAsia"/>
        </w:rPr>
        <w:t xml:space="preserve">     </w:t>
      </w:r>
      <w:r w:rsidR="00FB21B7">
        <w:rPr>
          <w:rFonts w:eastAsiaTheme="minorEastAsia"/>
        </w:rPr>
        <w:t xml:space="preserve">  </w:t>
      </w:r>
      <w:r w:rsidRPr="00F94BAA">
        <w:rPr>
          <w:rFonts w:eastAsiaTheme="minorEastAsia"/>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645C2D">
      <w:pPr>
        <w:pStyle w:val="a4"/>
        <w:numPr>
          <w:ilvl w:val="0"/>
          <w:numId w:val="284"/>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645C2D" w:rsidRDefault="00B37BCE" w:rsidP="00645C2D">
      <w:pPr>
        <w:pStyle w:val="a4"/>
        <w:numPr>
          <w:ilvl w:val="0"/>
          <w:numId w:val="284"/>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645C2D">
      <w:pPr>
        <w:pStyle w:val="a4"/>
        <w:widowControl w:val="0"/>
        <w:numPr>
          <w:ilvl w:val="2"/>
          <w:numId w:val="318"/>
        </w:numPr>
        <w:tabs>
          <w:tab w:val="left" w:pos="1426"/>
        </w:tabs>
        <w:spacing w:line="276" w:lineRule="auto"/>
        <w:jc w:val="center"/>
        <w:outlineLvl w:val="4"/>
        <w:rPr>
          <w:b/>
        </w:rPr>
      </w:pPr>
      <w:bookmarkStart w:id="356" w:name="bookmark62"/>
      <w:r w:rsidRPr="00F07499">
        <w:rPr>
          <w:rFonts w:eastAsiaTheme="minorEastAsia"/>
          <w:b/>
        </w:rPr>
        <w:t>Психолого-педагогические условия реализации ООП ООО</w:t>
      </w:r>
      <w:bookmarkEnd w:id="356"/>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645C2D">
      <w:pPr>
        <w:pStyle w:val="a4"/>
        <w:numPr>
          <w:ilvl w:val="0"/>
          <w:numId w:val="309"/>
        </w:numPr>
        <w:spacing w:after="200" w:line="276" w:lineRule="auto"/>
        <w:jc w:val="both"/>
      </w:pPr>
      <w:r w:rsidRPr="00587658">
        <w:rPr>
          <w:rFonts w:eastAsiaTheme="minorEastAsia"/>
        </w:rPr>
        <w:lastRenderedPageBreak/>
        <w:t>индивидуальную диагностику развития познавательных и предметных умений обучающихся;</w:t>
      </w:r>
    </w:p>
    <w:p w:rsidR="00C06628" w:rsidRPr="00587658" w:rsidRDefault="00C06628" w:rsidP="00645C2D">
      <w:pPr>
        <w:pStyle w:val="a4"/>
        <w:numPr>
          <w:ilvl w:val="0"/>
          <w:numId w:val="309"/>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645C2D">
      <w:pPr>
        <w:pStyle w:val="a4"/>
        <w:numPr>
          <w:ilvl w:val="0"/>
          <w:numId w:val="309"/>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645C2D">
      <w:pPr>
        <w:pStyle w:val="a4"/>
        <w:numPr>
          <w:ilvl w:val="0"/>
          <w:numId w:val="309"/>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щего образования в МБОУ СОШ №10</w:t>
      </w:r>
      <w:r w:rsidRPr="00587658">
        <w:rPr>
          <w:rFonts w:eastAsiaTheme="minorEastAsia"/>
        </w:rPr>
        <w:t xml:space="preserve"> обеспечивают:</w:t>
      </w:r>
    </w:p>
    <w:p w:rsidR="00C06628" w:rsidRPr="00587658" w:rsidRDefault="00C06628" w:rsidP="00645C2D">
      <w:pPr>
        <w:pStyle w:val="a4"/>
        <w:numPr>
          <w:ilvl w:val="0"/>
          <w:numId w:val="310"/>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645C2D">
      <w:pPr>
        <w:pStyle w:val="a4"/>
        <w:numPr>
          <w:ilvl w:val="0"/>
          <w:numId w:val="310"/>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645C2D">
      <w:pPr>
        <w:pStyle w:val="a4"/>
        <w:numPr>
          <w:ilvl w:val="0"/>
          <w:numId w:val="310"/>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C06628" w:rsidRPr="00C06628" w:rsidRDefault="00C06628" w:rsidP="00C06628">
      <w:pPr>
        <w:spacing w:line="360" w:lineRule="auto"/>
        <w:jc w:val="center"/>
        <w:rPr>
          <w:b/>
        </w:rPr>
      </w:pPr>
      <w:r w:rsidRPr="00C06628">
        <w:rPr>
          <w:rFonts w:eastAsiaTheme="minorEastAsia"/>
          <w:b/>
        </w:rPr>
        <w:t>Модель психолого-педагогического сопровождения участников образовательных отношений на этапе основного общего образования</w:t>
      </w:r>
    </w:p>
    <w:p w:rsidR="00C06628" w:rsidRDefault="00C06628" w:rsidP="00C06628">
      <w:pPr>
        <w:spacing w:line="360" w:lineRule="auto"/>
        <w:jc w:val="center"/>
        <w:rPr>
          <w:rFonts w:eastAsiaTheme="minorEastAsia"/>
          <w:u w:val="single"/>
        </w:rPr>
      </w:pPr>
    </w:p>
    <w:p w:rsidR="00C06628" w:rsidRPr="00C06628" w:rsidRDefault="00C06628" w:rsidP="00C06628">
      <w:pPr>
        <w:spacing w:line="360" w:lineRule="auto"/>
        <w:jc w:val="center"/>
        <w:rPr>
          <w:rFonts w:eastAsiaTheme="minorEastAsia"/>
          <w:b/>
          <w:u w:val="single"/>
        </w:rPr>
      </w:pPr>
      <w:r w:rsidRPr="00C06628">
        <w:rPr>
          <w:rFonts w:eastAsiaTheme="minorEastAsia"/>
          <w:b/>
          <w:u w:val="single"/>
        </w:rPr>
        <w:t>Уровни психолого-педагогического сопровождения</w:t>
      </w:r>
    </w:p>
    <w:p w:rsidR="00C06628" w:rsidRPr="00C06628" w:rsidRDefault="00C06628" w:rsidP="00C06628">
      <w:pPr>
        <w:framePr w:wrap="none" w:vAnchor="page" w:hAnchor="page" w:x="1469" w:y="9012"/>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C06628" w:rsidRPr="00C06628"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40" w:firstLine="0"/>
              <w:jc w:val="left"/>
              <w:rPr>
                <w:b/>
                <w:sz w:val="24"/>
                <w:szCs w:val="24"/>
              </w:rPr>
            </w:pPr>
            <w:r w:rsidRPr="00C06628">
              <w:rPr>
                <w:b/>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firstLine="0"/>
              <w:rPr>
                <w:b/>
                <w:sz w:val="24"/>
                <w:szCs w:val="24"/>
              </w:rPr>
            </w:pPr>
            <w:r w:rsidRPr="00C06628">
              <w:rPr>
                <w:b/>
              </w:rPr>
              <w:t>Групповое</w:t>
            </w:r>
          </w:p>
        </w:tc>
        <w:tc>
          <w:tcPr>
            <w:tcW w:w="2554"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школы</w:t>
            </w:r>
          </w:p>
        </w:tc>
      </w:tr>
    </w:tbl>
    <w:p w:rsidR="00C06628" w:rsidRDefault="00C06628" w:rsidP="00C06628">
      <w:pPr>
        <w:spacing w:line="360" w:lineRule="auto"/>
        <w:jc w:val="center"/>
        <w:rPr>
          <w:b/>
          <w:u w:val="single"/>
          <w:shd w:val="clear" w:color="auto" w:fill="FFFFFF"/>
        </w:rPr>
      </w:pPr>
    </w:p>
    <w:p w:rsidR="008B0282" w:rsidRPr="00C06628" w:rsidRDefault="008B0282" w:rsidP="00C06628">
      <w:pPr>
        <w:spacing w:line="360" w:lineRule="auto"/>
        <w:jc w:val="center"/>
        <w:rPr>
          <w:b/>
          <w:u w:val="single"/>
          <w:shd w:val="clear" w:color="auto" w:fill="FFFFFF"/>
        </w:rPr>
      </w:pPr>
    </w:p>
    <w:p w:rsidR="00C06628" w:rsidRPr="00C06628" w:rsidRDefault="00C06628" w:rsidP="00C06628">
      <w:pPr>
        <w:spacing w:line="360" w:lineRule="auto"/>
        <w:jc w:val="center"/>
        <w:rPr>
          <w:rFonts w:eastAsiaTheme="minorEastAsia"/>
          <w:b/>
        </w:rPr>
      </w:pPr>
      <w:r w:rsidRPr="00C06628">
        <w:rPr>
          <w:rFonts w:eastAsiaTheme="minorEastAsia"/>
          <w:b/>
        </w:rPr>
        <w:lastRenderedPageBreak/>
        <w:t>Основные формы сопровождения</w:t>
      </w:r>
    </w:p>
    <w:p w:rsidR="00C06628" w:rsidRPr="00C06628" w:rsidRDefault="00C06628" w:rsidP="00C06628">
      <w:pPr>
        <w:framePr w:wrap="none" w:vAnchor="page" w:hAnchor="page" w:x="1469" w:y="11316"/>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C06628" w:rsidRPr="00C06628" w:rsidRDefault="00C06628" w:rsidP="00C06628">
      <w:pPr>
        <w:spacing w:line="360" w:lineRule="auto"/>
        <w:rPr>
          <w:b/>
          <w:shd w:val="clear" w:color="auto" w:fill="FFFFFF"/>
        </w:rPr>
      </w:pPr>
      <w:r w:rsidRPr="00C06628">
        <w:rPr>
          <w:b/>
          <w:shd w:val="clear" w:color="auto" w:fill="FFFFFF"/>
        </w:rPr>
        <w:t>Диагностика                                  Консультирование                                         Экспертиза</w:t>
      </w:r>
    </w:p>
    <w:p w:rsidR="007545C7" w:rsidRDefault="00C06628" w:rsidP="00C06628">
      <w:pPr>
        <w:spacing w:line="360" w:lineRule="auto"/>
        <w:rPr>
          <w:b/>
          <w:shd w:val="clear" w:color="auto" w:fill="FFFFFF"/>
        </w:rPr>
        <w:sectPr w:rsidR="007545C7" w:rsidSect="00651A61">
          <w:pgSz w:w="11906" w:h="16838"/>
          <w:pgMar w:top="1134" w:right="851" w:bottom="1134" w:left="1134" w:header="708" w:footer="708" w:gutter="0"/>
          <w:cols w:space="708"/>
          <w:docGrid w:linePitch="360"/>
        </w:sectPr>
      </w:pPr>
      <w:r w:rsidRPr="00C06628">
        <w:rPr>
          <w:b/>
          <w:shd w:val="clear" w:color="auto" w:fill="FFFFFF"/>
        </w:rPr>
        <w:t>Развивающая работа       Профилактика        Просвещение              Коррекционная работа</w:t>
      </w:r>
    </w:p>
    <w:p w:rsidR="00C06628" w:rsidRPr="00C06628" w:rsidRDefault="00C06628" w:rsidP="00C06628">
      <w:pPr>
        <w:spacing w:line="360" w:lineRule="auto"/>
        <w:rPr>
          <w:b/>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645C2D" w:rsidRDefault="00645C2D" w:rsidP="007545C7">
      <w:pPr>
        <w:spacing w:line="360" w:lineRule="auto"/>
        <w:jc w:val="center"/>
        <w:rPr>
          <w:shd w:val="clear" w:color="auto" w:fill="FFFFFF"/>
        </w:rPr>
        <w:sectPr w:rsidR="00645C2D" w:rsidSect="00651A61">
          <w:pgSz w:w="11906" w:h="16838"/>
          <w:pgMar w:top="1134" w:right="851" w:bottom="1134" w:left="1134" w:header="708" w:footer="708" w:gutter="0"/>
          <w:cols w:space="708"/>
          <w:docGrid w:linePitch="360"/>
        </w:sectPr>
      </w:pPr>
    </w:p>
    <w:p w:rsidR="00C06628" w:rsidRDefault="00C06628" w:rsidP="007545C7">
      <w:pPr>
        <w:spacing w:line="360" w:lineRule="auto"/>
        <w:jc w:val="center"/>
        <w:rPr>
          <w:shd w:val="clear" w:color="auto" w:fill="FFFFFF"/>
        </w:rPr>
        <w:sectPr w:rsidR="00C06628" w:rsidSect="00645C2D">
          <w:pgSz w:w="16838" w:h="11906" w:orient="landscape"/>
          <w:pgMar w:top="1134" w:right="1134" w:bottom="851" w:left="1134" w:header="708" w:footer="708" w:gutter="0"/>
          <w:cols w:space="708"/>
          <w:docGrid w:linePitch="360"/>
        </w:sectPr>
      </w:pPr>
    </w:p>
    <w:p w:rsidR="00C06628" w:rsidRPr="00C06628" w:rsidRDefault="00C06628" w:rsidP="007545C7">
      <w:pPr>
        <w:pStyle w:val="106"/>
        <w:shd w:val="clear" w:color="auto" w:fill="auto"/>
        <w:spacing w:line="360" w:lineRule="auto"/>
        <w:ind w:firstLine="0"/>
        <w:rPr>
          <w:b/>
          <w:sz w:val="24"/>
          <w:szCs w:val="24"/>
        </w:rPr>
      </w:pPr>
      <w:r w:rsidRPr="00C06628">
        <w:rPr>
          <w:b/>
          <w:sz w:val="24"/>
          <w:szCs w:val="24"/>
        </w:rPr>
        <w:lastRenderedPageBreak/>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lastRenderedPageBreak/>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xml:space="preserve">- проведение групповой профилактической работы, направленной на формирование ценностного отношения </w:t>
            </w:r>
            <w:r>
              <w:lastRenderedPageBreak/>
              <w:t>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lastRenderedPageBreak/>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xml:space="preserve">- индивидуальная работа с родителями (по мере </w:t>
            </w:r>
            <w:r>
              <w:lastRenderedPageBreak/>
              <w:t>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645C2D" w:rsidRDefault="00645C2D" w:rsidP="00CC1146">
      <w:pPr>
        <w:pStyle w:val="3"/>
        <w:numPr>
          <w:ilvl w:val="2"/>
          <w:numId w:val="318"/>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rsidR="00C3547F" w:rsidRPr="00F07499" w:rsidRDefault="00C3547F" w:rsidP="00645C2D">
      <w:pPr>
        <w:pStyle w:val="3"/>
        <w:numPr>
          <w:ilvl w:val="2"/>
          <w:numId w:val="318"/>
        </w:numPr>
        <w:spacing w:before="0" w:after="0" w:line="276" w:lineRule="auto"/>
        <w:rPr>
          <w:rFonts w:ascii="Times New Roman" w:hAnsi="Times New Roman"/>
          <w:sz w:val="24"/>
          <w:szCs w:val="24"/>
        </w:rPr>
      </w:pPr>
      <w:r w:rsidRPr="00F07499">
        <w:rPr>
          <w:rFonts w:ascii="Times New Roman" w:hAnsi="Times New Roman"/>
          <w:sz w:val="24"/>
          <w:szCs w:val="24"/>
        </w:rPr>
        <w:lastRenderedPageBreak/>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57" w:name="_Toc410654080"/>
      <w:r w:rsidRPr="00F07499">
        <w:rPr>
          <w:rFonts w:ascii="Times New Roman" w:hAnsi="Times New Roman"/>
          <w:sz w:val="24"/>
          <w:szCs w:val="24"/>
        </w:rPr>
        <w:t>программы основного общего образования</w:t>
      </w:r>
      <w:bookmarkEnd w:id="357"/>
    </w:p>
    <w:p w:rsidR="00C3547F" w:rsidRPr="00C3547F" w:rsidRDefault="00C3547F" w:rsidP="00645C2D">
      <w:pPr>
        <w:spacing w:line="276" w:lineRule="auto"/>
        <w:jc w:val="both"/>
      </w:pPr>
      <w:r>
        <w:t xml:space="preserve">    </w:t>
      </w: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t>МБОУ СОШ №10</w:t>
      </w:r>
      <w:r w:rsidRPr="00C3547F">
        <w:t xml:space="preserve">. </w:t>
      </w:r>
    </w:p>
    <w:p w:rsidR="00C3547F" w:rsidRPr="00C3547F" w:rsidRDefault="00C3547F" w:rsidP="00645C2D">
      <w:pPr>
        <w:spacing w:line="276" w:lineRule="auto"/>
        <w:jc w:val="both"/>
      </w:pPr>
      <w:r>
        <w:t xml:space="preserve">    </w:t>
      </w:r>
      <w:r w:rsidRPr="00C3547F">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C3547F" w:rsidRDefault="00C3547F" w:rsidP="00645C2D">
      <w:pPr>
        <w:spacing w:line="276" w:lineRule="auto"/>
        <w:jc w:val="both"/>
      </w:pPr>
      <w:r>
        <w:t xml:space="preserve">    </w:t>
      </w: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C3547F" w:rsidRDefault="00C3547F" w:rsidP="00645C2D">
      <w:pPr>
        <w:spacing w:line="276" w:lineRule="auto"/>
        <w:jc w:val="both"/>
      </w:pPr>
      <w:r>
        <w:t xml:space="preserve">    </w:t>
      </w: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C3547F" w:rsidRDefault="008B0282" w:rsidP="008B0282">
      <w:pPr>
        <w:spacing w:line="276" w:lineRule="auto"/>
        <w:jc w:val="both"/>
      </w:pPr>
      <w:r>
        <w:t xml:space="preserve">    </w:t>
      </w: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rsidR="008B0282" w:rsidRPr="00C3547F" w:rsidRDefault="008B0282" w:rsidP="008B0282">
      <w:pPr>
        <w:numPr>
          <w:ilvl w:val="0"/>
          <w:numId w:val="314"/>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rsidR="008B0282" w:rsidRPr="00C3547F" w:rsidRDefault="008B0282" w:rsidP="008B0282">
      <w:pPr>
        <w:spacing w:line="276" w:lineRule="auto"/>
        <w:jc w:val="both"/>
      </w:pPr>
      <w:r>
        <w:t xml:space="preserve">    </w:t>
      </w: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C3547F" w:rsidRDefault="008B0282" w:rsidP="008B0282">
      <w:pPr>
        <w:spacing w:line="276" w:lineRule="auto"/>
        <w:jc w:val="both"/>
      </w:pPr>
      <w:r>
        <w:t xml:space="preserve">    </w:t>
      </w: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Pr="00C3547F" w:rsidRDefault="008B0282" w:rsidP="008B0282">
      <w:pPr>
        <w:spacing w:line="276" w:lineRule="auto"/>
        <w:jc w:val="both"/>
      </w:pPr>
      <w:r>
        <w:t xml:space="preserve">    </w:t>
      </w:r>
      <w:r w:rsidRPr="00C3547F">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Pr="00C3547F">
        <w:lastRenderedPageBreak/>
        <w:t>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B0282" w:rsidRPr="00C3547F" w:rsidRDefault="008B0282" w:rsidP="008B0282">
      <w:pPr>
        <w:spacing w:line="276" w:lineRule="auto"/>
        <w:jc w:val="both"/>
      </w:pPr>
      <w:r>
        <w:t xml:space="preserve">    </w:t>
      </w:r>
      <w:r w:rsidRPr="00C3547F">
        <w:t>Реализация подхода нормативного финансирования в расчете на одного обучающегося осуществляется на трех следующих уровнях:</w:t>
      </w:r>
    </w:p>
    <w:p w:rsidR="008B0282" w:rsidRPr="00C3547F" w:rsidRDefault="008B0282" w:rsidP="008B0282">
      <w:pPr>
        <w:numPr>
          <w:ilvl w:val="0"/>
          <w:numId w:val="313"/>
        </w:numPr>
        <w:tabs>
          <w:tab w:val="left" w:pos="1134"/>
        </w:tabs>
        <w:spacing w:line="276" w:lineRule="auto"/>
        <w:ind w:left="0" w:firstLine="709"/>
        <w:jc w:val="both"/>
      </w:pPr>
      <w:r w:rsidRPr="00C3547F">
        <w:t>межбюджетные отношения (бюджет субъекта Российской Федерации – местный бюджет);</w:t>
      </w:r>
    </w:p>
    <w:p w:rsidR="008B0282" w:rsidRPr="00C3547F" w:rsidRDefault="008B0282" w:rsidP="008B0282">
      <w:pPr>
        <w:numPr>
          <w:ilvl w:val="0"/>
          <w:numId w:val="313"/>
        </w:numPr>
        <w:tabs>
          <w:tab w:val="left" w:pos="1134"/>
        </w:tabs>
        <w:spacing w:line="276" w:lineRule="auto"/>
        <w:ind w:left="0" w:firstLine="709"/>
        <w:jc w:val="both"/>
      </w:pPr>
      <w:r w:rsidRPr="00C3547F">
        <w:t>внутрибюджетные отношения (местный бюджет – муниципальная общеобразовательная организация);</w:t>
      </w:r>
    </w:p>
    <w:p w:rsidR="008B0282" w:rsidRPr="00C3547F" w:rsidRDefault="008B0282" w:rsidP="008B0282">
      <w:pPr>
        <w:numPr>
          <w:ilvl w:val="0"/>
          <w:numId w:val="313"/>
        </w:numPr>
        <w:tabs>
          <w:tab w:val="left" w:pos="1134"/>
        </w:tabs>
        <w:spacing w:line="276" w:lineRule="auto"/>
        <w:ind w:left="0" w:firstLine="709"/>
        <w:jc w:val="both"/>
      </w:pPr>
      <w:r w:rsidRPr="00C3547F">
        <w:t>общеобразовательная организация.</w:t>
      </w:r>
    </w:p>
    <w:p w:rsidR="008B0282" w:rsidRPr="00C3547F" w:rsidRDefault="008B0282" w:rsidP="008B0282">
      <w:pPr>
        <w:spacing w:line="276" w:lineRule="auto"/>
        <w:jc w:val="both"/>
      </w:pPr>
      <w:r>
        <w:t xml:space="preserve">     </w:t>
      </w:r>
      <w:r w:rsidRPr="00C3547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B0282" w:rsidRPr="00C3547F" w:rsidRDefault="008B0282" w:rsidP="008B0282">
      <w:pPr>
        <w:numPr>
          <w:ilvl w:val="0"/>
          <w:numId w:val="315"/>
        </w:numPr>
        <w:tabs>
          <w:tab w:val="left" w:pos="1134"/>
        </w:tabs>
        <w:spacing w:line="276" w:lineRule="auto"/>
        <w:ind w:left="0" w:firstLine="709"/>
        <w:jc w:val="both"/>
      </w:pPr>
      <w:r w:rsidRPr="00C3547F">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B0282" w:rsidRPr="00C3547F" w:rsidRDefault="008B0282" w:rsidP="008B0282">
      <w:pPr>
        <w:numPr>
          <w:ilvl w:val="0"/>
          <w:numId w:val="315"/>
        </w:numPr>
        <w:tabs>
          <w:tab w:val="left" w:pos="1134"/>
        </w:tabs>
        <w:spacing w:line="276" w:lineRule="auto"/>
        <w:ind w:left="0" w:firstLine="709"/>
        <w:jc w:val="both"/>
      </w:pPr>
      <w:r w:rsidRPr="00C3547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B0282" w:rsidRPr="00C3547F" w:rsidRDefault="008B0282" w:rsidP="008B0282">
      <w:pPr>
        <w:spacing w:line="276" w:lineRule="auto"/>
        <w:jc w:val="both"/>
      </w:pPr>
      <w:r>
        <w:t xml:space="preserve">    </w:t>
      </w:r>
      <w:r w:rsidRPr="00C3547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B0282" w:rsidRPr="00C3547F" w:rsidRDefault="008B0282" w:rsidP="008B0282">
      <w:pPr>
        <w:spacing w:line="276" w:lineRule="auto"/>
        <w:jc w:val="both"/>
      </w:pPr>
      <w:r>
        <w:t xml:space="preserve">    </w:t>
      </w:r>
      <w:r w:rsidRPr="00C3547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B0282" w:rsidRDefault="008B0282" w:rsidP="008B0282">
      <w:pPr>
        <w:spacing w:line="276" w:lineRule="auto"/>
        <w:jc w:val="both"/>
      </w:pPr>
      <w:r>
        <w:t xml:space="preserve">    </w:t>
      </w:r>
      <w:r w:rsidRPr="00C3547F">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t>Ростовской области</w:t>
      </w:r>
      <w:r w:rsidRPr="00C3547F">
        <w:t>, органов местного самоуправления</w:t>
      </w:r>
      <w:r>
        <w:t xml:space="preserve"> Белокалитвинского района</w:t>
      </w:r>
      <w:r w:rsidRPr="00C3547F">
        <w:t>. Расходы на оплату труда педагогических работников общеобразовательных организаций</w:t>
      </w:r>
      <w:r>
        <w:t xml:space="preserve"> Белокалитвинского района</w:t>
      </w:r>
      <w:r w:rsidRPr="00C3547F">
        <w:t xml:space="preserve">, включаемые органами государственной власти </w:t>
      </w:r>
      <w:r>
        <w:t>Ростовской области</w:t>
      </w:r>
      <w:r w:rsidRPr="00C3547F">
        <w:t xml:space="preserve"> в нормативы финансового обеспечения, не могут быть ниже уровня, соответствующего средней заработной плате в </w:t>
      </w:r>
      <w:r>
        <w:t>Ростовской области, на территории которой расположена МБОУ СОШ №10.</w:t>
      </w:r>
    </w:p>
    <w:p w:rsidR="008B0282" w:rsidRPr="00C3547F" w:rsidRDefault="008B0282" w:rsidP="008B0282">
      <w:pPr>
        <w:spacing w:line="276" w:lineRule="auto"/>
        <w:jc w:val="both"/>
      </w:pPr>
      <w:r>
        <w:t xml:space="preserve">    </w:t>
      </w:r>
      <w:r w:rsidRPr="00C3547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B0282" w:rsidRPr="00C3547F" w:rsidRDefault="008B0282" w:rsidP="008B0282">
      <w:pPr>
        <w:spacing w:line="276" w:lineRule="auto"/>
        <w:jc w:val="both"/>
      </w:pPr>
      <w:r>
        <w:lastRenderedPageBreak/>
        <w:t xml:space="preserve">    </w:t>
      </w:r>
      <w:r w:rsidRPr="00C3547F">
        <w:t xml:space="preserve">Формирование фонда оплаты труда </w:t>
      </w:r>
      <w:r>
        <w:t>МБОУ СОШ №10</w:t>
      </w:r>
      <w:r w:rsidRPr="00C3547F">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w:t>
      </w:r>
      <w:r>
        <w:t xml:space="preserve"> государственной власти Ростовской области</w:t>
      </w:r>
      <w:r w:rsidRPr="00C3547F">
        <w:t xml:space="preserve">, количеством обучающихся, соответствующими поправочными коэффициентами (при их наличии) и локальным нормативным актом </w:t>
      </w:r>
      <w:r>
        <w:t>МБОУ СОШ №10</w:t>
      </w:r>
      <w:r w:rsidRPr="00C3547F">
        <w:t>, устанавливающим положение об оплате труда работников образовательной организации.</w:t>
      </w:r>
    </w:p>
    <w:p w:rsidR="008B0282" w:rsidRPr="00C3547F" w:rsidRDefault="008B0282" w:rsidP="008B0282">
      <w:pPr>
        <w:spacing w:line="276" w:lineRule="auto"/>
        <w:jc w:val="both"/>
      </w:pPr>
      <w:r>
        <w:t xml:space="preserve">    </w:t>
      </w:r>
      <w:r w:rsidRPr="00C3547F">
        <w:t>Справочно: в соответствии с установленным порядком финансирования оплаты труда работников образовательных организаций:</w:t>
      </w:r>
    </w:p>
    <w:p w:rsidR="008B0282" w:rsidRPr="00C3547F" w:rsidRDefault="008B0282" w:rsidP="008B0282">
      <w:pPr>
        <w:numPr>
          <w:ilvl w:val="0"/>
          <w:numId w:val="316"/>
        </w:numPr>
        <w:tabs>
          <w:tab w:val="left" w:pos="1134"/>
        </w:tabs>
        <w:spacing w:line="276" w:lineRule="auto"/>
        <w:ind w:left="0" w:firstLine="851"/>
        <w:jc w:val="both"/>
      </w:pPr>
      <w:r w:rsidRPr="00C3547F">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B0282" w:rsidRPr="00C3547F" w:rsidRDefault="008B0282" w:rsidP="008B0282">
      <w:pPr>
        <w:numPr>
          <w:ilvl w:val="0"/>
          <w:numId w:val="316"/>
        </w:numPr>
        <w:tabs>
          <w:tab w:val="left" w:pos="1134"/>
        </w:tabs>
        <w:spacing w:line="276" w:lineRule="auto"/>
        <w:ind w:left="0" w:firstLine="851"/>
        <w:jc w:val="both"/>
      </w:pPr>
      <w:r w:rsidRPr="00C3547F">
        <w:t xml:space="preserve">базовая часть фонда оплаты труда обеспечивает гарантированную заработную плату работников; </w:t>
      </w:r>
    </w:p>
    <w:p w:rsidR="008B0282" w:rsidRPr="00C3547F" w:rsidRDefault="008B0282" w:rsidP="008B0282">
      <w:pPr>
        <w:numPr>
          <w:ilvl w:val="0"/>
          <w:numId w:val="316"/>
        </w:numPr>
        <w:tabs>
          <w:tab w:val="left" w:pos="1134"/>
        </w:tabs>
        <w:spacing w:line="276" w:lineRule="auto"/>
        <w:ind w:left="0" w:firstLine="851"/>
        <w:jc w:val="both"/>
      </w:pPr>
      <w:r w:rsidRPr="00C3547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B0282" w:rsidRPr="00C3547F" w:rsidRDefault="008B0282" w:rsidP="008B0282">
      <w:pPr>
        <w:numPr>
          <w:ilvl w:val="0"/>
          <w:numId w:val="316"/>
        </w:numPr>
        <w:tabs>
          <w:tab w:val="left" w:pos="1134"/>
        </w:tabs>
        <w:spacing w:line="276" w:lineRule="auto"/>
        <w:ind w:left="0" w:firstLine="851"/>
        <w:jc w:val="both"/>
      </w:pPr>
      <w:r w:rsidRPr="00C3547F">
        <w:t>базовая часть фонда оплаты труда для педагогического персонала, осуществляющего учебный процесс, состоит из общей и специальной частей;</w:t>
      </w:r>
    </w:p>
    <w:p w:rsidR="008B0282" w:rsidRPr="00C3547F" w:rsidRDefault="008B0282" w:rsidP="008B0282">
      <w:pPr>
        <w:numPr>
          <w:ilvl w:val="0"/>
          <w:numId w:val="316"/>
        </w:numPr>
        <w:tabs>
          <w:tab w:val="left" w:pos="1134"/>
        </w:tabs>
        <w:spacing w:line="276" w:lineRule="auto"/>
        <w:ind w:left="0" w:firstLine="851"/>
        <w:jc w:val="both"/>
      </w:pPr>
      <w:r w:rsidRPr="00C3547F">
        <w:t>общая часть фонда оплаты труда обеспечивает гарантированную оплату труда педагогического работника.</w:t>
      </w:r>
    </w:p>
    <w:p w:rsidR="008B0282" w:rsidRPr="00C3547F" w:rsidRDefault="008B0282" w:rsidP="008B0282">
      <w:pPr>
        <w:spacing w:line="276" w:lineRule="auto"/>
        <w:jc w:val="both"/>
      </w:pPr>
      <w:r>
        <w:t xml:space="preserve">    </w:t>
      </w:r>
      <w:r w:rsidRPr="00C3547F">
        <w:t xml:space="preserve">Размеры, порядок и условия осуществления стимулирующих выплат определяются локальными нормативными актами </w:t>
      </w:r>
      <w:r>
        <w:t>МБОУ СОШ №10</w:t>
      </w:r>
      <w:r w:rsidRPr="00C3547F">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B0282" w:rsidRPr="00C3547F" w:rsidRDefault="008B0282" w:rsidP="008B0282">
      <w:pPr>
        <w:spacing w:line="276" w:lineRule="auto"/>
        <w:ind w:firstLine="709"/>
        <w:jc w:val="both"/>
      </w:pPr>
      <w:r>
        <w:t>МБОУ СОШ №10</w:t>
      </w:r>
      <w:r w:rsidRPr="00C3547F">
        <w:t xml:space="preserve"> самостоятельно определяет:</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базовой и стимулирующе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rPr>
          <w:spacing w:val="-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C3547F">
        <w:t xml:space="preserve"> персонала;</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общей и специальной частей внутри базово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B0282" w:rsidRPr="00C3547F" w:rsidRDefault="008B0282" w:rsidP="008B0282">
      <w:pPr>
        <w:spacing w:line="276" w:lineRule="auto"/>
        <w:jc w:val="both"/>
      </w:pPr>
      <w:r>
        <w:t xml:space="preserve">    </w:t>
      </w:r>
      <w:r w:rsidRPr="00C3547F">
        <w:t xml:space="preserve">В распределении стимулирующей части фонда оплаты труда учитывается мнение коллегиальных органов управления </w:t>
      </w:r>
      <w:r>
        <w:t>МБОУ СОШ №10</w:t>
      </w:r>
      <w:r w:rsidRPr="00C3547F">
        <w:t>, выборного органа первичной профсоюзной организации.</w:t>
      </w:r>
    </w:p>
    <w:p w:rsidR="008B0282" w:rsidRPr="00C3547F" w:rsidRDefault="008B0282" w:rsidP="008B0282">
      <w:pPr>
        <w:spacing w:line="276" w:lineRule="auto"/>
        <w:jc w:val="both"/>
      </w:pPr>
      <w:r>
        <w:t xml:space="preserve">    </w:t>
      </w:r>
      <w:r w:rsidRPr="00C3547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B0282" w:rsidRPr="00C3547F" w:rsidRDefault="008B0282" w:rsidP="008B0282">
      <w:pPr>
        <w:spacing w:line="276" w:lineRule="auto"/>
        <w:ind w:firstLine="709"/>
        <w:jc w:val="both"/>
      </w:pPr>
      <w:r w:rsidRPr="00C3547F">
        <w:lastRenderedPageBreak/>
        <w:t>1) проводит экономический расчет стоимости обеспечения требований ФГОС;</w:t>
      </w:r>
    </w:p>
    <w:p w:rsidR="008B0282" w:rsidRPr="00C3547F" w:rsidRDefault="008B0282" w:rsidP="008B0282">
      <w:pPr>
        <w:spacing w:line="276" w:lineRule="auto"/>
        <w:ind w:firstLine="709"/>
        <w:jc w:val="both"/>
      </w:pPr>
      <w:r w:rsidRPr="00C3547F">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3) определяет величину затрат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B0282" w:rsidRPr="00C3547F" w:rsidRDefault="008B0282" w:rsidP="008B0282">
      <w:pPr>
        <w:pStyle w:val="a4"/>
        <w:numPr>
          <w:ilvl w:val="0"/>
          <w:numId w:val="311"/>
        </w:numPr>
        <w:tabs>
          <w:tab w:val="left" w:pos="993"/>
        </w:tabs>
        <w:spacing w:line="276" w:lineRule="auto"/>
        <w:ind w:left="0" w:firstLine="709"/>
        <w:jc w:val="both"/>
      </w:pPr>
      <w:r w:rsidRPr="00C3547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B0282" w:rsidRPr="00C3547F" w:rsidRDefault="008B0282" w:rsidP="008B0282">
      <w:pPr>
        <w:pStyle w:val="a4"/>
        <w:widowControl w:val="0"/>
        <w:numPr>
          <w:ilvl w:val="0"/>
          <w:numId w:val="311"/>
        </w:numPr>
        <w:tabs>
          <w:tab w:val="left" w:pos="993"/>
        </w:tabs>
        <w:spacing w:line="276" w:lineRule="auto"/>
        <w:ind w:left="0" w:firstLine="709"/>
        <w:jc w:val="both"/>
      </w:pPr>
      <w:r w:rsidRPr="00C3547F">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B0282" w:rsidRPr="00C3547F" w:rsidRDefault="008B0282" w:rsidP="008B0282">
      <w:pPr>
        <w:widowControl w:val="0"/>
        <w:spacing w:line="276" w:lineRule="auto"/>
        <w:jc w:val="both"/>
      </w:pPr>
      <w:r>
        <w:t xml:space="preserve">    </w:t>
      </w:r>
      <w:r w:rsidRPr="00C3547F">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B0282" w:rsidRPr="00C3547F" w:rsidRDefault="008B0282" w:rsidP="008B0282">
      <w:pPr>
        <w:widowControl w:val="0"/>
        <w:spacing w:line="276" w:lineRule="auto"/>
        <w:jc w:val="both"/>
      </w:pPr>
      <w:r>
        <w:t xml:space="preserve">     </w:t>
      </w:r>
      <w:r w:rsidRPr="00C3547F">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t>Ростовской области</w:t>
      </w:r>
      <w:r w:rsidRPr="00C3547F">
        <w:t xml:space="preserve"> (</w:t>
      </w:r>
      <w:r>
        <w:t>Белокалитвинского района</w:t>
      </w:r>
      <w:r w:rsidRPr="00C3547F">
        <w:t>)</w:t>
      </w:r>
      <w:r>
        <w:t>,</w:t>
      </w:r>
      <w:r w:rsidRPr="00C3547F">
        <w:t xml:space="preserve">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B0282" w:rsidRPr="000647FA" w:rsidRDefault="008B0282" w:rsidP="008B0282">
      <w:pPr>
        <w:shd w:val="clear" w:color="auto" w:fill="FFFFFF"/>
        <w:tabs>
          <w:tab w:val="left" w:pos="1238"/>
        </w:tabs>
        <w:spacing w:line="276" w:lineRule="auto"/>
        <w:jc w:val="both"/>
      </w:pPr>
      <w:r>
        <w:t xml:space="preserve">     </w:t>
      </w:r>
      <w:r w:rsidRPr="00C3547F">
        <w:t xml:space="preserve">Финансовое обеспечение оказания государственных услуг </w:t>
      </w:r>
      <w:r w:rsidRPr="00C3547F">
        <w:rPr>
          <w:spacing w:val="-3"/>
        </w:rPr>
        <w:t xml:space="preserve">осуществляется в пределах бюджетных ассигнований, предусмотренных </w:t>
      </w:r>
      <w:r w:rsidRPr="00C3547F">
        <w:t>организации на очередной финансовый год.</w:t>
      </w:r>
    </w:p>
    <w:p w:rsidR="008B0282" w:rsidRPr="00C3547F" w:rsidRDefault="008B0282" w:rsidP="008B0282">
      <w:pPr>
        <w:shd w:val="clear" w:color="auto" w:fill="FFFFFF"/>
        <w:spacing w:line="276" w:lineRule="auto"/>
        <w:ind w:firstLine="709"/>
        <w:jc w:val="center"/>
        <w:rPr>
          <w:b/>
          <w:bCs/>
          <w:spacing w:val="-3"/>
        </w:rPr>
      </w:pPr>
      <w:r w:rsidRPr="00C3547F">
        <w:rPr>
          <w:b/>
          <w:bCs/>
          <w:spacing w:val="-3"/>
        </w:rPr>
        <w:t>Определение нормативных затрат на оказание государственной услуги</w:t>
      </w:r>
    </w:p>
    <w:p w:rsidR="008B0282" w:rsidRPr="00C3547F" w:rsidRDefault="008B0282" w:rsidP="008B0282">
      <w:pPr>
        <w:shd w:val="clear" w:color="auto" w:fill="FFFFFF"/>
        <w:tabs>
          <w:tab w:val="left" w:pos="1087"/>
        </w:tabs>
        <w:spacing w:line="276" w:lineRule="auto"/>
        <w:jc w:val="both"/>
      </w:pPr>
      <w:r>
        <w:rPr>
          <w:spacing w:val="-2"/>
        </w:rPr>
        <w:t xml:space="preserve">    </w:t>
      </w:r>
      <w:r w:rsidRPr="00C3547F">
        <w:rPr>
          <w:spacing w:val="-2"/>
        </w:rPr>
        <w:t xml:space="preserve">Н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 определяются по формуле:</w:t>
      </w:r>
    </w:p>
    <w:p w:rsidR="008B0282" w:rsidRPr="00C3547F" w:rsidRDefault="008B0282" w:rsidP="008B0282">
      <w:pPr>
        <w:shd w:val="clear" w:color="auto" w:fill="FFFFFF"/>
        <w:spacing w:line="276" w:lineRule="auto"/>
        <w:ind w:firstLine="709"/>
        <w:jc w:val="center"/>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Cs/>
          <w:spacing w:val="-4"/>
        </w:rPr>
        <w:t xml:space="preserve">= </w:t>
      </w: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 </w:t>
      </w:r>
      <w:r w:rsidRPr="00C3547F">
        <w:rPr>
          <w:i/>
          <w:vertAlign w:val="subscript"/>
          <w:lang w:val="en-US"/>
        </w:rPr>
        <w:t>ki</w:t>
      </w:r>
      <w:r w:rsidRPr="00C3547F">
        <w:rPr>
          <w:i/>
          <w:vertAlign w:val="subscript"/>
        </w:rPr>
        <w:t xml:space="preserve">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
          <w:bCs/>
          <w:spacing w:val="-4"/>
        </w:rPr>
        <w:t xml:space="preserve">– </w:t>
      </w:r>
      <w:r w:rsidRPr="00C3547F">
        <w:rPr>
          <w:bCs/>
          <w:spacing w:val="-4"/>
        </w:rPr>
        <w:t>н</w:t>
      </w:r>
      <w:r w:rsidRPr="00C3547F">
        <w:rPr>
          <w:spacing w:val="-2"/>
        </w:rPr>
        <w:t xml:space="preserve">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spacing w:val="-4"/>
          <w:lang w:val="en-US"/>
        </w:rPr>
        <w:t>N</w:t>
      </w:r>
      <w:r w:rsidRPr="00C3547F">
        <w:rPr>
          <w:vertAlign w:val="superscript"/>
        </w:rPr>
        <w:t xml:space="preserve"> </w:t>
      </w:r>
      <w:r w:rsidRPr="00C3547F">
        <w:rPr>
          <w:vertAlign w:val="superscript"/>
          <w:lang w:val="en-US"/>
        </w:rPr>
        <w:t>i</w:t>
      </w:r>
      <w:r w:rsidRPr="00C3547F">
        <w:rPr>
          <w:vertAlign w:val="subscript"/>
        </w:rPr>
        <w:t>очр</w:t>
      </w:r>
      <w:r w:rsidRPr="00C3547F">
        <w:rPr>
          <w:i/>
          <w:vertAlign w:val="subscript"/>
        </w:rPr>
        <w:t xml:space="preserve"> </w:t>
      </w:r>
      <w:r w:rsidRPr="00C3547F">
        <w:rPr>
          <w:b/>
          <w:bCs/>
          <w:spacing w:val="-4"/>
        </w:rPr>
        <w:t>–</w:t>
      </w:r>
      <w:r w:rsidRPr="00C3547F">
        <w:t xml:space="preserve"> </w:t>
      </w:r>
      <w:r w:rsidRPr="00C3547F">
        <w:rPr>
          <w:spacing w:val="-2"/>
        </w:rPr>
        <w:t xml:space="preserve">нормативные затраты на оказание единицы </w:t>
      </w:r>
      <w:r w:rsidRPr="00C3547F">
        <w:rPr>
          <w:i/>
          <w:spacing w:val="-2"/>
          <w:lang w:val="en-US"/>
        </w:rPr>
        <w:t>i</w:t>
      </w:r>
      <w:r w:rsidRPr="00C3547F">
        <w:rPr>
          <w:spacing w:val="-2"/>
        </w:rPr>
        <w:t>-той государственной услуги образовательной 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i/>
          <w:iCs/>
          <w:lang w:val="en-US"/>
        </w:rPr>
        <w:t>k</w:t>
      </w:r>
      <w:r w:rsidRPr="00C3547F">
        <w:rPr>
          <w:i/>
          <w:iCs/>
          <w:vertAlign w:val="subscript"/>
          <w:lang w:val="en-US"/>
        </w:rPr>
        <w:t>t</w:t>
      </w:r>
      <w:r w:rsidRPr="00C3547F">
        <w:rPr>
          <w:i/>
          <w:iCs/>
        </w:rPr>
        <w:t xml:space="preserve"> </w:t>
      </w:r>
      <w:r w:rsidRPr="00C3547F">
        <w:rPr>
          <w:b/>
          <w:bCs/>
          <w:spacing w:val="-4"/>
        </w:rPr>
        <w:t>–</w:t>
      </w:r>
      <w:r w:rsidRPr="00C3547F">
        <w:t xml:space="preserve"> объем </w:t>
      </w:r>
      <w:r w:rsidRPr="00C3547F">
        <w:rPr>
          <w:i/>
          <w:lang w:val="en-US"/>
        </w:rPr>
        <w:t>i</w:t>
      </w:r>
      <w:r w:rsidRPr="00C3547F">
        <w:t>-той государственной услуги в соответствии с государственным (муниципальным) заданием.</w:t>
      </w:r>
    </w:p>
    <w:p w:rsidR="008B0282" w:rsidRPr="00C3547F" w:rsidRDefault="008B0282" w:rsidP="008B0282">
      <w:pPr>
        <w:shd w:val="clear" w:color="auto" w:fill="FFFFFF"/>
        <w:tabs>
          <w:tab w:val="left" w:pos="994"/>
        </w:tabs>
        <w:spacing w:line="276" w:lineRule="auto"/>
        <w:jc w:val="both"/>
        <w:rPr>
          <w:spacing w:val="-4"/>
        </w:rPr>
      </w:pPr>
      <w:r>
        <w:rPr>
          <w:spacing w:val="-2"/>
        </w:rPr>
        <w:lastRenderedPageBreak/>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 определяются по формуле:</w:t>
      </w:r>
    </w:p>
    <w:p w:rsidR="008B0282" w:rsidRPr="00C3547F" w:rsidRDefault="008B0282" w:rsidP="008B0282">
      <w:pPr>
        <w:shd w:val="clear" w:color="auto" w:fill="FFFFFF"/>
        <w:tabs>
          <w:tab w:val="left" w:pos="994"/>
        </w:tabs>
        <w:spacing w:line="276" w:lineRule="auto"/>
        <w:ind w:firstLine="709"/>
        <w:jc w:val="cente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очр=</w:t>
      </w:r>
      <w:r w:rsidRPr="00C3547F">
        <w:rPr>
          <w:bCs/>
          <w:i/>
          <w:spacing w:val="-4"/>
        </w:rPr>
        <w:t xml:space="preserve"> </w:t>
      </w:r>
      <w:r w:rsidRPr="00C3547F">
        <w:rPr>
          <w:bCs/>
          <w:i/>
          <w:spacing w:val="-4"/>
          <w:lang w:val="en-US"/>
        </w:rPr>
        <w:t>N</w:t>
      </w:r>
      <w:r w:rsidRPr="00C3547F">
        <w:rPr>
          <w:i/>
          <w:vertAlign w:val="subscript"/>
        </w:rPr>
        <w:t xml:space="preserve"> гу+</w:t>
      </w:r>
      <w:r w:rsidRPr="00C3547F">
        <w:rPr>
          <w:bCs/>
          <w:i/>
          <w:spacing w:val="-4"/>
        </w:rPr>
        <w:t xml:space="preserve"> </w:t>
      </w:r>
      <w:r w:rsidRPr="00C3547F">
        <w:rPr>
          <w:bCs/>
          <w:i/>
          <w:spacing w:val="-4"/>
          <w:lang w:val="en-US"/>
        </w:rPr>
        <w:t>N</w:t>
      </w:r>
      <w:r w:rsidRPr="00C3547F">
        <w:rPr>
          <w:i/>
          <w:vertAlign w:val="subscript"/>
        </w:rPr>
        <w:t xml:space="preserve">он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rPr>
          <w:bCs/>
          <w:spacing w:val="-4"/>
        </w:rP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w:t>
      </w:r>
      <w:r w:rsidRPr="00C3547F">
        <w:rPr>
          <w:bCs/>
          <w:spacing w:val="-4"/>
        </w:rPr>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i/>
          <w:spacing w:val="-4"/>
          <w:lang w:val="en-US"/>
        </w:rPr>
        <w:t>N</w:t>
      </w:r>
      <w:r w:rsidRPr="00C3547F">
        <w:rPr>
          <w:i/>
          <w:vertAlign w:val="subscript"/>
        </w:rPr>
        <w:t>гу</w:t>
      </w:r>
      <w:r w:rsidRPr="00C3547F">
        <w:rPr>
          <w:spacing w:val="-3"/>
        </w:rPr>
        <w:t xml:space="preserve"> </w:t>
      </w:r>
      <w:r w:rsidRPr="00C3547F">
        <w:rPr>
          <w:b/>
          <w:bCs/>
          <w:spacing w:val="-4"/>
        </w:rPr>
        <w:t>–</w:t>
      </w:r>
      <w:r w:rsidRPr="00C3547F">
        <w:rPr>
          <w:spacing w:val="-3"/>
        </w:rPr>
        <w:t xml:space="preserve">нормативные затраты, непосредственно связанные с оказанием </w:t>
      </w:r>
      <w:r w:rsidRPr="00C3547F">
        <w:t>государственной услуги;</w:t>
      </w:r>
    </w:p>
    <w:p w:rsidR="008B0282" w:rsidRPr="00C3547F" w:rsidRDefault="008B0282" w:rsidP="008B0282">
      <w:pPr>
        <w:shd w:val="clear" w:color="auto" w:fill="FFFFFF"/>
        <w:spacing w:line="276" w:lineRule="auto"/>
        <w:ind w:firstLine="709"/>
        <w:jc w:val="both"/>
      </w:pPr>
      <w:r w:rsidRPr="00C3547F">
        <w:rPr>
          <w:i/>
          <w:lang w:val="en-US"/>
        </w:rPr>
        <w:t>N</w:t>
      </w:r>
      <w:r w:rsidRPr="00C3547F">
        <w:rPr>
          <w:i/>
          <w:vertAlign w:val="subscript"/>
        </w:rPr>
        <w:t>он</w:t>
      </w:r>
      <w:r w:rsidRPr="00C3547F">
        <w:t xml:space="preserve"> </w:t>
      </w:r>
      <w:r w:rsidRPr="00C3547F">
        <w:rPr>
          <w:b/>
          <w:bCs/>
          <w:spacing w:val="-4"/>
        </w:rPr>
        <w:t>–</w:t>
      </w:r>
      <w:r w:rsidRPr="00C3547F">
        <w:t xml:space="preserve"> нормативные затраты на общехозяйственные нужды.</w:t>
      </w:r>
    </w:p>
    <w:p w:rsidR="008B0282" w:rsidRPr="00C3547F" w:rsidRDefault="008B0282" w:rsidP="008B0282">
      <w:pPr>
        <w:shd w:val="clear" w:color="auto" w:fill="FFFFFF"/>
        <w:tabs>
          <w:tab w:val="left" w:pos="1058"/>
        </w:tabs>
        <w:spacing w:line="276" w:lineRule="auto"/>
        <w:ind w:firstLine="709"/>
        <w:jc w:val="both"/>
      </w:pPr>
      <w:r w:rsidRPr="00C3547F">
        <w:rPr>
          <w:spacing w:val="-4"/>
        </w:rPr>
        <w:t>Нормативные затраты, непосредственно связанные с оказанием</w:t>
      </w:r>
      <w:r w:rsidRPr="00C3547F">
        <w:rPr>
          <w:spacing w:val="-4"/>
        </w:rPr>
        <w:br/>
      </w:r>
      <w:r w:rsidRPr="00C3547F">
        <w:rPr>
          <w:spacing w:val="-1"/>
        </w:rPr>
        <w:t xml:space="preserve">государственной услуги на соответствующий финансовый год определяется </w:t>
      </w:r>
      <w:r w:rsidRPr="00C3547F">
        <w:t>по формуле:</w:t>
      </w:r>
    </w:p>
    <w:p w:rsidR="008B0282" w:rsidRPr="00C3547F" w:rsidRDefault="008B0282" w:rsidP="008B0282">
      <w:pPr>
        <w:shd w:val="clear" w:color="auto" w:fill="FFFFFF"/>
        <w:spacing w:line="276" w:lineRule="auto"/>
        <w:ind w:firstLine="709"/>
        <w:jc w:val="center"/>
      </w:pPr>
      <w:r w:rsidRPr="00C3547F">
        <w:rPr>
          <w:bCs/>
          <w:i/>
          <w:spacing w:val="-4"/>
          <w:lang w:val="en-US"/>
        </w:rPr>
        <w:t>N</w:t>
      </w:r>
      <w:r w:rsidRPr="00C3547F">
        <w:rPr>
          <w:i/>
          <w:vertAlign w:val="superscript"/>
        </w:rPr>
        <w:t xml:space="preserve"> </w:t>
      </w:r>
      <w:r w:rsidRPr="00C3547F">
        <w:rPr>
          <w:vertAlign w:val="subscript"/>
        </w:rPr>
        <w:t>гу</w:t>
      </w:r>
      <w:r w:rsidRPr="00C3547F">
        <w:rPr>
          <w:iCs/>
        </w:rPr>
        <w:t xml:space="preserve"> </w:t>
      </w:r>
      <w:r w:rsidRPr="00C3547F">
        <w:rPr>
          <w:i/>
          <w:iCs/>
        </w:rPr>
        <w:t xml:space="preserve">= </w:t>
      </w:r>
      <w:r w:rsidRPr="00C3547F">
        <w:rPr>
          <w:i/>
          <w:iCs/>
          <w:lang w:val="en-US"/>
        </w:rPr>
        <w:t>N</w:t>
      </w:r>
      <w:r w:rsidRPr="00C3547F">
        <w:rPr>
          <w:i/>
          <w:iCs/>
          <w:vertAlign w:val="subscript"/>
          <w:lang w:val="en-US"/>
        </w:rPr>
        <w:t>o</w:t>
      </w:r>
      <w:r w:rsidRPr="00C3547F">
        <w:rPr>
          <w:i/>
          <w:iCs/>
          <w:vertAlign w:val="subscript"/>
        </w:rPr>
        <w:t>тгу +</w:t>
      </w:r>
      <w:r w:rsidRPr="00C3547F">
        <w:rPr>
          <w:i/>
          <w:iCs/>
        </w:rPr>
        <w:t xml:space="preserve"> </w:t>
      </w:r>
      <w:r w:rsidRPr="00C3547F">
        <w:rPr>
          <w:i/>
          <w:iCs/>
          <w:lang w:val="en-US"/>
        </w:rPr>
        <w:t>N</w:t>
      </w:r>
      <w:r w:rsidRPr="00C3547F">
        <w:rPr>
          <w:i/>
          <w:iCs/>
          <w:vertAlign w:val="subscript"/>
          <w:lang w:val="en-US"/>
        </w:rPr>
        <w:t>yp</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t xml:space="preserve">   </w:t>
      </w:r>
      <w:r w:rsidRPr="00C3547F">
        <w:rPr>
          <w:i/>
          <w:spacing w:val="-4"/>
          <w:lang w:val="en-US"/>
        </w:rPr>
        <w:t>N</w:t>
      </w:r>
      <w:r w:rsidRPr="00C3547F">
        <w:rPr>
          <w:i/>
          <w:spacing w:val="-4"/>
          <w:vertAlign w:val="subscript"/>
        </w:rPr>
        <w:t>гу</w:t>
      </w:r>
      <w:r w:rsidRPr="00C3547F">
        <w:rPr>
          <w:spacing w:val="-4"/>
          <w:vertAlign w:val="subscript"/>
        </w:rPr>
        <w:t xml:space="preserve"> </w:t>
      </w:r>
      <w:r w:rsidRPr="00C3547F">
        <w:rPr>
          <w:b/>
          <w:bCs/>
          <w:spacing w:val="-4"/>
        </w:rPr>
        <w:t>–</w:t>
      </w:r>
      <w:r w:rsidRPr="00C3547F">
        <w:t xml:space="preserve"> н</w:t>
      </w:r>
      <w:r w:rsidRPr="00C3547F">
        <w:rPr>
          <w:spacing w:val="-4"/>
        </w:rPr>
        <w:t>ормативные затраты, непосредственно связанные с оказанием</w:t>
      </w:r>
      <w:r w:rsidRPr="00C3547F">
        <w:rPr>
          <w:spacing w:val="-4"/>
        </w:rPr>
        <w:br/>
      </w:r>
      <w:r w:rsidRPr="00C3547F">
        <w:rPr>
          <w:spacing w:val="-1"/>
        </w:rPr>
        <w:t>государственной услуг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t xml:space="preserve"> </w:t>
      </w:r>
      <w:r w:rsidRPr="00C3547F">
        <w:rPr>
          <w:i/>
          <w:iCs/>
          <w:spacing w:val="-3"/>
          <w:lang w:val="en-US"/>
        </w:rPr>
        <w:t>N</w:t>
      </w:r>
      <w:r w:rsidRPr="00C3547F">
        <w:rPr>
          <w:i/>
          <w:iCs/>
          <w:spacing w:val="-3"/>
          <w:vertAlign w:val="subscript"/>
          <w:lang w:val="en-US"/>
        </w:rPr>
        <w:t>om</w:t>
      </w:r>
      <w:r w:rsidRPr="00C3547F">
        <w:rPr>
          <w:i/>
          <w:iCs/>
          <w:spacing w:val="-3"/>
          <w:vertAlign w:val="subscript"/>
        </w:rPr>
        <w:t>г</w:t>
      </w:r>
      <w:r w:rsidRPr="00C3547F">
        <w:rPr>
          <w:i/>
          <w:iCs/>
          <w:spacing w:val="-3"/>
          <w:vertAlign w:val="subscript"/>
          <w:lang w:val="en-US"/>
        </w:rPr>
        <w:t>y</w:t>
      </w:r>
      <w:r w:rsidRPr="00C3547F">
        <w:rPr>
          <w:i/>
          <w:iCs/>
          <w:spacing w:val="-3"/>
          <w:vertAlign w:val="subscript"/>
        </w:rPr>
        <w:t xml:space="preserve"> </w:t>
      </w:r>
      <w:r w:rsidRPr="00C3547F">
        <w:rPr>
          <w:b/>
          <w:bCs/>
          <w:spacing w:val="-4"/>
        </w:rPr>
        <w:t>–</w:t>
      </w:r>
      <w:r w:rsidRPr="00C3547F">
        <w:rPr>
          <w:spacing w:val="-3"/>
        </w:rPr>
        <w:t xml:space="preserve"> нормативные затраты на оплату труда и начисления на</w:t>
      </w:r>
      <w:r w:rsidRPr="00C3547F">
        <w:rPr>
          <w:i/>
          <w:iCs/>
          <w:spacing w:val="-3"/>
        </w:rPr>
        <w:t xml:space="preserve"> </w:t>
      </w:r>
      <w:r w:rsidRPr="00C3547F">
        <w:t>выплаты по оплате труда персонала, принимающего непосредственное участие в оказании государственной услуги;</w:t>
      </w:r>
    </w:p>
    <w:p w:rsidR="008B0282" w:rsidRPr="00C3547F" w:rsidRDefault="008B0282" w:rsidP="008B0282">
      <w:pPr>
        <w:shd w:val="clear" w:color="auto" w:fill="FFFFFF"/>
        <w:spacing w:line="276" w:lineRule="auto"/>
        <w:ind w:firstLine="709"/>
        <w:jc w:val="both"/>
      </w:pPr>
      <w:r w:rsidRPr="00C3547F">
        <w:rPr>
          <w:i/>
          <w:spacing w:val="-4"/>
          <w:lang w:val="en-US"/>
        </w:rPr>
        <w:t>N</w:t>
      </w:r>
      <w:r w:rsidRPr="00C3547F">
        <w:rPr>
          <w:i/>
          <w:spacing w:val="-4"/>
          <w:vertAlign w:val="subscript"/>
          <w:lang w:val="en-US"/>
        </w:rPr>
        <w:t>yp</w:t>
      </w:r>
      <w:r w:rsidRPr="00C3547F">
        <w:rPr>
          <w:spacing w:val="-4"/>
        </w:rPr>
        <w:t xml:space="preserve"> </w:t>
      </w:r>
      <w:r w:rsidRPr="00C3547F">
        <w:rPr>
          <w:b/>
          <w:bCs/>
          <w:spacing w:val="-4"/>
        </w:rPr>
        <w:t>–</w:t>
      </w:r>
      <w:r w:rsidRPr="00C3547F">
        <w:rPr>
          <w:spacing w:val="-4"/>
        </w:rPr>
        <w:t xml:space="preserve"> нормативные затраты на расходные материалы в соответствии со </w:t>
      </w:r>
      <w:r w:rsidRPr="00C3547F">
        <w:t>стандартами качества оказания услуги.</w:t>
      </w:r>
    </w:p>
    <w:p w:rsidR="008B0282" w:rsidRPr="00C3547F" w:rsidRDefault="008B0282" w:rsidP="008B0282">
      <w:pPr>
        <w:shd w:val="clear" w:color="auto" w:fill="FFFFFF"/>
        <w:spacing w:line="276" w:lineRule="auto"/>
        <w:jc w:val="both"/>
      </w:pPr>
      <w:r>
        <w:rPr>
          <w:spacing w:val="-4"/>
        </w:rPr>
        <w:t xml:space="preserve">    </w:t>
      </w:r>
      <w:r w:rsidRPr="00C3547F">
        <w:rPr>
          <w:spacing w:val="-4"/>
        </w:rPr>
        <w:t xml:space="preserve">При расчете нормативных затрат на оплату труда и начисления на </w:t>
      </w:r>
      <w:r w:rsidRPr="00C3547F">
        <w:rPr>
          <w:spacing w:val="-3"/>
        </w:rPr>
        <w:t xml:space="preserve">выплаты по оплате труда учитываются затраты на оплату труда только тех </w:t>
      </w:r>
      <w:r w:rsidRPr="00C3547F">
        <w:rPr>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B0282" w:rsidRPr="00C3547F" w:rsidRDefault="008B0282" w:rsidP="008B0282">
      <w:pPr>
        <w:shd w:val="clear" w:color="auto" w:fill="FFFFFF"/>
        <w:spacing w:line="276" w:lineRule="auto"/>
        <w:jc w:val="both"/>
      </w:pPr>
      <w:r>
        <w:t xml:space="preserve">    </w:t>
      </w:r>
      <w:r w:rsidRPr="00C3547F">
        <w:t xml:space="preserve">Нормативные затраты на оплату труда и начисления на выплаты по </w:t>
      </w:r>
      <w:r w:rsidRPr="00C3547F">
        <w:rPr>
          <w:spacing w:val="-2"/>
        </w:rPr>
        <w:t xml:space="preserve">оплате труда рассчитываются как произведение средней стоимости единицы </w:t>
      </w:r>
      <w:r w:rsidRPr="00C3547F">
        <w:t xml:space="preserve">времени персонала на количество единиц времени, необходимых для </w:t>
      </w:r>
      <w:r w:rsidRPr="00C3547F">
        <w:rPr>
          <w:spacing w:val="-3"/>
        </w:rPr>
        <w:t xml:space="preserve">оказания единицы государственной услуги, с учетом стимулирующих выплат </w:t>
      </w:r>
      <w:r w:rsidRPr="00C3547F">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t xml:space="preserve">, </w:t>
      </w:r>
      <w:r w:rsidRPr="00C3547F">
        <w:t>установленных законодательством.</w:t>
      </w:r>
    </w:p>
    <w:p w:rsidR="008B0282" w:rsidRPr="00C3547F" w:rsidRDefault="008B0282" w:rsidP="008B0282">
      <w:pPr>
        <w:shd w:val="clear" w:color="auto" w:fill="FFFFFF"/>
        <w:tabs>
          <w:tab w:val="left" w:pos="709"/>
          <w:tab w:val="left" w:pos="1224"/>
        </w:tabs>
        <w:spacing w:line="276" w:lineRule="auto"/>
        <w:jc w:val="both"/>
      </w:pPr>
      <w:r>
        <w:rPr>
          <w:spacing w:val="-2"/>
        </w:rPr>
        <w:t xml:space="preserve">    </w:t>
      </w:r>
      <w:r w:rsidRPr="00C3547F">
        <w:rPr>
          <w:spacing w:val="-2"/>
        </w:rPr>
        <w:t>Нормативные затраты на расходные материалы в соответствии со</w:t>
      </w:r>
      <w:r w:rsidRPr="00C3547F">
        <w:rPr>
          <w:spacing w:val="-2"/>
        </w:rPr>
        <w:br/>
        <w:t>стандартами качества оказания услуги рассчитываются как произведение</w:t>
      </w:r>
      <w:r w:rsidRPr="00C3547F">
        <w:rPr>
          <w:spacing w:val="-2"/>
        </w:rPr>
        <w:br/>
        <w:t>стоимости учебных материалов на их количество, необходимое для оказания</w:t>
      </w:r>
      <w:r w:rsidRPr="00C3547F">
        <w:rPr>
          <w:spacing w:val="-2"/>
        </w:rPr>
        <w:br/>
      </w:r>
      <w:r w:rsidRPr="00C3547F">
        <w:t>единицы государственной услуги (выполнения работ) и определяется по видам организаций</w:t>
      </w:r>
      <w:r w:rsidRPr="00C3547F">
        <w:rPr>
          <w:spacing w:val="-3"/>
        </w:rPr>
        <w:t xml:space="preserve"> в соответствии с нормативным актом </w:t>
      </w:r>
      <w:r>
        <w:rPr>
          <w:spacing w:val="-3"/>
        </w:rPr>
        <w:t>Ростовской области</w:t>
      </w:r>
      <w:r w:rsidRPr="00C3547F">
        <w:rPr>
          <w:spacing w:val="-3"/>
        </w:rPr>
        <w:t xml:space="preserve"> или органа исполнительной власти </w:t>
      </w:r>
      <w:r>
        <w:rPr>
          <w:spacing w:val="-3"/>
        </w:rPr>
        <w:t>Ростовской области</w:t>
      </w:r>
      <w:r w:rsidRPr="00C3547F">
        <w:rPr>
          <w:spacing w:val="-3"/>
        </w:rPr>
        <w:t>.</w:t>
      </w:r>
    </w:p>
    <w:p w:rsidR="008B0282" w:rsidRPr="00C3547F" w:rsidRDefault="008B0282" w:rsidP="008B0282">
      <w:pPr>
        <w:spacing w:line="276" w:lineRule="auto"/>
        <w:jc w:val="both"/>
      </w:pPr>
      <w:r>
        <w:t xml:space="preserve">    </w:t>
      </w:r>
      <w:r w:rsidRPr="00C3547F">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B0282" w:rsidRPr="00C3547F" w:rsidRDefault="008B0282" w:rsidP="008B0282">
      <w:pPr>
        <w:spacing w:line="276" w:lineRule="auto"/>
        <w:jc w:val="both"/>
      </w:pPr>
      <w:r>
        <w:t xml:space="preserve">     </w:t>
      </w:r>
      <w:r w:rsidRPr="00C3547F">
        <w:t>реализация образовательных программ основного общего образования может определяться по формуле:</w:t>
      </w:r>
    </w:p>
    <w:p w:rsidR="008B0282" w:rsidRPr="00C3547F" w:rsidRDefault="008B0282" w:rsidP="008B0282">
      <w:pPr>
        <w:spacing w:line="276" w:lineRule="auto"/>
        <w:ind w:firstLine="709"/>
        <w:jc w:val="center"/>
        <w:rPr>
          <w:i/>
        </w:rPr>
      </w:pPr>
      <w:r w:rsidRPr="00C3547F">
        <w:rPr>
          <w:bCs/>
          <w:i/>
          <w:lang w:val="en-US"/>
        </w:rPr>
        <w:t>N</w:t>
      </w:r>
      <w:r w:rsidRPr="00C3547F">
        <w:rPr>
          <w:bCs/>
          <w:i/>
          <w:vertAlign w:val="subscript"/>
        </w:rPr>
        <w:t>отгу</w:t>
      </w:r>
      <w:r w:rsidRPr="00C3547F">
        <w:rPr>
          <w:bCs/>
          <w:i/>
        </w:rPr>
        <w:t xml:space="preserve"> = </w:t>
      </w:r>
      <w:r w:rsidRPr="00C3547F">
        <w:rPr>
          <w:bCs/>
          <w:i/>
          <w:lang w:val="en-US"/>
        </w:rPr>
        <w:t>W</w:t>
      </w:r>
      <w:r w:rsidRPr="00C3547F">
        <w:rPr>
          <w:bCs/>
          <w:i/>
          <w:vertAlign w:val="subscript"/>
          <w:lang w:val="en-US"/>
        </w:rPr>
        <w:t>er</w:t>
      </w:r>
      <w:r w:rsidRPr="00C3547F">
        <w:rPr>
          <w:bCs/>
          <w:i/>
        </w:rPr>
        <w:t xml:space="preserve"> × 12 × К</w:t>
      </w:r>
      <w:r w:rsidRPr="00C3547F">
        <w:rPr>
          <w:bCs/>
          <w:i/>
          <w:vertAlign w:val="superscript"/>
        </w:rPr>
        <w:t>1</w:t>
      </w:r>
      <w:r w:rsidRPr="00C3547F">
        <w:rPr>
          <w:bCs/>
          <w:i/>
        </w:rPr>
        <w:t xml:space="preserve"> × К</w:t>
      </w:r>
      <w:r w:rsidRPr="00C3547F">
        <w:rPr>
          <w:bCs/>
          <w:i/>
          <w:vertAlign w:val="superscript"/>
        </w:rPr>
        <w:t>2</w:t>
      </w:r>
      <w:r w:rsidRPr="00C3547F">
        <w:rPr>
          <w:bCs/>
          <w:i/>
        </w:rPr>
        <w:t xml:space="preserve"> × К</w:t>
      </w:r>
      <w:r w:rsidRPr="00C3547F">
        <w:rPr>
          <w:bCs/>
          <w:i/>
          <w:vertAlign w:val="superscript"/>
        </w:rPr>
        <w:t>3</w:t>
      </w:r>
      <w:r w:rsidRPr="00C3547F">
        <w:rPr>
          <w:bCs/>
          <w:i/>
          <w:vertAlign w:val="subscript"/>
        </w:rPr>
        <w:t xml:space="preserve"> </w:t>
      </w:r>
      <w:r w:rsidRPr="00C3547F">
        <w:t xml:space="preserve">, </w:t>
      </w:r>
      <w:r w:rsidRPr="00C3547F">
        <w:rPr>
          <w:bCs/>
          <w:iCs/>
        </w:rPr>
        <w:t>где:</w:t>
      </w:r>
    </w:p>
    <w:p w:rsidR="008B0282" w:rsidRPr="00C3547F" w:rsidRDefault="008B0282" w:rsidP="008B0282">
      <w:pPr>
        <w:spacing w:line="276" w:lineRule="auto"/>
        <w:ind w:firstLine="709"/>
        <w:jc w:val="both"/>
        <w:rPr>
          <w:i/>
        </w:rPr>
      </w:pPr>
      <w:r w:rsidRPr="00C3547F">
        <w:rPr>
          <w:bCs/>
          <w:i/>
          <w:lang w:val="en-US"/>
        </w:rPr>
        <w:t>N</w:t>
      </w:r>
      <w:r w:rsidRPr="00C3547F">
        <w:rPr>
          <w:bCs/>
          <w:i/>
          <w:vertAlign w:val="subscript"/>
        </w:rPr>
        <w:t>отгу</w:t>
      </w:r>
      <w:r w:rsidRPr="00C3547F">
        <w:rPr>
          <w:b/>
          <w:bCs/>
          <w:i/>
          <w:vertAlign w:val="subscript"/>
        </w:rPr>
        <w:t xml:space="preserve">  </w:t>
      </w:r>
      <w:r w:rsidRPr="00C3547F">
        <w:rPr>
          <w:b/>
          <w:bCs/>
          <w:spacing w:val="-4"/>
        </w:rPr>
        <w:t>–</w:t>
      </w:r>
      <w:r w:rsidRPr="00C3547F">
        <w:rPr>
          <w:b/>
          <w:bCs/>
          <w:i/>
        </w:rPr>
        <w:t xml:space="preserve"> </w:t>
      </w:r>
      <w:r w:rsidRPr="00C3547F">
        <w:rPr>
          <w:bCs/>
        </w:rPr>
        <w:t>н</w:t>
      </w:r>
      <w:r w:rsidRPr="00C3547F">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B0282" w:rsidRPr="00C3547F" w:rsidRDefault="008B0282" w:rsidP="008B0282">
      <w:pPr>
        <w:spacing w:line="276" w:lineRule="auto"/>
        <w:ind w:firstLine="709"/>
        <w:jc w:val="both"/>
      </w:pPr>
      <w:r w:rsidRPr="00C3547F">
        <w:rPr>
          <w:bCs/>
          <w:i/>
          <w:iCs/>
          <w:lang w:val="en-US"/>
        </w:rPr>
        <w:lastRenderedPageBreak/>
        <w:t>W</w:t>
      </w:r>
      <w:r w:rsidRPr="00C3547F">
        <w:rPr>
          <w:bCs/>
          <w:i/>
          <w:iCs/>
          <w:vertAlign w:val="subscript"/>
          <w:lang w:val="en-US"/>
        </w:rPr>
        <w:t>er</w:t>
      </w:r>
      <w:r w:rsidRPr="00C3547F">
        <w:rPr>
          <w:bCs/>
          <w:i/>
        </w:rPr>
        <w:t xml:space="preserve"> </w:t>
      </w:r>
      <w:r w:rsidRPr="00C3547F">
        <w:rPr>
          <w:i/>
        </w:rPr>
        <w:t xml:space="preserve">– </w:t>
      </w:r>
      <w:r w:rsidRPr="00C3547F">
        <w:t>среднемесячная заработная плата в экономике соответствующего региона в предшествующем году, руб. /мес.;</w:t>
      </w:r>
    </w:p>
    <w:p w:rsidR="008B0282" w:rsidRPr="00C3547F" w:rsidRDefault="008B0282" w:rsidP="008B0282">
      <w:pPr>
        <w:spacing w:line="276" w:lineRule="auto"/>
        <w:ind w:firstLine="709"/>
        <w:jc w:val="both"/>
      </w:pPr>
      <w:r w:rsidRPr="00C3547F">
        <w:rPr>
          <w:bCs/>
          <w:i/>
        </w:rPr>
        <w:t xml:space="preserve">12 </w:t>
      </w:r>
      <w:r w:rsidRPr="00C3547F">
        <w:rPr>
          <w:i/>
        </w:rPr>
        <w:t xml:space="preserve">– </w:t>
      </w:r>
      <w:r w:rsidRPr="00C3547F">
        <w:t>количество месяцев в году;</w:t>
      </w:r>
    </w:p>
    <w:p w:rsidR="008B0282" w:rsidRPr="00C3547F" w:rsidRDefault="008B0282" w:rsidP="008B0282">
      <w:pPr>
        <w:tabs>
          <w:tab w:val="left" w:pos="709"/>
        </w:tabs>
        <w:spacing w:line="276" w:lineRule="auto"/>
        <w:ind w:firstLine="709"/>
        <w:jc w:val="both"/>
      </w:pPr>
      <w:r w:rsidRPr="00C3547F">
        <w:rPr>
          <w:i/>
        </w:rPr>
        <w:t>K</w:t>
      </w:r>
      <w:r w:rsidRPr="00C3547F">
        <w:rPr>
          <w:i/>
          <w:vertAlign w:val="superscript"/>
        </w:rPr>
        <w:t>1</w:t>
      </w:r>
      <w:r w:rsidRPr="00C3547F">
        <w:rPr>
          <w:i/>
        </w:rPr>
        <w:t xml:space="preserve"> – </w:t>
      </w:r>
      <w:r w:rsidRPr="00C3547F">
        <w:t>коэффициент, учитывающий специфику образовательной программы или категорию обучающихся (при их наличии);</w:t>
      </w:r>
    </w:p>
    <w:p w:rsidR="008B0282" w:rsidRPr="00C3547F" w:rsidRDefault="008B0282" w:rsidP="008B0282">
      <w:pPr>
        <w:spacing w:line="276" w:lineRule="auto"/>
        <w:ind w:firstLine="709"/>
        <w:jc w:val="both"/>
        <w:rPr>
          <w:i/>
        </w:rPr>
      </w:pPr>
      <w:r w:rsidRPr="00C3547F">
        <w:rPr>
          <w:bCs/>
          <w:i/>
          <w:iCs/>
          <w:lang w:val="en-US"/>
        </w:rPr>
        <w:t>K</w:t>
      </w:r>
      <w:r w:rsidRPr="00C3547F">
        <w:rPr>
          <w:bCs/>
          <w:i/>
          <w:iCs/>
          <w:vertAlign w:val="superscript"/>
        </w:rPr>
        <w:t>2</w:t>
      </w:r>
      <w:r w:rsidRPr="00C3547F">
        <w:rPr>
          <w:bCs/>
          <w:i/>
        </w:rPr>
        <w:t xml:space="preserve"> </w:t>
      </w:r>
      <w:r w:rsidRPr="00C3547F">
        <w:rPr>
          <w:i/>
        </w:rPr>
        <w:t xml:space="preserve">– </w:t>
      </w:r>
      <w:r w:rsidRPr="00C3547F">
        <w:t>коэффициент страховых взносов на выплаты по оплате труда. Значение коэффициента – 1,302;</w:t>
      </w:r>
    </w:p>
    <w:p w:rsidR="008B0282" w:rsidRPr="00C3547F" w:rsidRDefault="008B0282" w:rsidP="008B0282">
      <w:pPr>
        <w:spacing w:line="276" w:lineRule="auto"/>
        <w:ind w:firstLine="709"/>
        <w:jc w:val="both"/>
      </w:pPr>
      <w:r w:rsidRPr="00C3547F">
        <w:rPr>
          <w:bCs/>
          <w:i/>
          <w:iCs/>
          <w:lang w:val="en-US"/>
        </w:rPr>
        <w:t>K</w:t>
      </w:r>
      <w:r w:rsidRPr="00C3547F">
        <w:rPr>
          <w:bCs/>
          <w:i/>
          <w:iCs/>
          <w:vertAlign w:val="superscript"/>
        </w:rPr>
        <w:t>3</w:t>
      </w:r>
      <w:r w:rsidRPr="00C3547F">
        <w:rPr>
          <w:bCs/>
          <w:i/>
        </w:rPr>
        <w:t xml:space="preserve"> </w:t>
      </w:r>
      <w:r w:rsidRPr="00C3547F">
        <w:rPr>
          <w:i/>
        </w:rPr>
        <w:t xml:space="preserve">– </w:t>
      </w:r>
      <w:r w:rsidRPr="00C3547F">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B0282" w:rsidRPr="00C3547F" w:rsidRDefault="008B0282" w:rsidP="008B0282">
      <w:pPr>
        <w:spacing w:line="276" w:lineRule="auto"/>
        <w:jc w:val="both"/>
      </w:pPr>
      <w:r>
        <w:t xml:space="preserve">     </w:t>
      </w:r>
      <w:r w:rsidRPr="00C3547F">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B0282" w:rsidRPr="00C3547F" w:rsidRDefault="008B0282" w:rsidP="008B0282">
      <w:pPr>
        <w:spacing w:line="276" w:lineRule="auto"/>
        <w:ind w:firstLine="709"/>
        <w:jc w:val="center"/>
      </w:pPr>
      <w:r w:rsidRPr="00C3547F">
        <w:rPr>
          <w:noProof/>
        </w:rPr>
        <w:drawing>
          <wp:inline distT="0" distB="0" distL="0" distR="0">
            <wp:extent cx="2790825" cy="228600"/>
            <wp:effectExtent l="19050" t="0" r="9525" b="0"/>
            <wp:docPr id="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9"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C3547F">
        <w:t>, где</w:t>
      </w:r>
    </w:p>
    <w:p w:rsidR="008B0282" w:rsidRPr="00C3547F" w:rsidRDefault="008B0282" w:rsidP="008B0282">
      <w:pPr>
        <w:spacing w:line="276" w:lineRule="auto"/>
        <w:ind w:firstLine="709"/>
        <w:jc w:val="both"/>
      </w:pPr>
      <w:r w:rsidRPr="00C3547F">
        <w:rPr>
          <w:noProof/>
        </w:rPr>
        <w:drawing>
          <wp:inline distT="0" distB="0" distL="0" distR="0">
            <wp:extent cx="371475" cy="228600"/>
            <wp:effectExtent l="19050" t="0" r="9525" b="0"/>
            <wp:docPr id="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0"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C3547F">
        <w:rPr>
          <w:b/>
          <w:bCs/>
          <w:spacing w:val="-4"/>
        </w:rP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B0282" w:rsidRPr="00C3547F" w:rsidRDefault="008B0282" w:rsidP="008B0282">
      <w:pPr>
        <w:spacing w:line="276" w:lineRule="auto"/>
        <w:ind w:firstLine="709"/>
        <w:jc w:val="both"/>
      </w:pPr>
      <w:r w:rsidRPr="00C3547F">
        <w:rPr>
          <w:noProof/>
        </w:rPr>
        <w:drawing>
          <wp:inline distT="0" distB="0" distL="0" distR="0">
            <wp:extent cx="314325" cy="228600"/>
            <wp:effectExtent l="19050" t="0" r="9525" b="0"/>
            <wp:docPr id="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1"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B0282" w:rsidRPr="00C3547F" w:rsidRDefault="008B0282" w:rsidP="008B0282">
      <w:pPr>
        <w:spacing w:line="276" w:lineRule="auto"/>
        <w:ind w:firstLine="709"/>
        <w:jc w:val="both"/>
      </w:pPr>
      <w:r w:rsidRPr="00C3547F">
        <w:rPr>
          <w:noProof/>
        </w:rPr>
        <w:drawing>
          <wp:inline distT="0" distB="0" distL="0" distR="0">
            <wp:extent cx="266700" cy="228600"/>
            <wp:effectExtent l="19050" t="0" r="0" b="0"/>
            <wp:docPr id="1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2"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B0282" w:rsidRPr="00C3547F" w:rsidRDefault="008B0282" w:rsidP="008B0282">
      <w:pPr>
        <w:spacing w:line="276" w:lineRule="auto"/>
        <w:ind w:firstLine="709"/>
        <w:jc w:val="both"/>
      </w:pPr>
      <w:r w:rsidRPr="00C3547F">
        <w:rPr>
          <w:noProof/>
        </w:rPr>
        <w:drawing>
          <wp:inline distT="0" distB="0" distL="0" distR="0">
            <wp:extent cx="257175" cy="228600"/>
            <wp:effectExtent l="19050" t="0" r="9525"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3"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B0282" w:rsidRPr="00C3547F" w:rsidRDefault="008B0282" w:rsidP="008B0282">
      <w:pPr>
        <w:spacing w:line="276" w:lineRule="auto"/>
        <w:ind w:firstLine="709"/>
        <w:jc w:val="both"/>
      </w:pPr>
      <w:r w:rsidRPr="00C3547F">
        <w:rPr>
          <w:noProof/>
        </w:rPr>
        <w:drawing>
          <wp:inline distT="0" distB="0" distL="0" distR="0">
            <wp:extent cx="238125" cy="228600"/>
            <wp:effectExtent l="19050" t="0" r="9525" b="0"/>
            <wp:docPr id="1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4"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услуг связи;</w:t>
      </w:r>
    </w:p>
    <w:p w:rsidR="008B0282" w:rsidRPr="00C3547F" w:rsidRDefault="008B0282" w:rsidP="008B0282">
      <w:pPr>
        <w:tabs>
          <w:tab w:val="left" w:pos="8222"/>
        </w:tabs>
        <w:spacing w:line="276" w:lineRule="auto"/>
        <w:ind w:firstLine="709"/>
        <w:jc w:val="both"/>
      </w:pPr>
      <w:r w:rsidRPr="00C3547F">
        <w:rPr>
          <w:noProof/>
        </w:rPr>
        <w:drawing>
          <wp:inline distT="0" distB="0" distL="0" distR="0">
            <wp:extent cx="257175" cy="228600"/>
            <wp:effectExtent l="19050" t="0" r="9525" b="0"/>
            <wp:docPr id="1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5"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транспортных услуг;</w:t>
      </w:r>
    </w:p>
    <w:p w:rsidR="008B0282" w:rsidRPr="00C3547F" w:rsidRDefault="008B0282" w:rsidP="008B0282">
      <w:pPr>
        <w:tabs>
          <w:tab w:val="left" w:pos="8222"/>
        </w:tabs>
        <w:spacing w:line="276" w:lineRule="auto"/>
        <w:ind w:firstLine="709"/>
        <w:jc w:val="both"/>
      </w:pPr>
      <w:r w:rsidRPr="00C3547F">
        <w:rPr>
          <w:noProof/>
        </w:rPr>
        <w:drawing>
          <wp:inline distT="0" distB="0" distL="0" distR="0">
            <wp:extent cx="266700" cy="228600"/>
            <wp:effectExtent l="19050" t="0" r="0" b="0"/>
            <wp:docPr id="1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6"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w:t>
      </w:r>
      <w:r w:rsidRPr="00C3547F">
        <w:t xml:space="preserve"> прочие нормативные затраты на общехозяйственные нужды.</w:t>
      </w:r>
    </w:p>
    <w:p w:rsidR="008B0282" w:rsidRPr="00C3547F" w:rsidRDefault="008B0282" w:rsidP="008B0282">
      <w:pPr>
        <w:tabs>
          <w:tab w:val="left" w:pos="8222"/>
        </w:tabs>
        <w:spacing w:line="276" w:lineRule="auto"/>
        <w:jc w:val="both"/>
      </w:pPr>
      <w: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B0282" w:rsidRPr="00C3547F" w:rsidRDefault="008B0282" w:rsidP="008B0282">
      <w:pPr>
        <w:spacing w:line="276" w:lineRule="auto"/>
        <w:jc w:val="both"/>
      </w:pPr>
      <w:r>
        <w:lastRenderedPageBreak/>
        <w:t xml:space="preserve">     </w:t>
      </w:r>
      <w:r w:rsidRPr="00C3547F">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B0282" w:rsidRPr="00C3547F" w:rsidRDefault="008B0282" w:rsidP="008B0282">
      <w:pPr>
        <w:spacing w:line="276" w:lineRule="auto"/>
        <w:ind w:firstLine="709"/>
        <w:jc w:val="both"/>
      </w:pPr>
      <w:r w:rsidRPr="00C3547F">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B0282" w:rsidRPr="00C3547F" w:rsidRDefault="008B0282" w:rsidP="008B0282">
      <w:pPr>
        <w:spacing w:line="276" w:lineRule="auto"/>
        <w:ind w:firstLine="709"/>
        <w:jc w:val="both"/>
      </w:pPr>
      <w:r w:rsidRPr="00C3547F">
        <w:t>2) нормативные затраты на горячее водоснабжение;</w:t>
      </w:r>
    </w:p>
    <w:p w:rsidR="008B0282" w:rsidRPr="00C3547F" w:rsidRDefault="008B0282" w:rsidP="008B0282">
      <w:pPr>
        <w:spacing w:line="276" w:lineRule="auto"/>
        <w:ind w:firstLine="709"/>
        <w:jc w:val="both"/>
      </w:pPr>
      <w:r w:rsidRPr="00C3547F">
        <w:t>3) нормативные затраты на потребление электрической энергии;</w:t>
      </w:r>
    </w:p>
    <w:p w:rsidR="008B0282" w:rsidRPr="00C3547F" w:rsidRDefault="008B0282" w:rsidP="008B0282">
      <w:pPr>
        <w:spacing w:line="276" w:lineRule="auto"/>
        <w:ind w:firstLine="709"/>
        <w:jc w:val="both"/>
      </w:pPr>
      <w:r w:rsidRPr="00C3547F">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B0282" w:rsidRPr="00C3547F" w:rsidRDefault="008B0282" w:rsidP="008B0282">
      <w:pPr>
        <w:spacing w:line="276" w:lineRule="auto"/>
        <w:jc w:val="both"/>
      </w:pPr>
      <w:r>
        <w:t xml:space="preserve">    </w:t>
      </w:r>
      <w:r w:rsidRPr="00C3547F">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B0282" w:rsidRPr="00C3547F" w:rsidRDefault="008B0282" w:rsidP="008B0282">
      <w:pPr>
        <w:spacing w:line="276" w:lineRule="auto"/>
        <w:jc w:val="both"/>
      </w:pPr>
      <w:r>
        <w:t xml:space="preserve">    </w:t>
      </w:r>
      <w:r w:rsidRPr="00C3547F">
        <w:t>Нормативные затраты на содержание недвижимого имущества включают в себя:</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эксплуатацию системы охранной сигнализации и противопожарной безопасности;</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аренду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проведение текущего ремонта объектов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содержание прилегающих территорий в соответствии с утвержденными санитарными правилами и нормами;</w:t>
      </w:r>
    </w:p>
    <w:p w:rsidR="008B0282" w:rsidRPr="00C3547F" w:rsidRDefault="008B0282" w:rsidP="008B0282">
      <w:pPr>
        <w:pStyle w:val="a4"/>
        <w:numPr>
          <w:ilvl w:val="0"/>
          <w:numId w:val="312"/>
        </w:numPr>
        <w:tabs>
          <w:tab w:val="left" w:pos="993"/>
        </w:tabs>
        <w:spacing w:line="276" w:lineRule="auto"/>
        <w:ind w:left="0" w:firstLine="709"/>
        <w:jc w:val="both"/>
      </w:pPr>
      <w:r w:rsidRPr="00C3547F">
        <w:t>прочие нормативные затраты на содержание недвижимого имущества.</w:t>
      </w:r>
    </w:p>
    <w:p w:rsidR="008B0282" w:rsidRPr="00C3547F" w:rsidRDefault="008B0282" w:rsidP="008B0282">
      <w:pPr>
        <w:spacing w:line="276" w:lineRule="auto"/>
        <w:jc w:val="both"/>
      </w:pPr>
      <w:r>
        <w:t xml:space="preserve">    </w:t>
      </w:r>
      <w:r w:rsidRPr="00C3547F">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B0282" w:rsidRDefault="008B0282" w:rsidP="008B0282">
      <w:pPr>
        <w:spacing w:line="276" w:lineRule="auto"/>
        <w:jc w:val="both"/>
      </w:pPr>
      <w:r>
        <w:t xml:space="preserve">    </w:t>
      </w:r>
      <w:r w:rsidRPr="00C3547F">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C186B" w:rsidRDefault="009C186B" w:rsidP="00645C2D">
      <w:pPr>
        <w:spacing w:line="276" w:lineRule="auto"/>
        <w:jc w:val="both"/>
      </w:pPr>
    </w:p>
    <w:p w:rsidR="008B0282" w:rsidRDefault="008B0282" w:rsidP="008B0282">
      <w:pPr>
        <w:pStyle w:val="3"/>
        <w:keepNext w:val="0"/>
        <w:spacing w:before="0" w:after="0" w:line="276" w:lineRule="auto"/>
        <w:jc w:val="both"/>
        <w:rPr>
          <w:rFonts w:ascii="Times New Roman" w:hAnsi="Times New Roman"/>
          <w:sz w:val="24"/>
          <w:szCs w:val="24"/>
        </w:rPr>
      </w:pPr>
      <w:r>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Pr>
          <w:b/>
          <w:bCs/>
        </w:rPr>
        <w:t xml:space="preserve">    </w:t>
      </w: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8B0282">
      <w:pPr>
        <w:pStyle w:val="a4"/>
        <w:numPr>
          <w:ilvl w:val="0"/>
          <w:numId w:val="323"/>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8B0282">
      <w:pPr>
        <w:pStyle w:val="a4"/>
        <w:numPr>
          <w:ilvl w:val="0"/>
          <w:numId w:val="323"/>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8B0282">
      <w:pPr>
        <w:pStyle w:val="a4"/>
        <w:numPr>
          <w:ilvl w:val="0"/>
          <w:numId w:val="323"/>
        </w:numPr>
        <w:shd w:val="clear" w:color="auto" w:fill="FFFFFF"/>
        <w:spacing w:line="276" w:lineRule="auto"/>
        <w:jc w:val="both"/>
      </w:pPr>
      <w:r w:rsidRPr="00EF6A82">
        <w:lastRenderedPageBreak/>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8B0282">
      <w:pPr>
        <w:pStyle w:val="a4"/>
        <w:numPr>
          <w:ilvl w:val="0"/>
          <w:numId w:val="323"/>
        </w:numPr>
        <w:shd w:val="clear" w:color="auto" w:fill="FFFFFF"/>
        <w:spacing w:line="276" w:lineRule="auto"/>
        <w:jc w:val="both"/>
      </w:pPr>
      <w:r w:rsidRPr="00EF6A82">
        <w:t>строительных норм и правил;</w:t>
      </w:r>
    </w:p>
    <w:p w:rsidR="008B0282" w:rsidRPr="00EF6A82" w:rsidRDefault="008B0282" w:rsidP="008B0282">
      <w:pPr>
        <w:pStyle w:val="a4"/>
        <w:numPr>
          <w:ilvl w:val="0"/>
          <w:numId w:val="323"/>
        </w:numPr>
        <w:shd w:val="clear" w:color="auto" w:fill="FFFFFF"/>
        <w:spacing w:line="276" w:lineRule="auto"/>
        <w:jc w:val="both"/>
      </w:pPr>
      <w:r w:rsidRPr="00EF6A82">
        <w:t>требований пожарной и электробезопасности;</w:t>
      </w:r>
    </w:p>
    <w:p w:rsidR="008B0282" w:rsidRPr="00EF6A82" w:rsidRDefault="008B0282" w:rsidP="008B0282">
      <w:pPr>
        <w:pStyle w:val="a4"/>
        <w:numPr>
          <w:ilvl w:val="0"/>
          <w:numId w:val="323"/>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8B0282" w:rsidRPr="000A67A7" w:rsidRDefault="008B0282" w:rsidP="008B0282">
      <w:pPr>
        <w:spacing w:line="276" w:lineRule="auto"/>
        <w:jc w:val="both"/>
      </w:pPr>
      <w:r>
        <w:t xml:space="preserve">    </w:t>
      </w:r>
      <w:r w:rsidRPr="000A67A7">
        <w:rPr>
          <w:rFonts w:eastAsiaTheme="minorEastAsia"/>
        </w:rPr>
        <w:t>Материальн</w:t>
      </w:r>
      <w:r>
        <w:rPr>
          <w:rFonts w:eastAsiaTheme="minorEastAsia"/>
        </w:rPr>
        <w:t>о-техническая база МБОУ СОШ №10</w:t>
      </w:r>
      <w:r w:rsidRPr="000A67A7">
        <w:rPr>
          <w:rFonts w:eastAsiaTheme="minorEastAsia"/>
        </w:rPr>
        <w:t xml:space="preserve"> приведена в соответствие с задачами по обеспечению реализации основной образовате</w:t>
      </w:r>
      <w:r>
        <w:rPr>
          <w:rFonts w:eastAsiaTheme="minorEastAsia"/>
        </w:rPr>
        <w:t>льной программы образовательной организации</w:t>
      </w:r>
      <w:r w:rsidRPr="000A67A7">
        <w:rPr>
          <w:rFonts w:eastAsiaTheme="minorEastAsia"/>
        </w:rPr>
        <w:t xml:space="preserve"> и созданию соответствующей образовательной и социальной среды.</w:t>
      </w:r>
    </w:p>
    <w:p w:rsidR="008B0282" w:rsidRPr="000A67A7" w:rsidRDefault="008B0282" w:rsidP="008B0282">
      <w:pPr>
        <w:spacing w:line="276" w:lineRule="auto"/>
        <w:jc w:val="both"/>
      </w:pPr>
      <w:r>
        <w:rPr>
          <w:rFonts w:eastAsiaTheme="minorEastAsia"/>
        </w:rPr>
        <w:t xml:space="preserve">     Для этого МБОУ СОШ №10</w:t>
      </w:r>
      <w:r w:rsidRPr="000A67A7">
        <w:rPr>
          <w:rFonts w:eastAsiaTheme="minorEastAsia"/>
        </w:rPr>
        <w:t xml:space="preserve"> разрабатывает и закрепляет локальным актом перечни оснащения и оборудования </w:t>
      </w:r>
      <w:r w:rsidRPr="00A16980">
        <w:rPr>
          <w:rStyle w:val="4c"/>
          <w:rFonts w:eastAsiaTheme="minorEastAsia"/>
          <w:sz w:val="24"/>
          <w:szCs w:val="24"/>
          <w:u w:val="none"/>
        </w:rPr>
        <w:t>шк</w:t>
      </w:r>
      <w:r w:rsidRPr="000A67A7">
        <w:rPr>
          <w:rFonts w:eastAsiaTheme="minorEastAsia"/>
        </w:rPr>
        <w:t>олы.</w:t>
      </w:r>
    </w:p>
    <w:p w:rsidR="008B0282" w:rsidRPr="000A67A7" w:rsidRDefault="008B0282" w:rsidP="008B0282">
      <w:pPr>
        <w:spacing w:line="276" w:lineRule="auto"/>
        <w:jc w:val="both"/>
      </w:pPr>
      <w:r>
        <w:rPr>
          <w:rFonts w:eastAsiaTheme="minorEastAsia"/>
        </w:rPr>
        <w:t xml:space="preserve">     </w:t>
      </w:r>
      <w:r w:rsidRPr="000A67A7">
        <w:rPr>
          <w:rFonts w:eastAsiaTheme="minorEastAsia"/>
        </w:rPr>
        <w:t>Критериальными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E02127" w:rsidRDefault="008B0282" w:rsidP="008B0282">
      <w:pPr>
        <w:pStyle w:val="a4"/>
        <w:numPr>
          <w:ilvl w:val="0"/>
          <w:numId w:val="319"/>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t>МБОУ СОШ №10</w:t>
      </w:r>
      <w:r>
        <w:rPr>
          <w:rFonts w:eastAsiaTheme="minorEastAsia"/>
        </w:rPr>
        <w:t>;</w:t>
      </w:r>
    </w:p>
    <w:p w:rsidR="008B0282" w:rsidRPr="00E02127" w:rsidRDefault="008B0282" w:rsidP="008B0282">
      <w:pPr>
        <w:pStyle w:val="a4"/>
        <w:numPr>
          <w:ilvl w:val="0"/>
          <w:numId w:val="319"/>
        </w:numPr>
        <w:spacing w:after="200" w:line="276" w:lineRule="auto"/>
        <w:jc w:val="both"/>
      </w:pPr>
      <w:r w:rsidRPr="00E02127">
        <w:rPr>
          <w:rFonts w:eastAsiaTheme="minorEastAsia"/>
        </w:rPr>
        <w:t>Программа</w:t>
      </w:r>
      <w:r w:rsidRPr="00E02127">
        <w:rPr>
          <w:rFonts w:eastAsiaTheme="minorEastAsia"/>
        </w:rPr>
        <w:tab/>
        <w:t>развития МОУ</w:t>
      </w:r>
      <w:r>
        <w:rPr>
          <w:rFonts w:eastAsiaTheme="minorEastAsia"/>
        </w:rPr>
        <w:t xml:space="preserve"> СОШ №10 на 2018 - 2021</w:t>
      </w:r>
      <w:r w:rsidRPr="00E02127">
        <w:rPr>
          <w:rFonts w:eastAsiaTheme="minorEastAsia"/>
        </w:rPr>
        <w:t xml:space="preserve"> годы.</w:t>
      </w:r>
    </w:p>
    <w:p w:rsidR="008B0282" w:rsidRPr="00E02127" w:rsidRDefault="008B0282" w:rsidP="008B0282">
      <w:pPr>
        <w:spacing w:line="276" w:lineRule="auto"/>
        <w:jc w:val="center"/>
        <w:rPr>
          <w:b/>
        </w:rPr>
      </w:pPr>
      <w:r>
        <w:rPr>
          <w:b/>
        </w:rPr>
        <w:lastRenderedPageBreak/>
        <w:t xml:space="preserve">В МБОУ ООШ №10 </w:t>
      </w:r>
      <w:r w:rsidRPr="00E02127">
        <w:rPr>
          <w:b/>
        </w:rPr>
        <w:t>существуют следующие материально-техничес</w:t>
      </w:r>
      <w:r>
        <w:rPr>
          <w:b/>
        </w:rPr>
        <w:t>кие условия для реализации ООП О</w:t>
      </w:r>
      <w:r w:rsidRPr="00E02127">
        <w:rPr>
          <w:b/>
        </w:rPr>
        <w:t>ОО:</w:t>
      </w:r>
    </w:p>
    <w:p w:rsidR="008B0282" w:rsidRDefault="008B0282" w:rsidP="008B0282">
      <w:pPr>
        <w:pStyle w:val="a4"/>
        <w:numPr>
          <w:ilvl w:val="0"/>
          <w:numId w:val="320"/>
        </w:numPr>
        <w:spacing w:after="200" w:line="276" w:lineRule="auto"/>
        <w:jc w:val="both"/>
      </w:pPr>
      <w:r w:rsidRPr="00E02127">
        <w:rPr>
          <w:i/>
        </w:rPr>
        <w:t>Санитарно-гигиенические</w:t>
      </w:r>
      <w:r w:rsidRPr="00E02127">
        <w:t xml:space="preserve"> </w:t>
      </w:r>
      <w:r>
        <w:t xml:space="preserve">требования к водоснабжению, канализации, освещению, воздушно-тепловому режиму </w:t>
      </w:r>
      <w:r w:rsidRPr="00E02127">
        <w:t>— соответствуют нормам СанПиН 2.4.2.2821-10</w:t>
      </w:r>
      <w:r>
        <w:t>.</w:t>
      </w:r>
    </w:p>
    <w:p w:rsidR="008B0282" w:rsidRPr="00E02127" w:rsidRDefault="008B0282" w:rsidP="008B0282">
      <w:pPr>
        <w:pStyle w:val="a4"/>
        <w:numPr>
          <w:ilvl w:val="0"/>
          <w:numId w:val="320"/>
        </w:numPr>
        <w:spacing w:after="200" w:line="276" w:lineRule="auto"/>
        <w:jc w:val="both"/>
      </w:pPr>
      <w:r>
        <w:rPr>
          <w:i/>
        </w:rPr>
        <w:t>Санитарно-бытовые условия: гардероб в фойе, имеется 13 туалетов, спортзал с душевой площадью.</w:t>
      </w:r>
    </w:p>
    <w:p w:rsidR="008B0282" w:rsidRPr="00E02127" w:rsidRDefault="008B0282" w:rsidP="008B0282">
      <w:pPr>
        <w:pStyle w:val="a4"/>
        <w:numPr>
          <w:ilvl w:val="0"/>
          <w:numId w:val="320"/>
        </w:numPr>
        <w:spacing w:after="200" w:line="276" w:lineRule="auto"/>
        <w:jc w:val="both"/>
      </w:pPr>
      <w:r w:rsidRPr="00E02127">
        <w:rPr>
          <w:i/>
        </w:rPr>
        <w:t>Обеспечение пожарной и электробезопасности</w:t>
      </w:r>
      <w:r w:rsidRPr="00E02127">
        <w:t xml:space="preserve"> — соответствуют нормам ФЗ от 21.12.1994 г. № 69-ФЗ «О пожарной безопасности». Имеется система оповещения людей при пожаре.</w:t>
      </w:r>
    </w:p>
    <w:p w:rsidR="008B0282" w:rsidRPr="00E02127" w:rsidRDefault="008B0282" w:rsidP="008B0282">
      <w:pPr>
        <w:pStyle w:val="a4"/>
        <w:numPr>
          <w:ilvl w:val="0"/>
          <w:numId w:val="320"/>
        </w:numPr>
        <w:spacing w:after="200" w:line="276" w:lineRule="auto"/>
        <w:jc w:val="both"/>
      </w:pPr>
      <w:r w:rsidRPr="00E02127">
        <w:rPr>
          <w:i/>
        </w:rPr>
        <w:t>Соблюдение требований охраны труда</w:t>
      </w:r>
      <w:r w:rsidRPr="00E02127">
        <w:t xml:space="preserve"> — соответс</w:t>
      </w:r>
      <w:r>
        <w:t>твует Постановлению Минтруда №</w:t>
      </w:r>
      <w:r w:rsidRPr="00E02127">
        <w:t>80 от 17.12.2002 г. и № 29 от 13.01.2003 г.</w:t>
      </w:r>
    </w:p>
    <w:p w:rsidR="008B0282" w:rsidRPr="00E02127" w:rsidRDefault="008B0282" w:rsidP="008B0282">
      <w:pPr>
        <w:pStyle w:val="a4"/>
        <w:numPr>
          <w:ilvl w:val="0"/>
          <w:numId w:val="320"/>
        </w:numPr>
        <w:spacing w:after="200" w:line="276" w:lineRule="auto"/>
        <w:jc w:val="both"/>
      </w:pPr>
      <w:r w:rsidRPr="00E02127">
        <w:rPr>
          <w:i/>
        </w:rPr>
        <w:t>Соблюдение сроков и необходимых объёмов ремонта</w:t>
      </w:r>
      <w:r w:rsidRPr="00E02127">
        <w:t xml:space="preserve"> — текущий ремонт здания проводится ежегодно по мере выделения денежных средств.</w:t>
      </w:r>
    </w:p>
    <w:p w:rsidR="008B0282" w:rsidRDefault="008B0282" w:rsidP="008B0282">
      <w:pPr>
        <w:pStyle w:val="a4"/>
        <w:numPr>
          <w:ilvl w:val="0"/>
          <w:numId w:val="320"/>
        </w:numPr>
        <w:spacing w:after="200" w:line="276" w:lineRule="auto"/>
        <w:jc w:val="both"/>
      </w:pPr>
      <w:r w:rsidRPr="00E02127">
        <w:rPr>
          <w:i/>
        </w:rPr>
        <w:t>Соответствие требованиям к участку общеоб</w:t>
      </w:r>
      <w:r>
        <w:rPr>
          <w:i/>
        </w:rPr>
        <w:t>разовательной</w:t>
      </w:r>
      <w:r w:rsidRPr="00E02127">
        <w:rPr>
          <w:i/>
        </w:rPr>
        <w:t xml:space="preserve"> </w:t>
      </w:r>
      <w:r>
        <w:rPr>
          <w:i/>
        </w:rPr>
        <w:t xml:space="preserve">организации - </w:t>
      </w:r>
      <w:r w:rsidRPr="00E02127">
        <w:t xml:space="preserve">территория </w:t>
      </w:r>
      <w:r>
        <w:t>МБОУ СОШ №10</w:t>
      </w:r>
      <w:r w:rsidRPr="00E02127">
        <w:t xml:space="preserve"> ограждена забором и озеленена, имеет следующие зоны: зона отдыха, физкультурно-спортивная и хозяйственная.</w:t>
      </w:r>
    </w:p>
    <w:p w:rsidR="008B0282" w:rsidRDefault="008B0282" w:rsidP="008B0282">
      <w:pPr>
        <w:pStyle w:val="a4"/>
        <w:numPr>
          <w:ilvl w:val="0"/>
          <w:numId w:val="320"/>
        </w:numPr>
        <w:spacing w:after="200" w:line="276" w:lineRule="auto"/>
        <w:jc w:val="both"/>
      </w:pPr>
      <w:r>
        <w:rPr>
          <w:i/>
        </w:rPr>
        <w:t xml:space="preserve">Соответствие требованиям к зданию образовательной организации </w:t>
      </w:r>
      <w:r>
        <w:t>– полное соответствие «Правила содержания и ремонта фасадов зданий и сооружений в РФ»: архитектура здания – типовой проект.</w:t>
      </w:r>
    </w:p>
    <w:p w:rsidR="008B0282" w:rsidRDefault="008B0282" w:rsidP="008B0282">
      <w:pPr>
        <w:pStyle w:val="a4"/>
        <w:numPr>
          <w:ilvl w:val="0"/>
          <w:numId w:val="320"/>
        </w:numPr>
        <w:spacing w:after="200" w:line="276" w:lineRule="auto"/>
        <w:jc w:val="both"/>
      </w:pPr>
      <w:r>
        <w:rPr>
          <w:i/>
        </w:rPr>
        <w:t xml:space="preserve">Кабинетов основной школы </w:t>
      </w:r>
      <w:r>
        <w:t>– 12.</w:t>
      </w:r>
    </w:p>
    <w:p w:rsidR="008B0282" w:rsidRPr="00E02127" w:rsidRDefault="008B0282" w:rsidP="008B0282">
      <w:pPr>
        <w:pStyle w:val="a4"/>
        <w:numPr>
          <w:ilvl w:val="0"/>
          <w:numId w:val="320"/>
        </w:numPr>
        <w:spacing w:after="200" w:line="276" w:lineRule="auto"/>
        <w:jc w:val="both"/>
      </w:pPr>
      <w:r>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t>– имеется.</w:t>
      </w:r>
    </w:p>
    <w:p w:rsidR="008B0282" w:rsidRPr="00E02127" w:rsidRDefault="008B0282" w:rsidP="008B0282">
      <w:pPr>
        <w:pStyle w:val="a4"/>
        <w:numPr>
          <w:ilvl w:val="0"/>
          <w:numId w:val="320"/>
        </w:numPr>
        <w:spacing w:after="200" w:line="276" w:lineRule="auto"/>
        <w:jc w:val="both"/>
      </w:pPr>
      <w:r w:rsidRPr="00E02127">
        <w:rPr>
          <w:i/>
        </w:rPr>
        <w:t>Соответствие требованиям к помещению для питания</w:t>
      </w:r>
      <w:r>
        <w:t xml:space="preserve"> — обеденный зал, </w:t>
      </w:r>
      <w:r>
        <w:rPr>
          <w:color w:val="0D0D0D"/>
        </w:rPr>
        <w:t xml:space="preserve">70 </w:t>
      </w:r>
      <w:r w:rsidRPr="00E02127">
        <w:t>посадочных мест, буфет-раздаточная.</w:t>
      </w:r>
    </w:p>
    <w:p w:rsidR="008B0282" w:rsidRDefault="008B0282" w:rsidP="008B0282">
      <w:pPr>
        <w:pStyle w:val="a4"/>
        <w:numPr>
          <w:ilvl w:val="0"/>
          <w:numId w:val="320"/>
        </w:numPr>
        <w:spacing w:after="200" w:line="276" w:lineRule="auto"/>
        <w:jc w:val="both"/>
        <w:rPr>
          <w:color w:val="000000"/>
        </w:rPr>
      </w:pPr>
      <w:r w:rsidRPr="00E02127">
        <w:rPr>
          <w:color w:val="000000"/>
        </w:rPr>
        <w:t xml:space="preserve">Организовано горячее питание </w:t>
      </w:r>
      <w:r>
        <w:rPr>
          <w:color w:val="000000"/>
        </w:rPr>
        <w:t>об</w:t>
      </w:r>
      <w:r w:rsidRPr="00E02127">
        <w:rPr>
          <w:color w:val="000000"/>
        </w:rPr>
        <w:t>уча</w:t>
      </w:r>
      <w:r>
        <w:rPr>
          <w:color w:val="000000"/>
        </w:rPr>
        <w:t xml:space="preserve">ющихся </w:t>
      </w:r>
      <w:r w:rsidRPr="00E02127">
        <w:rPr>
          <w:color w:val="000000"/>
        </w:rPr>
        <w:t>в соответствии с СанПиН.</w:t>
      </w:r>
      <w:r>
        <w:rPr>
          <w:color w:val="000000"/>
        </w:rPr>
        <w:t xml:space="preserve"> Охват горячим питанием – 100%.</w:t>
      </w:r>
    </w:p>
    <w:p w:rsidR="008B0282" w:rsidRDefault="008B0282" w:rsidP="008B0282">
      <w:pPr>
        <w:pStyle w:val="a4"/>
        <w:numPr>
          <w:ilvl w:val="0"/>
          <w:numId w:val="320"/>
        </w:numPr>
        <w:spacing w:after="200" w:line="276" w:lineRule="auto"/>
        <w:jc w:val="both"/>
        <w:rPr>
          <w:color w:val="000000"/>
        </w:rPr>
      </w:pPr>
      <w:r>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rsidR="008B0282" w:rsidRPr="00E02127" w:rsidRDefault="008B0282" w:rsidP="008B0282">
      <w:pPr>
        <w:pStyle w:val="a4"/>
        <w:numPr>
          <w:ilvl w:val="0"/>
          <w:numId w:val="320"/>
        </w:numPr>
        <w:spacing w:after="200" w:line="276" w:lineRule="auto"/>
        <w:jc w:val="both"/>
        <w:rPr>
          <w:color w:val="000000"/>
        </w:rPr>
      </w:pPr>
      <w:r>
        <w:rPr>
          <w:color w:val="000000"/>
        </w:rPr>
        <w:t>Мебель во всех учебных кабинетах – соответствует нормам СанПин.</w:t>
      </w:r>
    </w:p>
    <w:p w:rsidR="008B0282" w:rsidRPr="00AA6BB8" w:rsidRDefault="008B0282" w:rsidP="008B0282">
      <w:pPr>
        <w:spacing w:line="276" w:lineRule="auto"/>
        <w:jc w:val="both"/>
      </w:pPr>
      <w:r>
        <w:rPr>
          <w:rFonts w:eastAsiaTheme="minorEastAsia"/>
        </w:rPr>
        <w:t xml:space="preserve">    </w:t>
      </w: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Pr>
          <w:rFonts w:eastAsiaTheme="minorEastAsia"/>
        </w:rPr>
        <w:t>рочной деятельности МБОУ СОШ №10</w:t>
      </w:r>
      <w:r w:rsidRPr="00AA6BB8">
        <w:rPr>
          <w:rFonts w:eastAsiaTheme="minorEastAsia"/>
        </w:rPr>
        <w:t xml:space="preserve"> обеспечено мебелью, офисным освещением, хозяйственным инвентарём и оборудовано:</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учебными кабинетами с автоматизированными рабочими мест</w:t>
      </w:r>
      <w:r>
        <w:rPr>
          <w:rFonts w:eastAsiaTheme="minorEastAsia"/>
        </w:rPr>
        <w:t>ами педагогических работников (12 кабинетов</w:t>
      </w:r>
      <w:r w:rsidRPr="00AA6BB8">
        <w:rPr>
          <w:rFonts w:eastAsiaTheme="minorEastAsia"/>
        </w:rPr>
        <w:t xml:space="preserve"> </w:t>
      </w:r>
      <w:r>
        <w:rPr>
          <w:rFonts w:eastAsiaTheme="minorEastAsia"/>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Fonts w:eastAsiaTheme="minorEastAsia"/>
        </w:rPr>
        <w:t>;</w:t>
      </w:r>
      <w:r>
        <w:rPr>
          <w:rFonts w:eastAsiaTheme="minorEastAsia"/>
        </w:rPr>
        <w:t xml:space="preserve"> кабинеты музыки и иностранных языков оборудованы компьютерами, телевизорами, принтерами, музыкальными центрами);</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Pr>
          <w:rFonts w:eastAsiaTheme="minorEastAsia"/>
        </w:rPr>
        <w:t>необходимыми для реализации учебной и внеучебной деятельности лабораториями и мастерскими;</w:t>
      </w:r>
    </w:p>
    <w:p w:rsidR="008B0282" w:rsidRPr="008227FE" w:rsidRDefault="008B0282" w:rsidP="008B0282">
      <w:pPr>
        <w:pStyle w:val="a4"/>
        <w:numPr>
          <w:ilvl w:val="0"/>
          <w:numId w:val="321"/>
        </w:numPr>
        <w:spacing w:after="200" w:line="276" w:lineRule="auto"/>
        <w:jc w:val="both"/>
      </w:pPr>
      <w:r w:rsidRPr="008227FE">
        <w:t>помещениями для занятий музыкой, хореографией, изобразительным искусством;</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rsidR="008B0282" w:rsidRPr="00DF393A"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rsidR="008B0282" w:rsidRPr="00AA6BB8" w:rsidRDefault="008B0282" w:rsidP="008B0282">
      <w:pPr>
        <w:pStyle w:val="a4"/>
        <w:numPr>
          <w:ilvl w:val="0"/>
          <w:numId w:val="321"/>
        </w:numPr>
        <w:spacing w:after="200" w:line="276" w:lineRule="auto"/>
        <w:jc w:val="both"/>
      </w:pPr>
      <w:r>
        <w:rPr>
          <w:rFonts w:eastAsiaTheme="minorEastAsia"/>
        </w:rPr>
        <w:lastRenderedPageBreak/>
        <w:t>актовым залом (мультимедийная система);</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я</w:t>
      </w:r>
      <w:r>
        <w:rPr>
          <w:rFonts w:eastAsiaTheme="minorEastAsia"/>
        </w:rPr>
        <w:t xml:space="preserve">ми медицинского назначения (2 </w:t>
      </w:r>
      <w:r w:rsidRPr="00AA6BB8">
        <w:rPr>
          <w:rFonts w:eastAsiaTheme="minorEastAsia"/>
        </w:rPr>
        <w:t>медицинских кабинета). Приобретено медицинское оборудование</w:t>
      </w:r>
      <w:r>
        <w:rPr>
          <w:rFonts w:eastAsiaTheme="minorEastAsia"/>
        </w:rPr>
        <w:t xml:space="preserve">, но медицинский кабинет пока не лицензирован. </w:t>
      </w:r>
    </w:p>
    <w:p w:rsidR="008B0282" w:rsidRPr="00AA6BB8" w:rsidRDefault="008B0282" w:rsidP="008B0282">
      <w:pPr>
        <w:pStyle w:val="a4"/>
        <w:numPr>
          <w:ilvl w:val="0"/>
          <w:numId w:val="321"/>
        </w:numPr>
        <w:spacing w:after="200" w:line="276" w:lineRule="auto"/>
        <w:jc w:val="both"/>
      </w:pPr>
      <w:r w:rsidRPr="00AA6BB8">
        <w:rPr>
          <w:rFonts w:eastAsiaTheme="minorEastAsia"/>
        </w:rPr>
        <w:t>административными помещениями, оснащёнными необходимым оборудованием;</w:t>
      </w:r>
    </w:p>
    <w:p w:rsidR="008B0282" w:rsidRPr="00AA6BB8" w:rsidRDefault="008B0282" w:rsidP="008B0282">
      <w:pPr>
        <w:pStyle w:val="a4"/>
        <w:numPr>
          <w:ilvl w:val="0"/>
          <w:numId w:val="321"/>
        </w:numPr>
        <w:spacing w:after="200" w:line="276" w:lineRule="auto"/>
        <w:jc w:val="both"/>
      </w:pPr>
      <w:r w:rsidRPr="00AA6BB8">
        <w:rPr>
          <w:rFonts w:eastAsiaTheme="minorEastAsia"/>
        </w:rPr>
        <w:t>гардеробом, санузлами, местами личной гигиены;</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rsidR="008B0282" w:rsidRDefault="008B0282" w:rsidP="008B0282">
      <w:pPr>
        <w:spacing w:line="276" w:lineRule="auto"/>
        <w:ind w:left="360"/>
        <w:jc w:val="both"/>
        <w:rPr>
          <w:rFonts w:eastAsiaTheme="minorEastAsia"/>
        </w:rPr>
      </w:pPr>
      <w:r w:rsidRPr="008227FE">
        <w:rPr>
          <w:rFonts w:eastAsiaTheme="minorEastAsia"/>
        </w:rPr>
        <w:t>В МБОУ СОШ №10 отсутствуют</w:t>
      </w:r>
      <w:r>
        <w:rPr>
          <w:rFonts w:eastAsiaTheme="minorEastAsia"/>
        </w:rPr>
        <w:t>:</w:t>
      </w:r>
    </w:p>
    <w:p w:rsidR="008B0282" w:rsidRDefault="008B0282" w:rsidP="008B0282">
      <w:pPr>
        <w:pStyle w:val="a4"/>
        <w:numPr>
          <w:ilvl w:val="0"/>
          <w:numId w:val="324"/>
        </w:numPr>
        <w:spacing w:after="200" w:line="276" w:lineRule="auto"/>
        <w:jc w:val="both"/>
        <w:rPr>
          <w:rFonts w:eastAsiaTheme="minorEastAsia"/>
        </w:rPr>
      </w:pPr>
      <w:r w:rsidRPr="008227FE">
        <w:rPr>
          <w:rFonts w:eastAsiaTheme="minorEastAsia"/>
        </w:rPr>
        <w:t>лекционные аудитории, помещения для занятий учебно-исследовательской и проектной деятельностью, моделирова</w:t>
      </w:r>
      <w:r>
        <w:rPr>
          <w:rFonts w:eastAsiaTheme="minorEastAsia"/>
        </w:rPr>
        <w:t>нием и техническим творчеством;</w:t>
      </w:r>
    </w:p>
    <w:p w:rsidR="008B0282" w:rsidRPr="008227FE" w:rsidRDefault="008B0282" w:rsidP="008B0282">
      <w:pPr>
        <w:pStyle w:val="a4"/>
        <w:numPr>
          <w:ilvl w:val="0"/>
          <w:numId w:val="324"/>
        </w:numPr>
        <w:spacing w:after="200" w:line="276" w:lineRule="auto"/>
        <w:jc w:val="both"/>
        <w:rPr>
          <w:rFonts w:eastAsiaTheme="minorEastAsia"/>
        </w:rPr>
      </w:pPr>
      <w:r>
        <w:rPr>
          <w:rFonts w:eastAsiaTheme="minorEastAsia"/>
        </w:rPr>
        <w:t>лингафонный кабинет.</w:t>
      </w:r>
    </w:p>
    <w:p w:rsidR="008B0282" w:rsidRPr="004C14C3" w:rsidRDefault="008B0282" w:rsidP="008B0282">
      <w:pPr>
        <w:spacing w:line="276" w:lineRule="auto"/>
        <w:jc w:val="both"/>
      </w:pPr>
      <w:r>
        <w:rPr>
          <w:rFonts w:eastAsiaTheme="minorEastAsia"/>
        </w:rPr>
        <w:t xml:space="preserve">    МБОУ СОШ №10</w:t>
      </w:r>
      <w:r w:rsidRPr="004C14C3">
        <w:rPr>
          <w:rFonts w:eastAsiaTheme="minorEastAsia"/>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Fonts w:eastAsiaTheme="minorEastAsia"/>
        </w:rPr>
        <w:t>лекта в образовательной деятельности</w:t>
      </w:r>
      <w:r w:rsidRPr="004C14C3">
        <w:rPr>
          <w:rFonts w:eastAsiaTheme="minorEastAsia"/>
        </w:rPr>
        <w:t xml:space="preserve">, обеспечивающим реализацию основных образовательных программ в соответствии с требованиями </w:t>
      </w:r>
      <w:r>
        <w:rPr>
          <w:rFonts w:eastAsiaTheme="minorEastAsia"/>
        </w:rPr>
        <w:t>ФГОС ООО</w:t>
      </w:r>
      <w:r w:rsidRPr="004C14C3">
        <w:rPr>
          <w:rFonts w:eastAsiaTheme="minorEastAsia"/>
        </w:rPr>
        <w:t>.</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формируется с учётом:</w:t>
      </w:r>
    </w:p>
    <w:p w:rsidR="008B0282" w:rsidRPr="004C14C3" w:rsidRDefault="008B0282" w:rsidP="008B0282">
      <w:pPr>
        <w:pStyle w:val="a4"/>
        <w:numPr>
          <w:ilvl w:val="0"/>
          <w:numId w:val="322"/>
        </w:numPr>
        <w:spacing w:after="200" w:line="276" w:lineRule="auto"/>
        <w:jc w:val="both"/>
      </w:pPr>
      <w:r w:rsidRPr="004C14C3">
        <w:rPr>
          <w:rFonts w:eastAsiaTheme="minorEastAsia"/>
        </w:rPr>
        <w:t>возрастных, психолого-педагогических особенностей обучающихся;</w:t>
      </w:r>
    </w:p>
    <w:p w:rsidR="008B0282" w:rsidRPr="004C14C3" w:rsidRDefault="008B0282" w:rsidP="008B0282">
      <w:pPr>
        <w:pStyle w:val="a4"/>
        <w:numPr>
          <w:ilvl w:val="0"/>
          <w:numId w:val="322"/>
        </w:numPr>
        <w:spacing w:after="200" w:line="276" w:lineRule="auto"/>
        <w:jc w:val="both"/>
      </w:pPr>
      <w:r w:rsidRPr="004C14C3">
        <w:rPr>
          <w:rFonts w:eastAsiaTheme="minorEastAsia"/>
        </w:rPr>
        <w:t>его необходимости и достаточности;</w:t>
      </w:r>
    </w:p>
    <w:p w:rsidR="008B0282" w:rsidRPr="00A16980" w:rsidRDefault="008B0282" w:rsidP="008B0282">
      <w:pPr>
        <w:pStyle w:val="a4"/>
        <w:numPr>
          <w:ilvl w:val="0"/>
          <w:numId w:val="322"/>
        </w:numPr>
        <w:spacing w:after="200" w:line="276" w:lineRule="auto"/>
        <w:jc w:val="both"/>
      </w:pPr>
      <w:r w:rsidRPr="004C14C3">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B0282" w:rsidRPr="001E00CF" w:rsidRDefault="008B0282" w:rsidP="008B0282">
      <w:pPr>
        <w:pStyle w:val="a4"/>
        <w:numPr>
          <w:ilvl w:val="0"/>
          <w:numId w:val="322"/>
        </w:numPr>
        <w:spacing w:after="200" w:line="276" w:lineRule="auto"/>
        <w:jc w:val="both"/>
      </w:pPr>
      <w:r w:rsidRPr="00A16980">
        <w:rPr>
          <w:rFonts w:eastAsiaTheme="minorEastAsia"/>
        </w:rPr>
        <w:t>необходимости единого интерфейса подключения и обеспечения эргономичного режима работы учас</w:t>
      </w:r>
      <w:r>
        <w:rPr>
          <w:rFonts w:eastAsiaTheme="minorEastAsia"/>
        </w:rPr>
        <w:t>тников образовательной деятельности.</w:t>
      </w:r>
    </w:p>
    <w:p w:rsidR="008B0282" w:rsidRPr="004C14C3" w:rsidRDefault="008B0282" w:rsidP="008B0282">
      <w:pPr>
        <w:pStyle w:val="a4"/>
        <w:numPr>
          <w:ilvl w:val="0"/>
          <w:numId w:val="322"/>
        </w:numPr>
        <w:spacing w:after="200" w:line="276" w:lineRule="auto"/>
        <w:jc w:val="both"/>
      </w:pPr>
      <w:r w:rsidRPr="004C14C3">
        <w:rPr>
          <w:rFonts w:eastAsiaTheme="minorEastAsia"/>
        </w:rPr>
        <w:t>согласованности совместного использования (содержательной, функциональной, программной и пр.).</w:t>
      </w:r>
    </w:p>
    <w:p w:rsidR="008B0282" w:rsidRPr="004C14C3" w:rsidRDefault="008B0282" w:rsidP="008B0282">
      <w:pPr>
        <w:spacing w:line="276" w:lineRule="auto"/>
        <w:jc w:val="both"/>
      </w:pPr>
      <w:r>
        <w:rPr>
          <w:rFonts w:eastAsiaTheme="minorEastAsia"/>
        </w:rPr>
        <w:t xml:space="preserve">    </w:t>
      </w:r>
      <w:r w:rsidRPr="004C14C3">
        <w:rPr>
          <w:rFonts w:eastAsiaTheme="minorEastAsia"/>
        </w:rPr>
        <w:t>Инновационные средства обучения содержат:</w:t>
      </w:r>
    </w:p>
    <w:p w:rsidR="008B0282" w:rsidRDefault="008B0282" w:rsidP="008B0282">
      <w:pPr>
        <w:pStyle w:val="a4"/>
        <w:numPr>
          <w:ilvl w:val="0"/>
          <w:numId w:val="325"/>
        </w:numPr>
        <w:spacing w:after="200" w:line="276" w:lineRule="auto"/>
        <w:jc w:val="both"/>
        <w:rPr>
          <w:rFonts w:eastAsiaTheme="minorEastAsia"/>
        </w:rPr>
      </w:pPr>
      <w:r w:rsidRPr="004C14C3">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Fonts w:eastAsiaTheme="minorEastAsia"/>
        </w:rPr>
        <w:t>тников образовательных отношений</w:t>
      </w:r>
    </w:p>
    <w:p w:rsidR="008B0282" w:rsidRPr="004C14C3" w:rsidRDefault="008B0282" w:rsidP="008B0282">
      <w:pPr>
        <w:pStyle w:val="a4"/>
        <w:numPr>
          <w:ilvl w:val="0"/>
          <w:numId w:val="325"/>
        </w:numPr>
        <w:spacing w:after="200" w:line="276" w:lineRule="auto"/>
        <w:jc w:val="both"/>
      </w:pPr>
      <w:r w:rsidRPr="00EC5B45">
        <w:rPr>
          <w:rFonts w:eastAsiaTheme="minorEastAsia"/>
        </w:rPr>
        <w:t>программную часть, включающую многопользовательскую операционную систему и прикладное программное обеспечение;</w:t>
      </w:r>
    </w:p>
    <w:p w:rsidR="008B0282" w:rsidRPr="004C14C3" w:rsidRDefault="008B0282" w:rsidP="008B0282">
      <w:pPr>
        <w:pStyle w:val="a4"/>
        <w:numPr>
          <w:ilvl w:val="0"/>
          <w:numId w:val="325"/>
        </w:numPr>
        <w:spacing w:after="200" w:line="276" w:lineRule="auto"/>
        <w:jc w:val="both"/>
      </w:pPr>
      <w:r w:rsidRPr="004C14C3">
        <w:rPr>
          <w:rFonts w:eastAsiaTheme="minorEastAsia"/>
        </w:rPr>
        <w:t>электронные образовательные ресурсы по предметным областям.</w:t>
      </w:r>
    </w:p>
    <w:p w:rsidR="008B0282" w:rsidRDefault="008B0282" w:rsidP="008B0282">
      <w:pPr>
        <w:spacing w:line="276" w:lineRule="auto"/>
        <w:jc w:val="both"/>
      </w:pPr>
      <w:r>
        <w:rPr>
          <w:rFonts w:eastAsiaTheme="minorEastAsia"/>
        </w:rPr>
        <w:t xml:space="preserve">    </w:t>
      </w:r>
      <w:r w:rsidRPr="00C625F0">
        <w:rPr>
          <w:rFonts w:eastAsiaTheme="minorEastAsia"/>
        </w:rPr>
        <w:t>Единое информационное образовательное пространство включает в себя технические,</w:t>
      </w:r>
      <w:r>
        <w:rPr>
          <w:rFonts w:eastAsiaTheme="minorEastAsia"/>
        </w:rPr>
        <w:t xml:space="preserve"> </w:t>
      </w:r>
      <w:r w:rsidRPr="00C625F0">
        <w:rPr>
          <w:rFonts w:eastAsiaTheme="minorEastAsia"/>
        </w:rPr>
        <w:t>программные, телекоммуникационные средства;</w:t>
      </w:r>
      <w:r>
        <w:t xml:space="preserve"> </w:t>
      </w:r>
      <w:r w:rsidRPr="00C625F0">
        <w:rPr>
          <w:rFonts w:eastAsiaTheme="minorEastAsia"/>
        </w:rPr>
        <w:t>многофункциональную локальную сеть школы как информационную платформу, позволяющую п</w:t>
      </w:r>
      <w:r>
        <w:rPr>
          <w:rFonts w:eastAsiaTheme="minorEastAsia"/>
        </w:rPr>
        <w:t xml:space="preserve">рименять в образовательной деятельности информационные технологии; 1 кабинет информатики (10 компьютеров), 1 межпредметный </w:t>
      </w:r>
      <w:r>
        <w:rPr>
          <w:rFonts w:eastAsiaTheme="minorEastAsia"/>
        </w:rPr>
        <w:lastRenderedPageBreak/>
        <w:t>мобильный компьютерный класс</w:t>
      </w:r>
      <w:r w:rsidRPr="00C625F0">
        <w:rPr>
          <w:rFonts w:eastAsiaTheme="minorEastAsia"/>
        </w:rPr>
        <w:t>; книгохранилище, библиотека с открытым доступам к компьютеру, сканеру и принтер</w:t>
      </w:r>
      <w:r>
        <w:rPr>
          <w:rFonts w:eastAsiaTheme="minorEastAsia"/>
        </w:rPr>
        <w:t>у всем участникам образовательных отношений); сайт МБОУ СОШ №10</w:t>
      </w:r>
      <w:r w:rsidRPr="00C625F0">
        <w:rPr>
          <w:rFonts w:eastAsiaTheme="minorEastAsia"/>
        </w:rPr>
        <w:t xml:space="preserve"> </w:t>
      </w:r>
      <w:r>
        <w:rPr>
          <w:u w:val="single"/>
          <w:lang w:val="en-US"/>
        </w:rPr>
        <w:t>sosh</w:t>
      </w:r>
      <w:r>
        <w:rPr>
          <w:u w:val="single"/>
        </w:rPr>
        <w:t>10.</w:t>
      </w:r>
      <w:r>
        <w:rPr>
          <w:u w:val="single"/>
          <w:lang w:val="en-US"/>
        </w:rPr>
        <w:t>bkobr</w:t>
      </w:r>
      <w:r w:rsidRPr="001E00CF">
        <w:rPr>
          <w:u w:val="single"/>
        </w:rPr>
        <w:t>.</w:t>
      </w:r>
      <w:r>
        <w:rPr>
          <w:u w:val="single"/>
          <w:lang w:val="en-US"/>
        </w:rPr>
        <w:t>ru</w:t>
      </w:r>
      <w:r>
        <w:rPr>
          <w:u w:val="single"/>
        </w:rPr>
        <w:t xml:space="preserve">. </w:t>
      </w:r>
      <w:r w:rsidRPr="00C625F0">
        <w:rPr>
          <w:rFonts w:eastAsiaTheme="minorEastAsia"/>
        </w:rPr>
        <w:t>С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645C2D">
      <w:pPr>
        <w:spacing w:line="276" w:lineRule="auto"/>
        <w:jc w:val="both"/>
        <w:sectPr w:rsidR="008B0282" w:rsidSect="00645C2D">
          <w:pgSz w:w="11906" w:h="16838"/>
          <w:pgMar w:top="1134" w:right="851" w:bottom="1134" w:left="1134" w:header="709" w:footer="709" w:gutter="0"/>
          <w:cols w:space="708"/>
          <w:docGrid w:linePitch="360"/>
        </w:sectPr>
      </w:pPr>
    </w:p>
    <w:p w:rsidR="00C3547F" w:rsidRPr="00C3547F" w:rsidRDefault="00C3547F" w:rsidP="00645C2D">
      <w:pPr>
        <w:spacing w:line="276" w:lineRule="auto"/>
        <w:jc w:val="both"/>
        <w:sectPr w:rsidR="00C3547F" w:rsidRPr="00C3547F" w:rsidSect="00645C2D">
          <w:pgSz w:w="11906" w:h="16838"/>
          <w:pgMar w:top="1134" w:right="851" w:bottom="1134" w:left="1134" w:header="709" w:footer="709" w:gutter="0"/>
          <w:cols w:space="708"/>
          <w:docGrid w:linePitch="360"/>
        </w:sectPr>
      </w:pPr>
    </w:p>
    <w:p w:rsidR="00F07499" w:rsidRPr="00C3547F" w:rsidRDefault="00F07499" w:rsidP="000647FA">
      <w:pPr>
        <w:spacing w:line="360" w:lineRule="auto"/>
        <w:jc w:val="both"/>
      </w:pPr>
    </w:p>
    <w:tbl>
      <w:tblPr>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992"/>
        <w:gridCol w:w="1276"/>
        <w:gridCol w:w="1417"/>
        <w:gridCol w:w="1276"/>
        <w:gridCol w:w="1276"/>
        <w:gridCol w:w="1275"/>
        <w:gridCol w:w="1701"/>
        <w:gridCol w:w="1134"/>
        <w:gridCol w:w="1560"/>
      </w:tblGrid>
      <w:tr w:rsidR="00FF2B90" w:rsidRPr="00576156" w:rsidTr="00FF2B90">
        <w:trPr>
          <w:cantSplit/>
          <w:trHeight w:val="2097"/>
        </w:trPr>
        <w:tc>
          <w:tcPr>
            <w:tcW w:w="1985" w:type="dxa"/>
          </w:tcPr>
          <w:p w:rsidR="00FF2B90" w:rsidRPr="00576156" w:rsidRDefault="00FF2B90" w:rsidP="00915E04">
            <w:pPr>
              <w:contextualSpacing/>
              <w:rPr>
                <w:b/>
              </w:rPr>
            </w:pPr>
            <w:r w:rsidRPr="00576156">
              <w:rPr>
                <w:b/>
              </w:rPr>
              <w:t>Требования ФГОС к оснащению предметных кабинетов</w:t>
            </w:r>
          </w:p>
        </w:tc>
        <w:tc>
          <w:tcPr>
            <w:tcW w:w="993" w:type="dxa"/>
            <w:textDirection w:val="btLr"/>
          </w:tcPr>
          <w:p w:rsidR="00FF2B90" w:rsidRPr="00576156" w:rsidRDefault="00FF2B90" w:rsidP="00915E04">
            <w:pPr>
              <w:ind w:left="113" w:right="113"/>
              <w:contextualSpacing/>
            </w:pPr>
            <w:r w:rsidRPr="00576156">
              <w:t>Русский язык</w:t>
            </w:r>
            <w:r>
              <w:t xml:space="preserve"> Литература </w:t>
            </w:r>
          </w:p>
        </w:tc>
        <w:tc>
          <w:tcPr>
            <w:tcW w:w="992" w:type="dxa"/>
            <w:textDirection w:val="btLr"/>
          </w:tcPr>
          <w:p w:rsidR="00FF2B90" w:rsidRPr="00576156" w:rsidRDefault="00FF2B90" w:rsidP="00915E04">
            <w:pPr>
              <w:ind w:left="113" w:right="113"/>
              <w:contextualSpacing/>
            </w:pPr>
            <w:r>
              <w:t xml:space="preserve">Математика </w:t>
            </w:r>
          </w:p>
        </w:tc>
        <w:tc>
          <w:tcPr>
            <w:tcW w:w="1276" w:type="dxa"/>
            <w:textDirection w:val="btLr"/>
          </w:tcPr>
          <w:p w:rsidR="00FF2B90" w:rsidRPr="00576156" w:rsidRDefault="00FF2B90" w:rsidP="00915E04">
            <w:pPr>
              <w:ind w:left="113" w:right="113"/>
              <w:contextualSpacing/>
            </w:pPr>
            <w:r w:rsidRPr="00576156">
              <w:t>Английский</w:t>
            </w:r>
            <w:r>
              <w:t>, немецкий</w:t>
            </w:r>
            <w:r w:rsidRPr="00576156">
              <w:t xml:space="preserve"> язык</w:t>
            </w:r>
          </w:p>
        </w:tc>
        <w:tc>
          <w:tcPr>
            <w:tcW w:w="1417" w:type="dxa"/>
            <w:textDirection w:val="btLr"/>
          </w:tcPr>
          <w:p w:rsidR="00FF2B90" w:rsidRPr="00576156" w:rsidRDefault="00FF2B90" w:rsidP="00915E04">
            <w:pPr>
              <w:ind w:left="113" w:right="113"/>
              <w:contextualSpacing/>
            </w:pPr>
            <w:r>
              <w:t xml:space="preserve">История </w:t>
            </w:r>
            <w:r w:rsidRPr="00576156">
              <w:t>Обществознание</w:t>
            </w:r>
          </w:p>
        </w:tc>
        <w:tc>
          <w:tcPr>
            <w:tcW w:w="1276" w:type="dxa"/>
            <w:textDirection w:val="btLr"/>
          </w:tcPr>
          <w:p w:rsidR="00FF2B90" w:rsidRPr="00576156" w:rsidRDefault="00FF2B90" w:rsidP="00915E04">
            <w:pPr>
              <w:ind w:left="113" w:right="113"/>
              <w:contextualSpacing/>
            </w:pPr>
            <w:r w:rsidRPr="00576156">
              <w:t>Физика</w:t>
            </w:r>
          </w:p>
        </w:tc>
        <w:tc>
          <w:tcPr>
            <w:tcW w:w="1276" w:type="dxa"/>
            <w:textDirection w:val="btLr"/>
          </w:tcPr>
          <w:p w:rsidR="00FF2B90" w:rsidRPr="00576156" w:rsidRDefault="00FF2B90" w:rsidP="00915E04">
            <w:pPr>
              <w:ind w:left="113" w:right="113"/>
              <w:contextualSpacing/>
            </w:pPr>
            <w:r>
              <w:t>Химия, биология</w:t>
            </w:r>
          </w:p>
        </w:tc>
        <w:tc>
          <w:tcPr>
            <w:tcW w:w="1275" w:type="dxa"/>
            <w:textDirection w:val="btLr"/>
          </w:tcPr>
          <w:p w:rsidR="00FF2B90" w:rsidRPr="00576156" w:rsidRDefault="00FF2B90" w:rsidP="00915E04">
            <w:pPr>
              <w:ind w:left="113" w:right="113"/>
              <w:contextualSpacing/>
            </w:pPr>
            <w:r>
              <w:t>Информатика</w:t>
            </w:r>
          </w:p>
        </w:tc>
        <w:tc>
          <w:tcPr>
            <w:tcW w:w="1701" w:type="dxa"/>
            <w:textDirection w:val="btLr"/>
          </w:tcPr>
          <w:p w:rsidR="00FF2B90" w:rsidRPr="00576156" w:rsidRDefault="00FF2B90" w:rsidP="00915E04">
            <w:pPr>
              <w:ind w:left="113" w:right="113"/>
              <w:contextualSpacing/>
            </w:pPr>
            <w:r w:rsidRPr="00576156">
              <w:t xml:space="preserve">Физкультура </w:t>
            </w:r>
          </w:p>
        </w:tc>
        <w:tc>
          <w:tcPr>
            <w:tcW w:w="1134" w:type="dxa"/>
            <w:textDirection w:val="btLr"/>
          </w:tcPr>
          <w:p w:rsidR="00FF2B90" w:rsidRPr="00576156" w:rsidRDefault="00FF2B90" w:rsidP="00915E04">
            <w:pPr>
              <w:ind w:left="113" w:right="113"/>
              <w:contextualSpacing/>
            </w:pPr>
            <w:r w:rsidRPr="00576156">
              <w:t>Технология</w:t>
            </w:r>
            <w:r>
              <w:t>, география, ИЗО</w:t>
            </w:r>
          </w:p>
        </w:tc>
        <w:tc>
          <w:tcPr>
            <w:tcW w:w="1560" w:type="dxa"/>
            <w:textDirection w:val="btLr"/>
          </w:tcPr>
          <w:p w:rsidR="00FF2B90" w:rsidRPr="00576156" w:rsidRDefault="00FF2B90" w:rsidP="00915E04">
            <w:pPr>
              <w:ind w:left="113" w:right="113"/>
              <w:contextualSpacing/>
            </w:pPr>
            <w:r>
              <w:t>ОБЖ</w:t>
            </w:r>
          </w:p>
        </w:tc>
      </w:tr>
      <w:tr w:rsidR="00FF2B90" w:rsidRPr="00576156" w:rsidTr="00FF2B90">
        <w:trPr>
          <w:trHeight w:val="1766"/>
        </w:trPr>
        <w:tc>
          <w:tcPr>
            <w:tcW w:w="1985" w:type="dxa"/>
          </w:tcPr>
          <w:p w:rsidR="00FF2B90" w:rsidRPr="001E00CF" w:rsidRDefault="00FF2B90" w:rsidP="00915E04">
            <w:pPr>
              <w:pStyle w:val="a4"/>
              <w:ind w:left="0"/>
              <w:jc w:val="both"/>
              <w:rPr>
                <w:sz w:val="20"/>
                <w:szCs w:val="20"/>
              </w:rPr>
            </w:pPr>
            <w:r w:rsidRPr="001E00CF">
              <w:rPr>
                <w:rStyle w:val="1222"/>
                <w:sz w:val="20"/>
                <w:szCs w:val="20"/>
              </w:rPr>
              <w:t>1.Документы, программно-методическое</w:t>
            </w:r>
            <w:r w:rsidRPr="001E00CF">
              <w:rPr>
                <w:rStyle w:val="1221"/>
                <w:sz w:val="20"/>
                <w:szCs w:val="20"/>
              </w:rPr>
              <w:t xml:space="preserve"> </w:t>
            </w:r>
            <w:r w:rsidRPr="001E00CF">
              <w:rPr>
                <w:rStyle w:val="1222"/>
                <w:sz w:val="20"/>
                <w:szCs w:val="20"/>
              </w:rPr>
              <w:t>обеспечение, локальные акты</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b w:val="0"/>
                <w:i w:val="0"/>
                <w:sz w:val="20"/>
                <w:szCs w:val="20"/>
                <w:lang w:eastAsia="en-US"/>
              </w:rPr>
            </w:pPr>
            <w:r w:rsidRPr="001E00CF">
              <w:rPr>
                <w:rStyle w:val="1222"/>
                <w:b/>
                <w:i/>
                <w:sz w:val="20"/>
                <w:szCs w:val="20"/>
              </w:rPr>
              <w:t>2. Учебно-методические материалы:</w:t>
            </w:r>
          </w:p>
          <w:p w:rsidR="00FF2B90" w:rsidRPr="001E00CF" w:rsidRDefault="00FF2B90" w:rsidP="00915E04">
            <w:pPr>
              <w:pStyle w:val="1210"/>
              <w:shd w:val="clear" w:color="auto" w:fill="auto"/>
              <w:tabs>
                <w:tab w:val="left" w:pos="610"/>
              </w:tabs>
              <w:spacing w:before="0" w:line="240" w:lineRule="auto"/>
              <w:contextualSpacing/>
              <w:jc w:val="both"/>
              <w:rPr>
                <w:b w:val="0"/>
                <w:i w:val="0"/>
                <w:color w:val="000000"/>
                <w:sz w:val="20"/>
                <w:szCs w:val="20"/>
                <w:lang w:eastAsia="en-US"/>
              </w:rPr>
            </w:pPr>
            <w:r w:rsidRPr="001E00CF">
              <w:rPr>
                <w:rStyle w:val="1222"/>
                <w:b/>
                <w:i/>
                <w:sz w:val="20"/>
                <w:szCs w:val="20"/>
              </w:rPr>
              <w:t xml:space="preserve">2.1. УМК по предмету   </w:t>
            </w:r>
          </w:p>
        </w:tc>
        <w:tc>
          <w:tcPr>
            <w:tcW w:w="993" w:type="dxa"/>
          </w:tcPr>
          <w:p w:rsidR="00FF2B90" w:rsidRPr="00576156"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992"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417"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5"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701"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134"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 2.2. </w:t>
            </w:r>
            <w:r w:rsidRPr="001E00CF">
              <w:rPr>
                <w:rStyle w:val="1222"/>
                <w:b/>
                <w:i/>
                <w:sz w:val="20"/>
                <w:szCs w:val="20"/>
              </w:rPr>
              <w:t> Дидактические и раздаточные материалы по предмету</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134"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2.3. Аудиозаписи, слайды</w:t>
            </w:r>
            <w:r w:rsidRPr="001E00CF">
              <w:rPr>
                <w:b w:val="0"/>
                <w:i w:val="0"/>
                <w:sz w:val="20"/>
                <w:szCs w:val="20"/>
                <w:lang w:eastAsia="en-US"/>
              </w:rPr>
              <w:t xml:space="preserve"> </w:t>
            </w:r>
            <w:r w:rsidRPr="001E00CF">
              <w:rPr>
                <w:rStyle w:val="1219"/>
                <w:b/>
                <w:i/>
                <w:sz w:val="20"/>
                <w:szCs w:val="20"/>
                <w:lang w:eastAsia="en-US"/>
              </w:rPr>
              <w:t xml:space="preserve">по содержанию учебного предмета  </w:t>
            </w:r>
            <w:r w:rsidRPr="001E00CF">
              <w:rPr>
                <w:rStyle w:val="1222"/>
                <w:b/>
                <w:i/>
                <w:sz w:val="20"/>
                <w:szCs w:val="20"/>
              </w:rPr>
              <w:t xml:space="preserve"> </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rPr>
          <w:cantSplit/>
          <w:trHeight w:val="2642"/>
        </w:trPr>
        <w:tc>
          <w:tcPr>
            <w:tcW w:w="1985" w:type="dxa"/>
            <w:vMerge w:val="restart"/>
          </w:tcPr>
          <w:p w:rsidR="00FF2B90" w:rsidRPr="001E00CF" w:rsidRDefault="00FF2B90" w:rsidP="00915E04">
            <w:pPr>
              <w:contextualSpacing/>
              <w:jc w:val="both"/>
              <w:rPr>
                <w:rStyle w:val="1219"/>
                <w:sz w:val="20"/>
                <w:szCs w:val="20"/>
              </w:rPr>
            </w:pPr>
            <w:r w:rsidRPr="001E00CF">
              <w:rPr>
                <w:rStyle w:val="1219"/>
                <w:sz w:val="20"/>
                <w:szCs w:val="20"/>
              </w:rPr>
              <w:lastRenderedPageBreak/>
              <w:t>2.4.Имеющиеся  ТСО, компьютерные, информационно-коммуникационные средства</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992" w:type="dxa"/>
            <w:textDirection w:val="btLr"/>
          </w:tcPr>
          <w:p w:rsidR="00FF2B90" w:rsidRPr="00576156" w:rsidRDefault="00FF2B90" w:rsidP="00915E04">
            <w:pPr>
              <w:ind w:left="113" w:right="113"/>
              <w:contextualSpacing/>
              <w:jc w:val="center"/>
            </w:pPr>
            <w:r>
              <w:t>Мультимедийный комплекс, принтер</w:t>
            </w:r>
            <w:r w:rsidRPr="00576156">
              <w:t xml:space="preserve"> </w:t>
            </w:r>
          </w:p>
        </w:tc>
        <w:tc>
          <w:tcPr>
            <w:tcW w:w="1276" w:type="dxa"/>
            <w:textDirection w:val="btLr"/>
          </w:tcPr>
          <w:p w:rsidR="00FF2B90" w:rsidRPr="00576156" w:rsidRDefault="00FF2B90" w:rsidP="00915E04">
            <w:pPr>
              <w:ind w:left="113" w:right="113"/>
              <w:contextualSpacing/>
              <w:jc w:val="both"/>
            </w:pPr>
            <w:r>
              <w:t>Компьютер, телевизор, м</w:t>
            </w:r>
            <w:r w:rsidRPr="00576156">
              <w:t>узыкальный центр</w:t>
            </w:r>
          </w:p>
        </w:tc>
        <w:tc>
          <w:tcPr>
            <w:tcW w:w="1417"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5" w:type="dxa"/>
            <w:textDirection w:val="btLr"/>
          </w:tcPr>
          <w:p w:rsidR="00FF2B90" w:rsidRPr="00576156" w:rsidRDefault="00FF2B90" w:rsidP="00915E04">
            <w:pPr>
              <w:ind w:left="113" w:right="113"/>
              <w:contextualSpacing/>
              <w:jc w:val="both"/>
            </w:pPr>
            <w:r>
              <w:t>Мультимедийный комплекс, принтер</w:t>
            </w:r>
          </w:p>
        </w:tc>
        <w:tc>
          <w:tcPr>
            <w:tcW w:w="1701" w:type="dxa"/>
          </w:tcPr>
          <w:p w:rsidR="00FF2B90" w:rsidRPr="00576156" w:rsidRDefault="00FF2B90" w:rsidP="00915E04">
            <w:pPr>
              <w:contextualSpacing/>
              <w:jc w:val="both"/>
            </w:pPr>
            <w:r>
              <w:t>Музы</w:t>
            </w:r>
            <w:r w:rsidRPr="00576156">
              <w:t>кальный центр</w:t>
            </w:r>
            <w:r>
              <w:t>, мобильный компюютер</w:t>
            </w:r>
          </w:p>
        </w:tc>
        <w:tc>
          <w:tcPr>
            <w:tcW w:w="1134" w:type="dxa"/>
            <w:textDirection w:val="btLr"/>
          </w:tcPr>
          <w:p w:rsidR="00FF2B90" w:rsidRPr="00576156" w:rsidRDefault="00FF2B90" w:rsidP="00915E04">
            <w:pPr>
              <w:ind w:left="113" w:right="113"/>
              <w:contextualSpacing/>
              <w:jc w:val="both"/>
            </w:pPr>
            <w:r>
              <w:t xml:space="preserve">      Мультимедийный комплекс, принтер</w:t>
            </w:r>
          </w:p>
        </w:tc>
        <w:tc>
          <w:tcPr>
            <w:tcW w:w="1560" w:type="dxa"/>
          </w:tcPr>
          <w:p w:rsidR="00FF2B90" w:rsidRPr="00576156" w:rsidRDefault="00FF2B90" w:rsidP="00915E04">
            <w:pPr>
              <w:contextualSpacing/>
              <w:jc w:val="both"/>
            </w:pPr>
            <w:r>
              <w:t>Компьютер, телевизор, принтер</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993" w:type="dxa"/>
          </w:tcPr>
          <w:p w:rsidR="00FF2B90" w:rsidRPr="00576156" w:rsidRDefault="00FF2B90" w:rsidP="00915E04">
            <w:pPr>
              <w:contextualSpacing/>
              <w:jc w:val="both"/>
            </w:pPr>
            <w:r>
              <w:t>-</w:t>
            </w:r>
          </w:p>
        </w:tc>
        <w:tc>
          <w:tcPr>
            <w:tcW w:w="992"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Мультимедийный комплекс</w:t>
            </w:r>
          </w:p>
        </w:tc>
        <w:tc>
          <w:tcPr>
            <w:tcW w:w="1417"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5" w:type="dxa"/>
          </w:tcPr>
          <w:p w:rsidR="00FF2B90" w:rsidRPr="00576156" w:rsidRDefault="00FF2B90" w:rsidP="00915E04">
            <w:pPr>
              <w:contextualSpacing/>
              <w:jc w:val="both"/>
            </w:pPr>
            <w:r>
              <w:t>Обновление компьютеров</w:t>
            </w:r>
          </w:p>
        </w:tc>
        <w:tc>
          <w:tcPr>
            <w:tcW w:w="1701" w:type="dxa"/>
          </w:tcPr>
          <w:p w:rsidR="00FF2B90" w:rsidRPr="00576156" w:rsidRDefault="00FF2B90" w:rsidP="00915E04">
            <w:pPr>
              <w:contextualSpacing/>
              <w:jc w:val="both"/>
            </w:pPr>
            <w:r>
              <w:t>-</w:t>
            </w:r>
          </w:p>
        </w:tc>
        <w:tc>
          <w:tcPr>
            <w:tcW w:w="1134" w:type="dxa"/>
          </w:tcPr>
          <w:p w:rsidR="00FF2B90" w:rsidRPr="00576156" w:rsidRDefault="00FF2B90" w:rsidP="00915E04">
            <w:pPr>
              <w:contextualSpacing/>
              <w:jc w:val="both"/>
            </w:pPr>
            <w:r w:rsidRPr="00576156">
              <w:t xml:space="preserve"> </w:t>
            </w:r>
            <w:r>
              <w:t>-</w:t>
            </w:r>
          </w:p>
        </w:tc>
        <w:tc>
          <w:tcPr>
            <w:tcW w:w="1560" w:type="dxa"/>
          </w:tcPr>
          <w:p w:rsidR="00FF2B90" w:rsidRPr="00576156" w:rsidRDefault="00FF2B90" w:rsidP="00915E04">
            <w:pPr>
              <w:contextualSpacing/>
              <w:jc w:val="both"/>
            </w:pPr>
            <w:r>
              <w:t>Мультимедийный комплекс</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12900" w:type="dxa"/>
            <w:gridSpan w:val="10"/>
          </w:tcPr>
          <w:p w:rsidR="00FF2B90" w:rsidRPr="00576156" w:rsidRDefault="00FF2B90" w:rsidP="00915E04">
            <w:pPr>
              <w:contextualSpacing/>
              <w:jc w:val="center"/>
            </w:pPr>
            <w:r>
              <w:t>Имеется межпредметный мобильный класс. Все кабинеты подключены</w:t>
            </w:r>
            <w:r w:rsidRPr="00576156">
              <w:t xml:space="preserve"> к сети Интернет</w:t>
            </w:r>
            <w:r>
              <w:t>.</w:t>
            </w:r>
          </w:p>
        </w:tc>
      </w:tr>
      <w:tr w:rsidR="00FF2B90" w:rsidRPr="00576156" w:rsidTr="00FF2B90">
        <w:trPr>
          <w:trHeight w:val="2121"/>
        </w:trPr>
        <w:tc>
          <w:tcPr>
            <w:tcW w:w="1985" w:type="dxa"/>
          </w:tcPr>
          <w:p w:rsidR="00FF2B90" w:rsidRPr="001E00CF" w:rsidRDefault="00FF2B90" w:rsidP="00915E04">
            <w:pPr>
              <w:contextualSpacing/>
              <w:jc w:val="both"/>
              <w:rPr>
                <w:rStyle w:val="1219"/>
                <w:sz w:val="20"/>
                <w:szCs w:val="20"/>
              </w:rPr>
            </w:pPr>
            <w:r w:rsidRPr="001E00CF">
              <w:rPr>
                <w:rStyle w:val="1219"/>
                <w:sz w:val="20"/>
                <w:szCs w:val="20"/>
              </w:rPr>
              <w:t>2.5. Учебно-практическое</w:t>
            </w:r>
            <w:r w:rsidRPr="001E00CF">
              <w:rPr>
                <w:rStyle w:val="1218"/>
                <w:sz w:val="20"/>
                <w:szCs w:val="20"/>
              </w:rPr>
              <w:t xml:space="preserve"> </w:t>
            </w:r>
            <w:r w:rsidRPr="001E00CF">
              <w:rPr>
                <w:rStyle w:val="1219"/>
                <w:sz w:val="20"/>
                <w:szCs w:val="20"/>
              </w:rPr>
              <w:t>оборудование</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cPr>
          <w:p w:rsidR="00FF2B90" w:rsidRPr="00576156" w:rsidRDefault="00FF2B90" w:rsidP="00915E04">
            <w:pPr>
              <w:contextualSpacing/>
              <w:jc w:val="both"/>
            </w:pPr>
          </w:p>
        </w:tc>
        <w:tc>
          <w:tcPr>
            <w:tcW w:w="992" w:type="dxa"/>
          </w:tcPr>
          <w:p w:rsidR="00FF2B90" w:rsidRPr="00576156" w:rsidRDefault="00FF2B90" w:rsidP="00915E04">
            <w:pPr>
              <w:contextualSpacing/>
              <w:jc w:val="both"/>
            </w:pPr>
          </w:p>
        </w:tc>
        <w:tc>
          <w:tcPr>
            <w:tcW w:w="1276" w:type="dxa"/>
          </w:tcPr>
          <w:p w:rsidR="00FF2B90" w:rsidRPr="00576156" w:rsidRDefault="00FF2B90" w:rsidP="00915E04">
            <w:pPr>
              <w:contextualSpacing/>
              <w:jc w:val="both"/>
            </w:pPr>
          </w:p>
        </w:tc>
        <w:tc>
          <w:tcPr>
            <w:tcW w:w="1417" w:type="dxa"/>
          </w:tcPr>
          <w:p w:rsidR="00FF2B90" w:rsidRPr="00576156" w:rsidRDefault="00FF2B90" w:rsidP="00915E04">
            <w:pPr>
              <w:contextualSpacing/>
              <w:jc w:val="both"/>
            </w:pPr>
          </w:p>
        </w:tc>
        <w:tc>
          <w:tcPr>
            <w:tcW w:w="2552" w:type="dxa"/>
            <w:gridSpan w:val="2"/>
          </w:tcPr>
          <w:p w:rsidR="00FF2B90" w:rsidRPr="009474F8" w:rsidRDefault="00FF2B90" w:rsidP="00915E04">
            <w:pPr>
              <w:contextualSpacing/>
              <w:jc w:val="both"/>
              <w:rPr>
                <w:color w:val="000000"/>
                <w:shd w:val="clear" w:color="auto" w:fill="FFFFFF"/>
              </w:rPr>
            </w:pPr>
            <w:r w:rsidRPr="00576156">
              <w:t>Не</w:t>
            </w:r>
            <w:r w:rsidRPr="00576156">
              <w:rPr>
                <w:color w:val="000000"/>
                <w:shd w:val="clear" w:color="auto" w:fill="FFFFFF"/>
              </w:rPr>
              <w:t>достаточ</w:t>
            </w:r>
            <w:r>
              <w:rPr>
                <w:color w:val="000000"/>
                <w:shd w:val="clear" w:color="auto" w:fill="FFFFFF"/>
              </w:rPr>
              <w:t>но оборудо</w:t>
            </w:r>
            <w:r w:rsidRPr="00576156">
              <w:rPr>
                <w:color w:val="000000"/>
                <w:shd w:val="clear" w:color="auto" w:fill="FFFFFF"/>
              </w:rPr>
              <w:t>вания и химических реактивов для выполнения практической части программ по физике и химии</w:t>
            </w:r>
            <w:r>
              <w:rPr>
                <w:color w:val="000000"/>
                <w:shd w:val="clear" w:color="auto" w:fill="FFFFFF"/>
              </w:rPr>
              <w:t>.</w:t>
            </w:r>
          </w:p>
        </w:tc>
        <w:tc>
          <w:tcPr>
            <w:tcW w:w="1275" w:type="dxa"/>
          </w:tcPr>
          <w:p w:rsidR="00FF2B90" w:rsidRPr="00576156" w:rsidRDefault="00FF2B90" w:rsidP="00915E04">
            <w:pPr>
              <w:contextualSpacing/>
              <w:jc w:val="both"/>
            </w:pPr>
            <w:r w:rsidRPr="00576156">
              <w:t xml:space="preserve"> </w:t>
            </w:r>
            <w:r>
              <w:t>Требуется обновление компьютеров</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rsidRPr="00576156">
              <w:t>Устаревшее</w:t>
            </w:r>
          </w:p>
        </w:tc>
      </w:tr>
      <w:tr w:rsidR="00FF2B90" w:rsidRPr="00576156" w:rsidTr="00FF2B90">
        <w:tc>
          <w:tcPr>
            <w:tcW w:w="1985" w:type="dxa"/>
          </w:tcPr>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tc>
        <w:tc>
          <w:tcPr>
            <w:tcW w:w="1985" w:type="dxa"/>
            <w:gridSpan w:val="2"/>
          </w:tcPr>
          <w:p w:rsidR="00FF2B90" w:rsidRPr="00576156" w:rsidRDefault="00FF2B90" w:rsidP="00915E04">
            <w:pPr>
              <w:contextualSpacing/>
              <w:jc w:val="both"/>
            </w:pPr>
            <w:r>
              <w:t>Информационные</w:t>
            </w:r>
            <w:r w:rsidRPr="00576156">
              <w:t xml:space="preserve"> источники</w:t>
            </w:r>
          </w:p>
        </w:tc>
        <w:tc>
          <w:tcPr>
            <w:tcW w:w="1276" w:type="dxa"/>
          </w:tcPr>
          <w:p w:rsidR="00FF2B90" w:rsidRPr="00576156" w:rsidRDefault="00FF2B90" w:rsidP="00915E04">
            <w:pPr>
              <w:contextualSpacing/>
              <w:jc w:val="both"/>
            </w:pPr>
            <w:r>
              <w:t>Л</w:t>
            </w:r>
            <w:r w:rsidRPr="00576156">
              <w:t>ингафонный каби</w:t>
            </w:r>
            <w:r>
              <w:t>нет</w:t>
            </w:r>
            <w:r w:rsidRPr="00576156">
              <w:t>,</w:t>
            </w:r>
          </w:p>
          <w:p w:rsidR="00FF2B90" w:rsidRPr="00576156" w:rsidRDefault="00FF2B90" w:rsidP="00915E04">
            <w:pPr>
              <w:contextualSpacing/>
              <w:jc w:val="both"/>
            </w:pPr>
            <w:r w:rsidRPr="00576156">
              <w:t>наушники с микро</w:t>
            </w:r>
            <w:r>
              <w:t>фон</w:t>
            </w:r>
            <w:r w:rsidRPr="00576156">
              <w:t>,</w:t>
            </w:r>
          </w:p>
          <w:p w:rsidR="00FF2B90" w:rsidRPr="00576156" w:rsidRDefault="00FF2B90" w:rsidP="00915E04">
            <w:pPr>
              <w:contextualSpacing/>
              <w:jc w:val="both"/>
            </w:pPr>
            <w:r w:rsidRPr="00576156">
              <w:t xml:space="preserve"> информ. источник</w:t>
            </w:r>
            <w:r w:rsidRPr="00576156">
              <w:lastRenderedPageBreak/>
              <w:t>и</w:t>
            </w:r>
          </w:p>
          <w:p w:rsidR="00FF2B90" w:rsidRPr="00576156" w:rsidRDefault="00FF2B90" w:rsidP="00915E04">
            <w:pPr>
              <w:contextualSpacing/>
              <w:jc w:val="both"/>
            </w:pPr>
          </w:p>
        </w:tc>
        <w:tc>
          <w:tcPr>
            <w:tcW w:w="1417" w:type="dxa"/>
          </w:tcPr>
          <w:p w:rsidR="00FF2B90" w:rsidRPr="00576156" w:rsidRDefault="00FF2B90" w:rsidP="00915E04">
            <w:pPr>
              <w:contextualSpacing/>
              <w:jc w:val="both"/>
            </w:pPr>
            <w:r>
              <w:lastRenderedPageBreak/>
              <w:t>Информационные источники</w:t>
            </w:r>
          </w:p>
        </w:tc>
        <w:tc>
          <w:tcPr>
            <w:tcW w:w="2552" w:type="dxa"/>
            <w:gridSpan w:val="2"/>
          </w:tcPr>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ационные</w:t>
            </w:r>
            <w:r w:rsidRPr="00576156">
              <w:t>, цифровая лаборатория</w:t>
            </w:r>
          </w:p>
          <w:p w:rsidR="00FF2B90" w:rsidRPr="00576156" w:rsidRDefault="00FF2B90" w:rsidP="00915E04">
            <w:pPr>
              <w:contextualSpacing/>
              <w:jc w:val="both"/>
            </w:pPr>
            <w:r>
              <w:t>информационные</w:t>
            </w:r>
            <w:r w:rsidRPr="00576156">
              <w:t xml:space="preserve"> источники</w:t>
            </w:r>
          </w:p>
        </w:tc>
        <w:tc>
          <w:tcPr>
            <w:tcW w:w="1275" w:type="dxa"/>
          </w:tcPr>
          <w:p w:rsidR="00FF2B90" w:rsidRPr="00576156" w:rsidRDefault="00FF2B90" w:rsidP="00915E04">
            <w:pPr>
              <w:contextualSpacing/>
              <w:jc w:val="both"/>
            </w:pPr>
            <w:r>
              <w:t>Новые компьютеры</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t xml:space="preserve"> Инстру</w:t>
            </w:r>
            <w:r w:rsidRPr="00576156">
              <w:t>менты,</w:t>
            </w:r>
          </w:p>
          <w:p w:rsidR="00FF2B90" w:rsidRPr="00576156" w:rsidRDefault="00FF2B90" w:rsidP="00915E04">
            <w:pPr>
              <w:contextualSpacing/>
              <w:jc w:val="both"/>
            </w:pPr>
            <w:r w:rsidRPr="00576156">
              <w:t>электро</w:t>
            </w:r>
          </w:p>
          <w:p w:rsidR="00FF2B90" w:rsidRPr="00576156" w:rsidRDefault="00FF2B90" w:rsidP="00915E04">
            <w:pPr>
              <w:contextualSpacing/>
              <w:jc w:val="both"/>
            </w:pPr>
            <w:r>
              <w:t>оборудо</w:t>
            </w:r>
            <w:r w:rsidRPr="00576156">
              <w:t>вание,</w:t>
            </w:r>
          </w:p>
          <w:p w:rsidR="00FF2B90" w:rsidRPr="00576156" w:rsidRDefault="00FF2B90" w:rsidP="00915E04">
            <w:pPr>
              <w:contextualSpacing/>
              <w:jc w:val="both"/>
            </w:pPr>
            <w:r w:rsidRPr="00576156">
              <w:t>станки,</w:t>
            </w:r>
          </w:p>
          <w:p w:rsidR="00FF2B90" w:rsidRPr="00576156" w:rsidRDefault="00FF2B90" w:rsidP="00915E04">
            <w:pPr>
              <w:contextualSpacing/>
              <w:jc w:val="both"/>
            </w:pPr>
            <w:r w:rsidRPr="00576156">
              <w:t xml:space="preserve"> бытовая техника Карты</w:t>
            </w:r>
          </w:p>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w:t>
            </w:r>
            <w:r w:rsidRPr="00576156">
              <w:t xml:space="preserve"> цифровая </w:t>
            </w:r>
            <w:r w:rsidRPr="00576156">
              <w:lastRenderedPageBreak/>
              <w:t>лаборато рия, цифровой микроскоп</w:t>
            </w:r>
          </w:p>
          <w:p w:rsidR="00FF2B90" w:rsidRPr="00576156" w:rsidRDefault="00FF2B90" w:rsidP="00915E04">
            <w:pPr>
              <w:contextualSpacing/>
              <w:jc w:val="both"/>
            </w:pPr>
          </w:p>
        </w:tc>
      </w:tr>
    </w:tbl>
    <w:p w:rsidR="00EC5B45" w:rsidRPr="00EC5B45" w:rsidRDefault="00EC5B45" w:rsidP="00EC5B45">
      <w:pPr>
        <w:spacing w:after="200" w:line="276" w:lineRule="auto"/>
        <w:jc w:val="both"/>
        <w:rPr>
          <w:rFonts w:eastAsiaTheme="minorEastAsia"/>
        </w:rPr>
        <w:sectPr w:rsidR="00EC5B45" w:rsidRPr="00EC5B45" w:rsidSect="00EC5B45">
          <w:pgSz w:w="16838" w:h="11906" w:orient="landscape"/>
          <w:pgMar w:top="1134" w:right="1134" w:bottom="851" w:left="1134" w:header="708" w:footer="708" w:gutter="0"/>
          <w:cols w:space="708"/>
          <w:docGrid w:linePitch="360"/>
        </w:sectPr>
      </w:pPr>
    </w:p>
    <w:p w:rsidR="001E00CF" w:rsidRPr="004C14C3" w:rsidRDefault="001E00CF" w:rsidP="00645C2D">
      <w:pPr>
        <w:spacing w:after="200" w:line="276" w:lineRule="auto"/>
        <w:jc w:val="both"/>
      </w:pPr>
    </w:p>
    <w:p w:rsidR="009C186B" w:rsidRDefault="009C186B" w:rsidP="00EC5B45">
      <w:pPr>
        <w:pStyle w:val="a4"/>
        <w:spacing w:after="200" w:line="276" w:lineRule="auto"/>
        <w:ind w:left="786"/>
        <w:jc w:val="both"/>
        <w:rPr>
          <w:rFonts w:eastAsiaTheme="minorEastAsia"/>
        </w:rPr>
        <w:sectPr w:rsidR="009C186B" w:rsidSect="00EC5B45">
          <w:pgSz w:w="16838" w:h="11906" w:orient="landscape"/>
          <w:pgMar w:top="1134" w:right="1134" w:bottom="851" w:left="1134" w:header="708" w:footer="708" w:gutter="0"/>
          <w:cols w:space="708"/>
          <w:docGrid w:linePitch="360"/>
        </w:sectPr>
      </w:pPr>
    </w:p>
    <w:p w:rsidR="001E00CF" w:rsidRDefault="001E00CF" w:rsidP="00645C2D">
      <w:pPr>
        <w:spacing w:line="276" w:lineRule="auto"/>
        <w:jc w:val="both"/>
      </w:pPr>
    </w:p>
    <w:p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tbl>
      <w:tblPr>
        <w:tblStyle w:val="afb"/>
        <w:tblW w:w="0" w:type="auto"/>
        <w:tblInd w:w="-176" w:type="dxa"/>
        <w:tblLook w:val="04A0" w:firstRow="1" w:lastRow="0" w:firstColumn="1" w:lastColumn="0" w:noHBand="0" w:noVBand="1"/>
      </w:tblPr>
      <w:tblGrid>
        <w:gridCol w:w="2694"/>
        <w:gridCol w:w="4820"/>
        <w:gridCol w:w="2233"/>
      </w:tblGrid>
      <w:tr w:rsidR="00694EE2" w:rsidTr="00694EE2">
        <w:tc>
          <w:tcPr>
            <w:tcW w:w="2694" w:type="dxa"/>
          </w:tcPr>
          <w:p w:rsidR="00694EE2" w:rsidRDefault="00694EE2" w:rsidP="00694EE2">
            <w:pPr>
              <w:pStyle w:val="106"/>
              <w:shd w:val="clear" w:color="auto" w:fill="auto"/>
              <w:spacing w:after="120" w:line="210" w:lineRule="exact"/>
              <w:ind w:left="260" w:firstLine="0"/>
              <w:jc w:val="left"/>
            </w:pPr>
            <w:r>
              <w:rPr>
                <w:rStyle w:val="105pt0pt"/>
              </w:rPr>
              <w:lastRenderedPageBreak/>
              <w:t>Компоненты</w:t>
            </w:r>
          </w:p>
          <w:p w:rsidR="00694EE2" w:rsidRDefault="00694EE2" w:rsidP="00694EE2">
            <w:pPr>
              <w:pStyle w:val="106"/>
              <w:shd w:val="clear" w:color="auto" w:fill="auto"/>
              <w:spacing w:before="120" w:line="210" w:lineRule="exact"/>
              <w:ind w:left="260" w:firstLine="0"/>
              <w:jc w:val="left"/>
            </w:pPr>
            <w:r>
              <w:rPr>
                <w:rStyle w:val="105pt0pt"/>
              </w:rPr>
              <w:t>оснащения</w:t>
            </w:r>
          </w:p>
        </w:tc>
        <w:tc>
          <w:tcPr>
            <w:tcW w:w="4820" w:type="dxa"/>
          </w:tcPr>
          <w:p w:rsidR="00694EE2" w:rsidRDefault="00694EE2" w:rsidP="00694EE2">
            <w:pPr>
              <w:pStyle w:val="106"/>
              <w:shd w:val="clear" w:color="auto" w:fill="auto"/>
              <w:spacing w:line="210" w:lineRule="exact"/>
              <w:ind w:left="260" w:firstLine="0"/>
              <w:jc w:val="left"/>
            </w:pPr>
            <w:r>
              <w:rPr>
                <w:rStyle w:val="105pt0pt"/>
              </w:rPr>
              <w:t>Необходимое оборудование и оснащение</w:t>
            </w:r>
          </w:p>
        </w:tc>
        <w:tc>
          <w:tcPr>
            <w:tcW w:w="2233" w:type="dxa"/>
          </w:tcPr>
          <w:p w:rsidR="00694EE2" w:rsidRDefault="00694EE2" w:rsidP="00694EE2">
            <w:pPr>
              <w:pStyle w:val="106"/>
              <w:shd w:val="clear" w:color="auto" w:fill="auto"/>
              <w:spacing w:line="274" w:lineRule="exact"/>
              <w:ind w:left="240" w:firstLine="0"/>
              <w:jc w:val="left"/>
            </w:pPr>
            <w:r>
              <w:rPr>
                <w:rStyle w:val="105pt0pt"/>
              </w:rPr>
              <w:t>Необходимо/ имеется в наличии</w:t>
            </w:r>
          </w:p>
        </w:tc>
      </w:tr>
      <w:tr w:rsidR="00694EE2" w:rsidRPr="006E0301" w:rsidTr="00694EE2">
        <w:tc>
          <w:tcPr>
            <w:tcW w:w="2694" w:type="dxa"/>
          </w:tcPr>
          <w:p w:rsidR="00694EE2" w:rsidRDefault="00694EE2" w:rsidP="00694EE2">
            <w:pPr>
              <w:pStyle w:val="106"/>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rsidR="00694EE2" w:rsidRDefault="00694EE2" w:rsidP="00CC1146">
            <w:pPr>
              <w:pStyle w:val="106"/>
              <w:numPr>
                <w:ilvl w:val="0"/>
                <w:numId w:val="326"/>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методическое обеспечение, локальные акты МБОУ СОШ №</w:t>
            </w:r>
            <w:r w:rsidRPr="00F843BB">
              <w:rPr>
                <w:rStyle w:val="105pt0pt0"/>
                <w:rFonts w:eastAsia="Arial Unicode MS"/>
              </w:rPr>
              <w:t>10</w:t>
            </w:r>
          </w:p>
          <w:p w:rsidR="00694EE2" w:rsidRDefault="00694EE2" w:rsidP="00CC1146">
            <w:pPr>
              <w:pStyle w:val="106"/>
              <w:numPr>
                <w:ilvl w:val="0"/>
                <w:numId w:val="326"/>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694EE2" w:rsidRDefault="00694EE2" w:rsidP="00694EE2">
            <w:pPr>
              <w:pStyle w:val="106"/>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694EE2" w:rsidRDefault="00694EE2" w:rsidP="00694EE2">
            <w:pPr>
              <w:pStyle w:val="106"/>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694EE2" w:rsidRPr="00F843BB" w:rsidRDefault="00694EE2" w:rsidP="00694EE2">
            <w:pPr>
              <w:pStyle w:val="106"/>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694EE2" w:rsidRDefault="00694EE2" w:rsidP="00CC1146">
            <w:pPr>
              <w:pStyle w:val="106"/>
              <w:numPr>
                <w:ilvl w:val="2"/>
                <w:numId w:val="327"/>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694EE2" w:rsidRDefault="00694EE2" w:rsidP="00CC1146">
            <w:pPr>
              <w:pStyle w:val="106"/>
              <w:numPr>
                <w:ilvl w:val="2"/>
                <w:numId w:val="327"/>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694EE2" w:rsidRDefault="00694EE2" w:rsidP="00CC1146">
            <w:pPr>
              <w:pStyle w:val="106"/>
              <w:numPr>
                <w:ilvl w:val="2"/>
                <w:numId w:val="327"/>
              </w:numPr>
              <w:shd w:val="clear" w:color="auto" w:fill="auto"/>
              <w:tabs>
                <w:tab w:val="left" w:pos="756"/>
              </w:tabs>
              <w:spacing w:line="274" w:lineRule="exact"/>
              <w:jc w:val="left"/>
            </w:pPr>
            <w:r>
              <w:rPr>
                <w:rStyle w:val="105pt0pt0"/>
                <w:rFonts w:eastAsia="Arial Unicode MS"/>
              </w:rPr>
              <w:t>Игры и игрушки</w:t>
            </w:r>
          </w:p>
          <w:p w:rsidR="00694EE2" w:rsidRDefault="00694EE2" w:rsidP="00CC1146">
            <w:pPr>
              <w:pStyle w:val="106"/>
              <w:numPr>
                <w:ilvl w:val="2"/>
                <w:numId w:val="327"/>
              </w:numPr>
              <w:shd w:val="clear" w:color="auto" w:fill="auto"/>
              <w:spacing w:line="274" w:lineRule="exact"/>
              <w:jc w:val="left"/>
            </w:pPr>
            <w:r w:rsidRPr="00F843BB">
              <w:rPr>
                <w:rStyle w:val="105pt0pt0"/>
                <w:rFonts w:eastAsia="Arial Unicode MS"/>
              </w:rPr>
              <w:t>Оборудование (мебель)</w:t>
            </w:r>
          </w:p>
        </w:tc>
        <w:tc>
          <w:tcPr>
            <w:tcW w:w="2233" w:type="dxa"/>
          </w:tcPr>
          <w:p w:rsidR="00694EE2" w:rsidRPr="006E0301" w:rsidRDefault="00694EE2" w:rsidP="00694EE2">
            <w:pPr>
              <w:pStyle w:val="106"/>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Fonts w:eastAsia="Arial Unicode MS"/>
                <w:color w:val="000000"/>
                <w:spacing w:val="3"/>
                <w:shd w:val="clear" w:color="auto" w:fill="FFFFFF"/>
              </w:rPr>
            </w:pPr>
          </w:p>
        </w:tc>
      </w:tr>
      <w:tr w:rsidR="00694EE2" w:rsidRPr="006E0301" w:rsidTr="00694EE2">
        <w:tc>
          <w:tcPr>
            <w:tcW w:w="2694" w:type="dxa"/>
          </w:tcPr>
          <w:p w:rsidR="00694EE2" w:rsidRDefault="00694EE2" w:rsidP="00694EE2">
            <w:pPr>
              <w:pStyle w:val="106"/>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rsidR="00694EE2" w:rsidRDefault="00694EE2" w:rsidP="00CC1146">
            <w:pPr>
              <w:pStyle w:val="106"/>
              <w:numPr>
                <w:ilvl w:val="0"/>
                <w:numId w:val="328"/>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694EE2" w:rsidRDefault="00694EE2" w:rsidP="00CC1146">
            <w:pPr>
              <w:pStyle w:val="106"/>
              <w:numPr>
                <w:ilvl w:val="0"/>
                <w:numId w:val="328"/>
              </w:numPr>
              <w:shd w:val="clear" w:color="auto" w:fill="auto"/>
              <w:tabs>
                <w:tab w:val="left" w:pos="602"/>
              </w:tabs>
              <w:spacing w:line="274" w:lineRule="exact"/>
              <w:ind w:left="180" w:firstLine="0"/>
              <w:jc w:val="left"/>
            </w:pPr>
            <w:r>
              <w:rPr>
                <w:rStyle w:val="105pt0pt0"/>
                <w:rFonts w:eastAsia="Arial Unicode MS"/>
              </w:rPr>
              <w:t>Документация МБОУ СОШ №10</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Базы данных</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rsidR="00694EE2" w:rsidRPr="006E0301" w:rsidRDefault="00694EE2" w:rsidP="00694EE2">
            <w:pPr>
              <w:pStyle w:val="106"/>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694EE2" w:rsidRPr="006E0301" w:rsidTr="00694EE2">
        <w:tc>
          <w:tcPr>
            <w:tcW w:w="2694" w:type="dxa"/>
          </w:tcPr>
          <w:p w:rsidR="00694EE2" w:rsidRDefault="00694EE2" w:rsidP="00694EE2">
            <w:pPr>
              <w:pStyle w:val="106"/>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694EE2" w:rsidRDefault="00694EE2" w:rsidP="00694EE2">
            <w:pPr>
              <w:pStyle w:val="106"/>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rsidR="00694EE2" w:rsidRPr="006E0301" w:rsidRDefault="00694EE2" w:rsidP="00694EE2">
            <w:pPr>
              <w:jc w:val="center"/>
            </w:pPr>
            <w:r w:rsidRPr="006E0301">
              <w:t>имеется</w:t>
            </w:r>
          </w:p>
        </w:tc>
      </w:tr>
    </w:tbl>
    <w:p w:rsidR="00694EE2" w:rsidRDefault="00694EE2" w:rsidP="00694EE2">
      <w:pPr>
        <w:jc w:val="both"/>
      </w:pPr>
    </w:p>
    <w:p w:rsidR="00694EE2" w:rsidRPr="001A4297" w:rsidRDefault="00694EE2" w:rsidP="00EC5B45">
      <w:pPr>
        <w:spacing w:line="276" w:lineRule="auto"/>
        <w:jc w:val="both"/>
      </w:pPr>
      <w:r>
        <w:rPr>
          <w:rFonts w:eastAsiaTheme="minorEastAsia"/>
        </w:rPr>
        <w:t xml:space="preserve">    </w:t>
      </w:r>
      <w:r w:rsidRPr="001A4297">
        <w:rPr>
          <w:rFonts w:eastAsiaTheme="minorEastAsia"/>
        </w:rPr>
        <w:t>Материально-техническое и информационное оснащение образоват</w:t>
      </w:r>
      <w:r w:rsidR="00451944">
        <w:rPr>
          <w:rFonts w:eastAsiaTheme="minorEastAsia"/>
        </w:rPr>
        <w:t>ельной деятельности</w:t>
      </w:r>
      <w:r>
        <w:rPr>
          <w:rFonts w:eastAsiaTheme="minorEastAsia"/>
        </w:rPr>
        <w:t xml:space="preserve"> в МБОУ СОШ №10</w:t>
      </w:r>
      <w:r w:rsidRPr="001A4297">
        <w:rPr>
          <w:rFonts w:eastAsiaTheme="minorEastAsia"/>
        </w:rPr>
        <w:t xml:space="preserve"> обеспечивает возможность:</w:t>
      </w:r>
    </w:p>
    <w:p w:rsidR="00694EE2" w:rsidRPr="001A4297" w:rsidRDefault="00694EE2" w:rsidP="00EC5B45">
      <w:pPr>
        <w:pStyle w:val="a4"/>
        <w:numPr>
          <w:ilvl w:val="0"/>
          <w:numId w:val="329"/>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4EE2" w:rsidRPr="001A4297" w:rsidRDefault="00694EE2" w:rsidP="00EC5B45">
      <w:pPr>
        <w:pStyle w:val="a4"/>
        <w:numPr>
          <w:ilvl w:val="0"/>
          <w:numId w:val="329"/>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rsidR="00694EE2" w:rsidRPr="001A4297" w:rsidRDefault="00694EE2" w:rsidP="00EC5B45">
      <w:pPr>
        <w:pStyle w:val="a4"/>
        <w:numPr>
          <w:ilvl w:val="0"/>
          <w:numId w:val="329"/>
        </w:numPr>
        <w:spacing w:after="200" w:line="276" w:lineRule="auto"/>
        <w:jc w:val="both"/>
      </w:pPr>
      <w:r w:rsidRPr="001A4297">
        <w:rPr>
          <w:rFonts w:eastAsiaTheme="minorEastAsia"/>
        </w:rPr>
        <w:t>физического развития, участия в спортивных соревнованиях и играх;</w:t>
      </w:r>
    </w:p>
    <w:p w:rsidR="00694EE2" w:rsidRPr="001A4297" w:rsidRDefault="00694EE2" w:rsidP="00EC5B45">
      <w:pPr>
        <w:pStyle w:val="a4"/>
        <w:numPr>
          <w:ilvl w:val="0"/>
          <w:numId w:val="329"/>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rsidR="00694EE2" w:rsidRPr="001A4297" w:rsidRDefault="00694EE2" w:rsidP="00EC5B45">
      <w:pPr>
        <w:pStyle w:val="a4"/>
        <w:numPr>
          <w:ilvl w:val="0"/>
          <w:numId w:val="329"/>
        </w:numPr>
        <w:spacing w:after="200" w:line="276" w:lineRule="auto"/>
        <w:jc w:val="both"/>
      </w:pPr>
      <w:r w:rsidRPr="001A4297">
        <w:rPr>
          <w:rFonts w:eastAsiaTheme="minorEastAsia"/>
        </w:rPr>
        <w:t>размещения своих материалов и работ в информационной с</w:t>
      </w:r>
      <w:r w:rsidR="00451944">
        <w:rPr>
          <w:rFonts w:eastAsiaTheme="minorEastAsia"/>
        </w:rPr>
        <w:t>реде образовательной организации</w:t>
      </w:r>
      <w:r w:rsidRPr="001A4297">
        <w:rPr>
          <w:rFonts w:eastAsiaTheme="minorEastAsia"/>
        </w:rPr>
        <w:t>;</w:t>
      </w:r>
    </w:p>
    <w:p w:rsidR="00694EE2" w:rsidRPr="001A4297" w:rsidRDefault="00694EE2" w:rsidP="00EC5B45">
      <w:pPr>
        <w:pStyle w:val="a4"/>
        <w:numPr>
          <w:ilvl w:val="0"/>
          <w:numId w:val="329"/>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rsidR="00694EE2" w:rsidRPr="001A4297" w:rsidRDefault="00694EE2" w:rsidP="00EC5B45">
      <w:pPr>
        <w:pStyle w:val="a4"/>
        <w:numPr>
          <w:ilvl w:val="0"/>
          <w:numId w:val="329"/>
        </w:numPr>
        <w:spacing w:after="200" w:line="276" w:lineRule="auto"/>
        <w:jc w:val="both"/>
      </w:pPr>
      <w:r w:rsidRPr="001A4297">
        <w:rPr>
          <w:rFonts w:eastAsiaTheme="minorEastAsia"/>
        </w:rPr>
        <w:t>контролируемый доступ учас</w:t>
      </w:r>
      <w:r w:rsidR="00451944">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w:t>
      </w:r>
      <w:r w:rsidRPr="001A4297">
        <w:t xml:space="preserve"> </w:t>
      </w:r>
      <w:r w:rsidRPr="001A4297">
        <w:rPr>
          <w:rFonts w:eastAsiaTheme="minorEastAsia"/>
        </w:rPr>
        <w:t>(ограничение доступа к информации, несовместимой с задачами духовно-</w:t>
      </w:r>
      <w:r w:rsidRPr="001A4297">
        <w:rPr>
          <w:rFonts w:eastAsiaTheme="minorEastAsia"/>
        </w:rPr>
        <w:softHyphen/>
        <w:t>нравственного развития и воспитания обучающихся);</w:t>
      </w:r>
    </w:p>
    <w:p w:rsidR="00694EE2" w:rsidRPr="001A4297" w:rsidRDefault="00694EE2" w:rsidP="00EC5B45">
      <w:pPr>
        <w:pStyle w:val="a4"/>
        <w:numPr>
          <w:ilvl w:val="0"/>
          <w:numId w:val="329"/>
        </w:numPr>
        <w:spacing w:after="200" w:line="276" w:lineRule="auto"/>
        <w:jc w:val="both"/>
      </w:pPr>
      <w:r w:rsidRPr="001A4297">
        <w:rPr>
          <w:rFonts w:eastAsiaTheme="minorEastAsia"/>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94EE2" w:rsidRDefault="00451944" w:rsidP="00EC5B45">
      <w:pPr>
        <w:spacing w:line="276" w:lineRule="auto"/>
        <w:jc w:val="both"/>
        <w:rPr>
          <w:rFonts w:eastAsiaTheme="minorEastAsia"/>
        </w:rPr>
      </w:pPr>
      <w:r>
        <w:rPr>
          <w:rFonts w:eastAsiaTheme="minorEastAsia"/>
        </w:rPr>
        <w:lastRenderedPageBreak/>
        <w:t xml:space="preserve">    </w:t>
      </w:r>
      <w:r w:rsidR="00694EE2" w:rsidRPr="001A4297">
        <w:rPr>
          <w:rFonts w:eastAsiaTheme="minorEastAsia"/>
        </w:rPr>
        <w:t>Уча</w:t>
      </w:r>
      <w:r>
        <w:rPr>
          <w:rFonts w:eastAsiaTheme="minorEastAsia"/>
        </w:rPr>
        <w:t>стники образовательных отношений</w:t>
      </w:r>
      <w:r w:rsidR="00694EE2" w:rsidRPr="001A4297">
        <w:rPr>
          <w:rFonts w:eastAsiaTheme="minorEastAsia"/>
        </w:rPr>
        <w:t xml:space="preserve"> компетентны в решении учебно</w:t>
      </w:r>
      <w:r w:rsidR="00694EE2" w:rsidRPr="001A4297">
        <w:rPr>
          <w:rFonts w:eastAsiaTheme="minorEastAsia"/>
        </w:rPr>
        <w:softHyphen/>
      </w:r>
      <w:r w:rsidR="00694EE2">
        <w:rPr>
          <w:rFonts w:eastAsiaTheme="minorEastAsia"/>
        </w:rPr>
        <w:t>-</w:t>
      </w:r>
      <w:r w:rsidR="00694EE2" w:rsidRPr="001A4297">
        <w:rPr>
          <w:rFonts w:eastAsiaTheme="minorEastAsia"/>
        </w:rPr>
        <w:t>познавательных и профессиональных задач с применением информационно</w:t>
      </w:r>
      <w:r w:rsidR="00694EE2" w:rsidRPr="001A4297">
        <w:rPr>
          <w:rFonts w:eastAsiaTheme="minorEastAsia"/>
        </w:rPr>
        <w:softHyphen/>
      </w:r>
      <w:r w:rsidR="00694EE2">
        <w:rPr>
          <w:rFonts w:eastAsiaTheme="minorEastAsia"/>
        </w:rPr>
        <w:t>-</w:t>
      </w:r>
      <w:r w:rsidR="00694EE2"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C87D8C" w:rsidRPr="001A4297" w:rsidRDefault="00C87D8C" w:rsidP="00EC5B45">
      <w:pPr>
        <w:spacing w:line="276" w:lineRule="auto"/>
        <w:jc w:val="both"/>
      </w:pPr>
    </w:p>
    <w:p w:rsidR="00C87D8C" w:rsidRDefault="00C87D8C" w:rsidP="00EC5B45">
      <w:pPr>
        <w:pStyle w:val="3"/>
        <w:keepNext w:val="0"/>
        <w:numPr>
          <w:ilvl w:val="2"/>
          <w:numId w:val="201"/>
        </w:numPr>
        <w:spacing w:before="0" w:after="0" w:line="276" w:lineRule="auto"/>
        <w:jc w:val="both"/>
        <w:rPr>
          <w:rFonts w:ascii="Times New Roman" w:hAnsi="Times New Roman"/>
          <w:sz w:val="24"/>
          <w:szCs w:val="24"/>
        </w:rPr>
      </w:pPr>
      <w:r w:rsidRPr="00C87D8C">
        <w:rPr>
          <w:rFonts w:ascii="Times New Roman" w:hAnsi="Times New Roman"/>
          <w:sz w:val="24"/>
          <w:szCs w:val="24"/>
        </w:rPr>
        <w:t xml:space="preserve">Информационно-методические условия реализации основной </w:t>
      </w:r>
      <w:bookmarkStart w:id="358" w:name="_Toc410654084"/>
      <w:r w:rsidRPr="00C87D8C">
        <w:rPr>
          <w:rFonts w:ascii="Times New Roman" w:hAnsi="Times New Roman"/>
          <w:sz w:val="24"/>
          <w:szCs w:val="24"/>
        </w:rPr>
        <w:t>образовательной программы основного общего образования</w:t>
      </w:r>
      <w:bookmarkEnd w:id="358"/>
    </w:p>
    <w:p w:rsidR="00C87D8C" w:rsidRPr="00C87D8C" w:rsidRDefault="00C87D8C" w:rsidP="00EC5B45">
      <w:pPr>
        <w:spacing w:line="276" w:lineRule="auto"/>
        <w:jc w:val="both"/>
      </w:pPr>
      <w:r>
        <w:rPr>
          <w:bCs/>
        </w:rPr>
        <w:t xml:space="preserve">    </w:t>
      </w: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D8C" w:rsidRPr="00C87D8C" w:rsidRDefault="00C87D8C" w:rsidP="00EC5B45">
      <w:pPr>
        <w:spacing w:line="276" w:lineRule="auto"/>
        <w:jc w:val="both"/>
      </w:pPr>
      <w:r>
        <w:rPr>
          <w:bCs/>
          <w:iCs/>
        </w:rPr>
        <w:t xml:space="preserve">    </w:t>
      </w:r>
      <w:r w:rsidRPr="00C87D8C">
        <w:rPr>
          <w:bCs/>
          <w:iCs/>
        </w:rPr>
        <w:t>Создаваемая в образовательной организации ИОС строится в соответствии со следующей иерархией:</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страны;</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регион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едметная информационно-образовательная сред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компонентов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элементов УМК.</w:t>
      </w:r>
    </w:p>
    <w:p w:rsidR="00C87D8C" w:rsidRPr="00C87D8C" w:rsidRDefault="00C87D8C" w:rsidP="00EC5B45">
      <w:pPr>
        <w:spacing w:line="276" w:lineRule="auto"/>
        <w:jc w:val="both"/>
      </w:pPr>
      <w:r>
        <w:rPr>
          <w:bCs/>
          <w:iCs/>
        </w:rPr>
        <w:t xml:space="preserve">    </w:t>
      </w:r>
      <w:r w:rsidRPr="00C87D8C">
        <w:rPr>
          <w:bCs/>
          <w:iCs/>
        </w:rPr>
        <w:t>Основными элементами ИОС являются:</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в виде печатной продук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сети Интернет;</w:t>
      </w:r>
    </w:p>
    <w:p w:rsidR="00C87D8C" w:rsidRPr="00C87D8C" w:rsidRDefault="00C87D8C" w:rsidP="00EC5B45">
      <w:pPr>
        <w:pStyle w:val="a4"/>
        <w:numPr>
          <w:ilvl w:val="0"/>
          <w:numId w:val="330"/>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D8C" w:rsidRPr="00C87D8C" w:rsidRDefault="00C87D8C" w:rsidP="00EC5B45">
      <w:pPr>
        <w:spacing w:line="276" w:lineRule="auto"/>
        <w:jc w:val="both"/>
      </w:pPr>
      <w:r>
        <w:rPr>
          <w:bCs/>
          <w:iCs/>
        </w:rPr>
        <w:t xml:space="preserve">    </w:t>
      </w: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rsidR="00C87D8C" w:rsidRPr="00C87D8C" w:rsidRDefault="00C87D8C" w:rsidP="00EC5B45">
      <w:pPr>
        <w:pStyle w:val="a4"/>
        <w:numPr>
          <w:ilvl w:val="0"/>
          <w:numId w:val="330"/>
        </w:numPr>
        <w:tabs>
          <w:tab w:val="left" w:pos="993"/>
        </w:tabs>
        <w:spacing w:line="276" w:lineRule="auto"/>
        <w:ind w:left="0" w:firstLine="709"/>
        <w:jc w:val="both"/>
      </w:pPr>
      <w:r w:rsidRPr="00C87D8C">
        <w:t>в учеб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о внеуроч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 исследовательской и проект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 измерении, контроле и оценке результатов образ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D8C" w:rsidRPr="00C87D8C" w:rsidRDefault="00C87D8C" w:rsidP="00EC5B45">
      <w:pPr>
        <w:spacing w:line="276" w:lineRule="auto"/>
        <w:jc w:val="both"/>
      </w:pPr>
      <w:r>
        <w:rPr>
          <w:bCs/>
          <w:iCs/>
        </w:rPr>
        <w:t xml:space="preserve">    </w:t>
      </w: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rsidR="00C87D8C" w:rsidRPr="00C87D8C" w:rsidRDefault="00C87D8C" w:rsidP="00EC5B45">
      <w:pPr>
        <w:pStyle w:val="a4"/>
        <w:numPr>
          <w:ilvl w:val="0"/>
          <w:numId w:val="330"/>
        </w:numPr>
        <w:tabs>
          <w:tab w:val="left" w:pos="993"/>
        </w:tabs>
        <w:spacing w:line="276" w:lineRule="auto"/>
        <w:ind w:left="0" w:firstLine="709"/>
        <w:jc w:val="both"/>
      </w:pPr>
      <w:r w:rsidRPr="00C87D8C">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D8C" w:rsidRPr="00C87D8C" w:rsidRDefault="00C87D8C" w:rsidP="00EC5B45">
      <w:pPr>
        <w:pStyle w:val="a4"/>
        <w:numPr>
          <w:ilvl w:val="0"/>
          <w:numId w:val="330"/>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выступления с аудио-, видео- и графическим экранным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оиска и получения информ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rsidR="00C87D8C" w:rsidRPr="00C87D8C" w:rsidRDefault="00C87D8C" w:rsidP="00EC5B45">
      <w:pPr>
        <w:pStyle w:val="a4"/>
        <w:numPr>
          <w:ilvl w:val="0"/>
          <w:numId w:val="330"/>
        </w:numPr>
        <w:tabs>
          <w:tab w:val="left" w:pos="993"/>
        </w:tabs>
        <w:spacing w:line="276" w:lineRule="auto"/>
        <w:ind w:left="0" w:firstLine="709"/>
        <w:jc w:val="both"/>
      </w:pPr>
      <w:r w:rsidRPr="00C87D8C">
        <w:t>вещания (подкастинга), использования носимых аудиовидеоустройств для учебной деятельности на уроке и вне урока;</w:t>
      </w:r>
    </w:p>
    <w:p w:rsidR="00C87D8C" w:rsidRPr="00C87D8C" w:rsidRDefault="00C87D8C" w:rsidP="00EC5B45">
      <w:pPr>
        <w:pStyle w:val="a4"/>
        <w:numPr>
          <w:ilvl w:val="0"/>
          <w:numId w:val="330"/>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D8C" w:rsidRPr="00C87D8C" w:rsidRDefault="00C87D8C" w:rsidP="00EC5B45">
      <w:pPr>
        <w:pStyle w:val="a4"/>
        <w:numPr>
          <w:ilvl w:val="0"/>
          <w:numId w:val="330"/>
        </w:numPr>
        <w:tabs>
          <w:tab w:val="left" w:pos="993"/>
        </w:tabs>
        <w:spacing w:line="276" w:lineRule="auto"/>
        <w:ind w:left="0" w:firstLine="709"/>
        <w:jc w:val="both"/>
      </w:pPr>
      <w:r w:rsidRPr="00C87D8C">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пуска школьных печатных изданий, работы школьного телевидения.</w:t>
      </w:r>
    </w:p>
    <w:p w:rsidR="00C87D8C" w:rsidRPr="00C87D8C" w:rsidRDefault="00C87D8C" w:rsidP="00EC5B45">
      <w:pPr>
        <w:spacing w:line="276" w:lineRule="auto"/>
        <w:jc w:val="both"/>
      </w:pPr>
      <w:r>
        <w:rPr>
          <w:b/>
          <w:bCs/>
        </w:rPr>
        <w:t xml:space="preserve">    </w:t>
      </w:r>
      <w:r w:rsidRPr="00C87D8C">
        <w:rPr>
          <w:b/>
          <w:bCs/>
        </w:rPr>
        <w:t>Технические средства:</w:t>
      </w:r>
      <w:r w:rsidRPr="00C87D8C">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7D8C" w:rsidRPr="00C87D8C" w:rsidRDefault="00C87D8C" w:rsidP="00EC5B45">
      <w:pPr>
        <w:spacing w:line="276" w:lineRule="auto"/>
        <w:jc w:val="both"/>
      </w:pPr>
      <w:r>
        <w:rPr>
          <w:b/>
          <w:bCs/>
        </w:rPr>
        <w:t xml:space="preserve">    </w:t>
      </w:r>
      <w:r w:rsidRPr="00C87D8C">
        <w:rPr>
          <w:b/>
          <w:bCs/>
        </w:rPr>
        <w:t>Программные инструменты:</w:t>
      </w:r>
      <w:r w:rsidRPr="00C87D8C">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87D8C" w:rsidRPr="00C87D8C" w:rsidRDefault="00C87D8C" w:rsidP="00EC5B45">
      <w:pPr>
        <w:spacing w:line="276" w:lineRule="auto"/>
        <w:jc w:val="both"/>
      </w:pPr>
      <w:r>
        <w:rPr>
          <w:b/>
          <w:bCs/>
        </w:rPr>
        <w:t xml:space="preserve">    </w:t>
      </w:r>
      <w:r w:rsidRPr="00C87D8C">
        <w:rPr>
          <w:b/>
          <w:bCs/>
        </w:rPr>
        <w:t>Обеспечение технической, методической и организационной поддержки: </w:t>
      </w:r>
      <w:r w:rsidRPr="00C87D8C">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w:t>
      </w:r>
      <w:r w:rsidRPr="00C87D8C">
        <w:lastRenderedPageBreak/>
        <w:t>формирования ИКТ-компетентности работников образовательной организации (индивидуальных программ для каждого работника).</w:t>
      </w:r>
    </w:p>
    <w:p w:rsidR="00C87D8C" w:rsidRPr="00C87D8C" w:rsidRDefault="00C87D8C" w:rsidP="00EC5B45">
      <w:pPr>
        <w:spacing w:line="276" w:lineRule="auto"/>
        <w:jc w:val="both"/>
      </w:pPr>
      <w:r>
        <w:rPr>
          <w:b/>
          <w:bCs/>
        </w:rPr>
        <w:t xml:space="preserve">    </w:t>
      </w: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C87D8C" w:rsidRPr="00C87D8C" w:rsidRDefault="00C87D8C" w:rsidP="00EC5B45">
      <w:pPr>
        <w:spacing w:line="276" w:lineRule="auto"/>
        <w:jc w:val="both"/>
      </w:pPr>
      <w:r>
        <w:rPr>
          <w:b/>
          <w:bCs/>
        </w:rPr>
        <w:t xml:space="preserve">    </w:t>
      </w:r>
      <w:r w:rsidRPr="00C87D8C">
        <w:rPr>
          <w:b/>
          <w:bCs/>
        </w:rPr>
        <w:t>Компоненты на бумажных носителях: </w:t>
      </w:r>
      <w:r w:rsidRPr="00C87D8C">
        <w:t>учебники (органайзеры); рабочие тетради (тетради-тренажеры).</w:t>
      </w:r>
    </w:p>
    <w:p w:rsidR="00C87D8C" w:rsidRPr="00C87D8C" w:rsidRDefault="00C87D8C" w:rsidP="00EC5B45">
      <w:pPr>
        <w:spacing w:line="276" w:lineRule="auto"/>
        <w:jc w:val="both"/>
      </w:pPr>
      <w:r>
        <w:rPr>
          <w:b/>
          <w:bCs/>
        </w:rPr>
        <w:t xml:space="preserve">     </w:t>
      </w: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rsidR="00C87D8C" w:rsidRPr="00C87D8C" w:rsidRDefault="00C87D8C" w:rsidP="00EC5B45">
      <w:pPr>
        <w:spacing w:line="276" w:lineRule="auto"/>
        <w:jc w:val="both"/>
      </w:pPr>
      <w:r>
        <w:t xml:space="preserve">    </w:t>
      </w: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87D8C" w:rsidRPr="00C87D8C" w:rsidRDefault="00C87D8C" w:rsidP="00EC5B45">
      <w:pPr>
        <w:spacing w:line="276" w:lineRule="auto"/>
      </w:pPr>
    </w:p>
    <w:p w:rsidR="001D7DE0" w:rsidRPr="001D7DE0" w:rsidRDefault="001D7DE0" w:rsidP="00EC5B45">
      <w:pPr>
        <w:pStyle w:val="106"/>
        <w:shd w:val="clear" w:color="auto" w:fill="auto"/>
        <w:spacing w:line="276" w:lineRule="auto"/>
        <w:ind w:firstLine="0"/>
        <w:jc w:val="both"/>
        <w:rPr>
          <w:sz w:val="24"/>
          <w:szCs w:val="24"/>
        </w:rPr>
      </w:pPr>
      <w:r>
        <w:rPr>
          <w:sz w:val="24"/>
          <w:szCs w:val="24"/>
        </w:rPr>
        <w:t xml:space="preserve">    </w:t>
      </w:r>
      <w:r w:rsidRPr="001D7DE0">
        <w:rPr>
          <w:sz w:val="24"/>
          <w:szCs w:val="24"/>
        </w:rPr>
        <w:t>Все указанные виды деятельности обеспечены расходными матер</w:t>
      </w:r>
      <w:r w:rsidRPr="001D7DE0">
        <w:rPr>
          <w:rFonts w:eastAsiaTheme="minorEastAsia"/>
          <w:sz w:val="24"/>
          <w:szCs w:val="24"/>
        </w:rPr>
        <w:t>иалами. Создание в МБОУ СОШ №10</w:t>
      </w:r>
      <w:r w:rsidRPr="001D7DE0">
        <w:rPr>
          <w:sz w:val="24"/>
          <w:szCs w:val="24"/>
        </w:rPr>
        <w:t xml:space="preserve"> информационно-образовательной среды, соответствующей требованиям </w:t>
      </w:r>
      <w:r>
        <w:rPr>
          <w:sz w:val="24"/>
          <w:szCs w:val="24"/>
        </w:rPr>
        <w:t>ФГОС ООО</w:t>
      </w:r>
      <w:r w:rsidRPr="001D7DE0">
        <w:rPr>
          <w:sz w:val="24"/>
          <w:szCs w:val="24"/>
        </w:rPr>
        <w:t>.</w:t>
      </w:r>
    </w:p>
    <w:p w:rsidR="001D7DE0" w:rsidRPr="001D7DE0" w:rsidRDefault="001D7DE0" w:rsidP="00EC5B45">
      <w:pPr>
        <w:pStyle w:val="106"/>
        <w:shd w:val="clear" w:color="auto" w:fill="auto"/>
        <w:spacing w:line="276" w:lineRule="auto"/>
        <w:ind w:left="160" w:firstLine="0"/>
        <w:jc w:val="both"/>
        <w:rPr>
          <w:sz w:val="24"/>
          <w:szCs w:val="24"/>
        </w:rPr>
      </w:pPr>
    </w:p>
    <w:tbl>
      <w:tblPr>
        <w:tblStyle w:val="afb"/>
        <w:tblW w:w="0" w:type="auto"/>
        <w:tblLook w:val="04A0" w:firstRow="1" w:lastRow="0" w:firstColumn="1" w:lastColumn="0" w:noHBand="0" w:noVBand="1"/>
      </w:tblPr>
      <w:tblGrid>
        <w:gridCol w:w="1242"/>
        <w:gridCol w:w="2977"/>
        <w:gridCol w:w="5352"/>
      </w:tblGrid>
      <w:tr w:rsidR="001D7DE0" w:rsidTr="008E7DAA">
        <w:tc>
          <w:tcPr>
            <w:tcW w:w="1242" w:type="dxa"/>
          </w:tcPr>
          <w:p w:rsidR="001D7DE0" w:rsidRPr="00A459BE" w:rsidRDefault="001D7DE0" w:rsidP="00EC5B45">
            <w:pPr>
              <w:pStyle w:val="106"/>
              <w:shd w:val="clear" w:color="auto" w:fill="auto"/>
              <w:spacing w:line="276" w:lineRule="auto"/>
              <w:ind w:left="120" w:firstLine="0"/>
              <w:rPr>
                <w:b/>
                <w:sz w:val="24"/>
                <w:szCs w:val="24"/>
              </w:rPr>
            </w:pPr>
            <w:r w:rsidRPr="00A459BE">
              <w:rPr>
                <w:rStyle w:val="105pt0pt"/>
                <w:sz w:val="24"/>
                <w:szCs w:val="24"/>
              </w:rPr>
              <w:t>№ п/п</w:t>
            </w:r>
          </w:p>
        </w:tc>
        <w:tc>
          <w:tcPr>
            <w:tcW w:w="2977" w:type="dxa"/>
          </w:tcPr>
          <w:p w:rsidR="001D7DE0" w:rsidRPr="00A459BE" w:rsidRDefault="001D7DE0" w:rsidP="00EC5B45">
            <w:pPr>
              <w:pStyle w:val="106"/>
              <w:shd w:val="clear" w:color="auto" w:fill="auto"/>
              <w:spacing w:line="276" w:lineRule="auto"/>
              <w:ind w:left="140" w:firstLine="0"/>
              <w:rPr>
                <w:b/>
                <w:sz w:val="24"/>
                <w:szCs w:val="24"/>
              </w:rPr>
            </w:pPr>
            <w:r w:rsidRPr="00A459BE">
              <w:rPr>
                <w:rStyle w:val="105pt0pt"/>
                <w:sz w:val="24"/>
                <w:szCs w:val="24"/>
              </w:rPr>
              <w:t>Необходимые средства</w:t>
            </w:r>
          </w:p>
        </w:tc>
        <w:tc>
          <w:tcPr>
            <w:tcW w:w="5352" w:type="dxa"/>
          </w:tcPr>
          <w:p w:rsidR="001D7DE0" w:rsidRPr="00A459BE" w:rsidRDefault="001D7DE0" w:rsidP="00EC5B45">
            <w:pPr>
              <w:pStyle w:val="106"/>
              <w:shd w:val="clear" w:color="auto" w:fill="auto"/>
              <w:spacing w:line="276" w:lineRule="auto"/>
              <w:ind w:firstLine="0"/>
              <w:rPr>
                <w:rStyle w:val="105pt0pt"/>
                <w:sz w:val="24"/>
                <w:szCs w:val="24"/>
              </w:rPr>
            </w:pPr>
            <w:r w:rsidRPr="00A459BE">
              <w:rPr>
                <w:rStyle w:val="105pt0pt"/>
                <w:sz w:val="24"/>
                <w:szCs w:val="24"/>
              </w:rPr>
              <w:t>Средства, имеющееся в наличии</w:t>
            </w:r>
          </w:p>
          <w:p w:rsidR="001D7DE0" w:rsidRPr="00A459BE" w:rsidRDefault="001D7DE0" w:rsidP="00EC5B45">
            <w:pPr>
              <w:pStyle w:val="106"/>
              <w:shd w:val="clear" w:color="auto" w:fill="auto"/>
              <w:spacing w:line="276" w:lineRule="auto"/>
              <w:ind w:firstLine="0"/>
              <w:rPr>
                <w:b/>
                <w:sz w:val="24"/>
                <w:szCs w:val="24"/>
              </w:rPr>
            </w:pPr>
          </w:p>
        </w:tc>
      </w:tr>
      <w:tr w:rsidR="001D7DE0" w:rsidTr="008E7DAA">
        <w:tc>
          <w:tcPr>
            <w:tcW w:w="1242" w:type="dxa"/>
          </w:tcPr>
          <w:p w:rsidR="001D7DE0" w:rsidRPr="00F10FD4" w:rsidRDefault="001D7DE0" w:rsidP="00EC5B45">
            <w:pPr>
              <w:pStyle w:val="106"/>
              <w:shd w:val="clear" w:color="auto" w:fill="auto"/>
              <w:spacing w:line="276" w:lineRule="auto"/>
              <w:ind w:left="120" w:firstLine="0"/>
              <w:jc w:val="left"/>
              <w:rPr>
                <w:sz w:val="24"/>
                <w:szCs w:val="24"/>
              </w:rPr>
            </w:pPr>
            <w:r w:rsidRPr="00F10FD4">
              <w:rPr>
                <w:rStyle w:val="105pt0pt"/>
                <w:sz w:val="24"/>
                <w:szCs w:val="24"/>
              </w:rPr>
              <w:t>I</w:t>
            </w:r>
          </w:p>
        </w:tc>
        <w:tc>
          <w:tcPr>
            <w:tcW w:w="2977" w:type="dxa"/>
          </w:tcPr>
          <w:p w:rsidR="001D7DE0" w:rsidRPr="00F10FD4" w:rsidRDefault="001D7DE0" w:rsidP="00EC5B45">
            <w:pPr>
              <w:pStyle w:val="106"/>
              <w:shd w:val="clear" w:color="auto" w:fill="auto"/>
              <w:spacing w:line="276" w:lineRule="auto"/>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1D7DE0" w:rsidRPr="00F10FD4" w:rsidRDefault="001D7DE0" w:rsidP="00EC5B45">
            <w:pPr>
              <w:pStyle w:val="106"/>
              <w:shd w:val="clear" w:color="auto" w:fill="auto"/>
              <w:spacing w:line="276" w:lineRule="auto"/>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B26B1">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Обеспечение </w:t>
            </w:r>
            <w:r w:rsidRPr="00941C88">
              <w:rPr>
                <w:rStyle w:val="105pt0pt0"/>
                <w:rFonts w:eastAsia="Arial Unicode MS"/>
                <w:sz w:val="24"/>
                <w:szCs w:val="24"/>
              </w:rPr>
              <w:lastRenderedPageBreak/>
              <w:t>технической, методической и организационной поддержки</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lastRenderedPageBreak/>
              <w:t xml:space="preserve">Разработка планов, дорожных карт; заключение </w:t>
            </w:r>
            <w:r w:rsidRPr="00941C88">
              <w:rPr>
                <w:rStyle w:val="105pt0pt0"/>
                <w:rFonts w:eastAsia="Arial Unicode MS"/>
                <w:sz w:val="24"/>
                <w:szCs w:val="24"/>
              </w:rPr>
              <w:lastRenderedPageBreak/>
              <w:t>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lastRenderedPageBreak/>
              <w:t>I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тображение</w:t>
            </w:r>
          </w:p>
          <w:p w:rsidR="001D7DE0" w:rsidRPr="00941C88" w:rsidRDefault="001D7DE0" w:rsidP="00EC5B45">
            <w:pPr>
              <w:pStyle w:val="106"/>
              <w:shd w:val="clear" w:color="auto" w:fill="auto"/>
              <w:spacing w:line="276" w:lineRule="auto"/>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1D7DE0" w:rsidRDefault="001D7DE0" w:rsidP="00EC5B45">
      <w:pPr>
        <w:spacing w:line="276" w:lineRule="auto"/>
      </w:pPr>
    </w:p>
    <w:p w:rsidR="00D42252" w:rsidRDefault="001D7DE0" w:rsidP="00EC5B45">
      <w:pPr>
        <w:spacing w:line="276" w:lineRule="auto"/>
        <w:jc w:val="both"/>
        <w:rPr>
          <w:b/>
          <w:bCs/>
        </w:rPr>
      </w:pPr>
      <w:r>
        <w:rPr>
          <w:rFonts w:eastAsiaTheme="minorEastAsia"/>
        </w:rPr>
        <w:t xml:space="preserve">    МБОУ СОШ №10</w:t>
      </w:r>
      <w:r w:rsidRPr="00C74986">
        <w:rPr>
          <w:rFonts w:eastAsiaTheme="minorEastAsia"/>
        </w:rPr>
        <w:t xml:space="preserve"> располагает полным комплектом учебно-методической литературы, соответствующей возрастным особенностям обучающихся</w:t>
      </w:r>
      <w:r>
        <w:rPr>
          <w:rFonts w:eastAsiaTheme="minorEastAsia"/>
        </w:rPr>
        <w:t xml:space="preserve"> и современным требованиям ФГОС.</w:t>
      </w:r>
      <w:r w:rsidRPr="0014066A">
        <w:rPr>
          <w:b/>
          <w:bCs/>
        </w:rPr>
        <w:t xml:space="preserve"> </w:t>
      </w:r>
    </w:p>
    <w:p w:rsidR="00EC5B45" w:rsidRDefault="00EC5B45" w:rsidP="00D42252">
      <w:pPr>
        <w:spacing w:line="360" w:lineRule="auto"/>
        <w:jc w:val="center"/>
        <w:rPr>
          <w:b/>
          <w:bCs/>
        </w:rPr>
      </w:pPr>
    </w:p>
    <w:p w:rsidR="001D7DE0" w:rsidRDefault="001D7DE0" w:rsidP="00D42252">
      <w:pPr>
        <w:spacing w:line="360" w:lineRule="auto"/>
        <w:jc w:val="center"/>
        <w:rPr>
          <w:b/>
          <w:bCs/>
        </w:rPr>
      </w:pPr>
      <w:r>
        <w:rPr>
          <w:b/>
          <w:bCs/>
        </w:rPr>
        <w:t>В МБОУ СОШ ООП ООО реализуется средствами следующих УМК</w:t>
      </w:r>
      <w:r w:rsidR="00D42252">
        <w:rPr>
          <w:b/>
          <w:bCs/>
        </w:rPr>
        <w:t>:</w:t>
      </w:r>
    </w:p>
    <w:p w:rsidR="00EC5B45" w:rsidRDefault="00EC5B45" w:rsidP="00EC5B45">
      <w:pPr>
        <w:spacing w:line="276" w:lineRule="auto"/>
        <w:jc w:val="center"/>
        <w:rPr>
          <w:rFonts w:eastAsiaTheme="minorEastAsia"/>
          <w:b/>
        </w:rPr>
      </w:pPr>
      <w:r>
        <w:rPr>
          <w:rFonts w:eastAsiaTheme="minorEastAsia"/>
          <w:b/>
        </w:rPr>
        <w:t>5 класс ФГОС</w:t>
      </w:r>
    </w:p>
    <w:p w:rsidR="00EC5B45" w:rsidRDefault="00EC5B45" w:rsidP="00EC5B45">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lastRenderedPageBreak/>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Технология. 6 класс. </w:t>
            </w:r>
            <w:r>
              <w:rPr>
                <w:rStyle w:val="2MicrosoftSansSerif"/>
                <w:b w:val="0"/>
                <w:sz w:val="24"/>
                <w:szCs w:val="24"/>
              </w:rPr>
              <w:lastRenderedPageBreak/>
              <w:t>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EC5B45" w:rsidRDefault="00EC5B45" w:rsidP="00336B50">
      <w:pPr>
        <w:ind w:left="426"/>
        <w:jc w:val="center"/>
        <w:rPr>
          <w:b/>
        </w:rPr>
      </w:pPr>
    </w:p>
    <w:p w:rsidR="00336B50" w:rsidRPr="006A1DA2" w:rsidRDefault="00336B50" w:rsidP="00336B50">
      <w:pPr>
        <w:ind w:left="426"/>
        <w:jc w:val="center"/>
        <w:rPr>
          <w:b/>
        </w:rPr>
      </w:pPr>
      <w:r w:rsidRPr="006A1DA2">
        <w:rPr>
          <w:b/>
        </w:rPr>
        <w:t>Учебно-наглядные пособия</w:t>
      </w:r>
    </w:p>
    <w:p w:rsidR="00336B50" w:rsidRPr="00992C8E" w:rsidRDefault="00336B50" w:rsidP="00336B50">
      <w:pPr>
        <w:ind w:left="426"/>
      </w:pPr>
    </w:p>
    <w:tbl>
      <w:tblPr>
        <w:tblW w:w="10279" w:type="dxa"/>
        <w:tblInd w:w="-1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68"/>
        <w:gridCol w:w="4443"/>
        <w:gridCol w:w="2268"/>
      </w:tblGrid>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Учебный предмет</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Наименование пособий</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jc w:val="center"/>
            </w:pPr>
            <w:r w:rsidRPr="00992C8E">
              <w:t>Количество</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Х</w:t>
            </w:r>
            <w:r w:rsidRPr="00992C8E">
              <w:t>им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Б</w:t>
            </w:r>
            <w:r w:rsidRPr="00992C8E">
              <w:t>и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Г</w:t>
            </w:r>
            <w:r w:rsidRPr="00992C8E">
              <w:t>еограф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Окружающий</w:t>
            </w:r>
            <w:r w:rsidRPr="00992C8E">
              <w:t xml:space="preserve"> мир</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т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Чтение</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 xml:space="preserve">Комплект </w:t>
            </w:r>
            <w:r>
              <w:t>плакатов</w:t>
            </w:r>
            <w:r w:rsidRPr="00992C8E">
              <w:t xml:space="preserve"> </w:t>
            </w:r>
            <w:r>
              <w:t>*Безопасность труда(металлообработк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Плакаты*Основы декоративного искусств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Ж</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Комплект плакаты  для 10-11 классов  </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1</w:t>
            </w:r>
          </w:p>
          <w:p w:rsidR="00336B50" w:rsidRDefault="00336B50" w:rsidP="00EC5B45">
            <w:pPr>
              <w:spacing w:line="276" w:lineRule="auto"/>
            </w:pPr>
          </w:p>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Pr="00992C8E" w:rsidRDefault="00336B50" w:rsidP="00EC5B45">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для 7- 11 классов</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для 5- 11 классов</w:t>
            </w:r>
          </w:p>
          <w:p w:rsidR="00336B50" w:rsidRDefault="00336B50" w:rsidP="00EC5B45">
            <w:pPr>
              <w:spacing w:line="276" w:lineRule="auto"/>
            </w:pPr>
            <w:r>
              <w:t>Комплект плакатов  - алфавит.</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История</w:t>
            </w:r>
          </w:p>
          <w:p w:rsidR="00336B50" w:rsidRPr="00992C8E"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 Исторические карты :</w:t>
            </w:r>
          </w:p>
          <w:p w:rsidR="00336B50" w:rsidRPr="00992C8E" w:rsidRDefault="00336B50" w:rsidP="00EC5B45">
            <w:pPr>
              <w:spacing w:line="276" w:lineRule="auto"/>
            </w:pPr>
            <w:r>
              <w:t xml:space="preserve">                  </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3</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22</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6</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4</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Хим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хим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lastRenderedPageBreak/>
              <w:t>Биолог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lastRenderedPageBreak/>
              <w:t>Комплект плакатов  по биолог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Информатика</w:t>
            </w: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 xml:space="preserve"> 4</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Немец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Default="00336B50" w:rsidP="00EC5B45">
            <w:pPr>
              <w:spacing w:line="276" w:lineRule="auto"/>
            </w:pPr>
            <w:r>
              <w:t>Грамматике.</w:t>
            </w:r>
          </w:p>
          <w:p w:rsidR="00336B50" w:rsidRDefault="00336B50" w:rsidP="00EC5B45">
            <w:pPr>
              <w:spacing w:line="276" w:lineRule="auto"/>
            </w:pPr>
            <w:r>
              <w:t>Портреты писателей</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p>
        </w:tc>
      </w:tr>
    </w:tbl>
    <w:p w:rsidR="00336B50" w:rsidRDefault="00336B50" w:rsidP="006C3A80">
      <w:pPr>
        <w:ind w:firstLine="567"/>
        <w:jc w:val="center"/>
        <w:rPr>
          <w:b/>
        </w:rPr>
      </w:pPr>
    </w:p>
    <w:p w:rsidR="00D42252" w:rsidRPr="00D42252" w:rsidRDefault="00D42252" w:rsidP="00EC5B45">
      <w:pPr>
        <w:spacing w:line="276" w:lineRule="auto"/>
        <w:jc w:val="both"/>
        <w:rPr>
          <w:b/>
        </w:rPr>
      </w:pPr>
      <w:r>
        <w:rPr>
          <w:rFonts w:eastAsiaTheme="minorEastAsia"/>
        </w:rPr>
        <w:t xml:space="preserve">    </w:t>
      </w:r>
      <w:r w:rsidRPr="00D42252">
        <w:rPr>
          <w:rFonts w:eastAsiaTheme="minorEastAsia"/>
          <w:b/>
        </w:rPr>
        <w:t>Образовательная деятельность в МБОУ СОШ №10 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rsidR="00D42252" w:rsidRDefault="00D42252" w:rsidP="00EC5B45">
      <w:pPr>
        <w:spacing w:line="276" w:lineRule="auto"/>
        <w:jc w:val="center"/>
        <w:rPr>
          <w:rFonts w:eastAsiaTheme="minorEastAsia"/>
          <w:u w:val="single"/>
        </w:rPr>
      </w:pPr>
      <w:r w:rsidRPr="00CF4F8B">
        <w:rPr>
          <w:rFonts w:eastAsiaTheme="minorEastAsia"/>
          <w:u w:val="single"/>
        </w:rPr>
        <w:t>Цифровые образовательные ресурсы, обеспечивающие реализацию ООП</w:t>
      </w:r>
    </w:p>
    <w:p w:rsidR="00D42252" w:rsidRPr="00D42252" w:rsidRDefault="00D42252" w:rsidP="00EC5B45">
      <w:pPr>
        <w:spacing w:line="276" w:lineRule="auto"/>
        <w:jc w:val="both"/>
        <w:rPr>
          <w:rFonts w:eastAsiaTheme="minorEastAsia"/>
          <w:u w:val="single"/>
        </w:rPr>
      </w:pPr>
      <w:r w:rsidRPr="00D42252">
        <w:rPr>
          <w:rFonts w:eastAsiaTheme="minorEastAsia"/>
        </w:rPr>
        <w:t xml:space="preserve">    </w:t>
      </w:r>
      <w:r w:rsidRPr="00A459BE">
        <w:rPr>
          <w:rFonts w:eastAsiaTheme="minorEastAsia"/>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D42252" w:rsidRDefault="00D42252" w:rsidP="00EC5B45">
      <w:pPr>
        <w:spacing w:line="276" w:lineRule="auto"/>
        <w:jc w:val="both"/>
        <w:rPr>
          <w:rFonts w:eastAsiaTheme="minorEastAsia"/>
        </w:rPr>
      </w:pPr>
      <w:r>
        <w:rPr>
          <w:rFonts w:eastAsiaTheme="minorEastAsia"/>
        </w:rPr>
        <w:t xml:space="preserve">     </w:t>
      </w:r>
      <w:r w:rsidRPr="00A459BE">
        <w:rPr>
          <w:rFonts w:eastAsiaTheme="minorEastAsia"/>
        </w:rPr>
        <w:t>Перечень доступных и используемых Электронных образовательных ресурсов,</w:t>
      </w:r>
      <w:r>
        <w:rPr>
          <w:rFonts w:eastAsiaTheme="minorEastAsia"/>
        </w:rPr>
        <w:t xml:space="preserve"> </w:t>
      </w:r>
      <w:r w:rsidRPr="00A459BE">
        <w:rPr>
          <w:rFonts w:eastAsiaTheme="minorEastAsia"/>
        </w:rPr>
        <w:t>размещенных в федеральных и региональных базах данных</w:t>
      </w:r>
      <w:r>
        <w:rPr>
          <w:rFonts w:eastAsiaTheme="minorEastAsia"/>
        </w:rPr>
        <w:t>.</w:t>
      </w:r>
    </w:p>
    <w:p w:rsidR="00D42252" w:rsidRPr="00A459BE" w:rsidRDefault="00D42252" w:rsidP="00EC5B45">
      <w:pPr>
        <w:spacing w:line="276" w:lineRule="auto"/>
        <w:jc w:val="both"/>
      </w:pPr>
      <w:r w:rsidRPr="00D42252">
        <w:rPr>
          <w:rStyle w:val="Arial0pt"/>
          <w:sz w:val="24"/>
          <w:szCs w:val="24"/>
        </w:rPr>
        <w:t>Федеральные образовательные порталы</w:t>
      </w:r>
      <w:r w:rsidRPr="00A459BE">
        <w:rPr>
          <w:rStyle w:val="Arial0pt"/>
        </w:rPr>
        <w:t>:</w:t>
      </w:r>
    </w:p>
    <w:p w:rsidR="00D42252" w:rsidRPr="00A459BE" w:rsidRDefault="00D42252" w:rsidP="00EC5B45">
      <w:pPr>
        <w:spacing w:line="276" w:lineRule="auto"/>
        <w:jc w:val="both"/>
      </w:pPr>
      <w:r w:rsidRPr="00A459BE">
        <w:rPr>
          <w:rFonts w:eastAsiaTheme="minorEastAsia"/>
        </w:rPr>
        <w:t xml:space="preserve">Российское образование. Федеральный портал </w:t>
      </w:r>
      <w:hyperlink r:id="rId67"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Российский общеобразовательный портал </w:t>
      </w:r>
      <w:hyperlink r:id="rId68" w:history="1">
        <w:r w:rsidRPr="00A459BE">
          <w:rPr>
            <w:rStyle w:val="af0"/>
            <w:lang w:val="en-US"/>
          </w:rPr>
          <w:t>http</w:t>
        </w:r>
        <w:r w:rsidRPr="00A459BE">
          <w:rPr>
            <w:rStyle w:val="af0"/>
          </w:rPr>
          <w:t>://</w:t>
        </w:r>
        <w:r w:rsidRPr="00A459BE">
          <w:rPr>
            <w:rStyle w:val="af0"/>
            <w:lang w:val="en-US"/>
          </w:rPr>
          <w:t>school</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CF4F8B" w:rsidRDefault="00D42252" w:rsidP="00EC5B45">
      <w:pPr>
        <w:spacing w:line="276" w:lineRule="auto"/>
        <w:jc w:val="both"/>
        <w:rPr>
          <w:color w:val="4F81BD" w:themeColor="accent1"/>
        </w:rPr>
      </w:pPr>
      <w:r w:rsidRPr="00A459BE">
        <w:rPr>
          <w:rFonts w:eastAsiaTheme="minorEastAsia"/>
        </w:rPr>
        <w:t xml:space="preserve">Федеральный государственный образовательный стандарт </w:t>
      </w:r>
      <w:r w:rsidRPr="00CF4F8B">
        <w:rPr>
          <w:rFonts w:eastAsiaTheme="minorEastAsia"/>
          <w:color w:val="4F81BD" w:themeColor="accent1"/>
          <w:lang w:val="en-US"/>
        </w:rPr>
        <w:t>http</w:t>
      </w:r>
      <w:r w:rsidRPr="00CF4F8B">
        <w:rPr>
          <w:rFonts w:eastAsiaTheme="minorEastAsia"/>
          <w:color w:val="4F81BD" w:themeColor="accent1"/>
        </w:rPr>
        <w:t>://</w:t>
      </w:r>
      <w:r w:rsidRPr="00CF4F8B">
        <w:rPr>
          <w:rFonts w:eastAsiaTheme="minorEastAsia"/>
          <w:color w:val="4F81BD" w:themeColor="accent1"/>
          <w:lang w:val="en-US"/>
        </w:rPr>
        <w:t>www</w:t>
      </w:r>
      <w:r w:rsidRPr="00CF4F8B">
        <w:rPr>
          <w:rFonts w:eastAsiaTheme="minorEastAsia"/>
          <w:color w:val="4F81BD" w:themeColor="accent1"/>
        </w:rPr>
        <w:t xml:space="preserve">. </w:t>
      </w:r>
      <w:r w:rsidRPr="00CF4F8B">
        <w:rPr>
          <w:rFonts w:eastAsiaTheme="minorEastAsia"/>
          <w:color w:val="4F81BD" w:themeColor="accent1"/>
          <w:lang w:val="en-US"/>
        </w:rPr>
        <w:t>standart</w:t>
      </w:r>
      <w:r w:rsidRPr="00CF4F8B">
        <w:rPr>
          <w:rFonts w:eastAsiaTheme="minorEastAsia"/>
          <w:color w:val="4F81BD" w:themeColor="accent1"/>
        </w:rPr>
        <w:t>.</w:t>
      </w:r>
      <w:r w:rsidRPr="00CF4F8B">
        <w:rPr>
          <w:rFonts w:eastAsiaTheme="minorEastAsia"/>
          <w:color w:val="4F81BD" w:themeColor="accent1"/>
          <w:lang w:val="en-US"/>
        </w:rPr>
        <w:t>edu</w:t>
      </w:r>
      <w:r w:rsidRPr="00CF4F8B">
        <w:rPr>
          <w:rFonts w:eastAsiaTheme="minorEastAsia"/>
          <w:color w:val="4F81BD" w:themeColor="accent1"/>
        </w:rPr>
        <w:t>.</w:t>
      </w:r>
      <w:r w:rsidRPr="00CF4F8B">
        <w:rPr>
          <w:rFonts w:eastAsiaTheme="minorEastAsia"/>
          <w:color w:val="4F81BD" w:themeColor="accent1"/>
          <w:lang w:val="en-US"/>
        </w:rPr>
        <w:t>ru</w:t>
      </w:r>
      <w:r w:rsidRPr="00CF4F8B">
        <w:rPr>
          <w:rFonts w:eastAsiaTheme="minorEastAsia"/>
          <w:color w:val="4F81BD" w:themeColor="accent1"/>
        </w:rPr>
        <w:t>/</w:t>
      </w:r>
    </w:p>
    <w:p w:rsidR="00D42252" w:rsidRPr="00A459BE" w:rsidRDefault="00D42252" w:rsidP="00EC5B45">
      <w:pPr>
        <w:spacing w:line="276" w:lineRule="auto"/>
        <w:jc w:val="both"/>
      </w:pPr>
      <w:r w:rsidRPr="00A459BE">
        <w:rPr>
          <w:rFonts w:eastAsiaTheme="minorEastAsia"/>
        </w:rPr>
        <w:t xml:space="preserve">Сайт Информика </w:t>
      </w:r>
      <w:hyperlink r:id="rId69" w:history="1">
        <w:r w:rsidRPr="00A459BE">
          <w:rPr>
            <w:rStyle w:val="af0"/>
            <w:lang w:val="en-US"/>
          </w:rPr>
          <w:t>www</w:t>
        </w:r>
        <w:r w:rsidRPr="00A459BE">
          <w:rPr>
            <w:rStyle w:val="af0"/>
          </w:rPr>
          <w:t>.</w:t>
        </w:r>
        <w:r w:rsidRPr="00A459BE">
          <w:rPr>
            <w:rStyle w:val="af0"/>
            <w:lang w:val="en-US"/>
          </w:rPr>
          <w:t>informika</w:t>
        </w:r>
        <w:r w:rsidRPr="00A459BE">
          <w:rPr>
            <w:rStyle w:val="af0"/>
          </w:rPr>
          <w:t>.</w:t>
        </w:r>
        <w:r w:rsidRPr="00A459BE">
          <w:rPr>
            <w:rStyle w:val="af0"/>
            <w:lang w:val="en-US"/>
          </w:rPr>
          <w:t>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Естественно-научный образовательный портал </w:t>
      </w:r>
      <w:hyperlink r:id="rId70" w:history="1">
        <w:r w:rsidRPr="00A459BE">
          <w:rPr>
            <w:rStyle w:val="af0"/>
          </w:rPr>
          <w:t>http://www.en.edu.ru/</w:t>
        </w:r>
      </w:hyperlink>
      <w:r w:rsidRPr="00D42252">
        <w:rPr>
          <w:rStyle w:val="98"/>
          <w:rFonts w:eastAsiaTheme="minorEastAsia"/>
          <w:sz w:val="24"/>
          <w:szCs w:val="24"/>
          <w:lang w:val="ru-RU"/>
        </w:rPr>
        <w:t xml:space="preserve"> </w:t>
      </w:r>
    </w:p>
    <w:p w:rsidR="00D42252" w:rsidRPr="00A459BE" w:rsidRDefault="00D42252" w:rsidP="00EC5B45">
      <w:pPr>
        <w:spacing w:line="276" w:lineRule="auto"/>
        <w:jc w:val="both"/>
      </w:pPr>
      <w:r w:rsidRPr="00A459BE">
        <w:rPr>
          <w:rFonts w:eastAsiaTheme="minorEastAsia"/>
        </w:rPr>
        <w:t xml:space="preserve">Информационно-коммуникационные технологии в образовании </w:t>
      </w:r>
      <w:hyperlink r:id="rId71"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ic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разовательный портал "Русский язык" </w:t>
      </w:r>
      <w:hyperlink r:id="rId72" w:history="1">
        <w:r w:rsidRPr="00A459BE">
          <w:rPr>
            <w:rStyle w:val="af0"/>
            <w:lang w:val="en-US"/>
          </w:rPr>
          <w:t>http</w:t>
        </w:r>
        <w:r w:rsidRPr="00A459BE">
          <w:rPr>
            <w:rStyle w:val="af0"/>
          </w:rPr>
          <w:t>://</w:t>
        </w:r>
        <w:r w:rsidRPr="00A459BE">
          <w:rPr>
            <w:rStyle w:val="af0"/>
            <w:lang w:val="en-US"/>
          </w:rPr>
          <w:t>ruslang</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Российский портал открытого образования </w:t>
      </w:r>
      <w:hyperlink r:id="rId73"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opene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A459BE" w:rsidRDefault="00D42252" w:rsidP="00EC5B45">
      <w:pPr>
        <w:spacing w:line="276" w:lineRule="auto"/>
        <w:jc w:val="both"/>
      </w:pPr>
      <w:r w:rsidRPr="00A459BE">
        <w:rPr>
          <w:rFonts w:eastAsiaTheme="minorEastAsia"/>
        </w:rPr>
        <w:t xml:space="preserve">Федеральный портал "Дополнительное образование детей" </w:t>
      </w:r>
      <w:hyperlink r:id="rId74"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idod</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Федеральный образовательный портал "Непрерывная подготовка преподавателей" </w:t>
      </w:r>
      <w:hyperlink r:id="rId75"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n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Федеральный портал "Здоровье и образование" </w:t>
      </w:r>
      <w:hyperlink r:id="rId76"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al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CF4F8B" w:rsidRDefault="00D42252" w:rsidP="00EC5B45">
      <w:pPr>
        <w:spacing w:line="276" w:lineRule="auto"/>
        <w:jc w:val="both"/>
        <w:rPr>
          <w:color w:val="1F497D" w:themeColor="text2"/>
        </w:rPr>
      </w:pPr>
      <w:r w:rsidRPr="00A459BE">
        <w:rPr>
          <w:rFonts w:eastAsiaTheme="minorEastAsia"/>
        </w:rPr>
        <w:t xml:space="preserve">Федеральный портал по научной и инновационной деятельности </w:t>
      </w:r>
      <w:r w:rsidRPr="00CF4F8B">
        <w:rPr>
          <w:rFonts w:eastAsiaTheme="minorEastAsia"/>
          <w:color w:val="1F497D" w:themeColor="text2"/>
          <w:lang w:val="en-US"/>
        </w:rPr>
        <w:t>http</w:t>
      </w:r>
      <w:r w:rsidRPr="00CF4F8B">
        <w:rPr>
          <w:rFonts w:eastAsiaTheme="minorEastAsia"/>
          <w:color w:val="1F497D" w:themeColor="text2"/>
        </w:rPr>
        <w:t>://</w:t>
      </w:r>
      <w:r w:rsidRPr="00CF4F8B">
        <w:rPr>
          <w:rFonts w:eastAsiaTheme="minorEastAsia"/>
          <w:color w:val="1F497D" w:themeColor="text2"/>
          <w:lang w:val="en-US"/>
        </w:rPr>
        <w:t>sci</w:t>
      </w:r>
      <w:r w:rsidRPr="00CF4F8B">
        <w:rPr>
          <w:rFonts w:eastAsiaTheme="minorEastAsia"/>
          <w:color w:val="1F497D" w:themeColor="text2"/>
        </w:rPr>
        <w:t>-</w:t>
      </w:r>
      <w:r w:rsidRPr="00CF4F8B">
        <w:rPr>
          <w:rFonts w:eastAsiaTheme="minorEastAsia"/>
          <w:color w:val="1F497D" w:themeColor="text2"/>
          <w:lang w:val="en-US"/>
        </w:rPr>
        <w:t>innov</w:t>
      </w:r>
      <w:r w:rsidRPr="00CF4F8B">
        <w:rPr>
          <w:rFonts w:eastAsiaTheme="minorEastAsia"/>
          <w:color w:val="1F497D" w:themeColor="text2"/>
        </w:rPr>
        <w:t>.</w:t>
      </w:r>
      <w:r w:rsidRPr="00CF4F8B">
        <w:rPr>
          <w:rFonts w:eastAsiaTheme="minorEastAsia"/>
          <w:color w:val="1F497D" w:themeColor="text2"/>
          <w:lang w:val="en-US"/>
        </w:rPr>
        <w:t>ru</w:t>
      </w:r>
      <w:r w:rsidRPr="00CF4F8B">
        <w:rPr>
          <w:rFonts w:eastAsiaTheme="minorEastAsia"/>
          <w:color w:val="1F497D" w:themeColor="text2"/>
        </w:rPr>
        <w:t>/</w:t>
      </w:r>
    </w:p>
    <w:p w:rsidR="00D42252" w:rsidRPr="00A459BE" w:rsidRDefault="00D42252" w:rsidP="00EC5B45">
      <w:pPr>
        <w:spacing w:line="276" w:lineRule="auto"/>
        <w:jc w:val="both"/>
      </w:pPr>
      <w:r w:rsidRPr="00A459BE">
        <w:rPr>
          <w:rFonts w:eastAsiaTheme="minorEastAsia"/>
        </w:rPr>
        <w:t xml:space="preserve">Электронная библиотека учебников и методических материалов </w:t>
      </w:r>
      <w:hyperlink r:id="rId77" w:history="1">
        <w:r w:rsidRPr="00A459BE">
          <w:rPr>
            <w:rStyle w:val="af0"/>
            <w:lang w:val="en-US"/>
          </w:rPr>
          <w:t>http</w:t>
        </w:r>
        <w:r w:rsidRPr="00A459BE">
          <w:rPr>
            <w:rStyle w:val="af0"/>
          </w:rPr>
          <w:t>://</w:t>
        </w:r>
        <w:r w:rsidRPr="00A459BE">
          <w:rPr>
            <w:rStyle w:val="af0"/>
            <w:lang w:val="en-US"/>
          </w:rPr>
          <w:t>windo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Издательство «Просвещение» </w:t>
      </w:r>
      <w:hyperlink r:id="rId78"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prosv</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Каталог учебных изданий, электронного оборудования и электронных образовательных ресурсов для общего образования </w:t>
      </w:r>
      <w:hyperlink r:id="rId79" w:history="1">
        <w:r w:rsidRPr="00A459BE">
          <w:rPr>
            <w:rStyle w:val="af0"/>
          </w:rPr>
          <w:t>http://www.ndce.edu.ru</w:t>
        </w:r>
      </w:hyperlink>
    </w:p>
    <w:p w:rsidR="00D42252" w:rsidRPr="00A459BE" w:rsidRDefault="00D42252" w:rsidP="00EC5B45">
      <w:pPr>
        <w:spacing w:line="276" w:lineRule="auto"/>
        <w:jc w:val="both"/>
      </w:pPr>
      <w:r w:rsidRPr="00A459BE">
        <w:rPr>
          <w:rFonts w:eastAsiaTheme="minorEastAsia"/>
        </w:rPr>
        <w:t xml:space="preserve">Федеральный портал «Информационно-коммуникационные технологии в образовании» </w:t>
      </w:r>
      <w:hyperlink r:id="rId80" w:history="1">
        <w:r w:rsidRPr="00A459BE">
          <w:rPr>
            <w:rStyle w:val="af0"/>
          </w:rPr>
          <w:t>http://www.ict.edu.ru</w:t>
        </w:r>
      </w:hyperlink>
    </w:p>
    <w:p w:rsidR="00D42252" w:rsidRPr="00A459BE" w:rsidRDefault="00D42252" w:rsidP="00EC5B45">
      <w:pPr>
        <w:spacing w:line="276" w:lineRule="auto"/>
        <w:jc w:val="both"/>
      </w:pPr>
      <w:r w:rsidRPr="00A459BE">
        <w:rPr>
          <w:rFonts w:eastAsiaTheme="minorEastAsia"/>
        </w:rPr>
        <w:t xml:space="preserve">Портал </w:t>
      </w:r>
      <w:r w:rsidRPr="00A459BE">
        <w:rPr>
          <w:rFonts w:eastAsiaTheme="minorEastAsia"/>
          <w:lang w:val="en-US"/>
        </w:rPr>
        <w:t>Math</w:t>
      </w:r>
      <w:r w:rsidRPr="00A459BE">
        <w:rPr>
          <w:rFonts w:eastAsiaTheme="minorEastAsia"/>
        </w:rPr>
        <w:t>.</w:t>
      </w:r>
      <w:r w:rsidRPr="00A459BE">
        <w:rPr>
          <w:rFonts w:eastAsiaTheme="minorEastAsia"/>
          <w:lang w:val="en-US"/>
        </w:rPr>
        <w:t>ru</w:t>
      </w:r>
      <w:r w:rsidRPr="00A459BE">
        <w:rPr>
          <w:rFonts w:eastAsiaTheme="minorEastAsia"/>
        </w:rPr>
        <w:t>: библиотека, медиатека, олимпиады, задачи,</w:t>
      </w:r>
      <w:r>
        <w:rPr>
          <w:rFonts w:eastAsiaTheme="minorEastAsia"/>
        </w:rPr>
        <w:t xml:space="preserve"> </w:t>
      </w:r>
      <w:r w:rsidRPr="00A459BE">
        <w:rPr>
          <w:rFonts w:eastAsiaTheme="minorEastAsia"/>
        </w:rPr>
        <w:t xml:space="preserve">научные школы, история математики </w:t>
      </w:r>
      <w:hyperlink r:id="rId81" w:history="1">
        <w:r w:rsidRPr="00A459BE">
          <w:rPr>
            <w:rStyle w:val="af0"/>
          </w:rPr>
          <w:t>http://www.math.ru</w:t>
        </w:r>
      </w:hyperlink>
    </w:p>
    <w:p w:rsidR="00D42252" w:rsidRPr="00A459BE" w:rsidRDefault="00D42252" w:rsidP="00EC5B45">
      <w:pPr>
        <w:spacing w:line="276" w:lineRule="auto"/>
        <w:jc w:val="both"/>
      </w:pPr>
      <w:r w:rsidRPr="00A459BE">
        <w:rPr>
          <w:rFonts w:eastAsiaTheme="minorEastAsia"/>
        </w:rPr>
        <w:lastRenderedPageBreak/>
        <w:t xml:space="preserve">Коллекция «Мировая художественная культура» </w:t>
      </w:r>
      <w:hyperlink r:id="rId82" w:history="1">
        <w:r w:rsidRPr="00A459BE">
          <w:rPr>
            <w:rStyle w:val="af0"/>
          </w:rPr>
          <w:t>http://www.art.september.ru</w:t>
        </w:r>
      </w:hyperlink>
      <w:r w:rsidRPr="00D42252">
        <w:rPr>
          <w:rStyle w:val="98"/>
          <w:rFonts w:eastAsiaTheme="minorEastAsia"/>
          <w:sz w:val="24"/>
          <w:szCs w:val="24"/>
          <w:lang w:val="ru-RU"/>
        </w:rPr>
        <w:t xml:space="preserve"> </w:t>
      </w:r>
      <w:r w:rsidRPr="00A459BE">
        <w:rPr>
          <w:rFonts w:eastAsiaTheme="minorEastAsia"/>
        </w:rPr>
        <w:t xml:space="preserve">Музыкальная коллекция Российского общеобразовательного портала </w:t>
      </w:r>
      <w:hyperlink r:id="rId83" w:history="1">
        <w:r w:rsidRPr="00A459BE">
          <w:rPr>
            <w:rStyle w:val="af0"/>
          </w:rPr>
          <w:t>http://www.musik.edu.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Портал «Музеи России» </w:t>
      </w:r>
      <w:hyperlink r:id="rId84" w:history="1">
        <w:r w:rsidRPr="00A459BE">
          <w:rPr>
            <w:rStyle w:val="af0"/>
          </w:rPr>
          <w:t>http://www.museum.ru</w:t>
        </w:r>
      </w:hyperlink>
      <w:r w:rsidRPr="00D42252">
        <w:rPr>
          <w:rStyle w:val="98"/>
          <w:rFonts w:eastAsiaTheme="minorEastAsia"/>
          <w:sz w:val="24"/>
          <w:szCs w:val="24"/>
          <w:lang w:val="ru-RU"/>
        </w:rPr>
        <w:t xml:space="preserve"> </w:t>
      </w:r>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ИнтерГУ.т - Интернет-государство учителей </w:t>
      </w:r>
      <w:hyperlink r:id="rId85" w:history="1">
        <w:r w:rsidRPr="00A459BE">
          <w:rPr>
            <w:rStyle w:val="af0"/>
          </w:rPr>
          <w:t>www.intergu.ru</w:t>
        </w:r>
      </w:hyperlink>
      <w:r w:rsidRPr="00D42252">
        <w:rPr>
          <w:rStyle w:val="98"/>
          <w:rFonts w:eastAsiaTheme="minorEastAsia"/>
          <w:sz w:val="24"/>
          <w:szCs w:val="24"/>
          <w:lang w:val="ru-RU"/>
        </w:rPr>
        <w:t xml:space="preserve"> </w:t>
      </w:r>
    </w:p>
    <w:p w:rsidR="00D42252" w:rsidRPr="009C186B" w:rsidRDefault="00D42252" w:rsidP="00EC5B45">
      <w:pPr>
        <w:spacing w:line="276" w:lineRule="auto"/>
        <w:jc w:val="both"/>
      </w:pPr>
      <w:r w:rsidRPr="009C186B">
        <w:rPr>
          <w:rStyle w:val="Arial0pt"/>
          <w:rFonts w:ascii="Times New Roman" w:hAnsi="Times New Roman" w:cs="Times New Roman"/>
          <w:sz w:val="24"/>
          <w:szCs w:val="24"/>
        </w:rPr>
        <w:t>Образовательные программы и проекты:</w:t>
      </w:r>
    </w:p>
    <w:p w:rsidR="00D42252" w:rsidRPr="00A459BE" w:rsidRDefault="00D42252" w:rsidP="00EC5B45">
      <w:pPr>
        <w:spacing w:line="276" w:lineRule="auto"/>
        <w:jc w:val="both"/>
      </w:pPr>
      <w:r w:rsidRPr="00A459BE">
        <w:rPr>
          <w:rFonts w:eastAsiaTheme="minorEastAsia"/>
        </w:rPr>
        <w:t xml:space="preserve">Сетевые образовательные сообщества Открытый класс </w:t>
      </w:r>
      <w:hyperlink r:id="rId86" w:history="1">
        <w:r w:rsidRPr="00A459BE">
          <w:rPr>
            <w:rStyle w:val="af0"/>
          </w:rPr>
          <w:t>http://www.openclass.ru</w:t>
        </w:r>
      </w:hyperlink>
      <w:r w:rsidRPr="00D42252">
        <w:rPr>
          <w:rStyle w:val="98"/>
          <w:rFonts w:eastAsiaTheme="minorEastAsia"/>
          <w:sz w:val="24"/>
          <w:szCs w:val="24"/>
          <w:lang w:val="ru-RU"/>
        </w:rPr>
        <w:t xml:space="preserve"> </w:t>
      </w:r>
      <w:r w:rsidRPr="00A459BE">
        <w:rPr>
          <w:rFonts w:eastAsiaTheme="minorEastAsia"/>
        </w:rPr>
        <w:t xml:space="preserve">Сеть творческих учителей </w:t>
      </w:r>
      <w:hyperlink r:id="rId87" w:history="1">
        <w:r w:rsidRPr="00A459BE">
          <w:rPr>
            <w:rStyle w:val="af0"/>
            <w:lang w:val="en-US"/>
          </w:rPr>
          <w:t>http</w:t>
        </w:r>
        <w:r w:rsidRPr="00A459BE">
          <w:rPr>
            <w:rStyle w:val="af0"/>
          </w:rPr>
          <w:t>://</w:t>
        </w:r>
        <w:r w:rsidRPr="00A459BE">
          <w:rPr>
            <w:rStyle w:val="af0"/>
            <w:lang w:val="en-US"/>
          </w:rPr>
          <w:t>it</w:t>
        </w:r>
        <w:r w:rsidRPr="00A459BE">
          <w:rPr>
            <w:rStyle w:val="af0"/>
          </w:rPr>
          <w:t>-</w:t>
        </w:r>
        <w:r w:rsidRPr="00A459BE">
          <w:rPr>
            <w:rStyle w:val="af0"/>
            <w:lang w:val="en-US"/>
          </w:rPr>
          <w:t>n</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учение для будущего Дистанционный курс </w:t>
      </w:r>
      <w:hyperlink r:id="rId88" w:history="1">
        <w:r w:rsidRPr="00A459BE">
          <w:rPr>
            <w:rStyle w:val="af0"/>
            <w:lang w:val="en-US"/>
          </w:rPr>
          <w:t>http</w:t>
        </w:r>
        <w:r w:rsidRPr="00A459BE">
          <w:rPr>
            <w:rStyle w:val="af0"/>
          </w:rPr>
          <w:t>://</w:t>
        </w:r>
        <w:r w:rsidRPr="00A459BE">
          <w:rPr>
            <w:rStyle w:val="af0"/>
            <w:lang w:val="en-US"/>
          </w:rPr>
          <w:t>teachonline</w:t>
        </w:r>
        <w:r w:rsidRPr="00A459BE">
          <w:rPr>
            <w:rStyle w:val="af0"/>
          </w:rPr>
          <w:t>.</w:t>
        </w:r>
        <w:r w:rsidRPr="00A459BE">
          <w:rPr>
            <w:rStyle w:val="af0"/>
            <w:lang w:val="en-US"/>
          </w:rPr>
          <w:t>intel</w:t>
        </w:r>
        <w:r w:rsidRPr="00A459BE">
          <w:rPr>
            <w:rStyle w:val="af0"/>
          </w:rPr>
          <w:t>.</w:t>
        </w:r>
        <w:r w:rsidRPr="00A459BE">
          <w:rPr>
            <w:rStyle w:val="af0"/>
            <w:lang w:val="en-US"/>
          </w:rPr>
          <w:t>com</w:t>
        </w:r>
        <w:r w:rsidRPr="00A459BE">
          <w:rPr>
            <w:rStyle w:val="af0"/>
          </w:rPr>
          <w:t>/</w:t>
        </w:r>
        <w:r w:rsidRPr="00A459BE">
          <w:rPr>
            <w:rStyle w:val="af0"/>
            <w:lang w:val="en-US"/>
          </w:rPr>
          <w:t>ru</w:t>
        </w:r>
      </w:hyperlink>
    </w:p>
    <w:p w:rsidR="00D42252" w:rsidRDefault="00D42252" w:rsidP="00EC5B45">
      <w:pPr>
        <w:spacing w:line="276" w:lineRule="auto"/>
        <w:jc w:val="both"/>
        <w:rPr>
          <w:rStyle w:val="af0"/>
        </w:rPr>
      </w:pPr>
      <w:r w:rsidRPr="00A459BE">
        <w:t xml:space="preserve">Обучение для будущего </w:t>
      </w:r>
      <w:hyperlink r:id="rId89" w:history="1">
        <w:r w:rsidRPr="00A459BE">
          <w:rPr>
            <w:rStyle w:val="af0"/>
          </w:rPr>
          <w:t>http://www.iteach.ru/</w:t>
        </w:r>
      </w:hyperlink>
      <w:r w:rsidRPr="00A459BE">
        <w:t xml:space="preserve"> Российский детский Интернет Фестиваль </w:t>
      </w:r>
      <w:hyperlink r:id="rId90" w:history="1">
        <w:r w:rsidRPr="00A459BE">
          <w:rPr>
            <w:rStyle w:val="af0"/>
          </w:rPr>
          <w:t>http://www.childfest.ru/</w:t>
        </w:r>
      </w:hyperlink>
    </w:p>
    <w:p w:rsidR="00BF5953" w:rsidRPr="00A459BE" w:rsidRDefault="00BF5953" w:rsidP="00EC5B45">
      <w:pPr>
        <w:spacing w:line="276" w:lineRule="auto"/>
        <w:jc w:val="both"/>
      </w:pPr>
    </w:p>
    <w:tbl>
      <w:tblPr>
        <w:tblStyle w:val="afb"/>
        <w:tblW w:w="10031" w:type="dxa"/>
        <w:tblLook w:val="04A0" w:firstRow="1" w:lastRow="0" w:firstColumn="1" w:lastColumn="0" w:noHBand="0" w:noVBand="1"/>
      </w:tblPr>
      <w:tblGrid>
        <w:gridCol w:w="1242"/>
        <w:gridCol w:w="3543"/>
        <w:gridCol w:w="2393"/>
        <w:gridCol w:w="2853"/>
      </w:tblGrid>
      <w:tr w:rsidR="00D42252" w:rsidTr="00FF2B90">
        <w:tc>
          <w:tcPr>
            <w:tcW w:w="1242"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 п/п</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rsidR="00D42252" w:rsidRDefault="00D42252" w:rsidP="00EC5B45">
            <w:pPr>
              <w:pStyle w:val="106"/>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rsidR="00D42252" w:rsidRPr="00F3742C" w:rsidRDefault="00D42252" w:rsidP="00EC5B45">
            <w:pPr>
              <w:pStyle w:val="106"/>
              <w:shd w:val="clear" w:color="auto" w:fill="auto"/>
              <w:spacing w:line="276" w:lineRule="auto"/>
              <w:ind w:left="40" w:firstLine="0"/>
              <w:jc w:val="left"/>
              <w:rPr>
                <w:sz w:val="24"/>
                <w:szCs w:val="24"/>
              </w:rPr>
            </w:pPr>
          </w:p>
        </w:tc>
      </w:tr>
      <w:tr w:rsidR="00D42252" w:rsidTr="00FF2B90">
        <w:tc>
          <w:tcPr>
            <w:tcW w:w="1242" w:type="dxa"/>
          </w:tcPr>
          <w:p w:rsidR="00D42252" w:rsidRPr="00F3742C" w:rsidRDefault="00D42252" w:rsidP="00EC5B45">
            <w:pPr>
              <w:spacing w:line="276" w:lineRule="auto"/>
              <w:jc w:val="both"/>
            </w:pPr>
            <w:r w:rsidRPr="00F3742C">
              <w:t>1</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rsidR="00D42252" w:rsidRDefault="00D42252" w:rsidP="00EC5B45">
            <w:pPr>
              <w:pStyle w:val="106"/>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rsidR="00D42252" w:rsidRPr="00F3742C" w:rsidRDefault="00D42252" w:rsidP="00EC5B45">
            <w:pPr>
              <w:pStyle w:val="106"/>
              <w:shd w:val="clear" w:color="auto" w:fill="auto"/>
              <w:spacing w:line="276" w:lineRule="auto"/>
              <w:ind w:left="40" w:firstLine="0"/>
              <w:jc w:val="left"/>
              <w:rPr>
                <w:sz w:val="24"/>
                <w:szCs w:val="24"/>
              </w:rPr>
            </w:pP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r w:rsidR="00D42252" w:rsidTr="00FF2B90">
        <w:tc>
          <w:tcPr>
            <w:tcW w:w="1242" w:type="dxa"/>
          </w:tcPr>
          <w:p w:rsidR="00D42252" w:rsidRPr="00F3742C" w:rsidRDefault="00D42252" w:rsidP="00EC5B45">
            <w:pPr>
              <w:spacing w:line="276" w:lineRule="auto"/>
              <w:jc w:val="both"/>
            </w:pPr>
            <w:r w:rsidRPr="00F3742C">
              <w:t>2</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bl>
    <w:p w:rsidR="00D42252" w:rsidRDefault="00D42252" w:rsidP="00EC5B45">
      <w:pPr>
        <w:pStyle w:val="106"/>
        <w:shd w:val="clear" w:color="auto" w:fill="auto"/>
        <w:spacing w:line="276" w:lineRule="auto"/>
        <w:ind w:firstLine="0"/>
        <w:jc w:val="both"/>
        <w:rPr>
          <w:rFonts w:asciiTheme="minorHAnsi" w:eastAsiaTheme="minorEastAsia" w:hAnsiTheme="minorHAnsi" w:cstheme="minorBidi"/>
          <w:spacing w:val="0"/>
          <w:sz w:val="24"/>
          <w:szCs w:val="24"/>
        </w:rPr>
      </w:pPr>
    </w:p>
    <w:p w:rsidR="00D42252" w:rsidRPr="00446C32" w:rsidRDefault="00D42252" w:rsidP="00EC5B45">
      <w:pPr>
        <w:spacing w:line="276" w:lineRule="auto"/>
        <w:jc w:val="both"/>
      </w:pPr>
      <w:r>
        <w:rPr>
          <w:rFonts w:eastAsiaTheme="minorEastAsia"/>
        </w:rPr>
        <w:t xml:space="preserve">    </w:t>
      </w: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D42252" w:rsidRPr="00446C32" w:rsidRDefault="00D42252" w:rsidP="00EC5B45">
      <w:pPr>
        <w:pStyle w:val="a4"/>
        <w:numPr>
          <w:ilvl w:val="0"/>
          <w:numId w:val="331"/>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D42252" w:rsidRPr="00446C32" w:rsidRDefault="00D42252" w:rsidP="00EC5B45">
      <w:pPr>
        <w:pStyle w:val="a4"/>
        <w:numPr>
          <w:ilvl w:val="0"/>
          <w:numId w:val="331"/>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rsidR="00D42252" w:rsidRPr="00446C32" w:rsidRDefault="00D42252" w:rsidP="00EC5B45">
      <w:pPr>
        <w:pStyle w:val="a4"/>
        <w:numPr>
          <w:ilvl w:val="0"/>
          <w:numId w:val="331"/>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rsidR="00D42252" w:rsidRDefault="00D42252" w:rsidP="00EC5B45">
      <w:pPr>
        <w:spacing w:line="276" w:lineRule="auto"/>
        <w:jc w:val="both"/>
        <w:rPr>
          <w:rFonts w:eastAsiaTheme="minorEastAsia"/>
        </w:rPr>
      </w:pPr>
      <w:r>
        <w:rPr>
          <w:rFonts w:eastAsiaTheme="minorEastAsia"/>
        </w:rPr>
        <w:t xml:space="preserve">    МБОУ СОШ №10</w:t>
      </w:r>
      <w:r w:rsidRPr="00446C32">
        <w:rPr>
          <w:rFonts w:eastAsiaTheme="minorEastAsia"/>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Fonts w:eastAsiaTheme="minorEastAsia"/>
        </w:rPr>
        <w:t>основного</w:t>
      </w:r>
      <w:r w:rsidRPr="00446C32">
        <w:rPr>
          <w:rFonts w:eastAsiaTheme="minorEastAsia"/>
        </w:rPr>
        <w:t xml:space="preserve"> общего образования в соответствие с требованиями </w:t>
      </w:r>
      <w:r>
        <w:rPr>
          <w:rFonts w:eastAsiaTheme="minorEastAsia"/>
        </w:rPr>
        <w:t>ФГОС ООО</w:t>
      </w:r>
      <w:r w:rsidRPr="00446C32">
        <w:rPr>
          <w:rFonts w:eastAsiaTheme="minorEastAsia"/>
        </w:rPr>
        <w:t>.</w:t>
      </w:r>
    </w:p>
    <w:p w:rsidR="00D42252" w:rsidRDefault="00D42252" w:rsidP="00EC5B45">
      <w:pPr>
        <w:pStyle w:val="aa"/>
        <w:spacing w:line="276" w:lineRule="auto"/>
        <w:rPr>
          <w:b/>
          <w:sz w:val="24"/>
          <w:szCs w:val="24"/>
        </w:rPr>
      </w:pPr>
    </w:p>
    <w:p w:rsidR="001032E8" w:rsidRPr="001032E8" w:rsidRDefault="001032E8" w:rsidP="00EC5B45">
      <w:pPr>
        <w:pStyle w:val="3"/>
        <w:keepNext w:val="0"/>
        <w:numPr>
          <w:ilvl w:val="2"/>
          <w:numId w:val="201"/>
        </w:numPr>
        <w:spacing w:before="0" w:after="0" w:line="276" w:lineRule="auto"/>
        <w:rPr>
          <w:rFonts w:ascii="Times New Roman" w:hAnsi="Times New Roman"/>
          <w:sz w:val="24"/>
          <w:szCs w:val="24"/>
        </w:rPr>
      </w:pPr>
      <w:bookmarkStart w:id="359" w:name="_Toc414553291"/>
      <w:r w:rsidRPr="001032E8">
        <w:rPr>
          <w:rFonts w:ascii="Times New Roman" w:hAnsi="Times New Roman"/>
          <w:sz w:val="24"/>
          <w:szCs w:val="24"/>
        </w:rPr>
        <w:t>Механизмы достижения целевых ориентиров в системе условий</w:t>
      </w:r>
      <w:bookmarkEnd w:id="359"/>
    </w:p>
    <w:p w:rsidR="001032E8" w:rsidRPr="001032E8" w:rsidRDefault="001032E8" w:rsidP="00EC5B45">
      <w:pPr>
        <w:spacing w:line="276" w:lineRule="auto"/>
        <w:ind w:firstLine="709"/>
        <w:jc w:val="both"/>
      </w:pPr>
      <w:r w:rsidRPr="001032E8">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1032E8" w:rsidRDefault="001032E8" w:rsidP="00EC5B45">
      <w:pPr>
        <w:pStyle w:val="a4"/>
        <w:numPr>
          <w:ilvl w:val="0"/>
          <w:numId w:val="332"/>
        </w:numPr>
        <w:tabs>
          <w:tab w:val="left" w:pos="993"/>
        </w:tabs>
        <w:spacing w:line="276" w:lineRule="auto"/>
        <w:ind w:left="0" w:firstLine="709"/>
        <w:jc w:val="both"/>
      </w:pPr>
      <w:r w:rsidRPr="001032E8">
        <w:t>соответствуют требованиям ФГОС ООО;</w:t>
      </w:r>
    </w:p>
    <w:p w:rsidR="001032E8" w:rsidRPr="001032E8" w:rsidRDefault="001032E8" w:rsidP="00EC5B45">
      <w:pPr>
        <w:pStyle w:val="a4"/>
        <w:numPr>
          <w:ilvl w:val="0"/>
          <w:numId w:val="332"/>
        </w:numPr>
        <w:tabs>
          <w:tab w:val="left" w:pos="993"/>
        </w:tabs>
        <w:spacing w:line="276" w:lineRule="auto"/>
        <w:ind w:left="0" w:firstLine="709"/>
        <w:jc w:val="both"/>
      </w:pPr>
      <w:r w:rsidRPr="001032E8">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1032E8" w:rsidRDefault="001032E8" w:rsidP="00EC5B45">
      <w:pPr>
        <w:pStyle w:val="a4"/>
        <w:numPr>
          <w:ilvl w:val="0"/>
          <w:numId w:val="332"/>
        </w:numPr>
        <w:tabs>
          <w:tab w:val="left" w:pos="993"/>
        </w:tabs>
        <w:spacing w:line="276" w:lineRule="auto"/>
        <w:ind w:left="0" w:firstLine="709"/>
        <w:jc w:val="both"/>
      </w:pPr>
      <w:r w:rsidRPr="001032E8">
        <w:t>учитывают особенности образовательной организации, ее организационную структуру, запросы участников образовательного процесса;</w:t>
      </w:r>
    </w:p>
    <w:p w:rsidR="001032E8" w:rsidRPr="001032E8" w:rsidRDefault="001032E8" w:rsidP="00EC5B45">
      <w:pPr>
        <w:pStyle w:val="a4"/>
        <w:numPr>
          <w:ilvl w:val="0"/>
          <w:numId w:val="332"/>
        </w:numPr>
        <w:tabs>
          <w:tab w:val="left" w:pos="993"/>
        </w:tabs>
        <w:spacing w:line="276" w:lineRule="auto"/>
        <w:ind w:left="0" w:firstLine="709"/>
        <w:jc w:val="both"/>
      </w:pPr>
      <w:r w:rsidRPr="001032E8">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1032E8" w:rsidRDefault="001032E8" w:rsidP="00EC5B45">
      <w:pPr>
        <w:spacing w:line="276" w:lineRule="auto"/>
        <w:ind w:firstLine="709"/>
        <w:jc w:val="both"/>
      </w:pPr>
      <w:r w:rsidRPr="001032E8">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1032E8" w:rsidRDefault="001032E8" w:rsidP="00EC5B45">
      <w:pPr>
        <w:pStyle w:val="a4"/>
        <w:numPr>
          <w:ilvl w:val="0"/>
          <w:numId w:val="333"/>
        </w:numPr>
        <w:tabs>
          <w:tab w:val="left" w:pos="1134"/>
        </w:tabs>
        <w:spacing w:line="276" w:lineRule="auto"/>
        <w:ind w:left="0" w:firstLine="709"/>
        <w:jc w:val="both"/>
      </w:pPr>
      <w:r w:rsidRPr="001032E8">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1032E8" w:rsidRDefault="001032E8" w:rsidP="00EC5B45">
      <w:pPr>
        <w:pStyle w:val="a4"/>
        <w:numPr>
          <w:ilvl w:val="0"/>
          <w:numId w:val="333"/>
        </w:numPr>
        <w:tabs>
          <w:tab w:val="left" w:pos="1134"/>
        </w:tabs>
        <w:spacing w:line="276" w:lineRule="auto"/>
        <w:ind w:left="0" w:firstLine="709"/>
        <w:jc w:val="both"/>
      </w:pPr>
      <w:r w:rsidRPr="001032E8">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1032E8" w:rsidRDefault="001032E8" w:rsidP="00EC5B45">
      <w:pPr>
        <w:pStyle w:val="a4"/>
        <w:numPr>
          <w:ilvl w:val="0"/>
          <w:numId w:val="333"/>
        </w:numPr>
        <w:tabs>
          <w:tab w:val="left" w:pos="1134"/>
        </w:tabs>
        <w:spacing w:line="276" w:lineRule="auto"/>
        <w:ind w:left="0" w:firstLine="709"/>
        <w:jc w:val="both"/>
      </w:pPr>
      <w:r w:rsidRPr="001032E8">
        <w:t>механизмы достижения целевых ориентиров в системе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етевой график (дорожную карту) по формированию необходимой системы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истему оценки условий.</w:t>
      </w:r>
    </w:p>
    <w:p w:rsidR="001032E8" w:rsidRPr="001032E8" w:rsidRDefault="001032E8" w:rsidP="00EC5B45">
      <w:pPr>
        <w:spacing w:line="276" w:lineRule="auto"/>
        <w:ind w:firstLine="709"/>
        <w:jc w:val="both"/>
      </w:pPr>
      <w:r w:rsidRPr="001032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1032E8" w:rsidRDefault="00A3709B" w:rsidP="00EC5B45">
      <w:pPr>
        <w:tabs>
          <w:tab w:val="left" w:pos="993"/>
        </w:tabs>
        <w:spacing w:line="276" w:lineRule="auto"/>
        <w:jc w:val="both"/>
      </w:pPr>
      <w:r>
        <w:t xml:space="preserve">- </w:t>
      </w:r>
      <w:r w:rsidR="001032E8" w:rsidRPr="001032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1032E8" w:rsidRDefault="00A3709B" w:rsidP="00EC5B45">
      <w:pPr>
        <w:tabs>
          <w:tab w:val="left" w:pos="993"/>
        </w:tabs>
        <w:spacing w:line="276" w:lineRule="auto"/>
        <w:jc w:val="both"/>
      </w:pPr>
      <w:r>
        <w:t xml:space="preserve">- </w:t>
      </w:r>
      <w:r w:rsidR="001032E8" w:rsidRPr="001032E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1032E8" w:rsidRDefault="00A3709B" w:rsidP="00EC5B45">
      <w:pPr>
        <w:tabs>
          <w:tab w:val="left" w:pos="993"/>
        </w:tabs>
        <w:spacing w:line="276" w:lineRule="auto"/>
        <w:jc w:val="both"/>
      </w:pPr>
      <w:r>
        <w:t xml:space="preserve">- </w:t>
      </w:r>
      <w:r w:rsidR="001032E8" w:rsidRPr="001032E8">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1032E8" w:rsidRDefault="00A3709B" w:rsidP="00EC5B45">
      <w:pPr>
        <w:tabs>
          <w:tab w:val="left" w:pos="993"/>
        </w:tabs>
        <w:spacing w:line="276" w:lineRule="auto"/>
        <w:jc w:val="both"/>
      </w:pPr>
      <w:r>
        <w:t xml:space="preserve">- </w:t>
      </w:r>
      <w:r w:rsidR="001032E8" w:rsidRPr="001032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1032E8" w:rsidRDefault="00A3709B" w:rsidP="00EC5B45">
      <w:pPr>
        <w:tabs>
          <w:tab w:val="left" w:pos="993"/>
        </w:tabs>
        <w:spacing w:line="276" w:lineRule="auto"/>
        <w:jc w:val="both"/>
      </w:pPr>
      <w:r>
        <w:t xml:space="preserve">- </w:t>
      </w:r>
      <w:r w:rsidR="001032E8" w:rsidRPr="001032E8">
        <w:t>разработку сетевого графика (дорожной карты) создания необходимой системы условий;</w:t>
      </w:r>
    </w:p>
    <w:p w:rsidR="008E7DAA" w:rsidRPr="008746F7" w:rsidRDefault="001032E8" w:rsidP="00EC5B45">
      <w:pPr>
        <w:tabs>
          <w:tab w:val="left" w:pos="993"/>
        </w:tabs>
        <w:spacing w:line="276" w:lineRule="auto"/>
        <w:jc w:val="both"/>
      </w:pPr>
      <w:r w:rsidRPr="001032E8">
        <w:t>разработку механизмов мониторинга, оценки и коррекции реализации промежуточных этапов разработанного графика (дорожной карты).</w:t>
      </w:r>
    </w:p>
    <w:p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rsidR="008E7DAA" w:rsidRPr="00226A53" w:rsidRDefault="008E7DAA" w:rsidP="00EC5B45">
      <w:pPr>
        <w:spacing w:line="276" w:lineRule="auto"/>
        <w:jc w:val="both"/>
      </w:pPr>
      <w:r>
        <w:rPr>
          <w:b/>
        </w:rPr>
        <w:t xml:space="preserve">    </w:t>
      </w:r>
      <w:r w:rsidRPr="00226A53">
        <w:t>Контроль за состоянием с</w:t>
      </w:r>
      <w:r>
        <w:t>истемы условий реализации ООП  О</w:t>
      </w:r>
      <w:r w:rsidRPr="00226A53">
        <w:t>ОО осуществля</w:t>
      </w:r>
      <w:r w:rsidR="003D4211">
        <w:t>ет</w:t>
      </w:r>
      <w:r w:rsidRPr="00226A53">
        <w:t xml:space="preserve">ся на основе внутришкольного контроля и системы образовательного  мониторинга, сложившегося в </w:t>
      </w:r>
      <w:r>
        <w:t>МБОУ СОШ №10</w:t>
      </w:r>
      <w:r w:rsidRPr="00226A53">
        <w:t>.</w:t>
      </w:r>
    </w:p>
    <w:p w:rsidR="008E7DAA" w:rsidRPr="00226A53" w:rsidRDefault="003D4211" w:rsidP="00EC5B45">
      <w:pPr>
        <w:pStyle w:val="a4"/>
        <w:tabs>
          <w:tab w:val="left" w:pos="0"/>
        </w:tabs>
        <w:spacing w:line="276" w:lineRule="auto"/>
        <w:ind w:left="0"/>
        <w:jc w:val="both"/>
      </w:pPr>
      <w:r>
        <w:t xml:space="preserve">     </w:t>
      </w:r>
      <w:r w:rsidR="008E7DAA" w:rsidRPr="00226A53">
        <w:t xml:space="preserve">В содержательном плане образовательный мониторинг отражает следующие стороны функционирования </w:t>
      </w:r>
      <w:r w:rsidR="008E7DAA">
        <w:t>МБОУ СОШ №10</w:t>
      </w:r>
      <w:r w:rsidR="008E7DAA" w:rsidRPr="00226A53">
        <w:t>:</w:t>
      </w:r>
    </w:p>
    <w:p w:rsidR="008E7DAA" w:rsidRPr="00226A53" w:rsidRDefault="008E7DAA" w:rsidP="00EC5B45">
      <w:pPr>
        <w:pStyle w:val="a4"/>
        <w:tabs>
          <w:tab w:val="left" w:pos="0"/>
        </w:tabs>
        <w:spacing w:line="276" w:lineRule="auto"/>
        <w:ind w:left="0" w:firstLine="567"/>
        <w:jc w:val="both"/>
      </w:pPr>
      <w:r w:rsidRPr="00226A53">
        <w:t xml:space="preserve">- контингент </w:t>
      </w:r>
      <w:r>
        <w:t>об</w:t>
      </w:r>
      <w:r w:rsidRPr="00226A53">
        <w:t>уча</w:t>
      </w:r>
      <w:r>
        <w:t>ю</w:t>
      </w:r>
      <w:r w:rsidRPr="00226A53">
        <w:t>щихся, его демографические и медицинские характери</w:t>
      </w:r>
      <w:r>
        <w:t>стики, движение: поступление в МБОУ СОШ №10</w:t>
      </w:r>
      <w:r w:rsidRPr="00226A53">
        <w:t>, перевод, окончание;</w:t>
      </w:r>
    </w:p>
    <w:p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226A53" w:rsidRDefault="008E7DAA" w:rsidP="00EC5B45">
      <w:pPr>
        <w:pStyle w:val="a4"/>
        <w:tabs>
          <w:tab w:val="left" w:pos="0"/>
        </w:tabs>
        <w:spacing w:line="276" w:lineRule="auto"/>
        <w:ind w:left="0" w:firstLine="567"/>
        <w:jc w:val="both"/>
      </w:pPr>
      <w:r w:rsidRPr="00226A53">
        <w:t xml:space="preserve">- фонды, обеспечение функций </w:t>
      </w:r>
      <w:r>
        <w:t>МБОУ СОШ №10</w:t>
      </w:r>
      <w:r w:rsidRPr="00226A53">
        <w:t xml:space="preserve">: обеспеченность учебниками, дополнительной литературой и пособиями, средствами </w:t>
      </w:r>
      <w:r w:rsidRPr="00B24841">
        <w:t>обучения;</w:t>
      </w:r>
    </w:p>
    <w:p w:rsidR="008E7DAA" w:rsidRPr="00226A53" w:rsidRDefault="008E7DAA" w:rsidP="00EC5B45">
      <w:pPr>
        <w:pStyle w:val="a4"/>
        <w:tabs>
          <w:tab w:val="left" w:pos="0"/>
        </w:tabs>
        <w:spacing w:line="276" w:lineRule="auto"/>
        <w:ind w:left="0" w:firstLine="567"/>
        <w:jc w:val="both"/>
      </w:pPr>
      <w:r w:rsidRPr="00226A53">
        <w:t xml:space="preserve">- состояние персонала </w:t>
      </w:r>
      <w:r>
        <w:t>МБОУ СОШ №10</w:t>
      </w:r>
      <w:r w:rsidRPr="00226A53">
        <w:t xml:space="preserve">: тарификация </w:t>
      </w:r>
      <w:r w:rsidR="003D4211">
        <w:t>педагогического</w:t>
      </w:r>
      <w:r w:rsidRPr="00226A53">
        <w:t xml:space="preserve"> состава, обеспеченность вспомогательным персоналом;</w:t>
      </w:r>
    </w:p>
    <w:p w:rsidR="008E7DAA" w:rsidRPr="00226A53" w:rsidRDefault="008E7DAA" w:rsidP="00EC5B45">
      <w:pPr>
        <w:pStyle w:val="a4"/>
        <w:tabs>
          <w:tab w:val="left" w:pos="0"/>
        </w:tabs>
        <w:spacing w:line="276" w:lineRule="auto"/>
        <w:ind w:left="0" w:firstLine="567"/>
        <w:jc w:val="both"/>
      </w:pPr>
      <w:r w:rsidRPr="00226A53">
        <w:lastRenderedPageBreak/>
        <w:t xml:space="preserve">- инфраструктура </w:t>
      </w:r>
      <w:r>
        <w:t>МБОУ СОШ №10</w:t>
      </w:r>
      <w:r w:rsidRPr="00226A53">
        <w:t>.</w:t>
      </w:r>
    </w:p>
    <w:p w:rsidR="008E7DAA" w:rsidRPr="00B24841" w:rsidRDefault="008E7DAA" w:rsidP="00EC5B45">
      <w:pPr>
        <w:pStyle w:val="a4"/>
        <w:numPr>
          <w:ilvl w:val="0"/>
          <w:numId w:val="335"/>
        </w:numPr>
        <w:tabs>
          <w:tab w:val="left" w:pos="0"/>
        </w:tabs>
        <w:spacing w:after="200" w:line="276" w:lineRule="auto"/>
        <w:ind w:left="0" w:firstLine="567"/>
        <w:jc w:val="both"/>
        <w:rPr>
          <w:u w:val="single"/>
        </w:rPr>
      </w:pPr>
      <w:r w:rsidRPr="00226A53">
        <w:t xml:space="preserve"> </w:t>
      </w:r>
      <w:r w:rsidRPr="00B24841">
        <w:rPr>
          <w:u w:val="single"/>
        </w:rPr>
        <w:t>Мониторинг образовательной деятельности в МБОУ СОШ №10 включает следующие направления:</w:t>
      </w:r>
    </w:p>
    <w:p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учебных достижений обучающихся;</w:t>
      </w:r>
    </w:p>
    <w:p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rsidR="008E7DAA" w:rsidRPr="00226A53" w:rsidRDefault="008E7DAA" w:rsidP="00EC5B45">
      <w:pPr>
        <w:pStyle w:val="a4"/>
        <w:tabs>
          <w:tab w:val="left" w:pos="0"/>
        </w:tabs>
        <w:spacing w:line="276" w:lineRule="auto"/>
        <w:ind w:left="0" w:firstLine="284"/>
        <w:jc w:val="both"/>
      </w:pPr>
      <w:r w:rsidRPr="00226A53">
        <w:t>- мониторинг изме</w:t>
      </w:r>
      <w:r w:rsidR="003D4211">
        <w:t>нений в образовательной деятельности</w:t>
      </w:r>
      <w:r w:rsidRPr="00226A53">
        <w:t>.</w:t>
      </w:r>
    </w:p>
    <w:p w:rsidR="008E7DAA" w:rsidRPr="00B24841" w:rsidRDefault="008E7DAA" w:rsidP="00EC5B45">
      <w:pPr>
        <w:pStyle w:val="a4"/>
        <w:numPr>
          <w:ilvl w:val="0"/>
          <w:numId w:val="336"/>
        </w:numPr>
        <w:tabs>
          <w:tab w:val="left" w:pos="0"/>
        </w:tabs>
        <w:spacing w:line="276" w:lineRule="auto"/>
        <w:ind w:left="0" w:firstLine="567"/>
        <w:jc w:val="both"/>
        <w:rPr>
          <w:u w:val="single"/>
        </w:rPr>
      </w:pPr>
      <w:r w:rsidRPr="00226A53">
        <w:t xml:space="preserve"> </w:t>
      </w:r>
      <w:r w:rsidRPr="00B24841">
        <w:rPr>
          <w:u w:val="single"/>
        </w:rPr>
        <w:t>Мониторинг состояния и качества функционирования образовательной системы МБОУ СОШ №10</w:t>
      </w:r>
      <w:r>
        <w:rPr>
          <w:u w:val="single"/>
        </w:rPr>
        <w:t xml:space="preserve"> </w:t>
      </w:r>
      <w:r w:rsidRPr="00B24841">
        <w:rPr>
          <w:u w:val="single"/>
        </w:rPr>
        <w:t>включает следующее:</w:t>
      </w:r>
    </w:p>
    <w:p w:rsidR="008E7DAA" w:rsidRPr="00226A53" w:rsidRDefault="008E7DAA" w:rsidP="00EC5B45">
      <w:pPr>
        <w:tabs>
          <w:tab w:val="left" w:pos="0"/>
        </w:tabs>
        <w:spacing w:line="276" w:lineRule="auto"/>
        <w:ind w:firstLine="284"/>
        <w:jc w:val="both"/>
      </w:pPr>
      <w:r w:rsidRPr="00226A53">
        <w:t>- анализ работы (годовой план);</w:t>
      </w:r>
    </w:p>
    <w:p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rsidR="008E7DAA" w:rsidRPr="00226A53" w:rsidRDefault="008E7DAA" w:rsidP="00EC5B45">
      <w:pPr>
        <w:tabs>
          <w:tab w:val="left" w:pos="0"/>
        </w:tabs>
        <w:spacing w:line="276" w:lineRule="auto"/>
        <w:ind w:firstLine="284"/>
        <w:jc w:val="both"/>
      </w:pPr>
      <w:r w:rsidRPr="00226A53">
        <w:t>- организация питания;</w:t>
      </w:r>
    </w:p>
    <w:p w:rsidR="008E7DAA" w:rsidRPr="00226A53" w:rsidRDefault="008E7DAA" w:rsidP="00EC5B45">
      <w:pPr>
        <w:tabs>
          <w:tab w:val="left" w:pos="0"/>
        </w:tabs>
        <w:spacing w:line="276" w:lineRule="auto"/>
        <w:ind w:firstLine="284"/>
        <w:jc w:val="both"/>
      </w:pPr>
      <w:r w:rsidRPr="00226A53">
        <w:t>- система научно-методической работы;</w:t>
      </w:r>
    </w:p>
    <w:p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rsidR="008E7DAA" w:rsidRPr="00226A53" w:rsidRDefault="008E7DAA" w:rsidP="00EC5B45">
      <w:pPr>
        <w:tabs>
          <w:tab w:val="left" w:pos="0"/>
        </w:tabs>
        <w:spacing w:line="276" w:lineRule="auto"/>
        <w:ind w:firstLine="284"/>
        <w:jc w:val="both"/>
      </w:pPr>
      <w:r w:rsidRPr="00226A53">
        <w:t>- система работы школьной библиотеки;</w:t>
      </w:r>
    </w:p>
    <w:p w:rsidR="008E7DAA" w:rsidRPr="00226A53" w:rsidRDefault="008E7DAA" w:rsidP="00EC5B45">
      <w:pPr>
        <w:tabs>
          <w:tab w:val="left" w:pos="0"/>
        </w:tabs>
        <w:spacing w:line="276" w:lineRule="auto"/>
        <w:ind w:firstLine="284"/>
        <w:jc w:val="both"/>
      </w:pPr>
      <w:r w:rsidRPr="00226A53">
        <w:t>- система воспитательной работы;</w:t>
      </w:r>
    </w:p>
    <w:p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rsidR="008E7DAA" w:rsidRPr="00226A53"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в </w:t>
      </w:r>
      <w:r w:rsidRPr="00B24841">
        <w:t xml:space="preserve"> </w:t>
      </w:r>
      <w:r>
        <w:t>МБОУ СОШ №10</w:t>
      </w:r>
      <w:r w:rsidRPr="00226A53">
        <w:t>;</w:t>
      </w:r>
    </w:p>
    <w:p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rsidR="008E7DAA" w:rsidRPr="00226A53" w:rsidRDefault="008E7DAA" w:rsidP="00EC5B45">
      <w:pPr>
        <w:tabs>
          <w:tab w:val="left" w:pos="0"/>
        </w:tabs>
        <w:spacing w:line="276" w:lineRule="auto"/>
        <w:ind w:firstLine="284"/>
        <w:jc w:val="both"/>
      </w:pPr>
      <w:r w:rsidRPr="00226A53">
        <w:t>- формы получения образования, в т.ч. обучение по индивидуальным учебным программ и планам;</w:t>
      </w:r>
    </w:p>
    <w:p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rsidR="008E7DAA" w:rsidRPr="00226A53" w:rsidRDefault="008E7DAA" w:rsidP="00EC5B45">
      <w:pPr>
        <w:tabs>
          <w:tab w:val="left" w:pos="0"/>
        </w:tabs>
        <w:spacing w:line="276" w:lineRule="auto"/>
        <w:ind w:firstLine="284"/>
        <w:jc w:val="both"/>
      </w:pPr>
      <w:r w:rsidRPr="00226A53">
        <w:t xml:space="preserve">- количество обращений родителей и обучающихся по вопросам функционирования </w:t>
      </w:r>
      <w:r>
        <w:t>МБОУ СОШ №10</w:t>
      </w:r>
      <w:r w:rsidRPr="00226A53">
        <w:t>.</w:t>
      </w:r>
    </w:p>
    <w:p w:rsidR="008E7DAA" w:rsidRPr="003D4211" w:rsidRDefault="008E7DAA" w:rsidP="00EC5B45">
      <w:pPr>
        <w:pStyle w:val="a4"/>
        <w:numPr>
          <w:ilvl w:val="0"/>
          <w:numId w:val="334"/>
        </w:numPr>
        <w:spacing w:line="276" w:lineRule="auto"/>
        <w:ind w:left="0" w:firstLine="567"/>
        <w:jc w:val="both"/>
        <w:rPr>
          <w:b/>
          <w:u w:val="single"/>
        </w:rPr>
      </w:pPr>
      <w:r w:rsidRPr="00B24841">
        <w:rPr>
          <w:u w:val="single"/>
        </w:rPr>
        <w:t xml:space="preserve"> Мониторинг учебных достижений обучающихся в МБОУ СОШ №10</w:t>
      </w:r>
      <w:r w:rsidRPr="00B24841">
        <w:rPr>
          <w:b/>
          <w:u w:val="single"/>
        </w:rPr>
        <w:t>:</w:t>
      </w:r>
    </w:p>
    <w:p w:rsidR="008E7DAA" w:rsidRPr="00226A53" w:rsidRDefault="008E7DAA" w:rsidP="00EC5B45">
      <w:pPr>
        <w:spacing w:line="276" w:lineRule="auto"/>
        <w:ind w:firstLine="284"/>
        <w:jc w:val="both"/>
      </w:pPr>
      <w:r w:rsidRPr="00226A53">
        <w:t>- внутришкольное инспектирование (график ВШК);</w:t>
      </w:r>
    </w:p>
    <w:p w:rsidR="008E7DAA" w:rsidRPr="00226A53" w:rsidRDefault="008E7DAA" w:rsidP="00EC5B45">
      <w:pPr>
        <w:spacing w:line="276" w:lineRule="auto"/>
        <w:ind w:firstLine="284"/>
        <w:jc w:val="both"/>
      </w:pPr>
      <w:r w:rsidRPr="00226A53">
        <w:t>- диагностика уровня обученности;</w:t>
      </w:r>
    </w:p>
    <w:p w:rsidR="008E7DAA" w:rsidRPr="00226A53" w:rsidRDefault="008E7DAA" w:rsidP="00EC5B45">
      <w:pPr>
        <w:spacing w:line="276" w:lineRule="auto"/>
        <w:ind w:firstLine="284"/>
        <w:jc w:val="both"/>
      </w:pPr>
      <w:r w:rsidRPr="00226A53">
        <w:t>- результаты промежуточной аттестации (за год);</w:t>
      </w:r>
    </w:p>
    <w:p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rsidR="008E7DAA" w:rsidRPr="00226A53" w:rsidRDefault="008E7DAA" w:rsidP="00EC5B45">
      <w:pPr>
        <w:spacing w:line="276" w:lineRule="auto"/>
        <w:ind w:firstLine="284"/>
        <w:jc w:val="both"/>
      </w:pPr>
      <w:r w:rsidRPr="00226A53">
        <w:t>- работа с неуспевающими обучающимися;</w:t>
      </w:r>
    </w:p>
    <w:p w:rsidR="008E7DAA" w:rsidRPr="00226A53" w:rsidRDefault="008E7DAA" w:rsidP="00EC5B45">
      <w:pPr>
        <w:spacing w:line="276" w:lineRule="auto"/>
        <w:ind w:firstLine="284"/>
        <w:jc w:val="both"/>
      </w:pPr>
      <w:r w:rsidRPr="00226A53">
        <w:t xml:space="preserve">- работа с </w:t>
      </w:r>
      <w:r w:rsidR="003D4211">
        <w:t>об</w:t>
      </w:r>
      <w:r w:rsidRPr="00226A53">
        <w:t>уча</w:t>
      </w:r>
      <w:r w:rsidR="003D4211">
        <w:t>ю</w:t>
      </w:r>
      <w:r w:rsidRPr="00226A53">
        <w:t>щимися, переведенными условно;</w:t>
      </w:r>
    </w:p>
    <w:p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rsidR="008E7DAA" w:rsidRPr="00226A53" w:rsidRDefault="008E7DAA" w:rsidP="00EC5B45">
      <w:pPr>
        <w:spacing w:line="276" w:lineRule="auto"/>
        <w:ind w:firstLine="284"/>
        <w:jc w:val="both"/>
      </w:pPr>
      <w:r w:rsidRPr="00226A53">
        <w:lastRenderedPageBreak/>
        <w:t>- уровень профессионального самоопределения личности (сформированность профессиональных интересов и склонностей);</w:t>
      </w:r>
    </w:p>
    <w:p w:rsidR="008E7DAA" w:rsidRPr="00226A53" w:rsidRDefault="008E7DAA" w:rsidP="00EC5B45">
      <w:pPr>
        <w:spacing w:line="276" w:lineRule="auto"/>
        <w:ind w:firstLine="284"/>
        <w:jc w:val="both"/>
      </w:pPr>
      <w:r w:rsidRPr="00226A53">
        <w:t>- уровень социально-психологической адаптации личности;</w:t>
      </w:r>
    </w:p>
    <w:p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rsidR="008E7DAA" w:rsidRPr="003D4211" w:rsidRDefault="008E7DAA" w:rsidP="00EC5B45">
      <w:pPr>
        <w:pStyle w:val="a4"/>
        <w:numPr>
          <w:ilvl w:val="0"/>
          <w:numId w:val="334"/>
        </w:numPr>
        <w:spacing w:line="276" w:lineRule="auto"/>
        <w:ind w:left="142" w:firstLine="425"/>
        <w:jc w:val="both"/>
        <w:rPr>
          <w:u w:val="single"/>
        </w:rPr>
      </w:pPr>
      <w:r w:rsidRPr="00B24841">
        <w:rPr>
          <w:u w:val="single"/>
        </w:rPr>
        <w:t xml:space="preserve"> Мониторинг физического развития и состояния здоровья обучающихся МБОУ СОШ №10:</w:t>
      </w:r>
    </w:p>
    <w:p w:rsidR="008E7DAA" w:rsidRPr="00226A53" w:rsidRDefault="008E7DAA" w:rsidP="00EC5B45">
      <w:pPr>
        <w:spacing w:line="276" w:lineRule="auto"/>
        <w:ind w:firstLine="284"/>
        <w:jc w:val="both"/>
      </w:pPr>
      <w:r w:rsidRPr="00226A53">
        <w:t xml:space="preserve">- распределение </w:t>
      </w:r>
      <w:r>
        <w:t>об</w:t>
      </w:r>
      <w:r w:rsidRPr="00226A53">
        <w:t>уча</w:t>
      </w:r>
      <w:r>
        <w:t>ю</w:t>
      </w:r>
      <w:r w:rsidRPr="00226A53">
        <w:t>щихся по группам здоровья;</w:t>
      </w:r>
    </w:p>
    <w:p w:rsidR="008E7DAA" w:rsidRPr="00226A53" w:rsidRDefault="008E7DAA" w:rsidP="00EC5B45">
      <w:pPr>
        <w:spacing w:line="276" w:lineRule="auto"/>
        <w:ind w:firstLine="284"/>
        <w:jc w:val="both"/>
      </w:pPr>
      <w:r w:rsidRPr="00226A53">
        <w:t>- количество дней, пропущенных по болезни;</w:t>
      </w:r>
    </w:p>
    <w:p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rsidR="008E7DAA" w:rsidRPr="00B24841" w:rsidRDefault="008E7DAA" w:rsidP="00EC5B45">
      <w:pPr>
        <w:pStyle w:val="a4"/>
        <w:numPr>
          <w:ilvl w:val="0"/>
          <w:numId w:val="334"/>
        </w:numPr>
        <w:spacing w:line="276" w:lineRule="auto"/>
        <w:ind w:left="0" w:firstLine="567"/>
        <w:jc w:val="both"/>
        <w:rPr>
          <w:u w:val="single"/>
        </w:rPr>
      </w:pPr>
      <w:r w:rsidRPr="00226A53">
        <w:t xml:space="preserve"> </w:t>
      </w:r>
      <w:r w:rsidRPr="00B24841">
        <w:rPr>
          <w:u w:val="single"/>
        </w:rPr>
        <w:t>Мониторинг воспитательной системы в МБОУ СОШ №10:</w:t>
      </w:r>
    </w:p>
    <w:p w:rsidR="008E7DAA" w:rsidRDefault="003D4211" w:rsidP="00EC5B45">
      <w:pPr>
        <w:spacing w:line="276" w:lineRule="auto"/>
        <w:jc w:val="both"/>
      </w:pPr>
      <w:r>
        <w:t xml:space="preserve">        - реа</w:t>
      </w:r>
      <w:r w:rsidR="008E7DAA" w:rsidRPr="00226A53">
        <w:t>лизация программы духовно- нравственного воспитания;</w:t>
      </w:r>
    </w:p>
    <w:p w:rsidR="008E7DAA" w:rsidRPr="00226A53" w:rsidRDefault="003D4211" w:rsidP="00EC5B45">
      <w:pPr>
        <w:pStyle w:val="a4"/>
        <w:spacing w:line="276" w:lineRule="auto"/>
        <w:ind w:left="0"/>
        <w:jc w:val="both"/>
      </w:pPr>
      <w:r>
        <w:t xml:space="preserve">        </w:t>
      </w:r>
      <w:r w:rsidR="008E7DAA" w:rsidRPr="00226A53">
        <w:t>- реализация программы экологической культуры, здорового и безопасного образа жизни;</w:t>
      </w:r>
    </w:p>
    <w:p w:rsidR="008E7DAA" w:rsidRPr="00226A53" w:rsidRDefault="008E7DAA" w:rsidP="00EC5B45">
      <w:pPr>
        <w:spacing w:line="276" w:lineRule="auto"/>
        <w:ind w:firstLine="284"/>
        <w:jc w:val="both"/>
      </w:pPr>
      <w:r w:rsidRPr="00226A53">
        <w:t xml:space="preserve"> - уровень воспитательных систем по классам;</w:t>
      </w:r>
    </w:p>
    <w:p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rsidR="008E7DAA" w:rsidRPr="00226A53" w:rsidRDefault="008E7DAA" w:rsidP="00EC5B45">
      <w:pPr>
        <w:spacing w:line="276" w:lineRule="auto"/>
        <w:ind w:firstLine="284"/>
        <w:jc w:val="both"/>
      </w:pPr>
      <w:r w:rsidRPr="00226A53">
        <w:t xml:space="preserve">- участие в спортивных соревнованиях (по классам, по параллелям, по </w:t>
      </w:r>
      <w:r>
        <w:t>МБОУ СОШ №10</w:t>
      </w:r>
      <w:r w:rsidRPr="00226A53">
        <w:t>);</w:t>
      </w:r>
    </w:p>
    <w:p w:rsidR="008E7DAA" w:rsidRPr="00226A53" w:rsidRDefault="008E7DAA" w:rsidP="00EC5B45">
      <w:pPr>
        <w:spacing w:line="276" w:lineRule="auto"/>
        <w:ind w:firstLine="284"/>
        <w:jc w:val="both"/>
      </w:pPr>
      <w:r w:rsidRPr="00226A53">
        <w:t xml:space="preserve">- участие в общешкольных мероприятиях (по классам, по параллелям, по </w:t>
      </w:r>
      <w:r>
        <w:t>МБОУ СОШ №10</w:t>
      </w:r>
      <w:r w:rsidRPr="00226A53">
        <w:t>);</w:t>
      </w:r>
    </w:p>
    <w:p w:rsidR="008E7DAA" w:rsidRPr="00226A53" w:rsidRDefault="008E7DAA" w:rsidP="00EC5B45">
      <w:pPr>
        <w:spacing w:line="276" w:lineRule="auto"/>
        <w:ind w:firstLine="284"/>
        <w:jc w:val="both"/>
      </w:pPr>
      <w:r w:rsidRPr="00226A53">
        <w:t xml:space="preserve">- участие в районных мероприятиях (по классам, по параллелям, по </w:t>
      </w:r>
      <w:r>
        <w:t>МБОУ СОШ №10</w:t>
      </w:r>
      <w:r w:rsidRPr="00226A53">
        <w:t>);</w:t>
      </w:r>
    </w:p>
    <w:p w:rsidR="008E7DAA" w:rsidRPr="00226A53" w:rsidRDefault="008E7DAA" w:rsidP="00EC5B45">
      <w:pPr>
        <w:spacing w:line="276" w:lineRule="auto"/>
        <w:ind w:firstLine="284"/>
        <w:jc w:val="both"/>
      </w:pPr>
      <w:r w:rsidRPr="00226A53">
        <w:t xml:space="preserve">- участие в социально значимых проектах (по классам, по параллелям, по </w:t>
      </w:r>
      <w:r>
        <w:t>МБОУ СОШ №10</w:t>
      </w:r>
      <w:r w:rsidRPr="00226A53">
        <w:t>);</w:t>
      </w:r>
    </w:p>
    <w:p w:rsidR="008E7DAA" w:rsidRPr="00226A53" w:rsidRDefault="008E7DAA" w:rsidP="00EC5B45">
      <w:pPr>
        <w:spacing w:line="276" w:lineRule="auto"/>
        <w:ind w:firstLine="284"/>
        <w:jc w:val="both"/>
      </w:pPr>
      <w:r w:rsidRPr="00226A53">
        <w:t>- выполнение обучю</w:t>
      </w:r>
      <w:r>
        <w:t>ащимися Устава МБОУ СОШ №10</w:t>
      </w:r>
      <w:r w:rsidRPr="00226A53">
        <w:t>;</w:t>
      </w:r>
    </w:p>
    <w:p w:rsidR="008E7DAA" w:rsidRPr="00226A53" w:rsidRDefault="008E7DAA" w:rsidP="00EC5B45">
      <w:pPr>
        <w:spacing w:line="276" w:lineRule="auto"/>
        <w:ind w:firstLine="284"/>
        <w:jc w:val="both"/>
      </w:pPr>
      <w:r w:rsidRPr="00226A53">
        <w:t>- организация и участие в работе детских объединений;</w:t>
      </w:r>
    </w:p>
    <w:p w:rsidR="008E7DAA" w:rsidRPr="00226A53" w:rsidRDefault="008E7DAA" w:rsidP="00EC5B45">
      <w:pPr>
        <w:spacing w:line="276" w:lineRule="auto"/>
        <w:ind w:firstLine="284"/>
        <w:jc w:val="both"/>
      </w:pPr>
      <w:r w:rsidRPr="00226A53">
        <w:t xml:space="preserve">- развитие ученического самоуправления (на уровне класса, на уровне </w:t>
      </w:r>
      <w:r>
        <w:t>МБОУ СОШ №10</w:t>
      </w:r>
      <w:r w:rsidRPr="00226A53">
        <w:t>);</w:t>
      </w:r>
    </w:p>
    <w:p w:rsidR="008E7DAA" w:rsidRPr="00226A53" w:rsidRDefault="008E7DAA" w:rsidP="00EC5B45">
      <w:pPr>
        <w:spacing w:line="276" w:lineRule="auto"/>
        <w:ind w:firstLine="284"/>
        <w:jc w:val="both"/>
      </w:pPr>
      <w:r w:rsidRPr="00226A53">
        <w:t>- работа с обучающимися, находящимися в трудной жизненной ситуации;</w:t>
      </w:r>
    </w:p>
    <w:p w:rsidR="008E7DAA" w:rsidRPr="00226A53" w:rsidRDefault="008E7DAA" w:rsidP="00EC5B45">
      <w:pPr>
        <w:spacing w:line="276" w:lineRule="auto"/>
        <w:ind w:firstLine="284"/>
        <w:jc w:val="both"/>
      </w:pPr>
      <w:r w:rsidRPr="00226A53">
        <w:t>- уровень воспитанности обучающихся.</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педагогических кадров в МБОУ СОШ №10:</w:t>
      </w:r>
    </w:p>
    <w:p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rsidR="008E7DAA" w:rsidRPr="00226A53" w:rsidRDefault="008E7DAA" w:rsidP="00EC5B45">
      <w:pPr>
        <w:spacing w:line="276" w:lineRule="auto"/>
        <w:ind w:firstLine="284"/>
        <w:jc w:val="both"/>
      </w:pPr>
      <w:r w:rsidRPr="00226A53">
        <w:t xml:space="preserve">- участие в реализации Программы развития </w:t>
      </w:r>
      <w:r>
        <w:t>МБОУ СОШ №10</w:t>
      </w:r>
      <w:r w:rsidRPr="00226A53">
        <w:t xml:space="preserve"> (по разделам программы, по учителям);</w:t>
      </w:r>
    </w:p>
    <w:p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rsidR="008E7DAA" w:rsidRPr="00226A53" w:rsidRDefault="008E7DAA" w:rsidP="00EC5B45">
      <w:pPr>
        <w:spacing w:line="276" w:lineRule="auto"/>
        <w:ind w:firstLine="284"/>
        <w:jc w:val="both"/>
      </w:pPr>
      <w:r w:rsidRPr="00226A53">
        <w:t>- участие в семинарах различного уровня;</w:t>
      </w:r>
    </w:p>
    <w:p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rsidR="008E7DAA" w:rsidRPr="00226A53" w:rsidRDefault="008E7DAA" w:rsidP="00EC5B45">
      <w:pPr>
        <w:spacing w:line="276" w:lineRule="auto"/>
        <w:ind w:firstLine="284"/>
        <w:jc w:val="both"/>
      </w:pPr>
      <w:r w:rsidRPr="00226A53">
        <w:t xml:space="preserve">- участие в инновационной деятельности </w:t>
      </w:r>
      <w:r>
        <w:t>МБОУ СОШ №10</w:t>
      </w:r>
      <w:r w:rsidRPr="00226A53">
        <w:t xml:space="preserve"> (тема реализуемого проекта, результативность либо ожидаемые результаты);</w:t>
      </w:r>
    </w:p>
    <w:p w:rsidR="008E7DAA" w:rsidRPr="00226A53" w:rsidRDefault="008E7DAA" w:rsidP="00EC5B45">
      <w:pPr>
        <w:spacing w:line="276" w:lineRule="auto"/>
        <w:ind w:firstLine="284"/>
        <w:jc w:val="both"/>
      </w:pPr>
      <w:r w:rsidRPr="00226A53">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226A53" w:rsidRDefault="008E7DAA" w:rsidP="00EC5B45">
      <w:pPr>
        <w:spacing w:line="276" w:lineRule="auto"/>
        <w:ind w:firstLine="284"/>
        <w:jc w:val="both"/>
      </w:pPr>
      <w:r w:rsidRPr="00226A53">
        <w:t>- участие в ПНП «Образование»;</w:t>
      </w:r>
    </w:p>
    <w:p w:rsidR="008E7DAA" w:rsidRPr="00226A53" w:rsidRDefault="008E7DAA" w:rsidP="00EC5B45">
      <w:pPr>
        <w:spacing w:line="276" w:lineRule="auto"/>
        <w:ind w:firstLine="284"/>
        <w:jc w:val="both"/>
      </w:pPr>
      <w:r w:rsidRPr="00226A53">
        <w:t>- участие в конкурсах профессионального мастерства;</w:t>
      </w:r>
    </w:p>
    <w:p w:rsidR="008E7DAA" w:rsidRPr="00226A53" w:rsidRDefault="008E7DAA" w:rsidP="00EC5B45">
      <w:pPr>
        <w:spacing w:line="276" w:lineRule="auto"/>
        <w:ind w:firstLine="284"/>
        <w:jc w:val="both"/>
      </w:pPr>
      <w:r w:rsidRPr="00226A53">
        <w:t>- аттестация педагогических кадров.</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ресурсного обеспечения обра</w:t>
      </w:r>
      <w:r>
        <w:rPr>
          <w:u w:val="single"/>
        </w:rPr>
        <w:t>зовательного процесса в МБОУ СОШ №10</w:t>
      </w:r>
      <w:r w:rsidRPr="004E68A2">
        <w:rPr>
          <w:u w:val="single"/>
        </w:rPr>
        <w:t>:</w:t>
      </w:r>
    </w:p>
    <w:p w:rsidR="008E7DAA" w:rsidRPr="00226A53" w:rsidRDefault="008E7DAA" w:rsidP="00EC5B45">
      <w:pPr>
        <w:pStyle w:val="a4"/>
        <w:numPr>
          <w:ilvl w:val="0"/>
          <w:numId w:val="337"/>
        </w:numPr>
        <w:spacing w:line="276" w:lineRule="auto"/>
        <w:ind w:left="0" w:firstLine="284"/>
        <w:jc w:val="both"/>
      </w:pPr>
      <w:r w:rsidRPr="00226A53">
        <w:t>кадровое обеспечение:</w:t>
      </w:r>
    </w:p>
    <w:p w:rsidR="008E7DAA" w:rsidRPr="00226A53" w:rsidRDefault="008E7DAA" w:rsidP="00EC5B45">
      <w:pPr>
        <w:spacing w:line="276" w:lineRule="auto"/>
        <w:ind w:firstLine="284"/>
        <w:jc w:val="both"/>
      </w:pPr>
      <w:r w:rsidRPr="00226A53">
        <w:t>-  потребность в кадрах;</w:t>
      </w:r>
    </w:p>
    <w:p w:rsidR="008E7DAA" w:rsidRPr="00226A53" w:rsidRDefault="008E7DAA" w:rsidP="00EC5B45">
      <w:pPr>
        <w:spacing w:line="276" w:lineRule="auto"/>
        <w:ind w:firstLine="284"/>
        <w:jc w:val="both"/>
      </w:pPr>
      <w:r w:rsidRPr="00226A53">
        <w:lastRenderedPageBreak/>
        <w:t>-  текучесть кадров.</w:t>
      </w:r>
    </w:p>
    <w:p w:rsidR="008E7DAA" w:rsidRPr="00226A53" w:rsidRDefault="008E7DAA" w:rsidP="00EC5B45">
      <w:pPr>
        <w:pStyle w:val="a4"/>
        <w:numPr>
          <w:ilvl w:val="0"/>
          <w:numId w:val="337"/>
        </w:numPr>
        <w:spacing w:line="276" w:lineRule="auto"/>
        <w:ind w:left="0" w:firstLine="284"/>
        <w:jc w:val="both"/>
      </w:pPr>
      <w:r w:rsidRPr="00226A53">
        <w:t>учебно-методическое обеспечение:</w:t>
      </w:r>
    </w:p>
    <w:p w:rsidR="008E7DAA" w:rsidRPr="00226A53" w:rsidRDefault="008E7DAA" w:rsidP="00EC5B45">
      <w:pPr>
        <w:spacing w:line="276" w:lineRule="auto"/>
        <w:ind w:firstLine="284"/>
        <w:jc w:val="both"/>
      </w:pPr>
      <w:r w:rsidRPr="00226A53">
        <w:t>- комплектование библиотечного фонда;</w:t>
      </w:r>
    </w:p>
    <w:p w:rsidR="008E7DAA" w:rsidRPr="00226A53" w:rsidRDefault="008E7DAA" w:rsidP="00EC5B45">
      <w:pPr>
        <w:spacing w:line="276" w:lineRule="auto"/>
        <w:ind w:firstLine="284"/>
        <w:jc w:val="both"/>
      </w:pPr>
      <w:r w:rsidRPr="00226A53">
        <w:t>- анализ типовых и авторских учебных программ;</w:t>
      </w:r>
    </w:p>
    <w:p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rsidR="008E7DAA" w:rsidRPr="00226A53" w:rsidRDefault="008E7DAA" w:rsidP="00EC5B45">
      <w:pPr>
        <w:spacing w:line="276" w:lineRule="auto"/>
        <w:ind w:firstLine="284"/>
        <w:jc w:val="both"/>
      </w:pPr>
      <w:r w:rsidRPr="00226A53">
        <w:t xml:space="preserve">- содержание медиатеки </w:t>
      </w:r>
      <w:r>
        <w:t>МБОУ СОШ №10</w:t>
      </w:r>
      <w:r w:rsidRPr="00226A53">
        <w:t>;</w:t>
      </w:r>
    </w:p>
    <w:p w:rsidR="008E7DAA" w:rsidRPr="00226A53" w:rsidRDefault="008E7DAA" w:rsidP="00EC5B45">
      <w:pPr>
        <w:pStyle w:val="a4"/>
        <w:spacing w:line="276" w:lineRule="auto"/>
        <w:ind w:left="0" w:firstLine="284"/>
        <w:jc w:val="both"/>
      </w:pPr>
      <w:r w:rsidRPr="00226A53">
        <w:t>- материально-техническое обеспечение;</w:t>
      </w:r>
    </w:p>
    <w:p w:rsidR="008E7DAA" w:rsidRPr="00226A53" w:rsidRDefault="008E7DAA" w:rsidP="00EC5B45">
      <w:pPr>
        <w:spacing w:line="276" w:lineRule="auto"/>
        <w:ind w:firstLine="284"/>
        <w:jc w:val="both"/>
      </w:pPr>
      <w:r w:rsidRPr="00226A53">
        <w:t>- оснащение учебной мебелью;</w:t>
      </w:r>
    </w:p>
    <w:p w:rsidR="008E7DAA" w:rsidRPr="00226A53" w:rsidRDefault="008E7DAA" w:rsidP="00EC5B45">
      <w:pPr>
        <w:spacing w:line="276" w:lineRule="auto"/>
        <w:ind w:firstLine="284"/>
        <w:jc w:val="both"/>
      </w:pPr>
      <w:r w:rsidRPr="00226A53">
        <w:t>- оснащение лабораторным оборудованием;</w:t>
      </w:r>
    </w:p>
    <w:p w:rsidR="008E7DAA" w:rsidRPr="00226A53" w:rsidRDefault="008E7DAA" w:rsidP="00EC5B45">
      <w:pPr>
        <w:spacing w:line="276" w:lineRule="auto"/>
        <w:ind w:firstLine="284"/>
        <w:jc w:val="both"/>
      </w:pPr>
      <w:r w:rsidRPr="00226A53">
        <w:t>- оснащение демонстрационным оборудованием;</w:t>
      </w:r>
    </w:p>
    <w:p w:rsidR="008E7DAA" w:rsidRPr="00226A53" w:rsidRDefault="008E7DAA" w:rsidP="00EC5B45">
      <w:pPr>
        <w:spacing w:line="276" w:lineRule="auto"/>
        <w:ind w:firstLine="284"/>
        <w:jc w:val="both"/>
      </w:pPr>
      <w:r w:rsidRPr="00226A53">
        <w:t>- оснащение компьютерной техникой;</w:t>
      </w:r>
    </w:p>
    <w:p w:rsidR="008E7DAA" w:rsidRPr="00226A53" w:rsidRDefault="008E7DAA" w:rsidP="00EC5B45">
      <w:pPr>
        <w:spacing w:line="276" w:lineRule="auto"/>
        <w:ind w:firstLine="284"/>
        <w:jc w:val="both"/>
      </w:pPr>
      <w:r w:rsidRPr="00226A53">
        <w:t>- оснащение интерактивными средствами обучения;</w:t>
      </w:r>
    </w:p>
    <w:p w:rsidR="008E7DAA" w:rsidRPr="00226A53" w:rsidRDefault="008E7DAA" w:rsidP="00EC5B45">
      <w:pPr>
        <w:spacing w:line="276" w:lineRule="auto"/>
        <w:ind w:firstLine="284"/>
        <w:jc w:val="both"/>
      </w:pPr>
      <w:r w:rsidRPr="00226A53">
        <w:t>- оснащение наглядными пособиями;</w:t>
      </w:r>
    </w:p>
    <w:p w:rsidR="008E7DAA" w:rsidRPr="00226A53" w:rsidRDefault="008E7DAA" w:rsidP="00EC5B45">
      <w:pPr>
        <w:spacing w:line="276" w:lineRule="auto"/>
        <w:ind w:firstLine="284"/>
        <w:jc w:val="both"/>
      </w:pPr>
      <w:r w:rsidRPr="00226A53">
        <w:t>- оснащение аудио и видеотехникой;</w:t>
      </w:r>
    </w:p>
    <w:p w:rsidR="008E7DAA" w:rsidRPr="00226A53" w:rsidRDefault="008E7DAA" w:rsidP="00EC5B45">
      <w:pPr>
        <w:spacing w:line="276" w:lineRule="auto"/>
        <w:ind w:firstLine="284"/>
        <w:jc w:val="both"/>
      </w:pPr>
      <w:r w:rsidRPr="00226A53">
        <w:t>- оснащение оргтехникой.</w:t>
      </w:r>
    </w:p>
    <w:p w:rsidR="008E7DAA" w:rsidRPr="005A68AC"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изменений в образовате</w:t>
      </w:r>
      <w:r w:rsidR="003D4211">
        <w:rPr>
          <w:u w:val="single"/>
        </w:rPr>
        <w:t>льной деятельности</w:t>
      </w:r>
      <w:r w:rsidRPr="004E68A2">
        <w:rPr>
          <w:u w:val="single"/>
        </w:rPr>
        <w:t xml:space="preserve"> в МБОУ СОШ №10:</w:t>
      </w:r>
    </w:p>
    <w:p w:rsidR="008E7DAA" w:rsidRPr="00226A53" w:rsidRDefault="003D4211" w:rsidP="00EC5B45">
      <w:pPr>
        <w:spacing w:line="276" w:lineRule="auto"/>
        <w:ind w:firstLine="284"/>
        <w:jc w:val="both"/>
      </w:pPr>
      <w:r>
        <w:t>- модель ОО</w:t>
      </w:r>
      <w:r w:rsidR="008E7DAA" w:rsidRPr="00226A53">
        <w:t>;</w:t>
      </w:r>
    </w:p>
    <w:p w:rsidR="008E7DAA" w:rsidRPr="00226A53" w:rsidRDefault="008E7DAA" w:rsidP="00EC5B45">
      <w:pPr>
        <w:spacing w:line="276" w:lineRule="auto"/>
        <w:ind w:firstLine="284"/>
        <w:jc w:val="both"/>
      </w:pPr>
      <w:r w:rsidRPr="00226A53">
        <w:t>- образ выпускника;</w:t>
      </w:r>
    </w:p>
    <w:p w:rsidR="008E7DAA" w:rsidRPr="00226A53" w:rsidRDefault="008E7DAA" w:rsidP="00EC5B45">
      <w:pPr>
        <w:spacing w:line="276" w:lineRule="auto"/>
        <w:ind w:firstLine="284"/>
        <w:jc w:val="both"/>
      </w:pPr>
      <w:r w:rsidRPr="00226A53">
        <w:t>- характеристика учебных планов;</w:t>
      </w:r>
    </w:p>
    <w:p w:rsidR="008E7DAA" w:rsidRPr="00226A53" w:rsidRDefault="008E7DAA" w:rsidP="00EC5B45">
      <w:pPr>
        <w:spacing w:line="276" w:lineRule="auto"/>
        <w:ind w:firstLine="284"/>
        <w:jc w:val="both"/>
      </w:pPr>
      <w:r w:rsidRPr="00226A53">
        <w:t>- характеристика учебных программ;</w:t>
      </w:r>
    </w:p>
    <w:p w:rsidR="008E7DAA" w:rsidRPr="00226A53" w:rsidRDefault="008E7DAA" w:rsidP="00EC5B45">
      <w:pPr>
        <w:spacing w:line="276" w:lineRule="auto"/>
        <w:ind w:firstLine="284"/>
        <w:jc w:val="both"/>
      </w:pPr>
      <w:r w:rsidRPr="00226A53">
        <w:t>- использование образовательных программ;</w:t>
      </w:r>
    </w:p>
    <w:p w:rsidR="008E7DAA" w:rsidRPr="00226A53" w:rsidRDefault="008E7DAA" w:rsidP="00EC5B45">
      <w:pPr>
        <w:spacing w:line="276" w:lineRule="auto"/>
        <w:ind w:firstLine="284"/>
        <w:jc w:val="both"/>
      </w:pPr>
      <w:r w:rsidRPr="00226A53">
        <w:t>- обеспеченность учебной литературой;</w:t>
      </w:r>
    </w:p>
    <w:p w:rsidR="008E7DAA" w:rsidRPr="00226A53" w:rsidRDefault="008E7DAA" w:rsidP="00EC5B45">
      <w:pPr>
        <w:spacing w:line="276" w:lineRule="auto"/>
        <w:ind w:firstLine="284"/>
        <w:jc w:val="both"/>
      </w:pPr>
      <w:r w:rsidRPr="00226A53">
        <w:t>- дополнительные образовательные услуги;</w:t>
      </w:r>
    </w:p>
    <w:p w:rsidR="008E7DAA" w:rsidRPr="00226A53" w:rsidRDefault="008E7DAA" w:rsidP="00EC5B45">
      <w:pPr>
        <w:spacing w:line="276" w:lineRule="auto"/>
        <w:ind w:firstLine="284"/>
        <w:jc w:val="both"/>
      </w:pPr>
      <w:r w:rsidRPr="00226A53">
        <w:t xml:space="preserve">- система взаимодействия  </w:t>
      </w:r>
      <w:r>
        <w:t xml:space="preserve">МБОУ СОШ №10 </w:t>
      </w:r>
      <w:r w:rsidRPr="00226A53">
        <w:t>с различными образовательными, культурными учреждениями;</w:t>
      </w:r>
    </w:p>
    <w:p w:rsidR="008E7DAA" w:rsidRPr="00226A53" w:rsidRDefault="008E7DAA" w:rsidP="00EC5B45">
      <w:pPr>
        <w:spacing w:line="276" w:lineRule="auto"/>
        <w:ind w:firstLine="284"/>
        <w:jc w:val="both"/>
      </w:pPr>
      <w:r w:rsidRPr="00226A53">
        <w:t>- система взаимодействия с вузами, высшими научными школами;</w:t>
      </w:r>
    </w:p>
    <w:p w:rsidR="008E7DAA" w:rsidRPr="00226A53" w:rsidRDefault="008E7DAA" w:rsidP="00EC5B45">
      <w:pPr>
        <w:spacing w:line="276" w:lineRule="auto"/>
        <w:ind w:firstLine="284"/>
        <w:jc w:val="both"/>
      </w:pPr>
      <w:r w:rsidRPr="00226A53">
        <w:t xml:space="preserve">- традиции и праздники в </w:t>
      </w:r>
      <w:r>
        <w:t>МБОУ СОШ №10</w:t>
      </w:r>
      <w:r w:rsidRPr="00226A53">
        <w:t>;</w:t>
      </w:r>
    </w:p>
    <w:p w:rsidR="008E7DAA" w:rsidRPr="00226A53" w:rsidRDefault="008E7DAA" w:rsidP="00EC5B45">
      <w:pPr>
        <w:spacing w:line="276" w:lineRule="auto"/>
        <w:ind w:firstLine="284"/>
        <w:jc w:val="both"/>
      </w:pPr>
      <w:r w:rsidRPr="00226A53">
        <w:t>- результаты успеваемости;</w:t>
      </w:r>
    </w:p>
    <w:p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rsidR="008E7DAA" w:rsidRPr="00226A53" w:rsidRDefault="008E7DAA" w:rsidP="00EC5B45">
      <w:pPr>
        <w:spacing w:line="276" w:lineRule="auto"/>
        <w:ind w:firstLine="284"/>
        <w:jc w:val="both"/>
      </w:pPr>
      <w:r w:rsidRPr="00226A53">
        <w:t>- показатели поступления в вузы;</w:t>
      </w:r>
    </w:p>
    <w:p w:rsidR="008E7DAA" w:rsidRPr="00226A53" w:rsidRDefault="008E7DAA" w:rsidP="00EC5B45">
      <w:pPr>
        <w:spacing w:line="276" w:lineRule="auto"/>
        <w:ind w:firstLine="284"/>
        <w:jc w:val="both"/>
      </w:pPr>
      <w:r w:rsidRPr="00226A53">
        <w:t>- количество медалистов;</w:t>
      </w:r>
    </w:p>
    <w:p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rsidR="008E7DAA" w:rsidRPr="00226A53" w:rsidRDefault="008E7DAA" w:rsidP="00EC5B45">
      <w:pPr>
        <w:spacing w:line="276" w:lineRule="auto"/>
        <w:ind w:firstLine="284"/>
        <w:jc w:val="both"/>
      </w:pPr>
      <w:r w:rsidRPr="00226A53">
        <w:t>- уровень квалификации педагогов;</w:t>
      </w:r>
    </w:p>
    <w:p w:rsidR="008E7DAA" w:rsidRPr="00226A53" w:rsidRDefault="008E7DAA" w:rsidP="00EC5B45">
      <w:pPr>
        <w:spacing w:line="276" w:lineRule="auto"/>
        <w:ind w:firstLine="284"/>
        <w:jc w:val="both"/>
      </w:pPr>
      <w:r w:rsidRPr="00226A53">
        <w:t>- участие педагогов в инновационной деятельности;</w:t>
      </w:r>
    </w:p>
    <w:p w:rsidR="008E7DAA" w:rsidRPr="00226A53" w:rsidRDefault="008E7DAA" w:rsidP="00EC5B45">
      <w:pPr>
        <w:spacing w:line="276" w:lineRule="auto"/>
        <w:ind w:firstLine="284"/>
        <w:jc w:val="both"/>
      </w:pPr>
      <w:r w:rsidRPr="00226A53">
        <w:t>- анализ предметных предпочтений обучающихся;</w:t>
      </w:r>
    </w:p>
    <w:p w:rsidR="008E7DAA" w:rsidRPr="00226A53" w:rsidRDefault="008E7DAA" w:rsidP="00EC5B45">
      <w:pPr>
        <w:spacing w:line="276" w:lineRule="auto"/>
        <w:jc w:val="both"/>
      </w:pPr>
      <w:r>
        <w:t xml:space="preserve">     </w:t>
      </w:r>
      <w:r w:rsidRPr="00226A53">
        <w:t>- рейтинг предметной заинтересованности обучающихся.</w:t>
      </w:r>
    </w:p>
    <w:p w:rsidR="003D4211" w:rsidRDefault="008E7DAA" w:rsidP="00EC5B45">
      <w:pPr>
        <w:pStyle w:val="c12"/>
        <w:spacing w:before="0" w:beforeAutospacing="0" w:after="0" w:afterAutospacing="0" w:line="276" w:lineRule="auto"/>
        <w:jc w:val="both"/>
        <w:rPr>
          <w:rStyle w:val="c3"/>
        </w:rPr>
      </w:pPr>
      <w:r>
        <w:rPr>
          <w:rStyle w:val="c3"/>
        </w:rPr>
        <w:t xml:space="preserve">     </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 xml:space="preserve">ОО непосредственно в </w:t>
      </w:r>
      <w:r>
        <w:rPr>
          <w:rStyle w:val="c3"/>
        </w:rPr>
        <w:t>МБОУ СОШ №10</w:t>
      </w:r>
      <w:r w:rsidRPr="00FB6F7C">
        <w:rPr>
          <w:rStyle w:val="c3"/>
        </w:rPr>
        <w:t>.</w:t>
      </w:r>
    </w:p>
    <w:p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lastRenderedPageBreak/>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rsidR="00FF2B90" w:rsidRDefault="00FF2B90" w:rsidP="00EC5B45">
      <w:pPr>
        <w:pStyle w:val="c12"/>
        <w:spacing w:before="0" w:beforeAutospacing="0" w:after="0" w:afterAutospacing="0" w:line="276" w:lineRule="auto"/>
        <w:jc w:val="center"/>
        <w:rPr>
          <w:rStyle w:val="c3"/>
          <w:b/>
        </w:rPr>
      </w:pPr>
    </w:p>
    <w:p w:rsidR="008E7DAA" w:rsidRDefault="008E7DAA" w:rsidP="00EC5B45">
      <w:pPr>
        <w:pStyle w:val="c12"/>
        <w:spacing w:before="0" w:beforeAutospacing="0" w:after="0" w:afterAutospacing="0" w:line="276" w:lineRule="auto"/>
        <w:jc w:val="center"/>
        <w:rPr>
          <w:rStyle w:val="c3"/>
          <w:b/>
        </w:rPr>
      </w:pPr>
      <w:r w:rsidRPr="003D4211">
        <w:rPr>
          <w:rStyle w:val="c3"/>
          <w:b/>
        </w:rPr>
        <w:t>Прогнозируемые риски в реализации сетевого графика:</w:t>
      </w:r>
    </w:p>
    <w:p w:rsidR="00FF2B90" w:rsidRPr="003D4211" w:rsidRDefault="00FF2B90" w:rsidP="00EC5B45">
      <w:pPr>
        <w:pStyle w:val="c12"/>
        <w:spacing w:before="0" w:beforeAutospacing="0" w:after="0" w:afterAutospacing="0" w:line="276" w:lineRule="auto"/>
        <w:jc w:val="center"/>
        <w:rPr>
          <w:rFonts w:ascii="Arial" w:hAnsi="Arial" w:cs="Arial"/>
          <w:b/>
          <w:color w:val="000000"/>
        </w:rPr>
      </w:pP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дисбаланс спроса и предложения на рынке оборудования для общеобразовательных </w:t>
      </w:r>
      <w:r w:rsidR="003D4211">
        <w:rPr>
          <w:rStyle w:val="c3"/>
        </w:rPr>
        <w:t>организаций</w:t>
      </w:r>
      <w:r w:rsidRPr="00FB6F7C">
        <w:rPr>
          <w:rStyle w:val="c3"/>
        </w:rPr>
        <w:t xml:space="preserve"> при строгом соблюдении требований к его качеству;</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тсутствие достаточных навыков у части учителей </w:t>
      </w:r>
      <w:r>
        <w:rPr>
          <w:rStyle w:val="c3"/>
        </w:rPr>
        <w:t>МБОУ СОШ №10</w:t>
      </w:r>
      <w:r w:rsidRPr="00FB6F7C">
        <w:rPr>
          <w:rStyle w:val="c3"/>
        </w:rPr>
        <w:t xml:space="preserve"> в использовании нового оборудо</w:t>
      </w:r>
      <w:r w:rsidR="003D4211">
        <w:rPr>
          <w:rStyle w:val="c3"/>
        </w:rPr>
        <w:t>вания в образовательной деятельности</w:t>
      </w:r>
      <w:r w:rsidRPr="00FB6F7C">
        <w:rPr>
          <w:rStyle w:val="c3"/>
        </w:rPr>
        <w:t>;</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едостаточная обеспеченность инструментарием оценки качества образования в части измерения учебных и внеучебных достижений.</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Pr>
          <w:rStyle w:val="c3"/>
        </w:rPr>
        <w:t>Контроль за реализацией ООП О</w:t>
      </w:r>
      <w:r w:rsidR="008E7DAA" w:rsidRPr="00FB6F7C">
        <w:rPr>
          <w:rStyle w:val="c3"/>
        </w:rPr>
        <w:t xml:space="preserve">ОО закреплен: как на школьном уровне, так и на муниципальном уровне за </w:t>
      </w:r>
      <w:r w:rsidR="008E7DAA">
        <w:rPr>
          <w:rStyle w:val="c3"/>
        </w:rPr>
        <w:t>отделом</w:t>
      </w:r>
      <w:r w:rsidR="008E7DAA" w:rsidRPr="00FB6F7C">
        <w:rPr>
          <w:rStyle w:val="c3"/>
        </w:rPr>
        <w:t xml:space="preserve"> образования администрации</w:t>
      </w:r>
      <w:r w:rsidR="008E7DAA">
        <w:rPr>
          <w:rStyle w:val="c3"/>
        </w:rPr>
        <w:t xml:space="preserve"> Белокалитвинского  района</w:t>
      </w:r>
      <w:r w:rsidR="008E7DAA" w:rsidRPr="00FB6F7C">
        <w:rPr>
          <w:rStyle w:val="c3"/>
        </w:rPr>
        <w:t>.</w:t>
      </w:r>
    </w:p>
    <w:p w:rsidR="008E7DAA" w:rsidRDefault="008E7DAA"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sectPr w:rsidR="00CE0A1E" w:rsidSect="00EC5B45">
          <w:pgSz w:w="11906" w:h="16838"/>
          <w:pgMar w:top="1134" w:right="851" w:bottom="1134" w:left="1134" w:header="709" w:footer="709" w:gutter="0"/>
          <w:cols w:space="708"/>
          <w:docGrid w:linePitch="360"/>
        </w:sectPr>
      </w:pPr>
    </w:p>
    <w:p w:rsidR="00CE0A1E" w:rsidRPr="00CE0A1E" w:rsidRDefault="00CE0A1E" w:rsidP="00CC1146">
      <w:pPr>
        <w:pStyle w:val="a4"/>
        <w:numPr>
          <w:ilvl w:val="2"/>
          <w:numId w:val="201"/>
        </w:numPr>
        <w:ind w:right="-1"/>
        <w:jc w:val="center"/>
        <w:rPr>
          <w:b/>
        </w:rPr>
      </w:pPr>
      <w:bookmarkStart w:id="360" w:name="_Toc414553292"/>
      <w:r w:rsidRPr="00CE0A1E">
        <w:rPr>
          <w:b/>
          <w:szCs w:val="28"/>
        </w:rPr>
        <w:lastRenderedPageBreak/>
        <w:t xml:space="preserve">Сетевой график (дорожная карта) по формированию необходимой </w:t>
      </w:r>
      <w:bookmarkStart w:id="361" w:name="_Toc410654087"/>
      <w:r w:rsidRPr="00CE0A1E">
        <w:rPr>
          <w:b/>
          <w:szCs w:val="28"/>
        </w:rPr>
        <w:t>системы условий</w:t>
      </w:r>
      <w:bookmarkEnd w:id="360"/>
      <w:bookmarkEnd w:id="361"/>
    </w:p>
    <w:p w:rsidR="00CE0A1E" w:rsidRDefault="00CE0A1E" w:rsidP="00CE0A1E">
      <w:pPr>
        <w:ind w:left="709" w:right="-1"/>
        <w:rPr>
          <w:b/>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3"/>
        <w:gridCol w:w="3924"/>
        <w:gridCol w:w="2434"/>
        <w:gridCol w:w="1933"/>
        <w:gridCol w:w="2410"/>
        <w:gridCol w:w="2551"/>
      </w:tblGrid>
      <w:tr w:rsidR="00CE0A1E" w:rsidRPr="00A319AB" w:rsidTr="004F6378">
        <w:trPr>
          <w:trHeight w:val="255"/>
        </w:trPr>
        <w:tc>
          <w:tcPr>
            <w:tcW w:w="1173" w:type="dxa"/>
            <w:vMerge w:val="restart"/>
          </w:tcPr>
          <w:p w:rsidR="00CE0A1E" w:rsidRPr="00CE0A1E" w:rsidRDefault="00CE0A1E" w:rsidP="00CE0A1E">
            <w:pPr>
              <w:spacing w:line="360" w:lineRule="auto"/>
              <w:jc w:val="center"/>
            </w:pPr>
            <w:r w:rsidRPr="00CE0A1E">
              <w:t>№ п/п</w:t>
            </w:r>
          </w:p>
        </w:tc>
        <w:tc>
          <w:tcPr>
            <w:tcW w:w="3924" w:type="dxa"/>
            <w:vMerge w:val="restart"/>
          </w:tcPr>
          <w:p w:rsidR="00CE0A1E" w:rsidRPr="00CE0A1E" w:rsidRDefault="00CE0A1E" w:rsidP="00CE0A1E">
            <w:pPr>
              <w:spacing w:line="360" w:lineRule="auto"/>
              <w:jc w:val="center"/>
            </w:pPr>
            <w:r w:rsidRPr="00CE0A1E">
              <w:t>Мероприятия</w:t>
            </w:r>
          </w:p>
        </w:tc>
        <w:tc>
          <w:tcPr>
            <w:tcW w:w="2434" w:type="dxa"/>
            <w:vMerge w:val="restart"/>
          </w:tcPr>
          <w:p w:rsidR="00CE0A1E" w:rsidRPr="00CE0A1E" w:rsidRDefault="00CE0A1E" w:rsidP="00CE0A1E">
            <w:pPr>
              <w:spacing w:line="360" w:lineRule="auto"/>
              <w:jc w:val="center"/>
            </w:pPr>
            <w:r w:rsidRPr="00CE0A1E">
              <w:t>Сроки</w:t>
            </w:r>
          </w:p>
        </w:tc>
        <w:tc>
          <w:tcPr>
            <w:tcW w:w="1933" w:type="dxa"/>
            <w:vMerge w:val="restart"/>
          </w:tcPr>
          <w:p w:rsidR="00CE0A1E" w:rsidRPr="00CE0A1E" w:rsidRDefault="00CE0A1E" w:rsidP="00CE0A1E">
            <w:pPr>
              <w:spacing w:line="360" w:lineRule="auto"/>
              <w:jc w:val="center"/>
            </w:pPr>
            <w:r w:rsidRPr="00CE0A1E">
              <w:t>Ответственные</w:t>
            </w:r>
          </w:p>
        </w:tc>
        <w:tc>
          <w:tcPr>
            <w:tcW w:w="4961" w:type="dxa"/>
            <w:gridSpan w:val="2"/>
          </w:tcPr>
          <w:p w:rsidR="00CE0A1E" w:rsidRPr="00CE0A1E" w:rsidRDefault="00CE0A1E" w:rsidP="00CE0A1E">
            <w:pPr>
              <w:spacing w:line="360" w:lineRule="auto"/>
              <w:jc w:val="center"/>
            </w:pPr>
            <w:r w:rsidRPr="00CE0A1E">
              <w:t>Предполагаемый результат</w:t>
            </w:r>
          </w:p>
        </w:tc>
      </w:tr>
      <w:tr w:rsidR="00CE0A1E" w:rsidRPr="00A319AB" w:rsidTr="004F6378">
        <w:trPr>
          <w:trHeight w:val="525"/>
        </w:trPr>
        <w:tc>
          <w:tcPr>
            <w:tcW w:w="1173" w:type="dxa"/>
            <w:vMerge/>
          </w:tcPr>
          <w:p w:rsidR="00CE0A1E" w:rsidRPr="00CE0A1E" w:rsidRDefault="00CE0A1E" w:rsidP="00CE0A1E">
            <w:pPr>
              <w:spacing w:line="360" w:lineRule="auto"/>
              <w:jc w:val="center"/>
            </w:pPr>
          </w:p>
        </w:tc>
        <w:tc>
          <w:tcPr>
            <w:tcW w:w="3924" w:type="dxa"/>
            <w:vMerge/>
          </w:tcPr>
          <w:p w:rsidR="00CE0A1E" w:rsidRPr="00CE0A1E" w:rsidRDefault="00CE0A1E" w:rsidP="00CE0A1E">
            <w:pPr>
              <w:spacing w:line="360" w:lineRule="auto"/>
              <w:jc w:val="center"/>
            </w:pPr>
          </w:p>
        </w:tc>
        <w:tc>
          <w:tcPr>
            <w:tcW w:w="2434" w:type="dxa"/>
            <w:vMerge/>
          </w:tcPr>
          <w:p w:rsidR="00CE0A1E" w:rsidRPr="00CE0A1E" w:rsidRDefault="00CE0A1E" w:rsidP="00CE0A1E">
            <w:pPr>
              <w:spacing w:line="360" w:lineRule="auto"/>
              <w:jc w:val="center"/>
            </w:pPr>
          </w:p>
        </w:tc>
        <w:tc>
          <w:tcPr>
            <w:tcW w:w="1933" w:type="dxa"/>
            <w:vMerge/>
          </w:tcPr>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документальный (нормативно-правовой)</w:t>
            </w:r>
          </w:p>
        </w:tc>
        <w:tc>
          <w:tcPr>
            <w:tcW w:w="2551" w:type="dxa"/>
          </w:tcPr>
          <w:p w:rsidR="00CE0A1E" w:rsidRPr="00CE0A1E" w:rsidRDefault="00CE0A1E" w:rsidP="00CE0A1E">
            <w:pPr>
              <w:spacing w:line="360" w:lineRule="auto"/>
              <w:jc w:val="center"/>
            </w:pPr>
            <w:r w:rsidRPr="00CE0A1E">
              <w:t>содержательный</w:t>
            </w:r>
          </w:p>
        </w:tc>
      </w:tr>
      <w:tr w:rsidR="00CE0A1E" w:rsidRPr="00A319AB" w:rsidTr="004F6378">
        <w:tc>
          <w:tcPr>
            <w:tcW w:w="14425" w:type="dxa"/>
            <w:gridSpan w:val="6"/>
          </w:tcPr>
          <w:p w:rsidR="00CE0A1E" w:rsidRPr="00CE0A1E" w:rsidRDefault="00CE0A1E" w:rsidP="00CE0A1E">
            <w:pPr>
              <w:spacing w:line="360" w:lineRule="auto"/>
              <w:jc w:val="center"/>
            </w:pPr>
            <w:r w:rsidRPr="00CE0A1E">
              <w:t>Организационно-управленческая, организационно-исполнитель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1.1</w:t>
            </w:r>
          </w:p>
        </w:tc>
        <w:tc>
          <w:tcPr>
            <w:tcW w:w="3924" w:type="dxa"/>
          </w:tcPr>
          <w:p w:rsidR="00CE0A1E" w:rsidRPr="00CE0A1E" w:rsidRDefault="00CE0A1E" w:rsidP="006C3A80">
            <w:pPr>
              <w:spacing w:line="360" w:lineRule="auto"/>
              <w:jc w:val="center"/>
            </w:pPr>
            <w:r w:rsidRPr="00CE0A1E">
              <w:t>Корректировка нормативной базы школы, регламентирующей ра</w:t>
            </w:r>
            <w:r w:rsidR="00F247CF">
              <w:t>боту МБОУ СОШ №10</w:t>
            </w:r>
            <w:r w:rsidRPr="00CE0A1E">
              <w:t xml:space="preserve"> в условиях </w:t>
            </w:r>
            <w:r w:rsidR="006C3A80">
              <w:t>реализации</w:t>
            </w:r>
            <w:r w:rsidRPr="00CE0A1E">
              <w:t xml:space="preserve"> ФГОС ООО</w:t>
            </w:r>
          </w:p>
        </w:tc>
        <w:tc>
          <w:tcPr>
            <w:tcW w:w="2434" w:type="dxa"/>
          </w:tcPr>
          <w:p w:rsidR="00CE0A1E" w:rsidRPr="00CE0A1E" w:rsidRDefault="00EC5B45" w:rsidP="00CE0A1E">
            <w:pPr>
              <w:spacing w:line="360" w:lineRule="auto"/>
              <w:jc w:val="center"/>
            </w:pPr>
            <w:r>
              <w:t>Май-август 2018</w:t>
            </w:r>
            <w:r w:rsidR="00CE0A1E" w:rsidRPr="00CE0A1E">
              <w:t xml:space="preserve"> г</w:t>
            </w:r>
          </w:p>
        </w:tc>
        <w:tc>
          <w:tcPr>
            <w:tcW w:w="1933" w:type="dxa"/>
          </w:tcPr>
          <w:p w:rsidR="00F247CF" w:rsidRDefault="00F247CF" w:rsidP="00F247CF">
            <w:pPr>
              <w:spacing w:line="360" w:lineRule="auto"/>
              <w:jc w:val="center"/>
            </w:pPr>
            <w:r>
              <w:t>Манченко С. А.</w:t>
            </w:r>
          </w:p>
          <w:p w:rsidR="00F247CF" w:rsidRDefault="00F247CF" w:rsidP="00F247CF">
            <w:pPr>
              <w:spacing w:line="360" w:lineRule="auto"/>
              <w:jc w:val="center"/>
            </w:pPr>
            <w:r>
              <w:t>Леонова Г. М.</w:t>
            </w:r>
          </w:p>
          <w:p w:rsidR="00EC5B45" w:rsidRPr="00CE0A1E" w:rsidRDefault="00EC5B45" w:rsidP="00F247CF">
            <w:pPr>
              <w:spacing w:line="360" w:lineRule="auto"/>
              <w:jc w:val="center"/>
            </w:pPr>
            <w:r>
              <w:t>Малинина Г. П.</w:t>
            </w:r>
          </w:p>
        </w:tc>
        <w:tc>
          <w:tcPr>
            <w:tcW w:w="2410" w:type="dxa"/>
          </w:tcPr>
          <w:p w:rsidR="00CE0A1E" w:rsidRPr="00CE0A1E" w:rsidRDefault="00CE0A1E" w:rsidP="00F247CF">
            <w:pPr>
              <w:spacing w:line="360" w:lineRule="auto"/>
              <w:jc w:val="center"/>
            </w:pPr>
            <w:r w:rsidRPr="00CE0A1E">
              <w:t xml:space="preserve">Нормативная база </w:t>
            </w:r>
            <w:r w:rsidR="00F247CF">
              <w:t>МБОУ СОШ №10</w:t>
            </w:r>
          </w:p>
        </w:tc>
        <w:tc>
          <w:tcPr>
            <w:tcW w:w="2551" w:type="dxa"/>
          </w:tcPr>
          <w:p w:rsidR="00CE0A1E" w:rsidRPr="00CE0A1E" w:rsidRDefault="00CE0A1E" w:rsidP="00CE0A1E">
            <w:pPr>
              <w:spacing w:line="360" w:lineRule="auto"/>
              <w:jc w:val="center"/>
            </w:pPr>
            <w:r w:rsidRPr="00CE0A1E">
              <w:t>Локальные акты, регламентирующие деятельность школы в условиях введ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1.2</w:t>
            </w:r>
          </w:p>
        </w:tc>
        <w:tc>
          <w:tcPr>
            <w:tcW w:w="3924" w:type="dxa"/>
          </w:tcPr>
          <w:p w:rsidR="00CE0A1E" w:rsidRPr="00CE0A1E" w:rsidRDefault="00CE0A1E" w:rsidP="00CE0A1E">
            <w:pPr>
              <w:spacing w:line="360" w:lineRule="auto"/>
              <w:jc w:val="center"/>
            </w:pPr>
            <w:r w:rsidRPr="00CE0A1E">
              <w:t xml:space="preserve">Заседание педагогического совета </w:t>
            </w:r>
            <w:r w:rsidR="00F247CF">
              <w:t>школы «Итоги работы шк</w:t>
            </w:r>
            <w:r w:rsidR="00EC5B45">
              <w:t>олы в 2017-2018 учебном году и задачи на 2018-2019</w:t>
            </w:r>
            <w:r w:rsidRPr="00CE0A1E">
              <w:t xml:space="preserve"> учебный год»</w:t>
            </w:r>
          </w:p>
        </w:tc>
        <w:tc>
          <w:tcPr>
            <w:tcW w:w="2434" w:type="dxa"/>
          </w:tcPr>
          <w:p w:rsidR="00CE0A1E" w:rsidRPr="00CE0A1E" w:rsidRDefault="00EC5B45" w:rsidP="00CE0A1E">
            <w:pPr>
              <w:spacing w:line="360" w:lineRule="auto"/>
              <w:jc w:val="center"/>
            </w:pPr>
            <w:r>
              <w:t>Август 2018</w:t>
            </w:r>
            <w:r w:rsidR="00CE0A1E" w:rsidRPr="00CE0A1E">
              <w:t xml:space="preserve"> г</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EC5B45" w:rsidRPr="00CE0A1E" w:rsidRDefault="00EC5B4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токол заседания педагогического совета школы</w:t>
            </w:r>
          </w:p>
        </w:tc>
        <w:tc>
          <w:tcPr>
            <w:tcW w:w="2551" w:type="dxa"/>
          </w:tcPr>
          <w:p w:rsidR="00CE0A1E" w:rsidRPr="00CE0A1E" w:rsidRDefault="00CE0A1E" w:rsidP="00CE0A1E">
            <w:pPr>
              <w:spacing w:line="360" w:lineRule="auto"/>
              <w:jc w:val="center"/>
            </w:pPr>
            <w:r w:rsidRPr="00CE0A1E">
              <w:t>Обеспечение координации деятельности организационных структур школы по введению ФГОС</w:t>
            </w:r>
          </w:p>
        </w:tc>
      </w:tr>
      <w:tr w:rsidR="00CE0A1E" w:rsidRPr="00A319AB" w:rsidTr="004F6378">
        <w:tc>
          <w:tcPr>
            <w:tcW w:w="1173" w:type="dxa"/>
          </w:tcPr>
          <w:p w:rsidR="00CE0A1E" w:rsidRPr="00CE0A1E" w:rsidRDefault="00CE0A1E" w:rsidP="00CE0A1E">
            <w:pPr>
              <w:spacing w:line="360" w:lineRule="auto"/>
              <w:jc w:val="center"/>
            </w:pPr>
            <w:r w:rsidRPr="00CE0A1E">
              <w:t>1.3</w:t>
            </w:r>
          </w:p>
        </w:tc>
        <w:tc>
          <w:tcPr>
            <w:tcW w:w="3924" w:type="dxa"/>
          </w:tcPr>
          <w:p w:rsidR="00CE0A1E" w:rsidRPr="00CE0A1E" w:rsidRDefault="00CE0A1E" w:rsidP="00CE0A1E">
            <w:pPr>
              <w:spacing w:line="360" w:lineRule="auto"/>
              <w:jc w:val="center"/>
            </w:pPr>
            <w:r w:rsidRPr="00CE0A1E">
              <w:t>Разработка плана методической работы с учетом реализации ФГОС в 5</w:t>
            </w:r>
            <w:r w:rsidR="00EC5B45">
              <w:t>-9</w:t>
            </w:r>
            <w:r w:rsidR="00F247CF">
              <w:t>-ом классах</w:t>
            </w:r>
          </w:p>
        </w:tc>
        <w:tc>
          <w:tcPr>
            <w:tcW w:w="2434" w:type="dxa"/>
          </w:tcPr>
          <w:p w:rsidR="00CE0A1E" w:rsidRPr="00CE0A1E" w:rsidRDefault="00EC5B45" w:rsidP="00CE0A1E">
            <w:pPr>
              <w:spacing w:line="360" w:lineRule="auto"/>
              <w:jc w:val="center"/>
            </w:pPr>
            <w:r>
              <w:t>Июнь 2018</w:t>
            </w:r>
            <w:r w:rsidR="00CE0A1E" w:rsidRPr="00CE0A1E">
              <w:t xml:space="preserve"> г</w:t>
            </w:r>
          </w:p>
        </w:tc>
        <w:tc>
          <w:tcPr>
            <w:tcW w:w="1933" w:type="dxa"/>
          </w:tcPr>
          <w:p w:rsidR="00F247CF" w:rsidRDefault="00F247CF" w:rsidP="00F247CF">
            <w:pPr>
              <w:spacing w:line="360" w:lineRule="auto"/>
              <w:jc w:val="center"/>
            </w:pPr>
            <w:r>
              <w:t>Манченко С. А.</w:t>
            </w:r>
          </w:p>
          <w:p w:rsidR="00CE0A1E" w:rsidRPr="00CE0A1E" w:rsidRDefault="00CE0A1E" w:rsidP="00F247CF">
            <w:pPr>
              <w:spacing w:line="360" w:lineRule="auto"/>
            </w:pPr>
          </w:p>
        </w:tc>
        <w:tc>
          <w:tcPr>
            <w:tcW w:w="2410" w:type="dxa"/>
          </w:tcPr>
          <w:p w:rsidR="00CE0A1E" w:rsidRPr="00CE0A1E" w:rsidRDefault="00CE0A1E" w:rsidP="00CE0A1E">
            <w:pPr>
              <w:spacing w:line="360" w:lineRule="auto"/>
              <w:jc w:val="center"/>
            </w:pPr>
            <w:r w:rsidRPr="00CE0A1E">
              <w:t>План методической работы</w:t>
            </w:r>
          </w:p>
        </w:tc>
        <w:tc>
          <w:tcPr>
            <w:tcW w:w="2551" w:type="dxa"/>
          </w:tcPr>
          <w:p w:rsidR="00CE0A1E" w:rsidRPr="00CE0A1E" w:rsidRDefault="00CE0A1E" w:rsidP="00CE0A1E">
            <w:pPr>
              <w:spacing w:line="360" w:lineRule="auto"/>
              <w:jc w:val="center"/>
            </w:pPr>
            <w:r w:rsidRPr="00CE0A1E">
              <w:t>Обеспечение координации организационных структур школы по введению ФГОС ООО</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1.4</w:t>
            </w:r>
          </w:p>
        </w:tc>
        <w:tc>
          <w:tcPr>
            <w:tcW w:w="3924" w:type="dxa"/>
          </w:tcPr>
          <w:p w:rsidR="00CE0A1E" w:rsidRPr="00CE0A1E" w:rsidRDefault="00CE0A1E" w:rsidP="00CE0A1E">
            <w:pPr>
              <w:spacing w:line="360" w:lineRule="auto"/>
              <w:jc w:val="center"/>
            </w:pPr>
            <w:r w:rsidRPr="00CE0A1E">
              <w:t>Анализ УМК для 5-</w:t>
            </w:r>
            <w:r w:rsidR="00EC5B45">
              <w:t>9</w:t>
            </w:r>
            <w:r w:rsidR="00F247CF">
              <w:t>-го классов</w:t>
            </w:r>
            <w:r w:rsidRPr="00CE0A1E">
              <w:t xml:space="preserve"> на соответствие ФГОС ООО</w:t>
            </w:r>
          </w:p>
        </w:tc>
        <w:tc>
          <w:tcPr>
            <w:tcW w:w="2434" w:type="dxa"/>
          </w:tcPr>
          <w:p w:rsidR="00CE0A1E" w:rsidRPr="00CE0A1E" w:rsidRDefault="00EC5B45" w:rsidP="00CE0A1E">
            <w:pPr>
              <w:spacing w:line="360" w:lineRule="auto"/>
              <w:jc w:val="center"/>
            </w:pPr>
            <w:r>
              <w:t>Май 2018</w:t>
            </w:r>
            <w:r w:rsidR="00CE0A1E" w:rsidRPr="00CE0A1E">
              <w:t xml:space="preserve"> г</w:t>
            </w:r>
          </w:p>
          <w:p w:rsidR="00CE0A1E" w:rsidRPr="00CE0A1E" w:rsidRDefault="00CE0A1E" w:rsidP="00CE0A1E">
            <w:pPr>
              <w:spacing w:line="360" w:lineRule="auto"/>
              <w:jc w:val="center"/>
            </w:pPr>
            <w:r w:rsidRPr="00CE0A1E">
              <w:t>В течение учебного года</w:t>
            </w:r>
          </w:p>
        </w:tc>
        <w:tc>
          <w:tcPr>
            <w:tcW w:w="1933" w:type="dxa"/>
          </w:tcPr>
          <w:p w:rsidR="00F247CF" w:rsidRDefault="00F247CF" w:rsidP="00F247CF">
            <w:pPr>
              <w:spacing w:line="360" w:lineRule="auto"/>
              <w:jc w:val="center"/>
            </w:pPr>
            <w:r>
              <w:t>Манченко С. А.</w:t>
            </w:r>
          </w:p>
          <w:p w:rsidR="00F247CF" w:rsidRDefault="00F247CF" w:rsidP="00F247CF">
            <w:pPr>
              <w:spacing w:line="360" w:lineRule="auto"/>
              <w:jc w:val="center"/>
            </w:pPr>
            <w:r>
              <w:t>Руководители ШМО</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Документальный учет УМК по предметам</w:t>
            </w:r>
          </w:p>
        </w:tc>
        <w:tc>
          <w:tcPr>
            <w:tcW w:w="2551" w:type="dxa"/>
          </w:tcPr>
          <w:p w:rsidR="00CE0A1E" w:rsidRPr="00CE0A1E" w:rsidRDefault="00CE0A1E" w:rsidP="00CE0A1E">
            <w:pPr>
              <w:spacing w:line="360" w:lineRule="auto"/>
              <w:jc w:val="center"/>
            </w:pPr>
            <w:r w:rsidRPr="00CE0A1E">
              <w:t>Решение по принятию УМК в основной школе (5</w:t>
            </w:r>
            <w:r w:rsidR="00EC5B45">
              <w:t>-9</w:t>
            </w:r>
            <w:r w:rsidRPr="00CE0A1E">
              <w:t xml:space="preserve"> класс</w:t>
            </w:r>
            <w:r w:rsidR="00F247CF">
              <w:t>ы</w:t>
            </w:r>
            <w:r w:rsidRPr="00CE0A1E">
              <w:t>)</w:t>
            </w:r>
          </w:p>
        </w:tc>
      </w:tr>
      <w:tr w:rsidR="00CE0A1E" w:rsidRPr="00A319AB" w:rsidTr="004F6378">
        <w:tc>
          <w:tcPr>
            <w:tcW w:w="1173" w:type="dxa"/>
          </w:tcPr>
          <w:p w:rsidR="00CE0A1E" w:rsidRPr="00CE0A1E" w:rsidRDefault="00CE0A1E" w:rsidP="00CE0A1E">
            <w:pPr>
              <w:spacing w:line="360" w:lineRule="auto"/>
              <w:jc w:val="center"/>
            </w:pPr>
            <w:r w:rsidRPr="00CE0A1E">
              <w:t>1.5</w:t>
            </w:r>
          </w:p>
        </w:tc>
        <w:tc>
          <w:tcPr>
            <w:tcW w:w="3924" w:type="dxa"/>
          </w:tcPr>
          <w:p w:rsidR="00CE0A1E" w:rsidRPr="00CE0A1E" w:rsidRDefault="00CE0A1E" w:rsidP="00CE0A1E">
            <w:pPr>
              <w:spacing w:line="360" w:lineRule="auto"/>
              <w:jc w:val="center"/>
            </w:pPr>
            <w:r w:rsidRPr="00CE0A1E">
              <w:t xml:space="preserve">Обеспечение преемственности между начальной школой и 5 классом при </w:t>
            </w:r>
            <w:r w:rsidR="00EC5B45">
              <w:t xml:space="preserve">реализации </w:t>
            </w:r>
            <w:r w:rsidRPr="00CE0A1E">
              <w:t>ФГОС ООО</w:t>
            </w:r>
          </w:p>
          <w:p w:rsidR="00CE0A1E" w:rsidRPr="00CE0A1E" w:rsidRDefault="00CE0A1E" w:rsidP="00CE0A1E">
            <w:pPr>
              <w:spacing w:line="360" w:lineRule="auto"/>
              <w:jc w:val="center"/>
            </w:pPr>
            <w:r w:rsidRPr="00CE0A1E">
              <w:t xml:space="preserve">Единые требования к оформлению рабочих программ по предмету и программ по внеурочной деятельности в условиях </w:t>
            </w:r>
            <w:r w:rsidR="00EF14EA">
              <w:t>реализации</w:t>
            </w:r>
            <w:r w:rsidRPr="00CE0A1E">
              <w:t xml:space="preserve"> ФГОС ООО.</w:t>
            </w:r>
          </w:p>
          <w:p w:rsidR="00CE0A1E" w:rsidRPr="00CE0A1E" w:rsidRDefault="00CE0A1E" w:rsidP="00CE0A1E">
            <w:pPr>
              <w:spacing w:line="360" w:lineRule="auto"/>
              <w:jc w:val="center"/>
            </w:pPr>
            <w:r w:rsidRPr="00CE0A1E">
              <w:t xml:space="preserve">Корректировка модели учета личностных достижений </w:t>
            </w:r>
            <w:r w:rsidR="00F247CF">
              <w:t>об</w:t>
            </w:r>
            <w:r w:rsidRPr="00CE0A1E">
              <w:t>уча</w:t>
            </w:r>
            <w:r w:rsidR="00F247CF">
              <w:t>ю</w:t>
            </w:r>
            <w:r w:rsidRPr="00CE0A1E">
              <w:t>щихся</w:t>
            </w:r>
          </w:p>
        </w:tc>
        <w:tc>
          <w:tcPr>
            <w:tcW w:w="2434" w:type="dxa"/>
          </w:tcPr>
          <w:p w:rsidR="00CE0A1E" w:rsidRPr="00CE0A1E" w:rsidRDefault="00CE0A1E" w:rsidP="00CE0A1E">
            <w:pPr>
              <w:spacing w:line="360" w:lineRule="auto"/>
              <w:jc w:val="center"/>
            </w:pPr>
            <w:r w:rsidRPr="00CE0A1E">
              <w:t>Июнь-август</w:t>
            </w:r>
          </w:p>
          <w:p w:rsidR="00CE0A1E" w:rsidRPr="00CE0A1E" w:rsidRDefault="00EC5B45" w:rsidP="00CE0A1E">
            <w:pPr>
              <w:spacing w:line="360" w:lineRule="auto"/>
              <w:jc w:val="center"/>
            </w:pPr>
            <w:r>
              <w:t>2018</w:t>
            </w:r>
            <w:r w:rsidR="00CE0A1E" w:rsidRPr="00CE0A1E">
              <w:t xml:space="preserve"> года</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EC5B45" w:rsidP="00CE0A1E">
            <w:pPr>
              <w:spacing w:line="360" w:lineRule="auto"/>
              <w:jc w:val="center"/>
            </w:pPr>
            <w:r>
              <w:t>Декабрь 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CE0A1E">
            <w:pPr>
              <w:spacing w:line="360" w:lineRule="auto"/>
              <w:jc w:val="center"/>
            </w:pPr>
            <w:r>
              <w:t>Леонова Г. М.</w:t>
            </w:r>
          </w:p>
          <w:p w:rsidR="00EC5B45" w:rsidRPr="00CE0A1E" w:rsidRDefault="00EC5B4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оложение о рабочей программе по предмету</w:t>
            </w:r>
          </w:p>
          <w:p w:rsidR="00CE0A1E" w:rsidRPr="00CE0A1E" w:rsidRDefault="00CE0A1E" w:rsidP="00CE0A1E">
            <w:pPr>
              <w:spacing w:line="360" w:lineRule="auto"/>
              <w:jc w:val="center"/>
            </w:pPr>
            <w:r w:rsidRPr="00CE0A1E">
              <w:t>Положение о рабочей программе по внеурочной деятельности</w:t>
            </w:r>
          </w:p>
          <w:p w:rsidR="00CE0A1E" w:rsidRPr="00CE0A1E" w:rsidRDefault="00CE0A1E" w:rsidP="00CE0A1E">
            <w:pPr>
              <w:spacing w:line="360" w:lineRule="auto"/>
              <w:jc w:val="center"/>
            </w:pPr>
            <w:r w:rsidRPr="00CE0A1E">
              <w:t>Положение о технологической карте урока</w:t>
            </w:r>
          </w:p>
          <w:p w:rsidR="00CE0A1E" w:rsidRPr="00CE0A1E" w:rsidRDefault="00CE0A1E" w:rsidP="00CE0A1E">
            <w:pPr>
              <w:spacing w:line="360" w:lineRule="auto"/>
              <w:jc w:val="center"/>
            </w:pPr>
            <w:r w:rsidRPr="00CE0A1E">
              <w:t>Положение о портфолио ученика</w:t>
            </w:r>
          </w:p>
        </w:tc>
        <w:tc>
          <w:tcPr>
            <w:tcW w:w="2551" w:type="dxa"/>
          </w:tcPr>
          <w:p w:rsidR="00CE0A1E" w:rsidRPr="00CE0A1E" w:rsidRDefault="00CE0A1E" w:rsidP="00CE0A1E">
            <w:pPr>
              <w:spacing w:line="360" w:lineRule="auto"/>
              <w:jc w:val="center"/>
            </w:pPr>
            <w:r w:rsidRPr="00CE0A1E">
              <w:t>Координация работы учителей-предметников, работающих в 5-</w:t>
            </w:r>
            <w:r w:rsidR="00EC5B45">
              <w:t>9</w:t>
            </w:r>
            <w:r w:rsidR="00F247CF">
              <w:t>-ом классах</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r w:rsidRPr="00CE0A1E">
              <w:t>Оформление ученических портфолио</w:t>
            </w:r>
          </w:p>
        </w:tc>
      </w:tr>
      <w:tr w:rsidR="00CE0A1E" w:rsidRPr="00A319AB" w:rsidTr="004F6378">
        <w:tc>
          <w:tcPr>
            <w:tcW w:w="1173" w:type="dxa"/>
          </w:tcPr>
          <w:p w:rsidR="00CE0A1E" w:rsidRPr="00CE0A1E" w:rsidRDefault="00CE0A1E" w:rsidP="00CE0A1E">
            <w:pPr>
              <w:spacing w:line="360" w:lineRule="auto"/>
              <w:jc w:val="center"/>
            </w:pPr>
            <w:r w:rsidRPr="00CE0A1E">
              <w:t>1.6</w:t>
            </w:r>
          </w:p>
        </w:tc>
        <w:tc>
          <w:tcPr>
            <w:tcW w:w="3924" w:type="dxa"/>
          </w:tcPr>
          <w:p w:rsidR="00CE0A1E" w:rsidRPr="00CE0A1E" w:rsidRDefault="00CE0A1E" w:rsidP="00CE0A1E">
            <w:pPr>
              <w:spacing w:line="360" w:lineRule="auto"/>
              <w:jc w:val="center"/>
            </w:pPr>
            <w:r w:rsidRPr="00CE0A1E">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rsidR="00CE0A1E" w:rsidRPr="00CE0A1E" w:rsidRDefault="00EC5B45" w:rsidP="00CE0A1E">
            <w:pPr>
              <w:spacing w:line="360" w:lineRule="auto"/>
              <w:jc w:val="center"/>
            </w:pPr>
            <w:r>
              <w:t>Декабрь 2018</w:t>
            </w:r>
            <w:r w:rsidR="00CE0A1E" w:rsidRPr="00CE0A1E">
              <w:t xml:space="preserve"> года</w:t>
            </w:r>
          </w:p>
        </w:tc>
        <w:tc>
          <w:tcPr>
            <w:tcW w:w="1933" w:type="dxa"/>
          </w:tcPr>
          <w:p w:rsidR="00F247CF" w:rsidRDefault="00F247CF" w:rsidP="00F247CF">
            <w:pPr>
              <w:spacing w:line="360" w:lineRule="auto"/>
              <w:jc w:val="center"/>
            </w:pPr>
            <w:r>
              <w:t>Леонова Г. М.</w:t>
            </w:r>
          </w:p>
          <w:p w:rsidR="00EC5B45" w:rsidRDefault="00EC5B45" w:rsidP="00F247CF">
            <w:pPr>
              <w:spacing w:line="360" w:lineRule="auto"/>
              <w:jc w:val="center"/>
            </w:pPr>
            <w:r>
              <w:t>Малинина Г. П.</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Протокол педсовета</w:t>
            </w:r>
          </w:p>
        </w:tc>
        <w:tc>
          <w:tcPr>
            <w:tcW w:w="2551" w:type="dxa"/>
          </w:tcPr>
          <w:p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rsidTr="004F6378">
        <w:tc>
          <w:tcPr>
            <w:tcW w:w="1173" w:type="dxa"/>
          </w:tcPr>
          <w:p w:rsidR="00CE0A1E" w:rsidRPr="00CE0A1E" w:rsidRDefault="00CE0A1E" w:rsidP="00CE0A1E">
            <w:pPr>
              <w:spacing w:line="360" w:lineRule="auto"/>
              <w:jc w:val="center"/>
            </w:pPr>
            <w:r w:rsidRPr="00CE0A1E">
              <w:t>1.7</w:t>
            </w:r>
          </w:p>
        </w:tc>
        <w:tc>
          <w:tcPr>
            <w:tcW w:w="3924" w:type="dxa"/>
          </w:tcPr>
          <w:p w:rsidR="00CE0A1E" w:rsidRPr="00CE0A1E" w:rsidRDefault="00CE0A1E" w:rsidP="00CE0A1E">
            <w:pPr>
              <w:spacing w:line="360" w:lineRule="auto"/>
              <w:jc w:val="center"/>
            </w:pPr>
            <w:r w:rsidRPr="00CE0A1E">
              <w:t>Педагогический совет «Современные профессионально-личностные компетенции учителя»</w:t>
            </w:r>
          </w:p>
        </w:tc>
        <w:tc>
          <w:tcPr>
            <w:tcW w:w="2434" w:type="dxa"/>
          </w:tcPr>
          <w:p w:rsidR="00CE0A1E" w:rsidRPr="00CE0A1E" w:rsidRDefault="00EF14EA" w:rsidP="00CE0A1E">
            <w:pPr>
              <w:spacing w:line="360" w:lineRule="auto"/>
              <w:jc w:val="center"/>
            </w:pPr>
            <w:r>
              <w:t>Март 201</w:t>
            </w:r>
            <w:r w:rsidR="00D252C5">
              <w:t>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Протокол педсовета</w:t>
            </w:r>
          </w:p>
        </w:tc>
        <w:tc>
          <w:tcPr>
            <w:tcW w:w="2551" w:type="dxa"/>
          </w:tcPr>
          <w:p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rsidTr="004F6378">
        <w:tc>
          <w:tcPr>
            <w:tcW w:w="1173" w:type="dxa"/>
          </w:tcPr>
          <w:p w:rsidR="00CE0A1E" w:rsidRPr="00CE0A1E" w:rsidRDefault="00CE0A1E" w:rsidP="00CE0A1E">
            <w:pPr>
              <w:spacing w:line="360" w:lineRule="auto"/>
              <w:jc w:val="center"/>
            </w:pPr>
            <w:r w:rsidRPr="00CE0A1E">
              <w:t>1.8</w:t>
            </w:r>
          </w:p>
        </w:tc>
        <w:tc>
          <w:tcPr>
            <w:tcW w:w="3924" w:type="dxa"/>
          </w:tcPr>
          <w:p w:rsidR="00CE0A1E" w:rsidRPr="00CE0A1E" w:rsidRDefault="00CE0A1E" w:rsidP="00EF14EA">
            <w:pPr>
              <w:spacing w:line="360" w:lineRule="auto"/>
              <w:jc w:val="center"/>
            </w:pPr>
            <w:r w:rsidRPr="00CE0A1E">
              <w:t xml:space="preserve">Обновление и восполнение технического обеспечения </w:t>
            </w:r>
            <w:r w:rsidR="00EF14EA">
              <w:t>реализации</w:t>
            </w:r>
            <w:r w:rsidRPr="00CE0A1E">
              <w:t xml:space="preserve"> ФГОС ООО</w:t>
            </w:r>
          </w:p>
        </w:tc>
        <w:tc>
          <w:tcPr>
            <w:tcW w:w="2434" w:type="dxa"/>
          </w:tcPr>
          <w:p w:rsidR="00CE0A1E" w:rsidRPr="00CE0A1E" w:rsidRDefault="00F247CF" w:rsidP="00CE0A1E">
            <w:pPr>
              <w:spacing w:line="360" w:lineRule="auto"/>
              <w:jc w:val="center"/>
            </w:pPr>
            <w:r>
              <w:t xml:space="preserve">Октябрь </w:t>
            </w:r>
            <w:r w:rsidR="00D252C5">
              <w:t>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Реестр оборудования, необходимого для обучения 5-</w:t>
            </w:r>
            <w:r w:rsidR="00D252C5">
              <w:t>9</w:t>
            </w:r>
            <w:r w:rsidR="00F247CF">
              <w:t>-го классов</w:t>
            </w:r>
          </w:p>
        </w:tc>
        <w:tc>
          <w:tcPr>
            <w:tcW w:w="2551" w:type="dxa"/>
          </w:tcPr>
          <w:p w:rsidR="00CE0A1E" w:rsidRPr="00CE0A1E" w:rsidRDefault="00CE0A1E" w:rsidP="00CE0A1E">
            <w:pPr>
              <w:spacing w:line="360" w:lineRule="auto"/>
              <w:jc w:val="center"/>
            </w:pPr>
            <w:r w:rsidRPr="00CE0A1E">
              <w:t>Обеспечение учителей-предметников необходимым оборудованием</w:t>
            </w:r>
          </w:p>
        </w:tc>
      </w:tr>
      <w:tr w:rsidR="00CE0A1E" w:rsidRPr="00A319AB" w:rsidTr="004F6378">
        <w:tc>
          <w:tcPr>
            <w:tcW w:w="14425" w:type="dxa"/>
            <w:gridSpan w:val="6"/>
          </w:tcPr>
          <w:p w:rsidR="00CE0A1E" w:rsidRPr="00CE0A1E" w:rsidRDefault="00CE0A1E" w:rsidP="00CE0A1E">
            <w:pPr>
              <w:spacing w:line="360" w:lineRule="auto"/>
              <w:jc w:val="center"/>
            </w:pPr>
            <w:r w:rsidRPr="00CE0A1E">
              <w:t>Кадрово-методиче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2.1</w:t>
            </w:r>
          </w:p>
        </w:tc>
        <w:tc>
          <w:tcPr>
            <w:tcW w:w="3924" w:type="dxa"/>
          </w:tcPr>
          <w:p w:rsidR="00CE0A1E" w:rsidRPr="00CE0A1E" w:rsidRDefault="00CE0A1E" w:rsidP="00CE0A1E">
            <w:pPr>
              <w:spacing w:line="360" w:lineRule="auto"/>
              <w:jc w:val="center"/>
            </w:pPr>
            <w:r w:rsidRPr="00CE0A1E">
              <w:t>Повышение профессионального уровня учителей через курсовую подготовку</w:t>
            </w:r>
          </w:p>
        </w:tc>
        <w:tc>
          <w:tcPr>
            <w:tcW w:w="2434" w:type="dxa"/>
          </w:tcPr>
          <w:p w:rsidR="00CE0A1E" w:rsidRPr="00CE0A1E" w:rsidRDefault="00CE0A1E" w:rsidP="00CE0A1E">
            <w:pPr>
              <w:spacing w:line="360" w:lineRule="auto"/>
              <w:jc w:val="center"/>
            </w:pPr>
            <w:r w:rsidRPr="00CE0A1E">
              <w:t>Постоянно</w:t>
            </w:r>
          </w:p>
        </w:tc>
        <w:tc>
          <w:tcPr>
            <w:tcW w:w="1933" w:type="dxa"/>
          </w:tcPr>
          <w:p w:rsidR="00CE0A1E" w:rsidRPr="00CE0A1E" w:rsidRDefault="00CE0A1E" w:rsidP="00CE0A1E">
            <w:pPr>
              <w:spacing w:line="360" w:lineRule="auto"/>
              <w:jc w:val="center"/>
            </w:pPr>
            <w:r w:rsidRPr="00CE0A1E">
              <w:t>Учителя-предметники</w:t>
            </w:r>
          </w:p>
        </w:tc>
        <w:tc>
          <w:tcPr>
            <w:tcW w:w="2410" w:type="dxa"/>
          </w:tcPr>
          <w:p w:rsidR="00CE0A1E" w:rsidRPr="00CE0A1E" w:rsidRDefault="00CE0A1E" w:rsidP="00CE0A1E">
            <w:pPr>
              <w:spacing w:line="360" w:lineRule="auto"/>
              <w:jc w:val="center"/>
            </w:pPr>
            <w:r w:rsidRPr="00CE0A1E">
              <w:t>План курсовой подготовки</w:t>
            </w:r>
          </w:p>
        </w:tc>
        <w:tc>
          <w:tcPr>
            <w:tcW w:w="2551" w:type="dxa"/>
          </w:tcPr>
          <w:p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2.</w:t>
            </w:r>
          </w:p>
        </w:tc>
        <w:tc>
          <w:tcPr>
            <w:tcW w:w="3924" w:type="dxa"/>
          </w:tcPr>
          <w:p w:rsidR="00CE0A1E" w:rsidRPr="00CE0A1E" w:rsidRDefault="00CE0A1E" w:rsidP="00EF14EA">
            <w:pPr>
              <w:spacing w:line="360" w:lineRule="auto"/>
              <w:jc w:val="center"/>
            </w:pPr>
            <w:r w:rsidRPr="00CE0A1E">
              <w:t xml:space="preserve">Заседание педагогического совета «Анализ содержания рабочих программ по предметам и их соответствие Положению о рабочей программе в условиях </w:t>
            </w:r>
            <w:r w:rsidR="00EF14EA">
              <w:t>реализации</w:t>
            </w:r>
            <w:r w:rsidRPr="00CE0A1E">
              <w:t xml:space="preserve"> ФГОС ООО»</w:t>
            </w:r>
          </w:p>
        </w:tc>
        <w:tc>
          <w:tcPr>
            <w:tcW w:w="2434" w:type="dxa"/>
          </w:tcPr>
          <w:p w:rsidR="00CE0A1E" w:rsidRPr="00CE0A1E" w:rsidRDefault="00D252C5" w:rsidP="00CE0A1E">
            <w:pPr>
              <w:spacing w:line="360" w:lineRule="auto"/>
              <w:jc w:val="center"/>
            </w:pPr>
            <w:r>
              <w:t>Август 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CE0A1E">
            <w:pPr>
              <w:spacing w:line="360" w:lineRule="auto"/>
              <w:jc w:val="center"/>
            </w:pPr>
            <w:r>
              <w:t>Леонова Г. М.</w:t>
            </w:r>
          </w:p>
          <w:p w:rsidR="00D252C5" w:rsidRPr="00CE0A1E" w:rsidRDefault="00D252C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токол заседания</w:t>
            </w:r>
          </w:p>
        </w:tc>
        <w:tc>
          <w:tcPr>
            <w:tcW w:w="2551" w:type="dxa"/>
          </w:tcPr>
          <w:p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3</w:t>
            </w:r>
          </w:p>
        </w:tc>
        <w:tc>
          <w:tcPr>
            <w:tcW w:w="3924" w:type="dxa"/>
          </w:tcPr>
          <w:p w:rsidR="00CE0A1E" w:rsidRPr="00CE0A1E" w:rsidRDefault="00CE0A1E" w:rsidP="00CE0A1E">
            <w:pPr>
              <w:spacing w:line="360" w:lineRule="auto"/>
              <w:jc w:val="center"/>
            </w:pPr>
            <w:r w:rsidRPr="00CE0A1E">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CE0A1E" w:rsidRPr="00CE0A1E" w:rsidRDefault="00D252C5" w:rsidP="00CE0A1E">
            <w:pPr>
              <w:spacing w:line="360" w:lineRule="auto"/>
              <w:jc w:val="center"/>
            </w:pPr>
            <w:r>
              <w:t>Сентябрь 2018</w:t>
            </w:r>
            <w:r w:rsidR="00CE0A1E" w:rsidRPr="00CE0A1E">
              <w:t xml:space="preserve"> года</w:t>
            </w:r>
          </w:p>
          <w:p w:rsidR="00CE0A1E" w:rsidRPr="00CE0A1E" w:rsidRDefault="00D252C5" w:rsidP="00CE0A1E">
            <w:pPr>
              <w:spacing w:line="360" w:lineRule="auto"/>
              <w:jc w:val="center"/>
            </w:pPr>
            <w:r>
              <w:t>Ноябрь 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Pr="00CE0A1E" w:rsidRDefault="00F247CF" w:rsidP="00CE0A1E">
            <w:pPr>
              <w:spacing w:line="360" w:lineRule="auto"/>
              <w:jc w:val="center"/>
            </w:pPr>
            <w:r>
              <w:t>Леонова Г. М.</w:t>
            </w:r>
            <w:r w:rsidR="00D252C5">
              <w:t xml:space="preserve"> Малинина Г. П.</w:t>
            </w:r>
          </w:p>
        </w:tc>
        <w:tc>
          <w:tcPr>
            <w:tcW w:w="2410" w:type="dxa"/>
          </w:tcPr>
          <w:p w:rsidR="00CE0A1E" w:rsidRPr="00CE0A1E" w:rsidRDefault="00D252C5" w:rsidP="00CE0A1E">
            <w:pPr>
              <w:spacing w:line="360" w:lineRule="auto"/>
              <w:jc w:val="center"/>
            </w:pPr>
            <w:r>
              <w:t>План работы школы на 2018-2019</w:t>
            </w:r>
            <w:r w:rsidR="00CE0A1E" w:rsidRPr="00CE0A1E">
              <w:t xml:space="preserve"> учебный год</w:t>
            </w:r>
          </w:p>
        </w:tc>
        <w:tc>
          <w:tcPr>
            <w:tcW w:w="2551" w:type="dxa"/>
          </w:tcPr>
          <w:p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4</w:t>
            </w:r>
          </w:p>
        </w:tc>
        <w:tc>
          <w:tcPr>
            <w:tcW w:w="3924" w:type="dxa"/>
          </w:tcPr>
          <w:p w:rsidR="00CE0A1E" w:rsidRPr="00CE0A1E" w:rsidRDefault="00CE0A1E" w:rsidP="00CE0A1E">
            <w:pPr>
              <w:spacing w:line="360" w:lineRule="auto"/>
              <w:jc w:val="center"/>
            </w:pPr>
            <w:r w:rsidRPr="00CE0A1E">
              <w:t>Консультации:</w:t>
            </w:r>
          </w:p>
          <w:p w:rsidR="00CE0A1E" w:rsidRPr="00CE0A1E" w:rsidRDefault="00CE0A1E" w:rsidP="00CE0A1E">
            <w:pPr>
              <w:spacing w:line="360" w:lineRule="auto"/>
              <w:jc w:val="center"/>
            </w:pPr>
            <w:r w:rsidRPr="00CE0A1E">
              <w:t>Организация обучения в 5-</w:t>
            </w:r>
            <w:r w:rsidR="00D252C5">
              <w:t>9</w:t>
            </w:r>
            <w:r w:rsidR="00F247CF">
              <w:t>-ом классах</w:t>
            </w:r>
            <w:r w:rsidRPr="00CE0A1E">
              <w:t xml:space="preserve"> в условиях </w:t>
            </w:r>
            <w:r w:rsidR="00EF14EA">
              <w:t>реализации</w:t>
            </w:r>
            <w:r w:rsidRPr="00CE0A1E">
              <w:t xml:space="preserve"> ФГОС ООО.</w:t>
            </w:r>
          </w:p>
          <w:p w:rsidR="00CE0A1E" w:rsidRPr="00CE0A1E" w:rsidRDefault="00CE0A1E" w:rsidP="00CE0A1E">
            <w:pPr>
              <w:spacing w:line="360" w:lineRule="auto"/>
              <w:jc w:val="center"/>
            </w:pPr>
            <w:r w:rsidRPr="00CE0A1E">
              <w:t>Работа учителя-предметника по формированию УУД</w:t>
            </w:r>
          </w:p>
        </w:tc>
        <w:tc>
          <w:tcPr>
            <w:tcW w:w="2434" w:type="dxa"/>
          </w:tcPr>
          <w:p w:rsidR="00CE0A1E" w:rsidRPr="00CE0A1E" w:rsidRDefault="00D252C5" w:rsidP="00CE0A1E">
            <w:pPr>
              <w:spacing w:line="360" w:lineRule="auto"/>
              <w:jc w:val="center"/>
            </w:pPr>
            <w:r>
              <w:t>Октябрь 2018</w:t>
            </w:r>
            <w:r w:rsidR="00CE0A1E" w:rsidRPr="00CE0A1E">
              <w:t xml:space="preserve"> года</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D252C5" w:rsidP="00CE0A1E">
            <w:pPr>
              <w:spacing w:line="360" w:lineRule="auto"/>
              <w:jc w:val="center"/>
            </w:pPr>
            <w:r>
              <w:t>Февраль 201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ланы и программы консультаций</w:t>
            </w:r>
          </w:p>
        </w:tc>
        <w:tc>
          <w:tcPr>
            <w:tcW w:w="2551" w:type="dxa"/>
          </w:tcPr>
          <w:p w:rsidR="00CE0A1E" w:rsidRPr="00CE0A1E" w:rsidRDefault="00CE0A1E" w:rsidP="00CE0A1E">
            <w:pPr>
              <w:spacing w:line="360" w:lineRule="auto"/>
              <w:jc w:val="center"/>
            </w:pPr>
            <w:r w:rsidRPr="00CE0A1E">
              <w:t>Систематизация методического сопровождения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5</w:t>
            </w:r>
          </w:p>
        </w:tc>
        <w:tc>
          <w:tcPr>
            <w:tcW w:w="3924" w:type="dxa"/>
          </w:tcPr>
          <w:p w:rsidR="00CE0A1E" w:rsidRPr="00CE0A1E" w:rsidRDefault="00CE0A1E" w:rsidP="00CE0A1E">
            <w:pPr>
              <w:spacing w:line="360" w:lineRule="auto"/>
              <w:jc w:val="center"/>
            </w:pPr>
            <w:r w:rsidRPr="00CE0A1E">
              <w:t>Круглый стол «Из опыта работы по введению ФГОС ООО в 5-</w:t>
            </w:r>
            <w:r w:rsidR="00D252C5">
              <w:t>9-</w:t>
            </w:r>
            <w:r w:rsidR="00F247CF">
              <w:t>ом классах</w:t>
            </w:r>
            <w:r w:rsidRPr="00CE0A1E">
              <w:t>»</w:t>
            </w:r>
          </w:p>
        </w:tc>
        <w:tc>
          <w:tcPr>
            <w:tcW w:w="2434" w:type="dxa"/>
          </w:tcPr>
          <w:p w:rsidR="00CE0A1E" w:rsidRPr="00CE0A1E" w:rsidRDefault="00D252C5" w:rsidP="00CE0A1E">
            <w:pPr>
              <w:spacing w:line="360" w:lineRule="auto"/>
              <w:jc w:val="center"/>
            </w:pPr>
            <w:r>
              <w:t>Февраль 201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грамма круглого стола</w:t>
            </w:r>
          </w:p>
        </w:tc>
        <w:tc>
          <w:tcPr>
            <w:tcW w:w="2551" w:type="dxa"/>
          </w:tcPr>
          <w:p w:rsidR="00CE0A1E" w:rsidRPr="00CE0A1E" w:rsidRDefault="00CE0A1E" w:rsidP="00D252C5">
            <w:pPr>
              <w:spacing w:line="360" w:lineRule="auto"/>
              <w:jc w:val="center"/>
            </w:pPr>
            <w:r w:rsidRPr="00CE0A1E">
              <w:t xml:space="preserve">Повышение профессиональной компетенции педагогов школы по вопросам </w:t>
            </w:r>
            <w:r w:rsidR="00D252C5">
              <w:t>реализации</w:t>
            </w:r>
            <w:r w:rsidRPr="00CE0A1E">
              <w:t xml:space="preserve"> ФГОС ООО</w:t>
            </w:r>
          </w:p>
        </w:tc>
      </w:tr>
      <w:tr w:rsidR="00CE0A1E" w:rsidRPr="00A319AB" w:rsidTr="004F6378">
        <w:tc>
          <w:tcPr>
            <w:tcW w:w="14425" w:type="dxa"/>
            <w:gridSpan w:val="6"/>
          </w:tcPr>
          <w:p w:rsidR="00F247CF" w:rsidRDefault="00F247CF" w:rsidP="00CE0A1E">
            <w:pPr>
              <w:spacing w:line="360" w:lineRule="auto"/>
              <w:jc w:val="center"/>
            </w:pPr>
          </w:p>
          <w:p w:rsidR="00CE0A1E" w:rsidRPr="00CE0A1E" w:rsidRDefault="00CE0A1E" w:rsidP="00CE0A1E">
            <w:pPr>
              <w:spacing w:line="360" w:lineRule="auto"/>
              <w:jc w:val="center"/>
            </w:pPr>
            <w:r w:rsidRPr="00CE0A1E">
              <w:t>Информационно-аналитиче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3.1</w:t>
            </w:r>
          </w:p>
        </w:tc>
        <w:tc>
          <w:tcPr>
            <w:tcW w:w="3924" w:type="dxa"/>
          </w:tcPr>
          <w:p w:rsidR="00CE0A1E" w:rsidRPr="00CE0A1E" w:rsidRDefault="00CE0A1E" w:rsidP="00CE0A1E">
            <w:pPr>
              <w:spacing w:line="360" w:lineRule="auto"/>
              <w:jc w:val="center"/>
            </w:pPr>
            <w:r w:rsidRPr="00CE0A1E">
              <w:t xml:space="preserve">Дистанционное взаимодействие </w:t>
            </w:r>
            <w:r w:rsidR="00F247CF">
              <w:t xml:space="preserve">с федеральными, региональными и </w:t>
            </w:r>
            <w:r w:rsidRPr="00CE0A1E">
              <w:t>районными органами управления образованием</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иказ директора</w:t>
            </w:r>
          </w:p>
        </w:tc>
        <w:tc>
          <w:tcPr>
            <w:tcW w:w="2551" w:type="dxa"/>
          </w:tcPr>
          <w:p w:rsidR="00CE0A1E" w:rsidRPr="00CE0A1E" w:rsidRDefault="00CE0A1E" w:rsidP="00CE0A1E">
            <w:pPr>
              <w:spacing w:line="360" w:lineRule="auto"/>
              <w:jc w:val="center"/>
            </w:pPr>
            <w:r w:rsidRPr="00CE0A1E">
              <w:t>Оперативное использование информации, мобильное реагирование на нововведения, дополнения и изменения в ходе введ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3.2</w:t>
            </w:r>
          </w:p>
        </w:tc>
        <w:tc>
          <w:tcPr>
            <w:tcW w:w="3924" w:type="dxa"/>
          </w:tcPr>
          <w:p w:rsidR="00CE0A1E" w:rsidRPr="00CE0A1E" w:rsidRDefault="00CE0A1E" w:rsidP="00D252C5">
            <w:pPr>
              <w:spacing w:line="360" w:lineRule="auto"/>
              <w:jc w:val="center"/>
            </w:pPr>
            <w:r w:rsidRPr="00CE0A1E">
              <w:t xml:space="preserve">Размещение на сайте школы информации о </w:t>
            </w:r>
            <w:r w:rsidR="00D252C5">
              <w:t>реализации</w:t>
            </w:r>
            <w:r w:rsidRPr="00CE0A1E">
              <w:t xml:space="preserve">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F247CF" w:rsidRDefault="00F247CF" w:rsidP="00F247CF">
            <w:pPr>
              <w:spacing w:line="360" w:lineRule="auto"/>
              <w:jc w:val="center"/>
            </w:pPr>
            <w:r>
              <w:t>Манченко С. А.</w:t>
            </w:r>
          </w:p>
          <w:p w:rsidR="00CE0A1E" w:rsidRPr="00CE0A1E" w:rsidRDefault="00F247CF" w:rsidP="00F247CF">
            <w:pPr>
              <w:spacing w:line="360" w:lineRule="auto"/>
              <w:jc w:val="center"/>
            </w:pPr>
            <w:r>
              <w:t>Леонова Г. М.</w:t>
            </w:r>
          </w:p>
        </w:tc>
        <w:tc>
          <w:tcPr>
            <w:tcW w:w="2410" w:type="dxa"/>
          </w:tcPr>
          <w:p w:rsidR="00CE0A1E" w:rsidRPr="00CE0A1E" w:rsidRDefault="00CE0A1E" w:rsidP="00CE0A1E">
            <w:pPr>
              <w:spacing w:line="360" w:lineRule="auto"/>
              <w:jc w:val="center"/>
            </w:pPr>
            <w:r w:rsidRPr="00CE0A1E">
              <w:t>Сайт школы</w:t>
            </w:r>
          </w:p>
        </w:tc>
        <w:tc>
          <w:tcPr>
            <w:tcW w:w="2551" w:type="dxa"/>
          </w:tcPr>
          <w:p w:rsidR="00CE0A1E" w:rsidRPr="00CE0A1E" w:rsidRDefault="00CE0A1E" w:rsidP="00CE0A1E">
            <w:pPr>
              <w:spacing w:line="360" w:lineRule="auto"/>
              <w:jc w:val="center"/>
            </w:pPr>
            <w:r w:rsidRPr="00CE0A1E">
              <w:t>Оперативное информирование учас</w:t>
            </w:r>
            <w:r w:rsidR="00F247CF">
              <w:t>тников образовательных отношений</w:t>
            </w:r>
            <w:r w:rsidRPr="00CE0A1E">
              <w:t xml:space="preserve"> и контролирующих органов</w:t>
            </w:r>
          </w:p>
        </w:tc>
      </w:tr>
      <w:tr w:rsidR="00CE0A1E" w:rsidRPr="00A319AB" w:rsidTr="004F6378">
        <w:tc>
          <w:tcPr>
            <w:tcW w:w="1173" w:type="dxa"/>
          </w:tcPr>
          <w:p w:rsidR="00CE0A1E" w:rsidRPr="00CE0A1E" w:rsidRDefault="00CE0A1E" w:rsidP="00CE0A1E">
            <w:pPr>
              <w:spacing w:line="360" w:lineRule="auto"/>
              <w:jc w:val="center"/>
            </w:pPr>
            <w:r w:rsidRPr="00CE0A1E">
              <w:t>3.3</w:t>
            </w:r>
          </w:p>
        </w:tc>
        <w:tc>
          <w:tcPr>
            <w:tcW w:w="3924" w:type="dxa"/>
          </w:tcPr>
          <w:p w:rsidR="00CE0A1E" w:rsidRPr="00CE0A1E" w:rsidRDefault="00CE0A1E" w:rsidP="00D252C5">
            <w:pPr>
              <w:spacing w:line="360" w:lineRule="auto"/>
              <w:jc w:val="center"/>
            </w:pPr>
            <w:r w:rsidRPr="00CE0A1E">
              <w:t xml:space="preserve">Информирование родителей (законных представителей) обучающихся о результатах </w:t>
            </w:r>
            <w:r w:rsidR="00D252C5">
              <w:t>реализации</w:t>
            </w:r>
            <w:r w:rsidRPr="00CE0A1E">
              <w:t xml:space="preserve"> ФГОС через сайт школы, информационный стенд, родительские собрания</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Сайт школы</w:t>
            </w:r>
          </w:p>
        </w:tc>
        <w:tc>
          <w:tcPr>
            <w:tcW w:w="2551" w:type="dxa"/>
          </w:tcPr>
          <w:p w:rsidR="00CE0A1E" w:rsidRPr="00CE0A1E" w:rsidRDefault="00CE0A1E" w:rsidP="00CE0A1E">
            <w:pPr>
              <w:spacing w:line="360" w:lineRule="auto"/>
              <w:jc w:val="center"/>
            </w:pPr>
            <w:r w:rsidRPr="00CE0A1E">
              <w:t xml:space="preserve">Обеспечение информационного сотрудничества с родителями (законными представителями) </w:t>
            </w:r>
            <w:r w:rsidR="00F247CF">
              <w:t>об</w:t>
            </w:r>
            <w:r w:rsidRPr="00CE0A1E">
              <w:t>уча</w:t>
            </w:r>
            <w:r w:rsidR="00F247CF">
              <w:t>ю</w:t>
            </w:r>
            <w:r w:rsidRPr="00CE0A1E">
              <w:t>щихся</w:t>
            </w:r>
          </w:p>
        </w:tc>
      </w:tr>
      <w:tr w:rsidR="00CE0A1E" w:rsidRPr="00A319AB" w:rsidTr="004F6378">
        <w:tc>
          <w:tcPr>
            <w:tcW w:w="14425" w:type="dxa"/>
            <w:gridSpan w:val="6"/>
          </w:tcPr>
          <w:p w:rsidR="00CE0A1E" w:rsidRPr="00CE0A1E" w:rsidRDefault="00CE0A1E" w:rsidP="00CE0A1E">
            <w:pPr>
              <w:spacing w:line="360" w:lineRule="auto"/>
              <w:jc w:val="center"/>
            </w:pPr>
            <w:r w:rsidRPr="00CE0A1E">
              <w:t>Контрольно-диагностическая, коррекционно-регулятивн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4.1</w:t>
            </w:r>
          </w:p>
        </w:tc>
        <w:tc>
          <w:tcPr>
            <w:tcW w:w="3924" w:type="dxa"/>
          </w:tcPr>
          <w:p w:rsidR="00CE0A1E" w:rsidRPr="00CE0A1E" w:rsidRDefault="00CE0A1E" w:rsidP="00CE0A1E">
            <w:pPr>
              <w:spacing w:line="360" w:lineRule="auto"/>
              <w:jc w:val="center"/>
            </w:pPr>
            <w:r w:rsidRPr="00CE0A1E">
              <w:t xml:space="preserve">Анализ результатов освоения учебных программ начальной школы. Определение готовности </w:t>
            </w:r>
            <w:r w:rsidR="00101507">
              <w:t>об</w:t>
            </w:r>
            <w:r w:rsidRPr="00CE0A1E">
              <w:t>уча</w:t>
            </w:r>
            <w:r w:rsidR="00101507">
              <w:t>ю</w:t>
            </w:r>
            <w:r w:rsidRPr="00CE0A1E">
              <w:t>щихся к обучению в 5 классе по ФГОС ООО</w:t>
            </w:r>
          </w:p>
        </w:tc>
        <w:tc>
          <w:tcPr>
            <w:tcW w:w="2434" w:type="dxa"/>
          </w:tcPr>
          <w:p w:rsidR="00CE0A1E" w:rsidRPr="00CE0A1E" w:rsidRDefault="00CE0A1E" w:rsidP="00CE0A1E">
            <w:pPr>
              <w:spacing w:line="360" w:lineRule="auto"/>
              <w:jc w:val="center"/>
            </w:pPr>
            <w:r w:rsidRPr="00CE0A1E">
              <w:t>В конце каждой четверти</w:t>
            </w:r>
          </w:p>
        </w:tc>
        <w:tc>
          <w:tcPr>
            <w:tcW w:w="1933" w:type="dxa"/>
          </w:tcPr>
          <w:p w:rsidR="00101507" w:rsidRDefault="00101507" w:rsidP="00101507">
            <w:pPr>
              <w:spacing w:line="360" w:lineRule="auto"/>
              <w:jc w:val="center"/>
            </w:pPr>
            <w:r>
              <w:t>Манченко С. А.</w:t>
            </w:r>
          </w:p>
          <w:p w:rsidR="00CE0A1E" w:rsidRDefault="00101507" w:rsidP="00101507">
            <w:pPr>
              <w:spacing w:line="360" w:lineRule="auto"/>
              <w:jc w:val="center"/>
            </w:pPr>
            <w:r>
              <w:t>Леонова Г. М.</w:t>
            </w:r>
          </w:p>
          <w:p w:rsidR="00D252C5" w:rsidRPr="00CE0A1E" w:rsidRDefault="00D252C5" w:rsidP="00101507">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Данные мониторинга и ВШК</w:t>
            </w:r>
          </w:p>
        </w:tc>
        <w:tc>
          <w:tcPr>
            <w:tcW w:w="2551" w:type="dxa"/>
          </w:tcPr>
          <w:p w:rsidR="00CE0A1E" w:rsidRPr="00CE0A1E" w:rsidRDefault="00CE0A1E" w:rsidP="00CE0A1E">
            <w:pPr>
              <w:spacing w:line="360" w:lineRule="auto"/>
              <w:jc w:val="center"/>
            </w:pPr>
            <w:r w:rsidRPr="00CE0A1E">
              <w:t xml:space="preserve">Определение возможности адаптации </w:t>
            </w:r>
            <w:r w:rsidR="00101507">
              <w:t>об</w:t>
            </w:r>
            <w:r w:rsidRPr="00CE0A1E">
              <w:t>уча</w:t>
            </w:r>
            <w:r w:rsidR="00101507">
              <w:t>ю</w:t>
            </w:r>
            <w:r w:rsidRPr="00CE0A1E">
              <w:t>щихся 4-го класса к обучению в 5-ом классе по программе ФГОС ООО.</w:t>
            </w:r>
          </w:p>
        </w:tc>
      </w:tr>
      <w:tr w:rsidR="00CE0A1E" w:rsidRPr="00A319AB" w:rsidTr="004F6378">
        <w:tc>
          <w:tcPr>
            <w:tcW w:w="1173" w:type="dxa"/>
          </w:tcPr>
          <w:p w:rsidR="00CE0A1E" w:rsidRPr="00CE0A1E" w:rsidRDefault="00CE0A1E" w:rsidP="00CE0A1E">
            <w:pPr>
              <w:spacing w:line="360" w:lineRule="auto"/>
              <w:jc w:val="center"/>
            </w:pPr>
            <w:r w:rsidRPr="00CE0A1E">
              <w:t>4.2</w:t>
            </w:r>
          </w:p>
        </w:tc>
        <w:tc>
          <w:tcPr>
            <w:tcW w:w="3924" w:type="dxa"/>
          </w:tcPr>
          <w:p w:rsidR="00CE0A1E" w:rsidRPr="00CE0A1E" w:rsidRDefault="00CE0A1E" w:rsidP="00CE0A1E">
            <w:pPr>
              <w:spacing w:line="360" w:lineRule="auto"/>
              <w:jc w:val="center"/>
            </w:pPr>
            <w:r w:rsidRPr="00CE0A1E">
              <w:t>Диагностические контрольные работы по определению уровня сформированности метапредметных умений</w:t>
            </w:r>
          </w:p>
        </w:tc>
        <w:tc>
          <w:tcPr>
            <w:tcW w:w="2434" w:type="dxa"/>
          </w:tcPr>
          <w:p w:rsidR="00CE0A1E" w:rsidRPr="00CE0A1E" w:rsidRDefault="00D252C5" w:rsidP="00CE0A1E">
            <w:pPr>
              <w:spacing w:line="360" w:lineRule="auto"/>
              <w:jc w:val="center"/>
            </w:pPr>
            <w:r>
              <w:t>Сентябрь 2018</w:t>
            </w:r>
            <w:r w:rsidR="00CE0A1E" w:rsidRPr="00CE0A1E">
              <w:t xml:space="preserve"> г</w:t>
            </w:r>
          </w:p>
          <w:p w:rsidR="00CE0A1E" w:rsidRPr="00CE0A1E" w:rsidRDefault="00D252C5" w:rsidP="00CE0A1E">
            <w:pPr>
              <w:spacing w:line="360" w:lineRule="auto"/>
              <w:jc w:val="center"/>
            </w:pPr>
            <w:r>
              <w:t>Декабрь 2018</w:t>
            </w:r>
            <w:r w:rsidR="00CE0A1E" w:rsidRPr="00CE0A1E">
              <w:t xml:space="preserve"> г</w:t>
            </w:r>
          </w:p>
          <w:p w:rsidR="00CE0A1E" w:rsidRPr="00CE0A1E" w:rsidRDefault="00D252C5" w:rsidP="00CE0A1E">
            <w:pPr>
              <w:spacing w:line="360" w:lineRule="auto"/>
              <w:jc w:val="center"/>
            </w:pPr>
            <w:r>
              <w:t>Апрель 2019</w:t>
            </w:r>
            <w:r w:rsidR="00CE0A1E" w:rsidRPr="00CE0A1E">
              <w:t xml:space="preserve"> г</w:t>
            </w:r>
          </w:p>
        </w:tc>
        <w:tc>
          <w:tcPr>
            <w:tcW w:w="1933" w:type="dxa"/>
          </w:tcPr>
          <w:p w:rsidR="00101507" w:rsidRDefault="00101507" w:rsidP="00101507">
            <w:pPr>
              <w:spacing w:line="360" w:lineRule="auto"/>
              <w:jc w:val="center"/>
            </w:pPr>
            <w:r>
              <w:t>Манченко С. А.</w:t>
            </w:r>
          </w:p>
          <w:p w:rsidR="00CE0A1E" w:rsidRPr="00CE0A1E" w:rsidRDefault="00CE0A1E" w:rsidP="00101507">
            <w:pPr>
              <w:spacing w:line="360" w:lineRule="auto"/>
              <w:jc w:val="center"/>
            </w:pPr>
          </w:p>
        </w:tc>
        <w:tc>
          <w:tcPr>
            <w:tcW w:w="2410" w:type="dxa"/>
          </w:tcPr>
          <w:p w:rsidR="00CE0A1E" w:rsidRPr="00CE0A1E" w:rsidRDefault="00CE0A1E" w:rsidP="00CE0A1E">
            <w:pPr>
              <w:spacing w:line="360" w:lineRule="auto"/>
              <w:jc w:val="center"/>
            </w:pPr>
            <w:r w:rsidRPr="00CE0A1E">
              <w:t>Данные мониторинга и ВШК</w:t>
            </w:r>
          </w:p>
        </w:tc>
        <w:tc>
          <w:tcPr>
            <w:tcW w:w="2551" w:type="dxa"/>
          </w:tcPr>
          <w:p w:rsidR="00CE0A1E" w:rsidRPr="00CE0A1E" w:rsidRDefault="00CE0A1E" w:rsidP="00CE0A1E">
            <w:pPr>
              <w:spacing w:line="360" w:lineRule="auto"/>
              <w:jc w:val="center"/>
            </w:pPr>
            <w:r w:rsidRPr="00CE0A1E">
              <w:t xml:space="preserve">Анализ сформированности метапредметных умений </w:t>
            </w:r>
            <w:r w:rsidR="00101507">
              <w:t>об</w:t>
            </w:r>
            <w:r w:rsidRPr="00CE0A1E">
              <w:t>уча</w:t>
            </w:r>
            <w:r w:rsidR="00101507">
              <w:t>ю</w:t>
            </w:r>
            <w:r w:rsidRPr="00CE0A1E">
              <w:t>щихся.</w:t>
            </w:r>
          </w:p>
          <w:p w:rsidR="00CE0A1E" w:rsidRPr="00CE0A1E" w:rsidRDefault="00CE0A1E" w:rsidP="00CE0A1E">
            <w:pPr>
              <w:spacing w:line="360" w:lineRule="auto"/>
              <w:jc w:val="center"/>
            </w:pPr>
            <w:r w:rsidRPr="00CE0A1E">
              <w:t>Корректировка работы учителей, работающих в 5-</w:t>
            </w:r>
            <w:r w:rsidR="00D252C5">
              <w:t>99</w:t>
            </w:r>
            <w:r w:rsidR="00101507">
              <w:t>-ом классах</w:t>
            </w:r>
          </w:p>
        </w:tc>
      </w:tr>
      <w:tr w:rsidR="00CE0A1E" w:rsidRPr="00A319AB" w:rsidTr="004F6378">
        <w:tc>
          <w:tcPr>
            <w:tcW w:w="1173" w:type="dxa"/>
          </w:tcPr>
          <w:p w:rsidR="00CE0A1E" w:rsidRPr="00CE0A1E" w:rsidRDefault="00CE0A1E" w:rsidP="00CE0A1E">
            <w:pPr>
              <w:spacing w:line="360" w:lineRule="auto"/>
              <w:jc w:val="center"/>
            </w:pPr>
            <w:r w:rsidRPr="00CE0A1E">
              <w:t>4.3</w:t>
            </w:r>
          </w:p>
        </w:tc>
        <w:tc>
          <w:tcPr>
            <w:tcW w:w="3924" w:type="dxa"/>
          </w:tcPr>
          <w:p w:rsidR="00CE0A1E" w:rsidRPr="00CE0A1E" w:rsidRDefault="00CE0A1E" w:rsidP="00CE0A1E">
            <w:pPr>
              <w:spacing w:line="360" w:lineRule="auto"/>
              <w:jc w:val="center"/>
            </w:pPr>
            <w:r w:rsidRPr="00CE0A1E">
              <w:t>Разработка комплекса диагностик предметных умений для 5-</w:t>
            </w:r>
            <w:r w:rsidR="00D252C5">
              <w:t>9</w:t>
            </w:r>
            <w:r w:rsidR="00101507">
              <w:t>-го классов</w:t>
            </w:r>
          </w:p>
        </w:tc>
        <w:tc>
          <w:tcPr>
            <w:tcW w:w="2434" w:type="dxa"/>
          </w:tcPr>
          <w:p w:rsidR="00CE0A1E" w:rsidRPr="00CE0A1E" w:rsidRDefault="00D252C5" w:rsidP="00CE0A1E">
            <w:pPr>
              <w:spacing w:line="360" w:lineRule="auto"/>
              <w:jc w:val="center"/>
            </w:pPr>
            <w:r>
              <w:t>Сентябрь 2018</w:t>
            </w:r>
            <w:r w:rsidR="00CE0A1E" w:rsidRPr="00CE0A1E">
              <w:t xml:space="preserve"> г</w:t>
            </w:r>
          </w:p>
          <w:p w:rsidR="00CE0A1E" w:rsidRPr="00CE0A1E" w:rsidRDefault="00D252C5" w:rsidP="00CE0A1E">
            <w:pPr>
              <w:spacing w:line="360" w:lineRule="auto"/>
              <w:jc w:val="center"/>
            </w:pPr>
            <w:r>
              <w:t>Декабрь 2018</w:t>
            </w:r>
            <w:r w:rsidR="00CE0A1E" w:rsidRPr="00CE0A1E">
              <w:t xml:space="preserve"> г</w:t>
            </w:r>
          </w:p>
          <w:p w:rsidR="00CE0A1E" w:rsidRPr="00CE0A1E" w:rsidRDefault="00D252C5" w:rsidP="00CE0A1E">
            <w:pPr>
              <w:spacing w:line="360" w:lineRule="auto"/>
              <w:jc w:val="center"/>
            </w:pPr>
            <w:r>
              <w:t>Апрель 2019</w:t>
            </w:r>
            <w:r w:rsidR="00CE0A1E" w:rsidRPr="00CE0A1E">
              <w:t xml:space="preserve"> г</w:t>
            </w:r>
          </w:p>
        </w:tc>
        <w:tc>
          <w:tcPr>
            <w:tcW w:w="1933" w:type="dxa"/>
          </w:tcPr>
          <w:p w:rsidR="00101507" w:rsidRDefault="00101507" w:rsidP="00101507">
            <w:pPr>
              <w:spacing w:line="360" w:lineRule="auto"/>
              <w:jc w:val="center"/>
            </w:pPr>
            <w:r>
              <w:t>Манченко С. А.</w:t>
            </w:r>
          </w:p>
          <w:p w:rsidR="00CE0A1E" w:rsidRPr="00CE0A1E" w:rsidRDefault="00CE0A1E" w:rsidP="00101507">
            <w:pPr>
              <w:spacing w:line="360" w:lineRule="auto"/>
              <w:jc w:val="center"/>
            </w:pPr>
          </w:p>
        </w:tc>
        <w:tc>
          <w:tcPr>
            <w:tcW w:w="2410" w:type="dxa"/>
          </w:tcPr>
          <w:p w:rsidR="00CE0A1E" w:rsidRPr="00CE0A1E" w:rsidRDefault="00CE0A1E" w:rsidP="00CE0A1E">
            <w:pPr>
              <w:spacing w:line="360" w:lineRule="auto"/>
              <w:jc w:val="center"/>
            </w:pPr>
            <w:r w:rsidRPr="00CE0A1E">
              <w:t>Данные диагностических работ</w:t>
            </w:r>
          </w:p>
        </w:tc>
        <w:tc>
          <w:tcPr>
            <w:tcW w:w="2551" w:type="dxa"/>
          </w:tcPr>
          <w:p w:rsidR="00CE0A1E" w:rsidRPr="00CE0A1E" w:rsidRDefault="00CE0A1E" w:rsidP="00CE0A1E">
            <w:pPr>
              <w:spacing w:line="360" w:lineRule="auto"/>
              <w:jc w:val="center"/>
            </w:pPr>
            <w:r w:rsidRPr="00CE0A1E">
              <w:t>Анализ результатов диагностических работ</w:t>
            </w:r>
          </w:p>
          <w:p w:rsidR="00CE0A1E" w:rsidRPr="00CE0A1E" w:rsidRDefault="00CE0A1E" w:rsidP="00CE0A1E">
            <w:pPr>
              <w:spacing w:line="360" w:lineRule="auto"/>
              <w:jc w:val="center"/>
            </w:pPr>
            <w:r w:rsidRPr="00CE0A1E">
              <w:t>Корректировка рабочих программ</w:t>
            </w:r>
          </w:p>
        </w:tc>
      </w:tr>
      <w:tr w:rsidR="00CE0A1E" w:rsidRPr="00A319AB" w:rsidTr="004F6378">
        <w:tc>
          <w:tcPr>
            <w:tcW w:w="14425" w:type="dxa"/>
            <w:gridSpan w:val="6"/>
          </w:tcPr>
          <w:p w:rsidR="00CE0A1E" w:rsidRPr="00CE0A1E" w:rsidRDefault="00CE0A1E" w:rsidP="00CE0A1E">
            <w:pPr>
              <w:spacing w:line="360" w:lineRule="auto"/>
              <w:jc w:val="center"/>
            </w:pPr>
            <w:r w:rsidRPr="00CE0A1E">
              <w:t>Финансово-экономическая деятельность</w:t>
            </w:r>
          </w:p>
        </w:tc>
      </w:tr>
      <w:tr w:rsidR="00CE0A1E" w:rsidRPr="00A319AB" w:rsidTr="004F6378">
        <w:trPr>
          <w:trHeight w:val="70"/>
        </w:trPr>
        <w:tc>
          <w:tcPr>
            <w:tcW w:w="1173" w:type="dxa"/>
          </w:tcPr>
          <w:p w:rsidR="00CE0A1E" w:rsidRPr="00CE0A1E" w:rsidRDefault="00CE0A1E" w:rsidP="00CE0A1E">
            <w:pPr>
              <w:spacing w:line="360" w:lineRule="auto"/>
              <w:jc w:val="center"/>
            </w:pPr>
            <w:r w:rsidRPr="00CE0A1E">
              <w:t>5.1</w:t>
            </w:r>
          </w:p>
        </w:tc>
        <w:tc>
          <w:tcPr>
            <w:tcW w:w="3924" w:type="dxa"/>
          </w:tcPr>
          <w:p w:rsidR="00CE0A1E" w:rsidRPr="00CE0A1E" w:rsidRDefault="00CE0A1E" w:rsidP="00CE0A1E">
            <w:pPr>
              <w:spacing w:line="360" w:lineRule="auto"/>
              <w:jc w:val="center"/>
            </w:pPr>
            <w:r w:rsidRPr="00CE0A1E">
              <w:t>Работа по формированию материально-технических условий для введения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Данные госзаказа</w:t>
            </w:r>
          </w:p>
        </w:tc>
        <w:tc>
          <w:tcPr>
            <w:tcW w:w="2551" w:type="dxa"/>
          </w:tcPr>
          <w:p w:rsidR="00CE0A1E" w:rsidRPr="00CE0A1E" w:rsidRDefault="00CE0A1E" w:rsidP="00CE0A1E">
            <w:pPr>
              <w:spacing w:line="360" w:lineRule="auto"/>
              <w:jc w:val="center"/>
            </w:pPr>
            <w:r w:rsidRPr="00CE0A1E">
              <w:t>Обеспечение необходимым оборудованием</w:t>
            </w:r>
          </w:p>
        </w:tc>
      </w:tr>
      <w:tr w:rsidR="00CE0A1E" w:rsidRPr="00A319AB" w:rsidTr="004F6378">
        <w:tc>
          <w:tcPr>
            <w:tcW w:w="1173" w:type="dxa"/>
          </w:tcPr>
          <w:p w:rsidR="00CE0A1E" w:rsidRPr="00CE0A1E" w:rsidRDefault="00CE0A1E" w:rsidP="00CE0A1E">
            <w:pPr>
              <w:spacing w:line="360" w:lineRule="auto"/>
              <w:jc w:val="center"/>
            </w:pPr>
            <w:r w:rsidRPr="00CE0A1E">
              <w:t>5.2</w:t>
            </w:r>
          </w:p>
        </w:tc>
        <w:tc>
          <w:tcPr>
            <w:tcW w:w="3924" w:type="dxa"/>
          </w:tcPr>
          <w:p w:rsidR="00CE0A1E" w:rsidRPr="00CE0A1E" w:rsidRDefault="00CE0A1E" w:rsidP="00CE0A1E">
            <w:pPr>
              <w:spacing w:line="360" w:lineRule="auto"/>
              <w:jc w:val="center"/>
            </w:pPr>
            <w:r w:rsidRPr="00CE0A1E">
              <w:t>Выделение средств на закупку учебников</w:t>
            </w:r>
          </w:p>
        </w:tc>
        <w:tc>
          <w:tcPr>
            <w:tcW w:w="2434" w:type="dxa"/>
          </w:tcPr>
          <w:p w:rsidR="00CE0A1E" w:rsidRPr="00CE0A1E" w:rsidRDefault="00D252C5" w:rsidP="00CE0A1E">
            <w:pPr>
              <w:spacing w:line="360" w:lineRule="auto"/>
              <w:jc w:val="center"/>
            </w:pPr>
            <w:r>
              <w:t>Январь-май 2019</w:t>
            </w:r>
            <w:r w:rsidR="00CE0A1E" w:rsidRPr="00CE0A1E">
              <w:t xml:space="preserve">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Бюджетная роспись</w:t>
            </w:r>
          </w:p>
        </w:tc>
        <w:tc>
          <w:tcPr>
            <w:tcW w:w="2551" w:type="dxa"/>
          </w:tcPr>
          <w:p w:rsidR="00CE0A1E" w:rsidRPr="00CE0A1E" w:rsidRDefault="00CE0A1E" w:rsidP="00CE0A1E">
            <w:pPr>
              <w:spacing w:line="360" w:lineRule="auto"/>
              <w:jc w:val="center"/>
            </w:pPr>
            <w:r w:rsidRPr="00CE0A1E">
              <w:t xml:space="preserve">Обеспечение всех </w:t>
            </w:r>
            <w:r w:rsidR="00101507">
              <w:t>об</w:t>
            </w:r>
            <w:r w:rsidRPr="00CE0A1E">
              <w:t>уча</w:t>
            </w:r>
            <w:r w:rsidR="00101507">
              <w:t>ю</w:t>
            </w:r>
            <w:r w:rsidRPr="00CE0A1E">
              <w:t>щихся необходимыми пособиями</w:t>
            </w:r>
          </w:p>
        </w:tc>
      </w:tr>
      <w:tr w:rsidR="00CE0A1E" w:rsidRPr="00A319AB" w:rsidTr="004F6378">
        <w:tc>
          <w:tcPr>
            <w:tcW w:w="1173" w:type="dxa"/>
          </w:tcPr>
          <w:p w:rsidR="00CE0A1E" w:rsidRPr="00CE0A1E" w:rsidRDefault="00CE0A1E" w:rsidP="00CE0A1E">
            <w:pPr>
              <w:spacing w:line="360" w:lineRule="auto"/>
              <w:jc w:val="center"/>
            </w:pPr>
            <w:r w:rsidRPr="00CE0A1E">
              <w:t>5.3</w:t>
            </w:r>
          </w:p>
        </w:tc>
        <w:tc>
          <w:tcPr>
            <w:tcW w:w="3924" w:type="dxa"/>
          </w:tcPr>
          <w:p w:rsidR="00CE0A1E" w:rsidRPr="00CE0A1E" w:rsidRDefault="00CE0A1E" w:rsidP="00CE0A1E">
            <w:pPr>
              <w:spacing w:line="360" w:lineRule="auto"/>
              <w:jc w:val="center"/>
            </w:pPr>
            <w:r w:rsidRPr="00CE0A1E">
              <w:t>Оснащение рабочих мест учителей-предметников компьютерной техникой, необходимой для реализации ФГОС</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План материально-технического обеспечения</w:t>
            </w: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реализации</w:t>
            </w:r>
            <w:r w:rsidRPr="00CE0A1E">
              <w:t xml:space="preserve"> ФГОС ООО в школе</w:t>
            </w:r>
          </w:p>
        </w:tc>
      </w:tr>
      <w:tr w:rsidR="00CE0A1E" w:rsidRPr="00A319AB" w:rsidTr="004F6378">
        <w:tc>
          <w:tcPr>
            <w:tcW w:w="1173" w:type="dxa"/>
          </w:tcPr>
          <w:p w:rsidR="00CE0A1E" w:rsidRPr="00CE0A1E" w:rsidRDefault="00CE0A1E" w:rsidP="00CE0A1E">
            <w:pPr>
              <w:spacing w:line="360" w:lineRule="auto"/>
              <w:jc w:val="center"/>
            </w:pPr>
            <w:r w:rsidRPr="00CE0A1E">
              <w:t>5.4</w:t>
            </w:r>
          </w:p>
        </w:tc>
        <w:tc>
          <w:tcPr>
            <w:tcW w:w="3924" w:type="dxa"/>
          </w:tcPr>
          <w:p w:rsidR="00CE0A1E" w:rsidRPr="00CE0A1E" w:rsidRDefault="00CE0A1E" w:rsidP="00CE0A1E">
            <w:pPr>
              <w:spacing w:line="360" w:lineRule="auto"/>
              <w:jc w:val="center"/>
            </w:pPr>
            <w:r w:rsidRPr="00CE0A1E">
              <w:t>Обновление оснащения кабинетов в соответствии с требованиями ФГОС</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 xml:space="preserve">реализации </w:t>
            </w:r>
            <w:r w:rsidRPr="00CE0A1E">
              <w:t>ФГОС ООО в школе</w:t>
            </w:r>
          </w:p>
        </w:tc>
      </w:tr>
      <w:tr w:rsidR="00CE0A1E" w:rsidRPr="00A319AB" w:rsidTr="004F6378">
        <w:tc>
          <w:tcPr>
            <w:tcW w:w="1173" w:type="dxa"/>
          </w:tcPr>
          <w:p w:rsidR="00CE0A1E" w:rsidRPr="00CE0A1E" w:rsidRDefault="00CE0A1E" w:rsidP="00CE0A1E">
            <w:pPr>
              <w:spacing w:line="360" w:lineRule="auto"/>
              <w:jc w:val="center"/>
            </w:pPr>
            <w:r w:rsidRPr="00CE0A1E">
              <w:t>5.5</w:t>
            </w:r>
          </w:p>
        </w:tc>
        <w:tc>
          <w:tcPr>
            <w:tcW w:w="3924" w:type="dxa"/>
          </w:tcPr>
          <w:p w:rsidR="00CE0A1E" w:rsidRPr="00CE0A1E" w:rsidRDefault="00CE0A1E" w:rsidP="00CE0A1E">
            <w:pPr>
              <w:spacing w:line="360" w:lineRule="auto"/>
              <w:jc w:val="center"/>
            </w:pPr>
            <w:r w:rsidRPr="00CE0A1E">
              <w:t>Расчет потребностей в расходах ОО в условиях реализации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Default="00101507" w:rsidP="00CE0A1E">
            <w:pPr>
              <w:spacing w:line="360" w:lineRule="auto"/>
              <w:jc w:val="center"/>
            </w:pPr>
            <w:r>
              <w:t>Петрова О. С.</w:t>
            </w:r>
          </w:p>
          <w:p w:rsidR="00101507" w:rsidRDefault="00101507" w:rsidP="00CE0A1E">
            <w:pPr>
              <w:spacing w:line="360" w:lineRule="auto"/>
              <w:jc w:val="center"/>
            </w:pPr>
            <w:r>
              <w:t>Манченко С. А.</w:t>
            </w:r>
          </w:p>
          <w:p w:rsidR="00101507" w:rsidRDefault="00101507" w:rsidP="00CE0A1E">
            <w:pPr>
              <w:spacing w:line="360" w:lineRule="auto"/>
              <w:jc w:val="center"/>
            </w:pPr>
            <w:r>
              <w:t>Леонова Г. М.</w:t>
            </w:r>
          </w:p>
          <w:p w:rsidR="00D252C5" w:rsidRPr="00CE0A1E" w:rsidRDefault="00D252C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реализации</w:t>
            </w:r>
            <w:r w:rsidRPr="00CE0A1E">
              <w:t xml:space="preserve"> ФГОС ООО в школе</w:t>
            </w:r>
          </w:p>
        </w:tc>
      </w:tr>
    </w:tbl>
    <w:p w:rsidR="008040AF" w:rsidRDefault="008040AF" w:rsidP="00CE0A1E">
      <w:pPr>
        <w:spacing w:line="360" w:lineRule="auto"/>
        <w:ind w:firstLine="709"/>
        <w:jc w:val="center"/>
        <w:rPr>
          <w:sz w:val="28"/>
          <w:szCs w:val="28"/>
        </w:rPr>
      </w:pPr>
    </w:p>
    <w:p w:rsidR="008040AF" w:rsidRPr="007D306F" w:rsidRDefault="008040AF" w:rsidP="00D252C5">
      <w:pPr>
        <w:spacing w:line="276" w:lineRule="auto"/>
        <w:jc w:val="both"/>
      </w:pPr>
      <w:r>
        <w:t xml:space="preserve">    </w:t>
      </w:r>
      <w:r w:rsidRPr="007D306F">
        <w:t>Реализация вышеуказанных мероприятий, а также выбор направлений и объемов расходования средств позволят достичь следующих результатов:</w:t>
      </w:r>
    </w:p>
    <w:p w:rsidR="008040AF" w:rsidRPr="007D306F" w:rsidRDefault="008040AF" w:rsidP="00D252C5">
      <w:pPr>
        <w:spacing w:line="276" w:lineRule="auto"/>
        <w:jc w:val="both"/>
      </w:pPr>
      <w:r w:rsidRPr="007D306F">
        <w:t xml:space="preserve">- завершится подготовка по вопросам внедрения ФГОС всех учителей </w:t>
      </w:r>
      <w:r>
        <w:t>основной школы</w:t>
      </w:r>
      <w:r w:rsidRPr="007D306F">
        <w:t>, 100% руковод</w:t>
      </w:r>
      <w:r>
        <w:t>ящих работников школы  и 100</w:t>
      </w:r>
      <w:r w:rsidRPr="007D306F">
        <w:t>% учителей-предметников. Будет широко использована возможность изучения опыта д</w:t>
      </w:r>
      <w:r>
        <w:t>ругих образовательных организаций</w:t>
      </w:r>
      <w:r w:rsidRPr="007D306F">
        <w:t xml:space="preserve"> в области инновационных образовательных и современных управленческих технологий;</w:t>
      </w:r>
    </w:p>
    <w:p w:rsidR="008040AF" w:rsidRPr="007D306F" w:rsidRDefault="008040AF" w:rsidP="00D252C5">
      <w:pPr>
        <w:spacing w:line="276" w:lineRule="auto"/>
        <w:jc w:val="both"/>
      </w:pPr>
      <w:r w:rsidRPr="007D306F">
        <w:t>- будут созданы условия для р</w:t>
      </w:r>
      <w:r>
        <w:t>еализации ФГОС ООО:  приобретение</w:t>
      </w:r>
      <w:r w:rsidRPr="007D306F">
        <w:t xml:space="preserve">  ученической мебели, соответствующей требованиям СанПиН,  </w:t>
      </w:r>
      <w:r>
        <w:t>обеспечение</w:t>
      </w:r>
      <w:r w:rsidRPr="007D306F">
        <w:t xml:space="preserve">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8040AF" w:rsidRPr="007D306F" w:rsidRDefault="008040AF" w:rsidP="00D252C5">
      <w:pPr>
        <w:spacing w:line="276" w:lineRule="auto"/>
        <w:jc w:val="both"/>
      </w:pPr>
      <w:r w:rsidRPr="007D306F">
        <w:t>- выполнение мероприятий по энергосбережению  позволит существенно продвинуться в решении задач снижения потребления энергоресурсов;</w:t>
      </w:r>
    </w:p>
    <w:p w:rsidR="008040AF" w:rsidRPr="007D306F" w:rsidRDefault="008040AF" w:rsidP="00D252C5">
      <w:pPr>
        <w:spacing w:line="276" w:lineRule="auto"/>
        <w:jc w:val="both"/>
      </w:pPr>
      <w:r w:rsidRPr="007D306F">
        <w:t>- доля учителей, получивших в установленном порядке первую либо</w:t>
      </w:r>
      <w:r w:rsidRPr="007D306F">
        <w:br/>
        <w:t xml:space="preserve">высшую квалификационную категорию и подтверждение соответствия занимаемой должности, в общей численности учителей составит </w:t>
      </w:r>
      <w:r>
        <w:t>100%.</w:t>
      </w:r>
    </w:p>
    <w:p w:rsidR="008040AF" w:rsidRPr="007D306F" w:rsidRDefault="008040AF" w:rsidP="00D252C5">
      <w:pPr>
        <w:spacing w:line="276" w:lineRule="auto"/>
        <w:jc w:val="both"/>
      </w:pPr>
      <w:r w:rsidRPr="007D306F">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w:t>
      </w:r>
      <w:r>
        <w:t xml:space="preserve"> численности учителей 100</w:t>
      </w:r>
      <w:r w:rsidRPr="007D306F">
        <w:t>%.</w:t>
      </w: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2B39BD" w:rsidRPr="0017221E" w:rsidRDefault="00222A4D" w:rsidP="00BF5953">
      <w:pPr>
        <w:spacing w:line="360" w:lineRule="auto"/>
        <w:jc w:val="center"/>
        <w:rPr>
          <w:b/>
          <w:sz w:val="28"/>
          <w:szCs w:val="28"/>
        </w:rPr>
      </w:pPr>
      <w:r>
        <w:rPr>
          <w:b/>
          <w:sz w:val="28"/>
          <w:szCs w:val="28"/>
          <w:u w:val="single"/>
        </w:rPr>
        <w:t>Рабочие программы</w:t>
      </w:r>
    </w:p>
    <w:p w:rsidR="002B39BD" w:rsidRDefault="002B39BD" w:rsidP="002B39BD">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2B39BD" w:rsidTr="002A46A8">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2B39BD" w:rsidRDefault="002B39BD" w:rsidP="002A46A8">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2B39BD" w:rsidRDefault="002B39BD" w:rsidP="002A46A8">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2B39BD" w:rsidRDefault="002B39BD" w:rsidP="002A46A8">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jc w:val="center"/>
            </w:pPr>
            <w:r>
              <w:t>УМК</w:t>
            </w:r>
          </w:p>
          <w:p w:rsidR="002B39BD" w:rsidRDefault="002B39BD" w:rsidP="002A46A8">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2B39BD" w:rsidRDefault="002B39BD" w:rsidP="002A46A8">
            <w:pPr>
              <w:spacing w:line="211" w:lineRule="exact"/>
              <w:ind w:left="120"/>
            </w:pPr>
            <w:r>
              <w:t>Составитель рабочей программы (указать квалификацию</w:t>
            </w:r>
          </w:p>
        </w:tc>
      </w:tr>
      <w:tr w:rsidR="002B39BD" w:rsidTr="002A46A8">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2B39BD" w:rsidRDefault="002B39BD" w:rsidP="002A46A8">
            <w:pPr>
              <w:spacing w:line="260" w:lineRule="exact"/>
              <w:jc w:val="center"/>
              <w:rPr>
                <w:rStyle w:val="15Consolas"/>
              </w:rPr>
            </w:pPr>
          </w:p>
          <w:p w:rsidR="002B39BD" w:rsidRDefault="002B39BD" w:rsidP="002A46A8">
            <w:pPr>
              <w:spacing w:line="260" w:lineRule="exact"/>
              <w:jc w:val="center"/>
              <w:rPr>
                <w:rStyle w:val="15Consolas"/>
              </w:rPr>
            </w:pPr>
            <w:r>
              <w:rPr>
                <w:rStyle w:val="15Consolas"/>
              </w:rPr>
              <w:t>РУССКИИ ЯЗЫК</w:t>
            </w:r>
          </w:p>
          <w:p w:rsidR="002B39BD" w:rsidRPr="00EA34C5" w:rsidRDefault="002B39BD" w:rsidP="002A46A8">
            <w:pPr>
              <w:spacing w:line="260" w:lineRule="exact"/>
              <w:jc w:val="center"/>
              <w:rPr>
                <w:b/>
                <w:bCs/>
                <w:color w:val="000000"/>
                <w:shd w:val="clear" w:color="auto" w:fill="FFFFFF"/>
                <w:lang w:bidi="ru-RU"/>
              </w:rPr>
            </w:pPr>
          </w:p>
        </w:tc>
      </w:tr>
      <w:tr w:rsidR="002B39BD" w:rsidTr="002A46A8">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p>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ЛИТЕРАТУРА</w:t>
            </w:r>
          </w:p>
        </w:tc>
      </w:tr>
      <w:tr w:rsidR="002B39BD" w:rsidTr="002A46A8">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НОСТРАННЫЙ ЯЗЫК</w:t>
            </w:r>
          </w:p>
        </w:tc>
      </w:tr>
      <w:tr w:rsidR="002B39BD" w:rsidTr="002A46A8">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ED45DE" w:rsidRDefault="00ED45DE" w:rsidP="00ED45DE">
            <w:pPr>
              <w:spacing w:line="230" w:lineRule="exact"/>
              <w:ind w:left="120"/>
            </w:pPr>
            <w:r>
              <w:t>Арканникова Е. В., 1 квалификационная категория</w:t>
            </w:r>
          </w:p>
          <w:p w:rsidR="002B39BD" w:rsidRDefault="00ED45DE" w:rsidP="00ED45DE">
            <w:pPr>
              <w:spacing w:line="230" w:lineRule="exact"/>
              <w:ind w:left="120"/>
            </w:pPr>
            <w:r>
              <w:t>Зуева М. В., 1 квалификационная категория</w:t>
            </w:r>
          </w:p>
        </w:tc>
      </w:tr>
      <w:tr w:rsidR="002B39BD" w:rsidTr="002A46A8">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 xml:space="preserve">Фомина Т. А., высшая квалификационная категория </w:t>
            </w:r>
          </w:p>
        </w:tc>
      </w:tr>
      <w:tr w:rsidR="002B39BD" w:rsidTr="00ED45DE">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рканникова Е. В., 1 квалификационная категория</w:t>
            </w:r>
          </w:p>
          <w:p w:rsidR="002B39BD" w:rsidRDefault="002B39BD" w:rsidP="002A46A8">
            <w:pPr>
              <w:spacing w:line="230" w:lineRule="exact"/>
              <w:ind w:left="120"/>
            </w:pPr>
            <w:r>
              <w:t>Зуева М. В., 1 квалификационная категория</w:t>
            </w:r>
          </w:p>
          <w:p w:rsidR="002B39BD" w:rsidRDefault="002B39BD" w:rsidP="002A46A8">
            <w:pPr>
              <w:spacing w:line="230" w:lineRule="exact"/>
              <w:ind w:left="120"/>
            </w:pPr>
          </w:p>
        </w:tc>
      </w:tr>
      <w:tr w:rsidR="002B39BD" w:rsidTr="002A46A8">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ED45DE" w:rsidRDefault="00ED45DE" w:rsidP="00ED45DE">
            <w:pPr>
              <w:spacing w:line="230" w:lineRule="exact"/>
              <w:ind w:left="120"/>
            </w:pPr>
            <w:r>
              <w:t>Арканникова Е. В., 1 квалификационная категория</w:t>
            </w:r>
          </w:p>
          <w:p w:rsidR="002B39BD" w:rsidRDefault="00ED45DE" w:rsidP="00ED45DE">
            <w:pPr>
              <w:spacing w:line="230" w:lineRule="exact"/>
              <w:ind w:left="120"/>
            </w:pPr>
            <w:r>
              <w:t>Зуева М. В., 1 квалификационная категория</w:t>
            </w:r>
          </w:p>
        </w:tc>
      </w:tr>
      <w:tr w:rsidR="002B39BD" w:rsidTr="002A46A8">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 xml:space="preserve">Фомина Т. А., высшая квалификационная категория </w:t>
            </w:r>
          </w:p>
        </w:tc>
      </w:tr>
      <w:tr w:rsidR="002B39BD" w:rsidTr="002A46A8">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немец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Немецкий язык. 9 класс. И. Л. Бим.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рканникова Е. В., 1 квалификационная категория</w:t>
            </w:r>
          </w:p>
          <w:p w:rsidR="002B39BD" w:rsidRDefault="002B39BD" w:rsidP="002A46A8">
            <w:pPr>
              <w:spacing w:line="230" w:lineRule="exact"/>
              <w:ind w:left="120"/>
            </w:pPr>
          </w:p>
        </w:tc>
      </w:tr>
      <w:tr w:rsidR="002B39BD" w:rsidTr="002A46A8">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МАТЕМАТИКА</w:t>
            </w:r>
          </w:p>
        </w:tc>
      </w:tr>
      <w:tr w:rsidR="002B39BD" w:rsidTr="002A46A8">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5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Манченко С. А., высшая квалификационная категория</w:t>
            </w:r>
          </w:p>
        </w:tc>
      </w:tr>
      <w:tr w:rsidR="002B39BD" w:rsidTr="002A46A8">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6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Манченко С. А., высшая квалификационная категория</w:t>
            </w:r>
          </w:p>
        </w:tc>
      </w:tr>
      <w:tr w:rsidR="002B39BD" w:rsidTr="002A46A8">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8</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jc w:val="center"/>
              <w:rPr>
                <w:sz w:val="28"/>
                <w:szCs w:val="28"/>
              </w:rPr>
            </w:pPr>
          </w:p>
          <w:p w:rsidR="002B39BD" w:rsidRDefault="002B39BD" w:rsidP="002A46A8">
            <w:pPr>
              <w:spacing w:line="230" w:lineRule="exact"/>
              <w:jc w:val="center"/>
              <w:rPr>
                <w:sz w:val="28"/>
                <w:szCs w:val="28"/>
              </w:rPr>
            </w:pPr>
            <w:r>
              <w:rPr>
                <w:sz w:val="28"/>
                <w:szCs w:val="28"/>
              </w:rPr>
              <w:t>ИНФОРМАТИКА</w:t>
            </w:r>
          </w:p>
        </w:tc>
      </w:tr>
      <w:tr w:rsidR="002B39BD" w:rsidTr="002A46A8">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БИОЛОГИЯ, ХИМИЯ</w:t>
            </w: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Н. А., первая квалификационная категория.</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Н. А., первая квалификационная категория.</w:t>
            </w:r>
          </w:p>
        </w:tc>
      </w:tr>
      <w:tr w:rsidR="002B39BD" w:rsidTr="002A46A8">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КА</w:t>
            </w:r>
          </w:p>
        </w:tc>
      </w:tr>
      <w:tr w:rsidR="002B39BD" w:rsidTr="002A46A8">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7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8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8 класс. А. В. Пёрышкин,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СТОРИЯ</w:t>
            </w:r>
          </w:p>
        </w:tc>
      </w:tr>
      <w:tr w:rsidR="002B39BD" w:rsidTr="002A46A8">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Быкова Н. В., первая квалификационная категория.</w:t>
            </w:r>
          </w:p>
        </w:tc>
      </w:tr>
      <w:tr w:rsidR="002B39BD" w:rsidTr="002A46A8">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Всеобщая история. Истрия средних веков. 6 класс. Е. В. Агибалов, Г. М. Донской. Просвещение, 2014 г.</w:t>
            </w:r>
          </w:p>
          <w:p w:rsidR="002B39BD" w:rsidRDefault="002B39BD" w:rsidP="002A46A8">
            <w:pPr>
              <w:spacing w:line="278" w:lineRule="exact"/>
              <w:jc w:val="both"/>
            </w:pPr>
          </w:p>
          <w:p w:rsidR="002B39BD" w:rsidRDefault="002B39BD" w:rsidP="00ED45DE">
            <w:pPr>
              <w:spacing w:line="278" w:lineRule="exact"/>
              <w:jc w:val="both"/>
            </w:pPr>
            <w:r>
              <w:t xml:space="preserve">История России. 6 класс. А. </w:t>
            </w:r>
            <w:r w:rsidR="00ED45DE">
              <w:t>В. Торкунов, Просвещение, 2018</w:t>
            </w:r>
            <w:r>
              <w:t xml:space="preserve">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Быкова Н. В., первая квалификационная категория.</w:t>
            </w:r>
          </w:p>
        </w:tc>
      </w:tr>
      <w:tr w:rsidR="002B39BD" w:rsidTr="00ED45DE">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7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ED45DE">
            <w:pPr>
              <w:spacing w:line="278" w:lineRule="exact"/>
              <w:jc w:val="both"/>
            </w:pPr>
            <w:r>
              <w:t>История России</w:t>
            </w:r>
            <w:r w:rsidR="002B39BD">
              <w:t xml:space="preserve">. 7 класс. </w:t>
            </w:r>
            <w:r>
              <w:t>А. В. Торкунов, Просвещение, 2018</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ED45DE">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1800-1913. 8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2A46A8">
            <w:pPr>
              <w:spacing w:line="278" w:lineRule="exact"/>
              <w:jc w:val="both"/>
            </w:pPr>
            <w:r>
              <w:t>История России</w:t>
            </w:r>
            <w:r w:rsidR="002B39BD">
              <w:t xml:space="preserve">. 8 класс. </w:t>
            </w:r>
            <w:r>
              <w:t>А. В. Торкунов, Просвещение, 2017</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ED45DE">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ED45DE" w:rsidP="002A46A8">
            <w:pPr>
              <w:spacing w:line="278" w:lineRule="exact"/>
              <w:jc w:val="both"/>
            </w:pPr>
            <w:r>
              <w:t>История России. 9 класс. А. В. Торкунов, Н. М. Арсентьев, Просвещение, 2017 г.</w:t>
            </w:r>
          </w:p>
          <w:p w:rsidR="00ED45DE" w:rsidRDefault="00ED45DE" w:rsidP="002A46A8">
            <w:pPr>
              <w:spacing w:line="278" w:lineRule="exact"/>
              <w:jc w:val="both"/>
            </w:pPr>
          </w:p>
          <w:p w:rsidR="00ED45DE" w:rsidRDefault="00ED45DE" w:rsidP="002A46A8">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ЩЕСТВОЗНАНИЕ</w:t>
            </w:r>
          </w:p>
        </w:tc>
      </w:tr>
      <w:tr w:rsidR="002B39BD" w:rsidTr="002A46A8">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ГЕОГРАФИЯ</w:t>
            </w:r>
          </w:p>
        </w:tc>
      </w:tr>
      <w:tr w:rsidR="002B39BD" w:rsidTr="002A46A8">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pPr>
          </w:p>
          <w:p w:rsidR="002B39BD" w:rsidRDefault="002B39BD" w:rsidP="002A46A8">
            <w:pPr>
              <w:spacing w:line="230" w:lineRule="exact"/>
              <w:ind w:left="120"/>
              <w:jc w:val="center"/>
              <w:rPr>
                <w:sz w:val="28"/>
                <w:szCs w:val="28"/>
              </w:rPr>
            </w:pPr>
            <w:r>
              <w:rPr>
                <w:sz w:val="28"/>
                <w:szCs w:val="28"/>
              </w:rPr>
              <w:t>ИСКУССТВО (МУЗЫКА И ИЗО)</w:t>
            </w:r>
          </w:p>
        </w:tc>
      </w:tr>
      <w:tr w:rsidR="002B39BD" w:rsidTr="002A46A8">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Суховеева Н. А., первая квалификационная категория</w:t>
            </w:r>
          </w:p>
        </w:tc>
      </w:tr>
      <w:tr w:rsidR="002B39BD" w:rsidTr="002A46A8">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t xml:space="preserve">Суховеева Н. А., первая квалификационная </w:t>
            </w:r>
          </w:p>
          <w:p w:rsidR="002B39BD" w:rsidRDefault="002B39BD" w:rsidP="002A46A8">
            <w:pPr>
              <w:rPr>
                <w:rFonts w:asciiTheme="minorHAnsi" w:hAnsiTheme="minorHAnsi" w:cstheme="minorBidi"/>
                <w:sz w:val="22"/>
                <w:szCs w:val="22"/>
              </w:rPr>
            </w:pPr>
            <w:r>
              <w:t>категория</w:t>
            </w:r>
          </w:p>
        </w:tc>
      </w:tr>
      <w:tr w:rsidR="002B39BD" w:rsidTr="002A46A8">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t>Суховеева Н. А., первая квалификационная категория</w:t>
            </w:r>
          </w:p>
        </w:tc>
      </w:tr>
      <w:tr w:rsidR="002B39BD" w:rsidTr="002A46A8">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Pr="00ED45DE" w:rsidRDefault="002B39BD" w:rsidP="002A46A8">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2B39BD" w:rsidRDefault="002B39BD" w:rsidP="002A46A8">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3A4918" w:rsidRDefault="002B39BD" w:rsidP="002A46A8">
            <w:pPr>
              <w:pStyle w:val="106"/>
              <w:shd w:val="clear" w:color="auto" w:fill="auto"/>
              <w:spacing w:line="210" w:lineRule="exact"/>
              <w:ind w:firstLine="0"/>
              <w:jc w:val="both"/>
              <w:rPr>
                <w:rStyle w:val="2MicrosoftSansSerif"/>
                <w:b w:val="0"/>
                <w:sz w:val="24"/>
                <w:szCs w:val="24"/>
              </w:rPr>
            </w:pPr>
            <w:r w:rsidRPr="003A4918">
              <w:rPr>
                <w:sz w:val="24"/>
                <w:szCs w:val="24"/>
              </w:rPr>
              <w:t>Суховеева Н. А., первая квалификационная категория</w:t>
            </w:r>
          </w:p>
        </w:tc>
      </w:tr>
      <w:tr w:rsidR="002B39BD" w:rsidTr="002A46A8">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637E8E" w:rsidRDefault="002B39BD" w:rsidP="002A46A8">
            <w:r w:rsidRPr="00637E8E">
              <w:t>Малинина</w:t>
            </w:r>
            <w:r>
              <w:t xml:space="preserve"> Г. П., первая квалификационная категория</w:t>
            </w:r>
          </w:p>
        </w:tc>
      </w:tr>
      <w:tr w:rsidR="002B39BD" w:rsidTr="002A46A8">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2B39BD" w:rsidTr="002A46A8">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 xml:space="preserve">Рабочая программа по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 7 класс. А. С. Питерских,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2B39BD" w:rsidTr="002A46A8">
        <w:trPr>
          <w:trHeight w:val="697"/>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ТЕХНОЛОГИЯ</w:t>
            </w:r>
          </w:p>
        </w:tc>
      </w:tr>
      <w:tr w:rsidR="002B39BD" w:rsidTr="002A46A8">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5 класс. Н. В. Синица, В. Д. Симоненко. Вентана-Граф, 2015 г.</w:t>
            </w:r>
          </w:p>
          <w:p w:rsidR="002B39BD" w:rsidRDefault="002B39BD" w:rsidP="002A46A8">
            <w:pPr>
              <w:spacing w:line="278" w:lineRule="exact"/>
              <w:jc w:val="both"/>
            </w:pPr>
            <w:r>
              <w:t>Технология. 6 класс. В. Д. Симоненко, А. С. Тищ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p w:rsidR="002B39BD" w:rsidRDefault="002B39BD" w:rsidP="002A46A8">
            <w:pPr>
              <w:spacing w:line="230" w:lineRule="exact"/>
              <w:ind w:left="120"/>
            </w:pPr>
          </w:p>
          <w:p w:rsidR="002B39BD" w:rsidRDefault="002B39BD" w:rsidP="002A46A8">
            <w:pPr>
              <w:spacing w:line="230" w:lineRule="exact"/>
              <w:ind w:left="120"/>
            </w:pPr>
            <w:r>
              <w:t>Кизименко И. Г., соответствие занимаемой должности</w:t>
            </w:r>
          </w:p>
        </w:tc>
      </w:tr>
      <w:tr w:rsidR="002B39BD" w:rsidTr="002A46A8">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6 класс. Н. В. Синица, В. Д. Симон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p w:rsidR="002B39BD" w:rsidRDefault="002B39BD" w:rsidP="002A46A8">
            <w:pPr>
              <w:spacing w:line="230" w:lineRule="exact"/>
              <w:ind w:left="120"/>
            </w:pPr>
          </w:p>
        </w:tc>
      </w:tr>
      <w:tr w:rsidR="002B39BD" w:rsidTr="002A46A8">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7 класс. Н. В. Синица, В. Д. Симоненко. Вентана-Граф, 2015 г</w:t>
            </w:r>
          </w:p>
          <w:p w:rsidR="00ED45DE" w:rsidRDefault="00ED45DE" w:rsidP="002A46A8">
            <w:pPr>
              <w:spacing w:line="278" w:lineRule="exact"/>
              <w:jc w:val="both"/>
            </w:pPr>
          </w:p>
          <w:p w:rsidR="002B39BD" w:rsidRDefault="002B39BD" w:rsidP="002A46A8">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p w:rsidR="00ED45DE" w:rsidRDefault="00ED45DE" w:rsidP="002A46A8">
            <w:pPr>
              <w:spacing w:line="230" w:lineRule="exact"/>
              <w:ind w:left="120"/>
            </w:pPr>
          </w:p>
          <w:p w:rsidR="002B39BD" w:rsidRDefault="002B39BD" w:rsidP="002A46A8">
            <w:pPr>
              <w:spacing w:line="230" w:lineRule="exact"/>
              <w:ind w:left="120"/>
            </w:pPr>
            <w:r>
              <w:t>Кизименко И. Г., соответствие занимаемой должности</w:t>
            </w:r>
          </w:p>
        </w:tc>
      </w:tr>
      <w:tr w:rsidR="002B39BD" w:rsidTr="002A46A8">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val="71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Ж</w:t>
            </w:r>
          </w:p>
        </w:tc>
      </w:tr>
      <w:tr w:rsidR="002B39BD" w:rsidTr="002A46A8">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val="54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ЧЕСКАЯ КУЛЬТУРА</w:t>
            </w:r>
          </w:p>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p>
        </w:tc>
      </w:tr>
      <w:tr w:rsidR="002B39BD" w:rsidTr="002A46A8">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p>
          <w:p w:rsidR="002B39BD" w:rsidRDefault="002B39BD" w:rsidP="002A46A8">
            <w:pPr>
              <w:spacing w:line="230" w:lineRule="exact"/>
              <w:ind w:left="120"/>
              <w:jc w:val="center"/>
            </w:pPr>
            <w:r>
              <w:t>ОСНОВЫ ДУХОВНО-НРАВСТВЕННОЙ КУЛЬТУРЫ НАРОДОВ РОССИИ</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Петрова О. С., высш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D22C54"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rsidRPr="00016A07">
              <w:t>Петрова О. С., высшая квалификационная категория</w:t>
            </w:r>
          </w:p>
        </w:tc>
      </w:tr>
      <w:tr w:rsidR="002B39BD" w:rsidTr="002A46A8">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2B39BD" w:rsidRDefault="00D22C54"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rsidRPr="00016A07">
              <w:t>Петрова О. С., высшая квалификационная категория</w:t>
            </w:r>
          </w:p>
        </w:tc>
      </w:tr>
    </w:tbl>
    <w:p w:rsidR="0090603A" w:rsidRDefault="0090603A" w:rsidP="00EA34C5">
      <w:pPr>
        <w:rPr>
          <w:b/>
        </w:rPr>
        <w:sectPr w:rsidR="0090603A" w:rsidSect="00EC5B45">
          <w:pgSz w:w="16838" w:h="11906" w:orient="landscape"/>
          <w:pgMar w:top="1134" w:right="1134" w:bottom="851" w:left="1134" w:header="720" w:footer="720" w:gutter="0"/>
          <w:cols w:space="720"/>
        </w:sectPr>
      </w:pPr>
    </w:p>
    <w:p w:rsidR="00F567C3" w:rsidRDefault="00F567C3" w:rsidP="0090603A">
      <w:pPr>
        <w:jc w:val="center"/>
        <w:rPr>
          <w:b/>
          <w:sz w:val="28"/>
          <w:szCs w:val="28"/>
        </w:rPr>
      </w:pPr>
      <w:r>
        <w:rPr>
          <w:b/>
          <w:sz w:val="28"/>
          <w:szCs w:val="28"/>
        </w:rPr>
        <w:t>Оценочные и методические материалы</w:t>
      </w:r>
    </w:p>
    <w:p w:rsidR="00F567C3" w:rsidRDefault="002B39BD" w:rsidP="00F567C3">
      <w:pPr>
        <w:jc w:val="center"/>
        <w:rPr>
          <w:b/>
          <w:sz w:val="28"/>
          <w:szCs w:val="28"/>
        </w:rPr>
      </w:pPr>
      <w:r>
        <w:rPr>
          <w:b/>
          <w:sz w:val="28"/>
          <w:szCs w:val="28"/>
        </w:rPr>
        <w:t>5-9 классы на 2018-2019</w:t>
      </w:r>
      <w:r w:rsidR="00F567C3">
        <w:rPr>
          <w:b/>
          <w:sz w:val="28"/>
          <w:szCs w:val="28"/>
        </w:rPr>
        <w:t xml:space="preserve"> учебный год</w:t>
      </w:r>
    </w:p>
    <w:p w:rsidR="0090603A" w:rsidRDefault="0090603A" w:rsidP="00F567C3">
      <w:pPr>
        <w:jc w:val="center"/>
        <w:rPr>
          <w:b/>
          <w:sz w:val="28"/>
          <w:szCs w:val="28"/>
        </w:rPr>
      </w:pPr>
    </w:p>
    <w:tbl>
      <w:tblPr>
        <w:tblStyle w:val="afb"/>
        <w:tblW w:w="0" w:type="auto"/>
        <w:tblLook w:val="04A0" w:firstRow="1" w:lastRow="0" w:firstColumn="1" w:lastColumn="0" w:noHBand="0" w:noVBand="1"/>
      </w:tblPr>
      <w:tblGrid>
        <w:gridCol w:w="1951"/>
        <w:gridCol w:w="816"/>
        <w:gridCol w:w="2773"/>
        <w:gridCol w:w="3424"/>
        <w:gridCol w:w="3021"/>
        <w:gridCol w:w="2801"/>
      </w:tblGrid>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Класс </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ограмма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Методические рекомендации, поурочные разработки</w:t>
            </w:r>
          </w:p>
          <w:p w:rsidR="00F567C3" w:rsidRDefault="00F567C3" w:rsidP="008508AB">
            <w:pPr>
              <w:jc w:val="cente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КИМ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Учебник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A4807" w:rsidRDefault="00F567C3" w:rsidP="008508A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8</w:t>
            </w:r>
            <w:r w:rsidRPr="00DA4807">
              <w:t xml:space="preserve"> класса общеобразовательной школы авторов Т. А. Ладыженской, М. Т. Баранова, Л. А, Тростенцовой и др.</w:t>
            </w:r>
            <w:r w:rsidR="00014B62">
              <w:t xml:space="preserve"> (М.: Просвещение, 2015</w:t>
            </w:r>
            <w:r w:rsidRPr="00DA4807">
              <w:t>). (Соответствует требованиям ФГОС).</w:t>
            </w:r>
          </w:p>
          <w:p w:rsidR="00F567C3" w:rsidRPr="003827A8" w:rsidRDefault="00F567C3" w:rsidP="008508AB">
            <w:pPr>
              <w:widowControl w:val="0"/>
              <w:autoSpaceDE w:val="0"/>
              <w:autoSpaceDN w:val="0"/>
              <w:adjustRightInd w:val="0"/>
              <w:jc w:val="both"/>
            </w:pPr>
            <w:r w:rsidRPr="002230BC">
              <w:t>Программа: Русский язык. 5-9 классы / [Л.А. Тростенцова, Т.А. Ладыженская, А.Д. Дейкина</w:t>
            </w:r>
            <w:r w:rsidR="00014B62">
              <w:t xml:space="preserve"> и др.]. – М.: Просвещение, 2015</w:t>
            </w:r>
            <w:r w:rsidRPr="002230BC">
              <w:t>. – (Соответствует требованиям ФГОС).</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Богданова Г. А. Уроки русского языка в 5 кл. / Г. А. Богданова. - СПб., 20</w:t>
            </w:r>
            <w:r w:rsidR="00014B62">
              <w:rPr>
                <w:color w:val="000000"/>
                <w:spacing w:val="1"/>
              </w:rPr>
              <w:t>15</w:t>
            </w:r>
            <w:r w:rsidRPr="004270EE">
              <w:rPr>
                <w:color w:val="000000"/>
                <w:spacing w:val="1"/>
              </w:rPr>
              <w:t>.</w:t>
            </w:r>
          </w:p>
          <w:p w:rsidR="00F567C3" w:rsidRDefault="00F567C3" w:rsidP="008508AB">
            <w:pPr>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  Богданова Г. А. Сборник диктантов по русскому языку: 5-9 классы. / Г. А. Богданова. - </w:t>
            </w:r>
            <w:r w:rsidRPr="004270EE">
              <w:rPr>
                <w:color w:val="000000"/>
                <w:spacing w:val="-2"/>
              </w:rPr>
              <w:t>М.: Просвещение, 20</w:t>
            </w:r>
            <w:r w:rsidR="00014B62">
              <w:rPr>
                <w:color w:val="000000"/>
                <w:spacing w:val="-2"/>
              </w:rPr>
              <w:t>15</w:t>
            </w:r>
            <w:r w:rsidRPr="004270EE">
              <w:rPr>
                <w:color w:val="000000"/>
                <w:spacing w:val="-2"/>
              </w:rPr>
              <w:t>.</w:t>
            </w:r>
          </w:p>
          <w:p w:rsidR="00F567C3" w:rsidRDefault="00F567C3" w:rsidP="008508AB">
            <w:pPr>
              <w:ind w:left="1134" w:firstLine="567"/>
              <w:jc w:val="both"/>
            </w:pPr>
          </w:p>
          <w:p w:rsidR="00F567C3" w:rsidRDefault="00F567C3" w:rsidP="008508AB">
            <w:pPr>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461F1" w:rsidRDefault="00F567C3" w:rsidP="008508AB">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5</w:t>
            </w:r>
            <w:r w:rsidRPr="004270EE">
              <w:t xml:space="preserve"> класс. Учебник для общеобразовательных учреждений. Авторы-составители: Ладыженская Т.А., Баранов </w:t>
            </w:r>
            <w:r w:rsidR="005A68AC">
              <w:t xml:space="preserve">М.Т. </w:t>
            </w:r>
            <w:r>
              <w:t xml:space="preserve">и др. </w:t>
            </w:r>
            <w:r w:rsidRPr="004270EE">
              <w:t xml:space="preserve">           М.:Просвещение, </w:t>
            </w:r>
            <w:r w:rsidR="00014B62">
              <w:t>2015 г</w:t>
            </w:r>
            <w:r w:rsidRPr="004270EE">
              <w:t>.</w:t>
            </w:r>
          </w:p>
          <w:p w:rsidR="00F567C3" w:rsidRPr="00D722A4" w:rsidRDefault="00F567C3" w:rsidP="008508AB">
            <w:pPr>
              <w:pStyle w:val="aa"/>
              <w:rPr>
                <w:sz w:val="24"/>
                <w:szCs w:val="24"/>
              </w:rPr>
            </w:pPr>
          </w:p>
          <w:p w:rsidR="00F567C3" w:rsidRDefault="00F567C3" w:rsidP="008508AB">
            <w:pPr>
              <w:shd w:val="clear" w:color="auto" w:fill="FFFFFF"/>
              <w:tabs>
                <w:tab w:val="left" w:pos="554"/>
              </w:tabs>
              <w:rPr>
                <w:b/>
                <w:sz w:val="28"/>
                <w:szCs w:val="28"/>
              </w:rPr>
            </w:pP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6 класс. Поурочные планы. По учебнику Т.А.Ладыженской, М.Т. Баранова и др. Автор – составитель И.В. Карасева. – Волгоград.: Учитель, 2017.</w:t>
            </w:r>
          </w:p>
          <w:p w:rsidR="00F567C3" w:rsidRPr="00EB5BFF" w:rsidRDefault="00F567C3" w:rsidP="008508AB">
            <w:r w:rsidRPr="00EB5BFF">
              <w:t>Методические рекомендации. Предметная линия Т.А. Ладыженской, М.Т. Бара</w:t>
            </w:r>
            <w:r w:rsidR="00014B62">
              <w:t>нова и др – М.:Просвещение, 2015</w:t>
            </w:r>
            <w:r w:rsidRPr="00EB5BFF">
              <w:t xml:space="preserve"> г. ФГОС.</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Сборник тестовых заданий для тематического и итогового контроля. Русский язык 6 класс. Авторы: В.И.Капинос, Л.И. Пучко</w:t>
            </w:r>
            <w:r w:rsidR="00014B62">
              <w:t>ва. – М.: Интеллект- центр, 2016</w:t>
            </w:r>
            <w:r w:rsidRPr="00EB5BFF">
              <w:t>.</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5A68AC">
            <w:r w:rsidRPr="00EB5BFF">
              <w:t xml:space="preserve">Русский язык 6 класс (в 2-х частях) М.Т.Баранов, Т.А.Ладыженская, </w:t>
            </w:r>
            <w:r w:rsidR="005A68AC">
              <w:t>и др.</w:t>
            </w:r>
            <w:r w:rsidRPr="00EB5BFF">
              <w:t xml:space="preserve"> М. «Просвещение», </w:t>
            </w:r>
            <w:r w:rsidR="005A68AC">
              <w:t>2015</w:t>
            </w:r>
            <w:r w:rsidR="00014B62">
              <w:t xml:space="preserve">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 xml:space="preserve">Обучение русскому языку в 7 классе: Метод. рекомендации к учеб. для  7 кл. общеобразоват. учреждений/ М.Т.Баранов, Т.А.Ладыженская, Л.А.Тростенцова.- </w:t>
            </w:r>
            <w:r w:rsidR="00014B62">
              <w:t>3-е изд.- М.: Просвещение, 2015 г</w:t>
            </w:r>
          </w:p>
          <w:p w:rsidR="00F567C3" w:rsidRPr="00EB5BFF" w:rsidRDefault="00F567C3" w:rsidP="008508AB"/>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Текучева И.В. Тесты по русскому языку: 7 класс/М.: изд. Экзамен, 2016.</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7 класс</w:t>
            </w:r>
          </w:p>
          <w:p w:rsidR="00F567C3" w:rsidRPr="00EB5BFF" w:rsidRDefault="00F567C3" w:rsidP="005A68AC">
            <w:r w:rsidRPr="00EB5BFF">
              <w:t>М.Т.Баранов, Т.А.Ладыженская, , М. «Просвещение», 201</w:t>
            </w:r>
            <w:r w:rsidR="005A68AC">
              <w:t>5</w:t>
            </w:r>
            <w:r w:rsidR="00014B62">
              <w:t xml:space="preserve">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Pr>
                <w:color w:val="000000"/>
                <w:spacing w:val="1"/>
              </w:rPr>
              <w:t xml:space="preserve">а  Уроки русского языка в 8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8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8</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sidR="00460D08">
              <w:rPr>
                <w:color w:val="000000"/>
                <w:spacing w:val="1"/>
              </w:rPr>
              <w:t>а  Уроки русского языка в 9</w:t>
            </w:r>
            <w:r>
              <w:rPr>
                <w:color w:val="000000"/>
                <w:spacing w:val="1"/>
              </w:rPr>
              <w:t xml:space="preserve">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w:t>
            </w:r>
            <w:r w:rsidR="00460D08">
              <w:rPr>
                <w:color w:val="000000"/>
                <w:spacing w:val="2"/>
              </w:rPr>
              <w:t>льные материалы. Русский язык. 9</w:t>
            </w:r>
            <w:r>
              <w:rPr>
                <w:color w:val="000000"/>
                <w:spacing w:val="2"/>
              </w:rPr>
              <w:t xml:space="preserve">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9</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pPr>
              <w:widowControl w:val="0"/>
              <w:contextualSpacing/>
            </w:pPr>
            <w:r w:rsidRPr="00F24ED6">
              <w:t>Золотарёва И. В., Егорова Н.В. Универсальные поурочные разработки по литературе. 5 класс. М.: ВАКО, 20</w:t>
            </w:r>
            <w:r>
              <w:t>17</w:t>
            </w:r>
          </w:p>
          <w:p w:rsidR="00BF5953" w:rsidRPr="00F24ED6" w:rsidRDefault="00BF5953" w:rsidP="00BF5953">
            <w:r w:rsidRPr="00F24ED6">
              <w:t>Ерёмина О. А. Поурочное планирование по литературе. 5 класс. Методическое пособие к учебнику-хрестоматии Коровиной В. Я. и др. – М.: «Экзамен», 20</w:t>
            </w:r>
            <w:r>
              <w:t>1</w:t>
            </w:r>
            <w:r w:rsidRPr="00F24ED6">
              <w:t>5</w:t>
            </w:r>
          </w:p>
          <w:p w:rsidR="00BF5953" w:rsidRDefault="00BF5953" w:rsidP="00BF5953">
            <w:pPr>
              <w:shd w:val="clear" w:color="auto" w:fill="FFFFFF"/>
              <w:tabs>
                <w:tab w:val="left" w:pos="533"/>
              </w:tabs>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r w:rsidRPr="005408D7">
              <w:t>Левина А.М. Тестирование на уроках литературы. 5-7 классы. – М.: Дрофа, 2015</w:t>
            </w:r>
          </w:p>
          <w:p w:rsidR="00BF5953" w:rsidRDefault="00BF5953" w:rsidP="00BF5953">
            <w:pPr>
              <w:shd w:val="clear" w:color="auto" w:fill="FFFFFF"/>
              <w:tabs>
                <w:tab w:val="left" w:pos="554"/>
              </w:tabs>
              <w:ind w:left="142"/>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r w:rsidRPr="00F24ED6">
              <w:t xml:space="preserve">Литература. </w:t>
            </w:r>
            <w:r>
              <w:t xml:space="preserve">5 </w:t>
            </w:r>
            <w:r w:rsidRPr="00F24ED6">
              <w:t>класс. Учеб. для общеобразоват. учреждений в 2 ч./ Коровина, В. П. Журавлёв, В. И. Коровин</w:t>
            </w:r>
            <w:r>
              <w:t xml:space="preserve"> и др.</w:t>
            </w:r>
            <w:r w:rsidRPr="00F24ED6">
              <w:t xml:space="preserve">; под ред. В. Я. Коровиной. – М.: Просвещение, </w:t>
            </w:r>
            <w:r>
              <w:t>2015 г</w:t>
            </w:r>
          </w:p>
          <w:p w:rsidR="00BF5953" w:rsidRPr="00D722A4" w:rsidRDefault="00BF5953" w:rsidP="00BF5953">
            <w:pPr>
              <w:pStyle w:val="aa"/>
              <w:rPr>
                <w:sz w:val="24"/>
                <w:szCs w:val="24"/>
              </w:rPr>
            </w:pPr>
          </w:p>
          <w:p w:rsidR="00BF5953" w:rsidRDefault="00BF5953" w:rsidP="00BF5953">
            <w:pPr>
              <w:shd w:val="clear" w:color="auto" w:fill="FFFFFF"/>
              <w:tabs>
                <w:tab w:val="left" w:pos="554"/>
              </w:tabs>
              <w:rPr>
                <w:b/>
                <w:sz w:val="28"/>
                <w:szCs w:val="28"/>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894FF9">
              <w:t xml:space="preserve">Аркин И.И. Уроки литературы в 5-6 классах: Практическая методика: Кн. для </w:t>
            </w:r>
            <w:r>
              <w:t>учителя. - М.: Просвещение, 2015</w:t>
            </w:r>
            <w:r w:rsidRPr="00894FF9">
              <w:t>.</w:t>
            </w:r>
          </w:p>
          <w:p w:rsidR="00BF5953" w:rsidRPr="00003FD3" w:rsidRDefault="00BF5953" w:rsidP="00BF5953">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учителя литературы / </w:t>
            </w:r>
            <w:r>
              <w:t>Н.В. Беляева. - М.: Вербум, 2015</w:t>
            </w:r>
            <w:r w:rsidRPr="00894FF9">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r w:rsidRPr="00894FF9">
              <w:t>Демиденко Е.Л. Новые контрольные и проверочные работы по литератур</w:t>
            </w:r>
            <w:r>
              <w:t>е. 5-9 классы. - М.: Дрофа,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6 класс (в 2-х частях)</w:t>
            </w:r>
          </w:p>
          <w:p w:rsidR="00BF5953" w:rsidRPr="00003FD3" w:rsidRDefault="00BF5953" w:rsidP="00BF5953">
            <w:r>
              <w:t>В.А.Коровина, В.П.Журавлёв, В.И.Коровин, М. «Просвещение» 2015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 xml:space="preserve">Аркин И.И. Уроки литературы в 7-8 классах: Практическая методика: Кн. для </w:t>
            </w:r>
            <w:r>
              <w:t>учителя. - М.: Просвещение, 2015</w:t>
            </w:r>
            <w:r w:rsidRPr="00894FF9">
              <w:t>.</w:t>
            </w:r>
          </w:p>
          <w:p w:rsidR="00BF5953" w:rsidRPr="00C95D34" w:rsidRDefault="00BF5953" w:rsidP="00BF5953">
            <w:pPr>
              <w:widowControl w:val="0"/>
              <w:shd w:val="clear" w:color="auto" w:fill="FFFFFF"/>
              <w:tabs>
                <w:tab w:val="left" w:pos="367"/>
              </w:tabs>
              <w:autoSpaceDE w:val="0"/>
              <w:autoSpaceDN w:val="0"/>
              <w:adjustRightInd w:val="0"/>
            </w:pPr>
            <w:r w:rsidRPr="00894FF9">
              <w:t>Беляева Н.В. Уроки изучения лирики в школе: Теория и практика дифференцированного под</w:t>
            </w:r>
            <w:r w:rsidRPr="00894FF9">
              <w:softHyphen/>
              <w:t>хода к учащимся: Книга для учителя литературы / Н</w:t>
            </w:r>
            <w:r>
              <w:t>.В. Беляева. - М.: Вербум, 2015 г</w:t>
            </w:r>
            <w:r w:rsidRPr="00894FF9">
              <w:t>.</w:t>
            </w:r>
          </w:p>
          <w:p w:rsidR="00BF5953" w:rsidRPr="00003FD3" w:rsidRDefault="00BF5953" w:rsidP="00BF5953"/>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Демиденко Е.Л. Новые контрольные и проверочные работы по литерату</w:t>
            </w:r>
            <w:r>
              <w:t>ре. 5-9 классы. - М.: Дрофа, 201</w:t>
            </w:r>
            <w:r w:rsidRPr="00894FF9">
              <w:t>6.</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локольцев Е.Н. Альбом иллюстраций: Литература: </w:t>
            </w:r>
            <w:r>
              <w:t>7 класс. - М.: Просвещение, 2016</w:t>
            </w:r>
            <w:r w:rsidRPr="00894FF9">
              <w:t>.</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ровина В.Я., Збарский И.С. Литература: Методические советы: 7 </w:t>
            </w:r>
            <w:r>
              <w:t>класс. - М.: Просвещение,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7 класс (в 2-х частях)</w:t>
            </w:r>
          </w:p>
          <w:p w:rsidR="00BF5953" w:rsidRPr="00003FD3" w:rsidRDefault="00BF5953" w:rsidP="00BF5953">
            <w:r>
              <w:t>В.А.Коровина, В.П.Журавлёв, В.И.Коровин, М. «Просвещение» , 2016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 xml:space="preserve">ре. 8 </w:t>
            </w:r>
            <w:r>
              <w:t>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8</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ре. 9</w:t>
            </w:r>
            <w:r>
              <w:t xml:space="preserve"> 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9</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pStyle w:val="a4"/>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ммы по английскому языку к УМК  «</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sidRPr="00756D97">
              <w:rPr>
                <w:rStyle w:val="FontStyle47"/>
                <w:rFonts w:eastAsia="Calibri"/>
                <w:color w:val="000000"/>
                <w:sz w:val="24"/>
                <w:szCs w:val="24"/>
              </w:rPr>
              <w:t xml:space="preserve">» для учащихся 5-9 классов  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6</w:t>
            </w:r>
            <w:r w:rsidRPr="00756D97">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60D08" w:rsidRDefault="00BF5953" w:rsidP="00BF5953">
            <w:pPr>
              <w:pStyle w:val="1"/>
              <w:spacing w:after="0"/>
              <w:rPr>
                <w:rFonts w:ascii="Times New Roman" w:hAnsi="Times New Roman"/>
                <w:b w:val="0"/>
                <w:sz w:val="24"/>
                <w:szCs w:val="24"/>
              </w:rPr>
            </w:pPr>
            <w:r w:rsidRPr="00460D08">
              <w:rPr>
                <w:rFonts w:ascii="Times New Roman" w:hAnsi="Times New Roman"/>
                <w:b w:val="0"/>
                <w:sz w:val="24"/>
                <w:szCs w:val="24"/>
              </w:rPr>
              <w:t>Английский язык. Rainbow English. 5 класс. Книга для учителя. Афанасьева О.В., Михеева И.В. | 2016, Дрофа</w:t>
            </w:r>
          </w:p>
          <w:p w:rsidR="00BF5953" w:rsidRPr="00756D97" w:rsidRDefault="00BF5953" w:rsidP="00BF5953">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spacing w:before="100" w:beforeAutospacing="1" w:after="100" w:afterAutospacing="1"/>
              <w:jc w:val="both"/>
              <w:outlineLvl w:val="0"/>
              <w:rPr>
                <w:bCs/>
                <w:kern w:val="36"/>
              </w:rPr>
            </w:pPr>
            <w:r w:rsidRPr="00756D97">
              <w:rPr>
                <w:bCs/>
                <w:kern w:val="36"/>
              </w:rPr>
              <w:t>Английский язык. Rain</w:t>
            </w:r>
            <w:r>
              <w:rPr>
                <w:bCs/>
                <w:kern w:val="36"/>
              </w:rPr>
              <w:t>bow English. 5 класс. Диагностич</w:t>
            </w:r>
            <w:r w:rsidRPr="00756D97">
              <w:rPr>
                <w:bCs/>
                <w:kern w:val="36"/>
              </w:rPr>
              <w:t>еские работы.</w:t>
            </w:r>
            <w:r>
              <w:rPr>
                <w:bCs/>
                <w:kern w:val="36"/>
              </w:rPr>
              <w:t xml:space="preserve"> Афанасьева О.В., Михеева И.В. </w:t>
            </w:r>
            <w:r w:rsidRPr="00756D97">
              <w:rPr>
                <w:bCs/>
                <w:kern w:val="36"/>
              </w:rPr>
              <w:t xml:space="preserve"> 2016</w:t>
            </w:r>
          </w:p>
          <w:p w:rsidR="00BF5953" w:rsidRPr="00756D97" w:rsidRDefault="00BF5953" w:rsidP="00BF5953">
            <w:pPr>
              <w:autoSpaceDE w:val="0"/>
              <w:autoSpaceDN w:val="0"/>
              <w:adjustRightInd w:val="0"/>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autoSpaceDE w:val="0"/>
              <w:autoSpaceDN w:val="0"/>
              <w:adjustRightInd w:val="0"/>
              <w:jc w:val="both"/>
            </w:pPr>
            <w:r w:rsidRPr="00756D97">
              <w:t>Английский язык: УМК «Английский язык</w:t>
            </w:r>
            <w:r>
              <w:t>» серии «Rainbow English» для 5-</w:t>
            </w:r>
            <w:r w:rsidRPr="00756D97">
              <w:t>9 классов</w:t>
            </w:r>
          </w:p>
          <w:p w:rsidR="00BF5953" w:rsidRPr="00756D97" w:rsidRDefault="00BF5953" w:rsidP="00BF5953">
            <w:pPr>
              <w:jc w:val="both"/>
            </w:pPr>
            <w:r w:rsidRPr="00756D97">
              <w:t>авторов О. В. Афанасьевой, И. В. Михеевой, К. М. Барановой. - М. : Дрофа, 2017.</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iCs/>
                <w:noProof/>
                <w:color w:val="000000"/>
              </w:rPr>
              <w:t>Методические рекомендации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t>Контрольные в</w:t>
            </w:r>
            <w:r w:rsidRPr="00AB2810">
              <w:rPr>
                <w:rFonts w:eastAsia="Calibri"/>
                <w:iCs/>
                <w:noProof/>
                <w:color w:val="000000"/>
              </w:rPr>
              <w:t xml:space="preserve"> методических рекомендациях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rPr>
                <w:rFonts w:eastAsia="Calibri"/>
              </w:rPr>
            </w:pPr>
            <w:r w:rsidRPr="00AB2810">
              <w:rPr>
                <w:rFonts w:eastAsia="Calibri"/>
              </w:rPr>
              <w:t>УМК Английский язык: учебник для 6 класса</w:t>
            </w:r>
            <w:r>
              <w:rPr>
                <w:rFonts w:eastAsia="Calibri"/>
              </w:rPr>
              <w:t xml:space="preserve"> общеобразовательных учреждений/ </w:t>
            </w:r>
            <w:r w:rsidRPr="00AB2810">
              <w:rPr>
                <w:rFonts w:eastAsia="Calibri"/>
              </w:rPr>
              <w:t>В.П. Кузовлев, Н.П.Лапа, «Просвещение»,</w:t>
            </w:r>
            <w:r>
              <w:rPr>
                <w:rFonts w:eastAsia="Calibri"/>
              </w:rPr>
              <w:t xml:space="preserve"> 2014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iCs/>
                <w:noProof/>
                <w:color w:val="000000"/>
              </w:rPr>
              <w:t>Методические рекомендации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t>Контрольные в</w:t>
            </w:r>
            <w:r w:rsidRPr="00756D97">
              <w:rPr>
                <w:rFonts w:eastAsia="Calibri"/>
                <w:iCs/>
                <w:noProof/>
                <w:color w:val="000000"/>
              </w:rPr>
              <w:t xml:space="preserve"> методических рекомендациях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rPr>
                <w:rFonts w:eastAsia="Calibri"/>
              </w:rPr>
            </w:pPr>
            <w:r w:rsidRPr="00756D97">
              <w:rPr>
                <w:rFonts w:eastAsia="Calibri"/>
              </w:rPr>
              <w:t xml:space="preserve">УМК Английский язык: учебник для 7 класса общеобразовательных учреждений / В.П. Кузовлев, Н.П.Лапа, «Просвещение», </w:t>
            </w:r>
            <w:r>
              <w:rPr>
                <w:rFonts w:eastAsia="Calibri"/>
              </w:rPr>
              <w:t>2015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1" w:tooltip="Наговицына О. В." w:history="1">
              <w:r w:rsidRPr="00756D97">
                <w:t>Наговицына О. В.</w:t>
              </w:r>
            </w:hyperlink>
            <w:r w:rsidRPr="00756D97">
              <w:t xml:space="preserve"> Издательство: </w:t>
            </w:r>
            <w:hyperlink r:id="rId92"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262" w:after="224"/>
              <w:rPr>
                <w:rFonts w:ascii="Times New Roman" w:hAnsi="Times New Roman"/>
                <w:b w:val="0"/>
                <w:sz w:val="24"/>
                <w:szCs w:val="24"/>
              </w:rPr>
            </w:pPr>
            <w:r w:rsidRPr="00460D08">
              <w:rPr>
                <w:rFonts w:ascii="Times New Roman" w:hAnsi="Times New Roman"/>
                <w:b w:val="0"/>
                <w:sz w:val="24"/>
                <w:szCs w:val="24"/>
              </w:rPr>
              <w:t xml:space="preserve">Английский язык. 8 класс. Контрольные задания. </w:t>
            </w:r>
            <w:r w:rsidRPr="00460D08">
              <w:rPr>
                <w:rFonts w:ascii="Times New Roman" w:hAnsi="Times New Roman"/>
                <w:b w:val="0"/>
                <w:iCs/>
                <w:sz w:val="24"/>
                <w:szCs w:val="24"/>
              </w:rPr>
              <w:t>Кузовлев В.П. и др.</w:t>
            </w:r>
            <w:r w:rsidRPr="00460D08">
              <w:rPr>
                <w:rFonts w:ascii="Times New Roman" w:hAnsi="Times New Roman"/>
                <w:sz w:val="24"/>
                <w:szCs w:val="24"/>
              </w:rPr>
              <w:t xml:space="preserve"> </w:t>
            </w:r>
            <w:r w:rsidRPr="00460D08">
              <w:rPr>
                <w:rFonts w:ascii="Times New Roman" w:hAnsi="Times New Roman"/>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3" w:tooltip="Наговицына О. В." w:history="1">
              <w:r w:rsidRPr="00756D97">
                <w:t>Наговицына О. В.</w:t>
              </w:r>
            </w:hyperlink>
            <w:r w:rsidRPr="00756D97">
              <w:t xml:space="preserve"> Издательство: </w:t>
            </w:r>
            <w:hyperlink r:id="rId94"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pStyle w:val="1"/>
              <w:spacing w:before="262" w:after="224"/>
              <w:rPr>
                <w:b w:val="0"/>
                <w:sz w:val="24"/>
                <w:szCs w:val="24"/>
              </w:rPr>
            </w:pPr>
            <w:r w:rsidRPr="00756D97">
              <w:rPr>
                <w:b w:val="0"/>
                <w:sz w:val="24"/>
                <w:szCs w:val="24"/>
              </w:rPr>
              <w:t xml:space="preserve">Английский язык. 8 класс. Контрольные задания. </w:t>
            </w:r>
            <w:r w:rsidRPr="00756D97">
              <w:rPr>
                <w:b w:val="0"/>
                <w:iCs/>
                <w:sz w:val="24"/>
                <w:szCs w:val="24"/>
              </w:rPr>
              <w:t>Кузовлев В.П. и др.</w:t>
            </w:r>
            <w:r w:rsidRPr="00756D97">
              <w:rPr>
                <w:rFonts w:ascii="Arial" w:hAnsi="Arial" w:cs="Arial"/>
                <w:sz w:val="24"/>
                <w:szCs w:val="24"/>
              </w:rPr>
              <w:t xml:space="preserve"> </w:t>
            </w:r>
            <w:r w:rsidRPr="00756D97">
              <w:rPr>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Немец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widowControl w:val="0"/>
              <w:autoSpaceDE w:val="0"/>
              <w:autoSpaceDN w:val="0"/>
              <w:adjustRightInd w:val="0"/>
              <w:jc w:val="both"/>
              <w:rPr>
                <w:w w:val="110"/>
                <w:lang w:eastAsia="he-IL" w:bidi="he-IL"/>
              </w:rPr>
            </w:pPr>
            <w:r w:rsidRPr="00756D97">
              <w:t>И.Л. Бим, Л.В. Садомова М., «Просвещение»</w:t>
            </w:r>
            <w:r>
              <w:t xml:space="preserve"> 2014 </w:t>
            </w:r>
            <w:r w:rsidRPr="00756D97">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iCs/>
                <w:noProof/>
                <w:color w:val="000000"/>
              </w:rPr>
              <w:t>Методические рекомендации к УМК</w:t>
            </w:r>
            <w:r>
              <w:rPr>
                <w:rFonts w:eastAsia="Calibri"/>
              </w:rPr>
              <w:t xml:space="preserve"> Немецкий язык: учебник для 9</w:t>
            </w:r>
            <w:r w:rsidRPr="00756D97">
              <w:rPr>
                <w:rFonts w:eastAsia="Calibri"/>
              </w:rPr>
              <w:t xml:space="preserve"> класса общеобразовательных учреждений / И.Л.Бим, Л.В. Садомова, «Просвещение», 201</w:t>
            </w:r>
            <w:r>
              <w:rPr>
                <w:rFonts w:eastAsia="Calibri"/>
              </w:rPr>
              <w:t>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Контрольные в</w:t>
            </w:r>
            <w:r w:rsidRPr="00756D97">
              <w:rPr>
                <w:rFonts w:eastAsia="Calibri"/>
                <w:iCs/>
                <w:noProof/>
                <w:color w:val="000000"/>
              </w:rPr>
              <w:t xml:space="preserve"> методических рекомендациях к УМК</w:t>
            </w:r>
            <w:r w:rsidRPr="00756D97">
              <w:rPr>
                <w:rFonts w:eastAsia="Calibri"/>
              </w:rPr>
              <w:t xml:space="preserve">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201</w:t>
            </w:r>
            <w:r>
              <w:rPr>
                <w:rFonts w:eastAsia="Calibri"/>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rPr>
              <w:t>УМК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w:t>
            </w:r>
            <w:r>
              <w:rPr>
                <w:rFonts w:eastAsia="Calibri"/>
              </w:rPr>
              <w:t>2016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2016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rsidRPr="00C10355">
              <w:t>Математика: 5 класс: методическое пособие / Е. В. Буцко, А.Г. Мерзляк, В.Б. Полонский, М. С. Якир. – М.: Вентана-Граф, 2016.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rsidRPr="00C10355">
              <w:t>Математика: 5 класс: дидактические материалы: сборник задач и контрольных работ / А.Г. Мерзляк, В.Б. Полонский, М. С. Якир. – М.: Вентана-Граф,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w:t>
            </w:r>
            <w:r>
              <w:rPr>
                <w:sz w:val="24"/>
                <w:szCs w:val="24"/>
              </w:rPr>
              <w:t>олонский, М. С. Якир и др., 2018</w:t>
            </w:r>
            <w:r w:rsidRPr="00C10355">
              <w:rPr>
                <w:sz w:val="24"/>
                <w:szCs w:val="24"/>
              </w:rPr>
              <w:t xml:space="preserve">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t>Математика: 6</w:t>
            </w:r>
            <w:r w:rsidRPr="00C10355">
              <w:t xml:space="preserve"> класс: методическое пособие / Е. В. Буцко, А.Г. Мерзляк, В.Б. Полонский, М. С</w:t>
            </w:r>
            <w:r>
              <w:t>. Якир. – М.: Вентана-Граф, 2018</w:t>
            </w:r>
            <w:r w:rsidRPr="00C10355">
              <w:t>.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t>Математика: 6</w:t>
            </w:r>
            <w:r w:rsidRPr="00C10355">
              <w:t xml:space="preserve"> класс: дидактические материалы: сборник задач и контрольных работ / А.Г. Мерзляк, В.Б. Полонский, М. С</w:t>
            </w:r>
            <w:r>
              <w:t>. Якир. – М.: Вентана-Граф, 2018</w:t>
            </w:r>
            <w:r w:rsidRPr="00C10355">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rPr>
                <w:rFonts w:eastAsia="Calibri"/>
              </w:rPr>
              <w:t>Уроки алгебры в 7 классе. / В.И. Жохов, Л.Б. Крайнева. Пособие для учителей. / М.: Вербум – М, 201</w:t>
            </w:r>
            <w:r>
              <w:rPr>
                <w:rFonts w:eastAsia="Calibri"/>
              </w:rPr>
              <w:t>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7</w:t>
            </w:r>
            <w:r>
              <w:rPr>
                <w:rFonts w:eastAsia="Calibri"/>
              </w:rPr>
              <w:t xml:space="preserve"> </w:t>
            </w:r>
            <w:r w:rsidRPr="00D3390C">
              <w:rPr>
                <w:rFonts w:eastAsia="Calibri"/>
              </w:rPr>
              <w:t>кл. 224 диагностич. варианта_Панарина В.И_2016</w:t>
            </w:r>
          </w:p>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Матем. диктанты. 7-9кл.</w:t>
            </w:r>
            <w:r>
              <w:rPr>
                <w:rFonts w:eastAsia="Calibri"/>
              </w:rPr>
              <w:t xml:space="preserve"> Конте А.С. 2016</w:t>
            </w:r>
            <w:r w:rsidRPr="00D3390C">
              <w:rPr>
                <w:rFonts w:eastAsia="Calibri"/>
              </w:rPr>
              <w:t xml:space="preserve"> </w:t>
            </w:r>
            <w:r>
              <w:rPr>
                <w:rFonts w:eastAsia="Calibri"/>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7.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2016.</w:t>
            </w:r>
            <w:r w:rsidRPr="00D3390C">
              <w:t xml:space="preserve"> </w:t>
            </w:r>
            <w:r>
              <w:rPr>
                <w:rFonts w:eastAsia="Calibri"/>
              </w:rPr>
              <w:t>Алгебра. 8</w:t>
            </w:r>
            <w:r w:rsidRPr="00D3390C">
              <w:rPr>
                <w:rFonts w:eastAsia="Calibri"/>
              </w:rPr>
              <w:t xml:space="preserve"> класс: Поурочные планы/ Авт.-сост. Е.Г. Леб</w:t>
            </w:r>
            <w:r>
              <w:rPr>
                <w:rFonts w:eastAsia="Calibri"/>
              </w:rPr>
              <w:t>едева – Волгоград: Учитель, 2015</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Алгебра. 7-8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6</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8.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w:t>
            </w:r>
            <w:r>
              <w:rPr>
                <w:rFonts w:eastAsia="Calibri"/>
              </w:rPr>
              <w:t xml:space="preserve"> </w:t>
            </w:r>
            <w:r w:rsidRPr="00D3390C">
              <w:rPr>
                <w:rFonts w:eastAsia="Calibri"/>
              </w:rPr>
              <w:t>2016.</w:t>
            </w:r>
            <w:r w:rsidRPr="00D3390C">
              <w:t xml:space="preserve"> </w:t>
            </w:r>
            <w:r>
              <w:rPr>
                <w:rFonts w:eastAsia="Calibri"/>
              </w:rPr>
              <w:t>Алгебра. 9</w:t>
            </w:r>
            <w:r w:rsidRPr="00D3390C">
              <w:rPr>
                <w:rFonts w:eastAsia="Calibri"/>
              </w:rPr>
              <w:t xml:space="preserve"> класс: Поурочные планы/ Авт.-сост. Е.Г. Леб</w:t>
            </w:r>
            <w:r>
              <w:rPr>
                <w:rFonts w:eastAsia="Calibri"/>
              </w:rPr>
              <w:t>едева – Волгоград: Учитель, 2016</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Pr>
                <w:rFonts w:eastAsia="Calibri"/>
              </w:rPr>
              <w:t>Алгебра. 7-9</w:t>
            </w:r>
            <w:r w:rsidRPr="00D3390C">
              <w:rPr>
                <w:rFonts w:eastAsia="Calibri"/>
              </w:rPr>
              <w:t xml:space="preserve">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3</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t>Алгебра 9</w:t>
            </w:r>
            <w:r w:rsidRPr="00D3390C">
              <w:t xml:space="preserve">.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 xml:space="preserve">Изучение геометрии в 7, 8, 9 классах: метод, рекомендации: кн. для учителя / [Л.С. -Атанасян,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 г</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 г</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3</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477A2" w:rsidRDefault="00460D08" w:rsidP="00460D08">
            <w:pPr>
              <w:ind w:right="150"/>
              <w:jc w:val="both"/>
              <w:outlineLvl w:val="0"/>
              <w:rPr>
                <w:bCs/>
                <w:color w:val="000000"/>
                <w:kern w:val="36"/>
                <w:sz w:val="48"/>
                <w:szCs w:val="48"/>
              </w:rPr>
            </w:pPr>
            <w:r w:rsidRPr="008D52D7">
              <w:rPr>
                <w:bCs/>
                <w:iCs/>
                <w:color w:val="000000"/>
                <w:kern w:val="36"/>
              </w:rPr>
              <w:t>Угринович Н.Д., Самылкина Н.Н.</w:t>
            </w:r>
            <w:r>
              <w:rPr>
                <w:bCs/>
                <w:iCs/>
                <w:color w:val="000000"/>
                <w:kern w:val="36"/>
              </w:rPr>
              <w:t>,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Pr>
                <w:bCs/>
                <w:iCs/>
                <w:color w:val="000000"/>
                <w:kern w:val="36"/>
              </w:rPr>
              <w:t xml:space="preserve">Методическое пособие «Информатика 7-9 класс». </w:t>
            </w:r>
            <w:r w:rsidRPr="008D52D7">
              <w:rPr>
                <w:bCs/>
                <w:iCs/>
                <w:color w:val="000000"/>
                <w:kern w:val="36"/>
              </w:rPr>
              <w:t>Угринович Н.Д., Самылкина Н.Н.</w:t>
            </w:r>
            <w:r>
              <w:rPr>
                <w:bCs/>
                <w:iCs/>
                <w:color w:val="000000"/>
                <w:kern w:val="36"/>
              </w:rPr>
              <w:t>,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t>Тематические задачи и тесты за курс основной школы 7-9 класс. Под ред. Евич Л.М, Кулабухова С.Ю., 2015 г., «Легион»</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sidRPr="00460D08">
              <w:rPr>
                <w:rFonts w:ascii="Times New Roman" w:hAnsi="Times New Roman"/>
                <w:b w:val="0"/>
                <w:color w:val="000000"/>
                <w:sz w:val="24"/>
                <w:szCs w:val="24"/>
              </w:rPr>
              <w:t>Тематические тесты. 8 класс. </w:t>
            </w:r>
            <w:r w:rsidRPr="00460D08">
              <w:rPr>
                <w:rFonts w:ascii="Times New Roman" w:hAnsi="Times New Roman"/>
                <w:b w:val="0"/>
                <w:iCs/>
                <w:color w:val="000000"/>
                <w:sz w:val="24"/>
                <w:szCs w:val="24"/>
              </w:rPr>
              <w:t>Гейн А.Г., Юнерман Н.А., 2015 г, «Просвещение»</w:t>
            </w:r>
          </w:p>
          <w:p w:rsidR="00460D08" w:rsidRP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jc w:val="both"/>
            </w:pPr>
            <w:r w:rsidRPr="00460D08">
              <w:t xml:space="preserve">Информатика. Н.Д. Угринович. БИНОМ. Лаборатория знаний, </w:t>
            </w:r>
            <w:r w:rsidR="00BB4A5F">
              <w:t>2015</w:t>
            </w:r>
            <w:r w:rsidRPr="00460D08">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Pr>
                <w:rFonts w:ascii="Times New Roman" w:hAnsi="Times New Roman"/>
                <w:b w:val="0"/>
                <w:color w:val="000000"/>
                <w:sz w:val="24"/>
                <w:szCs w:val="24"/>
              </w:rPr>
              <w:t>Тематические тесты. 9</w:t>
            </w:r>
            <w:r w:rsidRPr="00460D08">
              <w:rPr>
                <w:rFonts w:ascii="Times New Roman" w:hAnsi="Times New Roman"/>
                <w:b w:val="0"/>
                <w:color w:val="000000"/>
                <w:sz w:val="24"/>
                <w:szCs w:val="24"/>
              </w:rPr>
              <w:t xml:space="preserve"> класс. </w:t>
            </w:r>
            <w:r w:rsidRPr="00460D08">
              <w:rPr>
                <w:rFonts w:ascii="Times New Roman" w:hAnsi="Times New Roman"/>
                <w:b w:val="0"/>
                <w:iCs/>
                <w:color w:val="000000"/>
                <w:sz w:val="24"/>
                <w:szCs w:val="24"/>
              </w:rPr>
              <w:t>Гейн А.Г., Юнерман Н.А., 2015 г, «Просвещение»</w:t>
            </w:r>
          </w:p>
          <w:p w:rsid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9 класс»</w:t>
            </w:r>
            <w:r>
              <w:t xml:space="preserve"> </w:t>
            </w:r>
            <w:r w:rsidRPr="00392B90">
              <w:t>Дрофа.</w:t>
            </w:r>
            <w:r>
              <w:t xml:space="preserve"> 2016 </w:t>
            </w:r>
            <w:r w:rsidRPr="00392B90">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 2016.</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 А. 2016 </w:t>
            </w:r>
            <w:r w:rsidRPr="00392B90">
              <w:rPr>
                <w:sz w:val="24"/>
                <w:szCs w:val="24"/>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7</w:t>
            </w:r>
            <w:r>
              <w:rPr>
                <w:sz w:val="24"/>
                <w:szCs w:val="24"/>
              </w:rPr>
              <w:t xml:space="preserve"> </w:t>
            </w:r>
            <w:r w:rsidRPr="00392B90">
              <w:rPr>
                <w:sz w:val="24"/>
                <w:szCs w:val="24"/>
              </w:rPr>
              <w:t>класс.</w:t>
            </w:r>
            <w:r>
              <w:rPr>
                <w:sz w:val="24"/>
                <w:szCs w:val="24"/>
              </w:rPr>
              <w:t xml:space="preserve"> </w:t>
            </w:r>
            <w:r w:rsidRPr="00392B90">
              <w:rPr>
                <w:sz w:val="24"/>
                <w:szCs w:val="24"/>
              </w:rPr>
              <w:t>А.</w:t>
            </w:r>
            <w:r>
              <w:rPr>
                <w:sz w:val="24"/>
                <w:szCs w:val="24"/>
              </w:rPr>
              <w:t xml:space="preserve"> </w:t>
            </w:r>
            <w:r w:rsidRPr="00392B90">
              <w:rPr>
                <w:sz w:val="24"/>
                <w:szCs w:val="24"/>
              </w:rPr>
              <w:t>В.</w:t>
            </w:r>
            <w:r>
              <w:rPr>
                <w:sz w:val="24"/>
                <w:szCs w:val="24"/>
              </w:rPr>
              <w:t xml:space="preserve"> </w:t>
            </w:r>
            <w:r w:rsidRPr="00392B90">
              <w:rPr>
                <w:sz w:val="24"/>
                <w:szCs w:val="24"/>
              </w:rPr>
              <w:t>Перышкин.</w:t>
            </w:r>
          </w:p>
          <w:p w:rsidR="00460D08" w:rsidRPr="00392B90" w:rsidRDefault="00460D08" w:rsidP="00460D08">
            <w:pPr>
              <w:pStyle w:val="aa"/>
              <w:jc w:val="both"/>
              <w:rPr>
                <w:sz w:val="24"/>
                <w:szCs w:val="24"/>
              </w:rPr>
            </w:pPr>
            <w:r w:rsidRPr="00392B90">
              <w:rPr>
                <w:sz w:val="24"/>
                <w:szCs w:val="24"/>
              </w:rPr>
              <w:t>Дрофа.</w:t>
            </w:r>
            <w:r>
              <w:rPr>
                <w:sz w:val="24"/>
                <w:szCs w:val="24"/>
              </w:rPr>
              <w:t xml:space="preserve"> 2016 </w:t>
            </w:r>
            <w:r w:rsidRPr="00392B90">
              <w:rPr>
                <w:sz w:val="24"/>
                <w:szCs w:val="24"/>
              </w:rPr>
              <w:t>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460D08" w:rsidRPr="00392B90" w:rsidRDefault="00460D08" w:rsidP="00460D08">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8</w:t>
            </w:r>
            <w:r w:rsidR="00BB4A5F">
              <w:rPr>
                <w:sz w:val="24"/>
                <w:szCs w:val="24"/>
              </w:rPr>
              <w:t xml:space="preserve"> </w:t>
            </w:r>
            <w:r w:rsidRPr="00392B90">
              <w:rPr>
                <w:sz w:val="24"/>
                <w:szCs w:val="24"/>
              </w:rPr>
              <w:t>класс.</w:t>
            </w:r>
            <w:r w:rsidR="00BB4A5F">
              <w:rPr>
                <w:sz w:val="24"/>
                <w:szCs w:val="24"/>
              </w:rPr>
              <w:t xml:space="preserve"> </w:t>
            </w:r>
            <w:r w:rsidRPr="00392B90">
              <w:rPr>
                <w:sz w:val="24"/>
                <w:szCs w:val="24"/>
              </w:rPr>
              <w:t>А.В.Перышкин.</w:t>
            </w:r>
          </w:p>
          <w:p w:rsidR="00460D08" w:rsidRPr="00392B90" w:rsidRDefault="00460D08" w:rsidP="00460D08">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9616B" w:rsidRDefault="00BB4A5F" w:rsidP="00BB4A5F">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BB4A5F" w:rsidRPr="00392B90" w:rsidRDefault="00BB4A5F" w:rsidP="00BB4A5F">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BB4A5F" w:rsidRPr="00392B90" w:rsidRDefault="00BB4A5F" w:rsidP="00BB4A5F">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Pr>
                <w:sz w:val="24"/>
                <w:szCs w:val="24"/>
              </w:rPr>
              <w:t xml:space="preserve">Физика. 9 </w:t>
            </w:r>
            <w:r w:rsidRPr="00392B90">
              <w:rPr>
                <w:sz w:val="24"/>
                <w:szCs w:val="24"/>
              </w:rPr>
              <w:t>класс.</w:t>
            </w:r>
            <w:r>
              <w:rPr>
                <w:sz w:val="24"/>
                <w:szCs w:val="24"/>
              </w:rPr>
              <w:t xml:space="preserve"> </w:t>
            </w:r>
            <w:r w:rsidRPr="00392B90">
              <w:rPr>
                <w:sz w:val="24"/>
                <w:szCs w:val="24"/>
              </w:rPr>
              <w:t>А.В.Перышкин.</w:t>
            </w:r>
          </w:p>
          <w:p w:rsidR="00BB4A5F" w:rsidRPr="00392B90" w:rsidRDefault="00BB4A5F" w:rsidP="00BB4A5F">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 В. 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Бактерии, грибы, растения. 5 класс. Методи</w:t>
            </w:r>
            <w:r>
              <w:t>ческое пособие / М.: Дрофа, 2013</w:t>
            </w:r>
            <w:r w:rsidRPr="00256400">
              <w:t>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Контрольные и проверочные работы</w:t>
            </w:r>
          </w:p>
          <w:p w:rsidR="00BB4A5F" w:rsidRPr="00256400" w:rsidRDefault="00BB4A5F" w:rsidP="00BB4A5F">
            <w:pPr>
              <w:jc w:val="both"/>
            </w:pPr>
            <w:r>
              <w:t>под редакцией В. В. Пасечник, 2014</w:t>
            </w:r>
            <w:r w:rsidRPr="0025640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Бактерии, грибы, растения. 5 класс. В.В. Пасечник,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Многоо</w:t>
            </w:r>
            <w:r>
              <w:t>бразие покрытосеменных растений</w:t>
            </w:r>
            <w:r w:rsidRPr="00256400">
              <w:t>. 6 класс. Методическое пособие / М.: Дрофа</w:t>
            </w:r>
            <w:r>
              <w:t>, 2013</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6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Многоо</w:t>
            </w:r>
            <w:r>
              <w:rPr>
                <w:rFonts w:ascii="SchoolBookCSanPin" w:hAnsi="SchoolBookCSanPin"/>
              </w:rPr>
              <w:t>бразие покрытосеменных растений</w:t>
            </w:r>
            <w:r w:rsidRPr="00256400">
              <w:rPr>
                <w:rFonts w:ascii="SchoolBookCSanPin" w:hAnsi="SchoolBookCSanPin"/>
              </w:rPr>
              <w:t>. 6 класс. Пасечник В. В.,</w:t>
            </w:r>
            <w:r>
              <w:rPr>
                <w:rFonts w:ascii="SchoolBookCSanPin" w:hAnsi="SchoolBookCSanPin"/>
              </w:rPr>
              <w:t xml:space="preserve"> </w:t>
            </w:r>
            <w:r w:rsidRPr="00256400">
              <w:rPr>
                <w:rFonts w:ascii="SchoolBookCSanPin" w:hAnsi="SchoolBookCSanPin"/>
              </w:rPr>
              <w:t xml:space="preserve">«Дрофа», </w:t>
            </w:r>
            <w:r>
              <w:rPr>
                <w:rFonts w:ascii="SchoolBookCSanPin" w:hAnsi="SchoolBookCSanPin"/>
              </w:rPr>
              <w:t>2014</w:t>
            </w:r>
            <w:r w:rsidRPr="00256400">
              <w:rPr>
                <w:rFonts w:ascii="SchoolBookCSanPin" w:hAnsi="SchoolBookCSanPin"/>
              </w:rPr>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 Животные. 7 класс. Методи</w:t>
            </w:r>
            <w:r>
              <w:t>ческое пособие / М.: Дрофа, 2015</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7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6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Животные</w:t>
            </w:r>
            <w:r>
              <w:rPr>
                <w:rFonts w:ascii="SchoolBookCSanPin" w:hAnsi="SchoolBookCSanPin"/>
              </w:rPr>
              <w:t xml:space="preserve">. </w:t>
            </w:r>
            <w:r w:rsidRPr="00256400">
              <w:rPr>
                <w:rFonts w:ascii="SchoolBookCSanPin" w:hAnsi="SchoolBookCSanPin"/>
              </w:rPr>
              <w:t>7</w:t>
            </w:r>
            <w:r>
              <w:rPr>
                <w:rFonts w:ascii="SchoolBookCSanPin" w:hAnsi="SchoolBookCSanPin"/>
              </w:rPr>
              <w:t xml:space="preserve"> класс.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Латюшин, В.</w:t>
            </w:r>
            <w:r>
              <w:rPr>
                <w:rFonts w:ascii="SchoolBookCSanPin" w:hAnsi="SchoolBookCSanPin"/>
              </w:rPr>
              <w:t xml:space="preserve"> </w:t>
            </w:r>
            <w:r w:rsidRPr="00256400">
              <w:rPr>
                <w:rFonts w:ascii="SchoolBookCSanPin" w:hAnsi="SchoolBookCSanPin"/>
              </w:rPr>
              <w:t>А.</w:t>
            </w:r>
            <w:r>
              <w:rPr>
                <w:rFonts w:ascii="SchoolBookCSanPin" w:hAnsi="SchoolBookCSanPin"/>
              </w:rPr>
              <w:t xml:space="preserve"> </w:t>
            </w:r>
            <w:r w:rsidRPr="00256400">
              <w:rPr>
                <w:rFonts w:ascii="SchoolBookCSanPin" w:hAnsi="SchoolBookCSanPin"/>
              </w:rPr>
              <w:t>Шапкин</w:t>
            </w:r>
            <w:r>
              <w:rPr>
                <w:rFonts w:ascii="SchoolBookCSanPin" w:hAnsi="SchoolBookCSanPin"/>
              </w:rPr>
              <w:t xml:space="preserve">. </w:t>
            </w:r>
            <w:r w:rsidRPr="00256400">
              <w:rPr>
                <w:rFonts w:ascii="SchoolBookCSanPin" w:hAnsi="SchoolBookCSanPin"/>
              </w:rPr>
              <w:t>«Дрофа»,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w:t>
            </w:r>
            <w:r w:rsidRPr="00256400">
              <w:t>8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8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Биология. Человек. 8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9</w:t>
            </w:r>
            <w:r w:rsidRPr="00256400">
              <w:t xml:space="preserve">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Контрольно-изме</w:t>
            </w:r>
            <w:r>
              <w:rPr>
                <w:bCs/>
                <w:color w:val="111111"/>
                <w:kern w:val="36"/>
              </w:rPr>
              <w:t>рительные материалы. Биология. 9</w:t>
            </w:r>
            <w:r w:rsidRPr="00256400">
              <w:rPr>
                <w:bCs/>
                <w:color w:val="111111"/>
                <w:kern w:val="36"/>
              </w:rPr>
              <w:t xml:space="preserve">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w:t>
            </w:r>
            <w:r>
              <w:t>9</w:t>
            </w:r>
            <w:r w:rsidRPr="00256400">
              <w:t xml:space="preserve">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Программа основного общего образования по географии с учетом авторской программы по географии основного общего образования 5-9 класса авторы И. И. Баринова, В. П. Дронов, И. В. Душина, В.</w:t>
            </w:r>
            <w:r>
              <w:t xml:space="preserve"> И. Сиротин,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С.В.Банников, Д.В. Молодцов: Методические рекомендации к уч. Домогацких, Введениского, Плешакова "География". 5 класс. ФГОС, изд.</w:t>
            </w:r>
            <w:r>
              <w:t xml:space="preserve"> </w:t>
            </w:r>
            <w:r w:rsidRPr="00191E37">
              <w:t>Русское слово,</w:t>
            </w:r>
            <w:r>
              <w:t xml:space="preserve">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И.И. Баринова, М.С. Соловьев «Диагностические работы к учебнику И.И. Бариновой, А.А Плешакова, Н. И. Сониной, изд.</w:t>
            </w:r>
            <w:r>
              <w:t xml:space="preserve"> Дрофа,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t>«</w:t>
            </w:r>
            <w:r w:rsidRPr="00191E37">
              <w:t>География. Начальный курс. 5</w:t>
            </w:r>
            <w:r>
              <w:t xml:space="preserve"> класс</w:t>
            </w:r>
            <w:r w:rsidRPr="00191E37">
              <w:t xml:space="preserve">»:  И.И. Баринова, А.А Плешаков, Н. И. Сонин.-М.: Дрофа, </w:t>
            </w:r>
            <w:r>
              <w:t>2014 г</w:t>
            </w:r>
            <w:r w:rsidRPr="00191E37">
              <w:t>.-140, [4]с.: ил., карт.</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B0152A">
              <w:rPr>
                <w:spacing w:val="-10"/>
              </w:rPr>
              <w:t>Примерная программа курса географии 6 класса Т.</w:t>
            </w:r>
            <w:r>
              <w:rPr>
                <w:spacing w:val="-10"/>
              </w:rPr>
              <w:t xml:space="preserve"> </w:t>
            </w:r>
            <w:r w:rsidRPr="00B0152A">
              <w:rPr>
                <w:spacing w:val="-10"/>
              </w:rPr>
              <w:t>П. Герасимовой, Н.</w:t>
            </w:r>
            <w:r>
              <w:rPr>
                <w:spacing w:val="-10"/>
              </w:rPr>
              <w:t xml:space="preserve"> </w:t>
            </w:r>
            <w:r w:rsidRPr="00B0152A">
              <w:rPr>
                <w:spacing w:val="-10"/>
              </w:rPr>
              <w:t>П. Неклюковой на основе федерального компонента государственного образовательного стандарта</w:t>
            </w:r>
            <w:r>
              <w:rPr>
                <w:spacing w:val="-10"/>
              </w:rPr>
              <w:t xml:space="preserve"> 2013 г</w:t>
            </w:r>
            <w:r w:rsidRPr="00B0152A">
              <w:rPr>
                <w:spacing w:val="-10"/>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Начальный курс географии. 6 класс.</w:t>
            </w:r>
          </w:p>
          <w:p w:rsidR="00BB4A5F" w:rsidRPr="00256400" w:rsidRDefault="00BB4A5F" w:rsidP="00BB4A5F">
            <w:pPr>
              <w:jc w:val="both"/>
            </w:pPr>
            <w:r w:rsidRPr="008A41E9">
              <w:t xml:space="preserve">«Методические  </w:t>
            </w:r>
            <w:r>
              <w:t>рекомендации под редакцией Т. П. Громова. М,: Дрофа 2013</w:t>
            </w:r>
            <w:r w:rsidRPr="008A41E9">
              <w:t xml:space="preserve"> </w:t>
            </w:r>
            <w:r>
              <w:t>г</w:t>
            </w:r>
            <w:r w:rsidRPr="008A41E9">
              <w:t xml:space="preserve">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Т. П. Гром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22653" w:rsidRDefault="00BB4A5F" w:rsidP="00BB4A5F">
            <w:pPr>
              <w:jc w:val="both"/>
            </w:pPr>
            <w:r w:rsidRPr="00322653">
              <w:t>Т.</w:t>
            </w:r>
            <w:r>
              <w:t xml:space="preserve"> </w:t>
            </w:r>
            <w:r w:rsidRPr="00322653">
              <w:t>П.</w:t>
            </w:r>
            <w:r>
              <w:t xml:space="preserve"> </w:t>
            </w:r>
            <w:r w:rsidRPr="00322653">
              <w:t>Герасимова, Н.</w:t>
            </w:r>
            <w:r>
              <w:t xml:space="preserve"> </w:t>
            </w:r>
            <w:r w:rsidRPr="00322653">
              <w:t>П.</w:t>
            </w:r>
            <w:r>
              <w:t xml:space="preserve"> </w:t>
            </w:r>
            <w:r w:rsidRPr="00322653">
              <w:t>Неклюкова</w:t>
            </w:r>
            <w:r>
              <w:t xml:space="preserve">. </w:t>
            </w:r>
            <w:r w:rsidRPr="00322653">
              <w:t xml:space="preserve"> География. Начальный курс.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A57029">
              <w:t>Программа по географии для общеобразовательных учреждений. Автор И. В. Душина,  М: Дрофа, 201</w:t>
            </w:r>
            <w:r>
              <w:t xml:space="preserve">3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8A41E9">
              <w:t>География материков и океанов 7 класс.</w:t>
            </w:r>
            <w:r w:rsidRPr="008A41E9">
              <w:rPr>
                <w:sz w:val="28"/>
                <w:szCs w:val="28"/>
              </w:rPr>
              <w:t xml:space="preserve"> </w:t>
            </w:r>
            <w:r w:rsidRPr="008A41E9">
              <w:t xml:space="preserve">«Методические  </w:t>
            </w:r>
            <w:r>
              <w:t>рекомендации под редакцией Л. В. Бударникова. М,: Дрофа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Л. В. Бударник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A57029">
              <w:t>В.</w:t>
            </w:r>
            <w:r>
              <w:t xml:space="preserve"> </w:t>
            </w:r>
            <w:r w:rsidRPr="00A57029">
              <w:t>А.</w:t>
            </w:r>
            <w:r>
              <w:t xml:space="preserve"> </w:t>
            </w:r>
            <w:r w:rsidRPr="00A57029">
              <w:t>Коринская, И.</w:t>
            </w:r>
            <w:r>
              <w:t xml:space="preserve"> </w:t>
            </w:r>
            <w:r w:rsidRPr="00A57029">
              <w:t>В.</w:t>
            </w:r>
            <w:r>
              <w:t xml:space="preserve"> </w:t>
            </w:r>
            <w:r w:rsidRPr="00A57029">
              <w:t>Душина, В.</w:t>
            </w:r>
            <w:r>
              <w:t xml:space="preserve"> </w:t>
            </w:r>
            <w:r w:rsidRPr="00A57029">
              <w:t>А.</w:t>
            </w:r>
            <w:r>
              <w:t xml:space="preserve"> </w:t>
            </w:r>
            <w:r w:rsidRPr="00A57029">
              <w:t xml:space="preserve">Щенев  </w:t>
            </w:r>
            <w:r>
              <w:t xml:space="preserve"> </w:t>
            </w:r>
            <w:r w:rsidRPr="00A57029">
              <w:t xml:space="preserve">География материков и океанов 7 класс. Москва.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spacing w:before="240"/>
              <w:jc w:val="both"/>
              <w:rPr>
                <w:spacing w:val="-12"/>
              </w:rPr>
            </w:pPr>
            <w:r w:rsidRPr="00C620E4">
              <w:rPr>
                <w:spacing w:val="-12"/>
              </w:rPr>
              <w:t>Программа курса «История Древнего мира»: для 5 класса общеобразовательных учреждений/ Вигасин А.А. Годер Г. И. Свенцицкая</w:t>
            </w:r>
            <w:r>
              <w:rPr>
                <w:spacing w:val="-12"/>
              </w:rPr>
              <w:t xml:space="preserve"> И. С. Москва «Просвещение»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История древнего мира: 5 класс: Книга для у</w:t>
            </w:r>
            <w:r>
              <w:t>чителя. –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13EF2" w:rsidRDefault="00BB4A5F" w:rsidP="00BB4A5F">
            <w:pPr>
              <w:jc w:val="both"/>
            </w:pPr>
            <w:r w:rsidRPr="001A5578">
              <w:t>Максимов Ю. И. Тесты по истории Древнего мира. К учебнику «История Древнего мира» для 5 класса авторов А. А. Вигасина, Г. И. Год</w:t>
            </w:r>
            <w:r>
              <w:t>ер, И. С. Свенцицкой. — М., 2014 г</w:t>
            </w:r>
            <w:r w:rsidRPr="001A5578">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Вигасин А.А. Годер Г.</w:t>
            </w:r>
            <w:r>
              <w:t>И. Свенцицкая И. С.: «</w:t>
            </w:r>
            <w:r w:rsidRPr="00C620E4">
              <w:t>История Древнего мира» Учебник для 5-го класса общеобразовательных организаций п</w:t>
            </w:r>
            <w:r>
              <w:t>од редакцией Искандерова А. А. 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spacing w:before="240"/>
              <w:jc w:val="both"/>
              <w:rPr>
                <w:spacing w:val="-12"/>
              </w:rPr>
            </w:pPr>
            <w:r w:rsidRPr="00C620E4">
              <w:rPr>
                <w:spacing w:val="-12"/>
              </w:rPr>
              <w:t>Программа курса «История средних»,  Агибалова Е. В. Донской Г. М. «Просвещение» 2015</w:t>
            </w:r>
            <w:r>
              <w:rPr>
                <w:spacing w:val="-12"/>
              </w:rPr>
              <w:t xml:space="preserve"> г.</w:t>
            </w:r>
            <w:r w:rsidRPr="00C620E4">
              <w:rPr>
                <w:spacing w:val="-12"/>
              </w:rPr>
              <w:t xml:space="preserve"> </w:t>
            </w:r>
          </w:p>
          <w:p w:rsidR="00BB4A5F" w:rsidRPr="00D70A32" w:rsidRDefault="00092443" w:rsidP="00092443">
            <w:pPr>
              <w:spacing w:before="240"/>
              <w:jc w:val="both"/>
              <w:rPr>
                <w:spacing w:val="-12"/>
              </w:rPr>
            </w:pPr>
            <w:r>
              <w:rPr>
                <w:spacing w:val="-12"/>
              </w:rPr>
              <w:t>Программа курса «</w:t>
            </w:r>
            <w:r w:rsidR="00BB4A5F" w:rsidRPr="00C620E4">
              <w:rPr>
                <w:spacing w:val="-12"/>
              </w:rPr>
              <w:t>История России»,</w:t>
            </w:r>
            <w:r>
              <w:rPr>
                <w:spacing w:val="-12"/>
              </w:rPr>
              <w:t xml:space="preserve"> 6 класс.</w:t>
            </w:r>
            <w:r w:rsidR="00BB4A5F" w:rsidRPr="00C620E4">
              <w:rPr>
                <w:spacing w:val="-12"/>
              </w:rPr>
              <w:t xml:space="preserve"> </w:t>
            </w:r>
            <w:r>
              <w:rPr>
                <w:spacing w:val="-12"/>
              </w:rPr>
              <w:t>Торкунов А. В., Просвещение, 2018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092443" w:rsidP="00092443">
            <w:pPr>
              <w:jc w:val="both"/>
            </w:pPr>
            <w:r>
              <w:rPr>
                <w:spacing w:val="-12"/>
              </w:rPr>
              <w:t>Торкунов А. В.</w:t>
            </w:r>
            <w:r w:rsidR="00BB4A5F" w:rsidRPr="00F6732D">
              <w:t xml:space="preserve"> Методические рекомендации по курсу «История России» для 6</w:t>
            </w:r>
            <w:r>
              <w:t xml:space="preserve"> класса основной школы.-М.: Просвещение, 2018</w:t>
            </w:r>
            <w:r w:rsidR="00BB4A5F">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6732D" w:rsidRDefault="00BB4A5F" w:rsidP="00BB4A5F">
            <w:pPr>
              <w:jc w:val="both"/>
            </w:pPr>
            <w:r w:rsidRPr="00F6732D">
              <w:t>Агибалова А. А. Тематический контроль по истории Ср</w:t>
            </w:r>
            <w:r>
              <w:t>едних веков.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F6732D">
              <w:t>Агибалова Е. В. Донской Г. М. «Всеобщая история. История Средних веков», 6 класс под редакцие</w:t>
            </w:r>
            <w:r>
              <w:t>й Сванидзе А. А., Москва «Просвещение» 2014 г</w:t>
            </w:r>
            <w:r w:rsidRPr="00F6732D">
              <w:t>.</w:t>
            </w:r>
          </w:p>
          <w:p w:rsidR="00BB4A5F" w:rsidRPr="00D70A32" w:rsidRDefault="00BB4A5F" w:rsidP="00BB4A5F">
            <w:pPr>
              <w:jc w:val="both"/>
            </w:pPr>
            <w:r w:rsidRPr="00F6732D">
              <w:t xml:space="preserve"> </w:t>
            </w:r>
            <w:r w:rsidR="00092443">
              <w:rPr>
                <w:spacing w:val="-12"/>
              </w:rPr>
              <w:t>Торкунов А. В.,</w:t>
            </w:r>
            <w:r w:rsidR="00092443" w:rsidRPr="00F6732D">
              <w:t xml:space="preserve"> </w:t>
            </w:r>
            <w:r w:rsidRPr="00F6732D">
              <w:t>«История России</w:t>
            </w:r>
            <w:r w:rsidRPr="00AC23E1">
              <w:t xml:space="preserve">», 6 </w:t>
            </w:r>
            <w:r w:rsidR="00092443">
              <w:t>класс, Москва «Просвещение» 2018</w:t>
            </w:r>
            <w:r>
              <w:t xml:space="preserve"> г</w:t>
            </w:r>
            <w:r w:rsidRPr="00AC23E1">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jc w:val="both"/>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rPr>
                <w:color w:val="000000"/>
                <w:shd w:val="clear" w:color="auto" w:fill="FFFFFF"/>
              </w:rPr>
            </w:pPr>
            <w:r w:rsidRPr="000E3F0C">
              <w:t>Всеобщая история. История нового времени</w:t>
            </w:r>
            <w:r>
              <w:t xml:space="preserve">. </w:t>
            </w:r>
            <w:r w:rsidRPr="000E3F0C">
              <w:t>7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w:t>
            </w:r>
            <w:r>
              <w:rPr>
                <w:color w:val="000000"/>
                <w:shd w:val="clear" w:color="auto" w:fill="FFFFFF"/>
              </w:rPr>
              <w:t xml:space="preserve">ещение, 2014 г </w:t>
            </w:r>
            <w:r w:rsidRPr="000E3F0C">
              <w:rPr>
                <w:color w:val="000000"/>
                <w:shd w:val="clear" w:color="auto" w:fill="FFFFFF"/>
              </w:rPr>
              <w:t>и к учебнику</w:t>
            </w:r>
            <w:r w:rsidRPr="000E3F0C">
              <w:t xml:space="preserve"> История России 7</w:t>
            </w:r>
            <w:r>
              <w:t xml:space="preserve"> </w:t>
            </w:r>
            <w:r w:rsidRPr="000E3F0C">
              <w:t>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Данилова. </w:t>
            </w:r>
            <w:r w:rsidRPr="000E3F0C">
              <w:t>«Просвещение»</w:t>
            </w:r>
            <w:r>
              <w:t xml:space="preserve"> 2014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jc w:val="both"/>
            </w:pPr>
            <w:r w:rsidRPr="000E3F0C">
              <w:t>Всеобщая история. История нового времени. А.</w:t>
            </w:r>
            <w:r>
              <w:t xml:space="preserve"> </w:t>
            </w:r>
            <w:r w:rsidRPr="000E3F0C">
              <w:t>Я</w:t>
            </w:r>
            <w:r>
              <w:t xml:space="preserve">. </w:t>
            </w:r>
            <w:r w:rsidRPr="000E3F0C">
              <w:t>Юдовская «Просвещение» 2016г; История России А</w:t>
            </w:r>
            <w:r>
              <w:t xml:space="preserve">. </w:t>
            </w:r>
            <w:r w:rsidRPr="000E3F0C">
              <w:t>А.</w:t>
            </w:r>
            <w:r>
              <w:t xml:space="preserve"> Данилов. </w:t>
            </w:r>
            <w:r w:rsidRPr="000E3F0C">
              <w:t>«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0E3F0C">
              <w:t>Всеобщая история. История нового времени</w:t>
            </w:r>
            <w:r>
              <w:t xml:space="preserve"> </w:t>
            </w:r>
            <w:r w:rsidRPr="000E3F0C">
              <w:t>8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ещение», 2016.и к учебнику</w:t>
            </w:r>
            <w:r w:rsidRPr="000E3F0C">
              <w:t xml:space="preserve"> История России 8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w:t>
            </w:r>
            <w:r w:rsidRPr="000E3F0C">
              <w:t>Данилова  «Просвещение»</w:t>
            </w:r>
            <w:r>
              <w:t xml:space="preserve"> 2013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0E3F0C">
              <w:t>Всеобщая история. История нового времени. А.</w:t>
            </w:r>
            <w:r>
              <w:t xml:space="preserve"> </w:t>
            </w:r>
            <w:r w:rsidRPr="000E3F0C">
              <w:t>Я.</w:t>
            </w:r>
            <w:r>
              <w:t xml:space="preserve"> </w:t>
            </w:r>
            <w:r w:rsidRPr="000E3F0C">
              <w:t xml:space="preserve">Юдовская «Просвещение» </w:t>
            </w:r>
            <w:r>
              <w:t xml:space="preserve">2014 </w:t>
            </w:r>
            <w:r w:rsidRPr="000E3F0C">
              <w:t xml:space="preserve">г; </w:t>
            </w:r>
          </w:p>
          <w:p w:rsidR="00BB4A5F" w:rsidRPr="000E3F0C" w:rsidRDefault="00BB4A5F" w:rsidP="00BB4A5F">
            <w:r w:rsidRPr="000E3F0C">
              <w:t>История России</w:t>
            </w:r>
            <w:r>
              <w:t>.</w:t>
            </w:r>
            <w:r w:rsidRPr="000E3F0C">
              <w:t xml:space="preserve"> А.</w:t>
            </w:r>
            <w:r>
              <w:t xml:space="preserve"> </w:t>
            </w:r>
            <w:r w:rsidRPr="000E3F0C">
              <w:t>А.</w:t>
            </w:r>
            <w:r>
              <w:t xml:space="preserve"> Данилов.</w:t>
            </w:r>
            <w:r w:rsidRPr="000E3F0C">
              <w:t xml:space="preserve"> «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E47F1" w:rsidRDefault="00BB4A5F" w:rsidP="00BB4A5F">
            <w:pPr>
              <w:tabs>
                <w:tab w:val="left" w:pos="2475"/>
              </w:tabs>
              <w:rPr>
                <w:rFonts w:eastAsia="Calibri"/>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 год.</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5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 год</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915DA" w:rsidRDefault="00BB4A5F" w:rsidP="00BB4A5F">
            <w:pPr>
              <w:jc w:val="both"/>
              <w:rPr>
                <w:rFonts w:eastAsia="Calibri"/>
              </w:rPr>
            </w:pPr>
            <w:r>
              <w:rPr>
                <w:rFonts w:eastAsia="Calibri"/>
              </w:rPr>
              <w:t xml:space="preserve"> Контрольные в методических рекомендациях «Методические рекомендации под редакцией Р. Н. Лебедева.» </w:t>
            </w:r>
            <w:r>
              <w:t>«Просвещение», 2014</w:t>
            </w:r>
            <w:r>
              <w:rPr>
                <w:rFonts w:eastAsia="Calibri"/>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6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 xml:space="preserve">Контрольные в методических рекомендациях «Методические рекомендации под редакцией </w:t>
            </w:r>
            <w:r w:rsidRPr="00244641">
              <w:t>Т</w:t>
            </w:r>
            <w:r>
              <w:t>. В. Коваль»</w:t>
            </w:r>
            <w:r w:rsidRPr="00244641">
              <w:rPr>
                <w:rFonts w:eastAsia="Calibri"/>
              </w:rPr>
              <w:t xml:space="preserve"> </w:t>
            </w:r>
            <w:r>
              <w:rPr>
                <w:rFonts w:eastAsia="Calibri"/>
              </w:rPr>
              <w:t>«Просвещение»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7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8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sidRPr="00244641">
              <w:rPr>
                <w:rFonts w:eastAsia="Calibri"/>
              </w:rPr>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9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Технология. Технологии ведения дома. 5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Н.В. Синица, В.Д. Симоненко «Технология. Технологии ведения дома. 5 класс». Москва Издательский центр «Вентана – Граф» </w:t>
            </w:r>
            <w:r>
              <w:t>2015</w:t>
            </w:r>
            <w:r w:rsidRPr="00820715">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w:t>
            </w:r>
            <w:r>
              <w:t xml:space="preserve"> 7 </w:t>
            </w:r>
            <w:r w:rsidRPr="00BD2D30">
              <w:t>класс. В.</w:t>
            </w:r>
            <w:r>
              <w:t xml:space="preserve"> Д. Симоненко. Вентана-Граф. 2015</w:t>
            </w:r>
            <w:r w:rsidRPr="00BD2D3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Pr>
                <w:sz w:val="24"/>
                <w:szCs w:val="24"/>
              </w:rPr>
              <w:t>5 класс. В. Д. Симоненко, А. С. Тищенко</w:t>
            </w:r>
          </w:p>
          <w:p w:rsidR="00BB4A5F" w:rsidRPr="00BD2D30" w:rsidRDefault="00BB4A5F" w:rsidP="00BB4A5F">
            <w:pPr>
              <w:pStyle w:val="aa"/>
              <w:jc w:val="both"/>
              <w:rPr>
                <w:sz w:val="24"/>
                <w:szCs w:val="24"/>
              </w:rPr>
            </w:pPr>
            <w:r>
              <w:rPr>
                <w:sz w:val="24"/>
                <w:szCs w:val="24"/>
              </w:rPr>
              <w:t>Вентана-Граф. 2015</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6</w:t>
            </w:r>
            <w:r w:rsidRPr="00820715">
              <w:t xml:space="preserve"> класс». </w:t>
            </w:r>
            <w:r w:rsidRPr="008A41E9">
              <w:t xml:space="preserve">«Методические  </w:t>
            </w:r>
            <w:r>
              <w:t>рекомендации под редакцией Н. В. Синица – М: Вентана – Граф,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6</w:t>
            </w:r>
            <w:r w:rsidRPr="00820715">
              <w:t xml:space="preserve"> класс». Москва Издательский центр «Вентана – Граф» </w:t>
            </w:r>
            <w:r>
              <w:t>2014</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7</w:t>
            </w:r>
            <w:r w:rsidRPr="00820715">
              <w:t xml:space="preserve">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7</w:t>
            </w:r>
            <w:r w:rsidRPr="00820715">
              <w:t xml:space="preserve"> класс». Москва Издательский центр «Вентана – Граф» 201</w:t>
            </w:r>
            <w:r>
              <w:t>5</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color w:val="333333"/>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 7 класс.  В. Д</w:t>
            </w:r>
            <w:r>
              <w:t xml:space="preserve">. Симоненко. Вентана-Граф. 2016 </w:t>
            </w:r>
            <w:r w:rsidRPr="00BD2D30">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sidRPr="00BD2D30">
              <w:rPr>
                <w:sz w:val="24"/>
                <w:szCs w:val="24"/>
              </w:rPr>
              <w:t>6 класс. В. Д. Симоненко</w:t>
            </w:r>
            <w:r>
              <w:rPr>
                <w:sz w:val="24"/>
                <w:szCs w:val="24"/>
              </w:rPr>
              <w:t>, А. С. Тищенко</w:t>
            </w:r>
            <w:r w:rsidRPr="00BD2D30">
              <w:rPr>
                <w:sz w:val="24"/>
                <w:szCs w:val="24"/>
              </w:rPr>
              <w:t>.</w:t>
            </w:r>
          </w:p>
          <w:p w:rsidR="00BB4A5F" w:rsidRPr="00BD2D30" w:rsidRDefault="00BB4A5F" w:rsidP="00BB4A5F">
            <w:pPr>
              <w:pStyle w:val="aa"/>
              <w:jc w:val="both"/>
              <w:rPr>
                <w:sz w:val="24"/>
                <w:szCs w:val="24"/>
              </w:rPr>
            </w:pPr>
            <w:r>
              <w:rPr>
                <w:sz w:val="24"/>
                <w:szCs w:val="24"/>
              </w:rPr>
              <w:t>Вентана-Граф. 2016</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pPr>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820715">
              <w:t>Технология</w:t>
            </w:r>
            <w:r>
              <w:t xml:space="preserve"> 8 класс</w:t>
            </w:r>
            <w:r w:rsidRPr="00820715">
              <w:t xml:space="preserve">. </w:t>
            </w:r>
            <w:r w:rsidRPr="008A41E9">
              <w:t xml:space="preserve">«Методические  </w:t>
            </w:r>
            <w:r>
              <w:t>рекомендации под редакцией А. М. Жданова – Издательство Бином 2014 г.</w:t>
            </w:r>
          </w:p>
          <w:p w:rsidR="00BB4A5F" w:rsidRPr="00A54B0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D5D51" w:rsidRDefault="00BB4A5F" w:rsidP="00BB4A5F">
            <w:pPr>
              <w:jc w:val="both"/>
            </w:pPr>
            <w:r w:rsidRPr="00D13EF2">
              <w:t>Контрольные в методических рекомендациях</w:t>
            </w:r>
            <w:r>
              <w:t xml:space="preserve"> под редакцией А. М. Жданова – Издательство Бином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A72F18">
              <w:t>Н.</w:t>
            </w:r>
            <w:r>
              <w:t xml:space="preserve"> </w:t>
            </w:r>
            <w:r w:rsidRPr="00A72F18">
              <w:t>В. Матяш,  А.</w:t>
            </w:r>
            <w:r>
              <w:t xml:space="preserve"> </w:t>
            </w:r>
            <w:r w:rsidRPr="00A72F18">
              <w:t>А. Электов, В.</w:t>
            </w:r>
            <w:r>
              <w:t xml:space="preserve"> </w:t>
            </w:r>
            <w:r w:rsidRPr="00A72F18">
              <w:t>Д.</w:t>
            </w:r>
            <w:r>
              <w:t xml:space="preserve"> </w:t>
            </w:r>
            <w:r w:rsidRPr="00A72F18">
              <w:t>Симоненко   Б.А. Б.</w:t>
            </w:r>
            <w:r>
              <w:t xml:space="preserve"> </w:t>
            </w:r>
            <w:r w:rsidRPr="00A72F18">
              <w:t>А.</w:t>
            </w:r>
            <w:r>
              <w:t xml:space="preserve"> </w:t>
            </w:r>
            <w:r w:rsidRPr="00A72F18">
              <w:t>Гончаров, Е.</w:t>
            </w:r>
            <w:r>
              <w:t xml:space="preserve"> </w:t>
            </w:r>
            <w:r w:rsidRPr="00A72F18">
              <w:t>В. Елисеева, А.</w:t>
            </w:r>
            <w:r>
              <w:t xml:space="preserve"> </w:t>
            </w:r>
            <w:r w:rsidRPr="00A72F18">
              <w:t>Н.</w:t>
            </w:r>
            <w:r>
              <w:t xml:space="preserve"> </w:t>
            </w:r>
            <w:r w:rsidRPr="00A72F18">
              <w:t>Богатырев, О.</w:t>
            </w:r>
            <w:r>
              <w:t xml:space="preserve"> </w:t>
            </w:r>
            <w:r w:rsidRPr="00A72F18">
              <w:t>П.</w:t>
            </w:r>
            <w:r>
              <w:t xml:space="preserve"> О</w:t>
            </w:r>
            <w:r w:rsidRPr="00A72F18">
              <w:t>чинин</w:t>
            </w:r>
            <w:r>
              <w:t>.</w:t>
            </w:r>
            <w:r w:rsidRPr="00A72F18">
              <w:t xml:space="preserve"> Технология</w:t>
            </w:r>
            <w:r>
              <w:t xml:space="preserve"> 8 класс</w:t>
            </w:r>
            <w:r w:rsidRPr="00A72F18">
              <w:t>. Москва Издательский центр «Вентана – Граф» 201</w:t>
            </w:r>
            <w:r>
              <w:t>5</w:t>
            </w:r>
            <w:r w:rsidRPr="00A72F18">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w:t>
            </w:r>
            <w:r>
              <w:rPr>
                <w:sz w:val="24"/>
                <w:szCs w:val="24"/>
              </w:rPr>
              <w:t>нский. Москва «Просве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Изобразительное искусство 5-8 классы</w:t>
            </w:r>
            <w:r>
              <w:t>.</w:t>
            </w:r>
            <w:r w:rsidRPr="00D702F4">
              <w:t xml:space="preserve"> Методические  рекомендации под редакцией Н. </w:t>
            </w:r>
            <w:r>
              <w:t>А. Горяевой М: Просвещение, 2013</w:t>
            </w:r>
            <w:r w:rsidRPr="00D702F4">
              <w:t xml:space="preserve"> г.</w:t>
            </w: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 xml:space="preserve">Контрольные в методических рекомендациях под редакцией  Н. </w:t>
            </w:r>
            <w:r>
              <w:t>А. Горяевой М: Просвещение, 2014</w:t>
            </w:r>
            <w:r w:rsidRPr="00D702F4">
              <w:t xml:space="preserve">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spacing w:after="308"/>
              <w:jc w:val="both"/>
            </w:pPr>
            <w:r w:rsidRPr="00D702F4">
              <w:t>Н.А. Горяева, О.В. Островская Изобразительное искусство. Декоративно-прикладное искусство в жизни человека. 5 класс под редакцией  Б.</w:t>
            </w:r>
            <w:r>
              <w:t xml:space="preserve"> </w:t>
            </w:r>
            <w:r w:rsidRPr="00D702F4">
              <w:t xml:space="preserve">М. Неменского. – М.: «Просвещение», </w:t>
            </w:r>
            <w:r>
              <w:t>2014</w:t>
            </w:r>
            <w:r w:rsidRPr="00D702F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нский. Москва «Просве</w:t>
            </w:r>
            <w:r>
              <w:rPr>
                <w:sz w:val="24"/>
                <w:szCs w:val="24"/>
              </w:rPr>
              <w:t>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зобразительное искусство 5 – 8 классы. </w:t>
            </w:r>
            <w:r w:rsidRPr="008A41E9">
              <w:t xml:space="preserve">Методические  </w:t>
            </w:r>
            <w:r>
              <w:t xml:space="preserve">рекомендации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3 г.</w:t>
            </w:r>
          </w:p>
          <w:p w:rsidR="00BB4A5F" w:rsidRPr="00D702F4" w:rsidRDefault="00BB4A5F" w:rsidP="00BB4A5F">
            <w:pPr>
              <w:jc w:val="both"/>
            </w:pP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D13EF2">
              <w:t>Контрольные в методических рекомендациях</w:t>
            </w:r>
            <w:r>
              <w:t xml:space="preserve">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4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spacing w:after="308"/>
            </w:pPr>
            <w:r w:rsidRPr="00C64A0E">
              <w:t>Л.</w:t>
            </w:r>
            <w:r>
              <w:t xml:space="preserve"> </w:t>
            </w:r>
            <w:r w:rsidRPr="00C64A0E">
              <w:t>А.</w:t>
            </w:r>
            <w:r>
              <w:t xml:space="preserve"> </w:t>
            </w:r>
            <w:r w:rsidRPr="00C64A0E">
              <w:t xml:space="preserve">Неменская Изобразительное искусство. Искусство в жизни человека 6 класс под редакцией  Б.М. Неменского. – М.: «Просвещение», </w:t>
            </w:r>
            <w:r>
              <w:t>2013 г</w:t>
            </w:r>
            <w:r w:rsidRPr="00C64A0E">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E1DB9" w:rsidRDefault="00BB4A5F" w:rsidP="00BB4A5F">
            <w:pPr>
              <w:pStyle w:val="aa"/>
              <w:jc w:val="both"/>
              <w:rPr>
                <w:sz w:val="24"/>
                <w:szCs w:val="24"/>
              </w:rPr>
            </w:pPr>
            <w:r w:rsidRPr="00EE1DB9">
              <w:rPr>
                <w:sz w:val="24"/>
                <w:szCs w:val="24"/>
              </w:rPr>
              <w:t>На основе образовательной программы ФГОС</w:t>
            </w:r>
          </w:p>
          <w:p w:rsidR="00BB4A5F" w:rsidRPr="00091BD1" w:rsidRDefault="00BB4A5F" w:rsidP="00BB4A5F">
            <w:pPr>
              <w:pStyle w:val="aa"/>
              <w:jc w:val="both"/>
              <w:rPr>
                <w:sz w:val="24"/>
                <w:szCs w:val="24"/>
              </w:rPr>
            </w:pPr>
            <w:r>
              <w:rPr>
                <w:sz w:val="24"/>
                <w:szCs w:val="24"/>
              </w:rPr>
              <w:t>«</w:t>
            </w:r>
            <w:r w:rsidRPr="00EE1DB9">
              <w:rPr>
                <w:sz w:val="24"/>
                <w:szCs w:val="24"/>
              </w:rPr>
              <w:t>Изобразительное искусство</w:t>
            </w:r>
            <w:r>
              <w:rPr>
                <w:sz w:val="24"/>
                <w:szCs w:val="24"/>
              </w:rPr>
              <w:t xml:space="preserve"> и художественный труд». 1-9 классы. </w:t>
            </w:r>
            <w:r w:rsidRPr="00EE1DB9">
              <w:rPr>
                <w:sz w:val="24"/>
                <w:szCs w:val="24"/>
              </w:rPr>
              <w:t>Автор: Б.М. Неменский. Москва «Просвещение» 201</w:t>
            </w:r>
            <w:r>
              <w:rPr>
                <w:sz w:val="24"/>
                <w:szCs w:val="24"/>
              </w:rPr>
              <w:t xml:space="preserve">3 </w:t>
            </w:r>
            <w:r w:rsidRPr="00EE1DB9">
              <w:rPr>
                <w:sz w:val="24"/>
                <w:szCs w:val="24"/>
              </w:rPr>
              <w:t>г</w:t>
            </w:r>
            <w:r>
              <w:rPr>
                <w:sz w:val="24"/>
                <w:szCs w:val="24"/>
              </w:rPr>
              <w:t>.</w:t>
            </w:r>
          </w:p>
          <w:p w:rsidR="00BB4A5F" w:rsidRDefault="00BB4A5F" w:rsidP="00BB4A5F">
            <w:pPr>
              <w:jc w:val="both"/>
              <w:rPr>
                <w:b/>
              </w:rPr>
            </w:pPr>
          </w:p>
          <w:p w:rsidR="00BB4A5F" w:rsidRPr="00D477F6" w:rsidRDefault="00BB4A5F" w:rsidP="00BB4A5F">
            <w:pPr>
              <w:shd w:val="clear" w:color="auto" w:fill="FFFFFF"/>
              <w:spacing w:line="330" w:lineRule="atLeast"/>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 xml:space="preserve">Изобразительное искусство 5 – 8 классы. </w:t>
            </w:r>
            <w:r w:rsidRPr="008A41E9">
              <w:t xml:space="preserve">Методические  </w:t>
            </w:r>
            <w:r>
              <w:t xml:space="preserve">рекомендации под редакцией </w:t>
            </w:r>
            <w:r w:rsidRPr="008E4EC0">
              <w:t>А.С.Питерских</w:t>
            </w:r>
            <w:r>
              <w:t>. М: Просвещение, 2013 г.</w:t>
            </w:r>
          </w:p>
          <w:p w:rsidR="00BB4A5F" w:rsidRPr="00820715"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w:t>
            </w:r>
            <w:r w:rsidRPr="008E4EC0">
              <w:t>А.</w:t>
            </w:r>
            <w:r>
              <w:t xml:space="preserve"> </w:t>
            </w:r>
            <w:r w:rsidRPr="008E4EC0">
              <w:t>С.</w:t>
            </w:r>
            <w:r>
              <w:t xml:space="preserve"> </w:t>
            </w:r>
            <w:r w:rsidRPr="008E4EC0">
              <w:t xml:space="preserve">Питерских </w:t>
            </w:r>
            <w:r>
              <w:t>М: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pStyle w:val="ConsPlusCell"/>
              <w:widowControl/>
              <w:jc w:val="both"/>
              <w:rPr>
                <w:sz w:val="24"/>
                <w:szCs w:val="24"/>
              </w:rPr>
            </w:pPr>
            <w:r w:rsidRPr="008E4EC0">
              <w:rPr>
                <w:rFonts w:ascii="Times New Roman" w:hAnsi="Times New Roman" w:cs="Times New Roman"/>
                <w:sz w:val="24"/>
                <w:szCs w:val="24"/>
              </w:rPr>
              <w:t>А.</w:t>
            </w:r>
            <w:r>
              <w:rPr>
                <w:rFonts w:ascii="Times New Roman" w:hAnsi="Times New Roman" w:cs="Times New Roman"/>
                <w:sz w:val="24"/>
                <w:szCs w:val="24"/>
              </w:rPr>
              <w:t xml:space="preserve"> </w:t>
            </w:r>
            <w:r w:rsidRPr="008E4EC0">
              <w:rPr>
                <w:rFonts w:ascii="Times New Roman" w:hAnsi="Times New Roman" w:cs="Times New Roman"/>
                <w:sz w:val="24"/>
                <w:szCs w:val="24"/>
              </w:rPr>
              <w:t>С.</w:t>
            </w:r>
            <w:r>
              <w:rPr>
                <w:rFonts w:ascii="Times New Roman" w:hAnsi="Times New Roman" w:cs="Times New Roman"/>
                <w:sz w:val="24"/>
                <w:szCs w:val="24"/>
              </w:rPr>
              <w:t xml:space="preserve"> </w:t>
            </w:r>
            <w:r w:rsidRPr="008E4EC0">
              <w:rPr>
                <w:rFonts w:ascii="Times New Roman" w:hAnsi="Times New Roman" w:cs="Times New Roman"/>
                <w:sz w:val="24"/>
                <w:szCs w:val="24"/>
              </w:rPr>
              <w:t>Питерских Г.</w:t>
            </w:r>
            <w:r>
              <w:rPr>
                <w:rFonts w:ascii="Times New Roman" w:hAnsi="Times New Roman" w:cs="Times New Roman"/>
                <w:sz w:val="24"/>
                <w:szCs w:val="24"/>
              </w:rPr>
              <w:t xml:space="preserve"> </w:t>
            </w:r>
            <w:r w:rsidRPr="008E4EC0">
              <w:rPr>
                <w:rFonts w:ascii="Times New Roman" w:hAnsi="Times New Roman" w:cs="Times New Roman"/>
                <w:sz w:val="24"/>
                <w:szCs w:val="24"/>
              </w:rPr>
              <w:t>Е.</w:t>
            </w:r>
            <w:r>
              <w:rPr>
                <w:rFonts w:ascii="Times New Roman" w:hAnsi="Times New Roman" w:cs="Times New Roman"/>
                <w:sz w:val="24"/>
                <w:szCs w:val="24"/>
              </w:rPr>
              <w:t xml:space="preserve"> </w:t>
            </w:r>
            <w:r w:rsidRPr="008E4EC0">
              <w:rPr>
                <w:rFonts w:ascii="Times New Roman" w:hAnsi="Times New Roman" w:cs="Times New Roman"/>
                <w:sz w:val="24"/>
                <w:szCs w:val="24"/>
              </w:rPr>
              <w:t>Гуров</w:t>
            </w:r>
            <w:r>
              <w:rPr>
                <w:rFonts w:ascii="Times New Roman" w:hAnsi="Times New Roman" w:cs="Times New Roman"/>
                <w:sz w:val="24"/>
                <w:szCs w:val="24"/>
              </w:rPr>
              <w:t>.</w:t>
            </w:r>
            <w:r w:rsidRPr="008E4EC0">
              <w:rPr>
                <w:rFonts w:ascii="Times New Roman" w:hAnsi="Times New Roman" w:cs="Times New Roman"/>
                <w:sz w:val="24"/>
                <w:szCs w:val="24"/>
              </w:rPr>
              <w:t xml:space="preserve"> Изобразительное искусство. Дизайн и архитектура в жизни человека. 7 класс: учеб. Для общеобразовательных учреждений/ под редакцией Б.</w:t>
            </w:r>
            <w:r>
              <w:rPr>
                <w:rFonts w:ascii="Times New Roman" w:hAnsi="Times New Roman" w:cs="Times New Roman"/>
                <w:sz w:val="24"/>
                <w:szCs w:val="24"/>
              </w:rPr>
              <w:t xml:space="preserve"> М. Неменского. – 2-е изд. – М.</w:t>
            </w:r>
            <w:r w:rsidRPr="008E4EC0">
              <w:rPr>
                <w:rFonts w:ascii="Times New Roman" w:hAnsi="Times New Roman" w:cs="Times New Roman"/>
                <w:sz w:val="24"/>
                <w:szCs w:val="24"/>
              </w:rPr>
              <w:t xml:space="preserve">: «Просвещение», </w:t>
            </w:r>
            <w:r>
              <w:rPr>
                <w:rFonts w:ascii="Times New Roman" w:hAnsi="Times New Roman" w:cs="Times New Roman"/>
                <w:sz w:val="24"/>
                <w:szCs w:val="24"/>
              </w:rPr>
              <w:t>2013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Музыка» 5</w:t>
            </w:r>
            <w:r w:rsidRPr="008A4ADC">
              <w:t xml:space="preserve"> класс авт. Е.</w:t>
            </w:r>
            <w:r>
              <w:t xml:space="preserve"> </w:t>
            </w:r>
            <w:r w:rsidRPr="008A4ADC">
              <w:t>Д. Критская, Г.</w:t>
            </w:r>
            <w:r>
              <w:t xml:space="preserve"> </w:t>
            </w:r>
            <w:r w:rsidRPr="008A4ADC">
              <w:t>П.</w:t>
            </w:r>
            <w:r>
              <w:t xml:space="preserve"> </w:t>
            </w:r>
            <w:r w:rsidRPr="008A4ADC">
              <w:t>Сергеева, Т.</w:t>
            </w:r>
            <w:r>
              <w:t xml:space="preserve"> С. Шмагина, М.: Просвещение, 2013 </w:t>
            </w:r>
            <w:r w:rsidRPr="008A4AD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ind w:left="-51" w:firstLine="51"/>
              <w:jc w:val="both"/>
            </w:pPr>
            <w:r w:rsidRPr="00BA71E6">
              <w:rPr>
                <w:bCs/>
              </w:rPr>
              <w:t>Комплекс</w:t>
            </w:r>
            <w:r>
              <w:rPr>
                <w:bCs/>
              </w:rPr>
              <w:t xml:space="preserve"> </w:t>
            </w:r>
            <w:r w:rsidRPr="00BA71E6">
              <w:rPr>
                <w:bCs/>
              </w:rPr>
              <w:t>уроков по музыке</w:t>
            </w:r>
            <w:r>
              <w:rPr>
                <w:bCs/>
              </w:rPr>
              <w:t xml:space="preserve"> 5 класс. 2013 </w:t>
            </w:r>
            <w:r w:rsidRPr="00BA71E6">
              <w:rPr>
                <w:bCs/>
              </w:rPr>
              <w:t>г.</w:t>
            </w:r>
            <w:r w:rsidRPr="00BA71E6">
              <w:t xml:space="preserve"> Е.Д. Критская, Г.</w:t>
            </w:r>
            <w:r>
              <w:t xml:space="preserve"> </w:t>
            </w:r>
            <w:r w:rsidRPr="00BA71E6">
              <w:t>П.</w:t>
            </w:r>
            <w:r>
              <w:t xml:space="preserve"> </w:t>
            </w:r>
            <w:r w:rsidRPr="00BA71E6">
              <w:t>Сергеева, Т.</w:t>
            </w:r>
            <w:r>
              <w:t xml:space="preserve"> </w:t>
            </w:r>
            <w:r w:rsidRPr="00BA71E6">
              <w:t>С.</w:t>
            </w:r>
            <w:r>
              <w:t xml:space="preserve"> </w:t>
            </w:r>
            <w:r w:rsidRPr="00BA71E6">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 xml:space="preserve">Разработаны </w:t>
            </w:r>
            <w:r w:rsidRPr="00BA71E6">
              <w:t xml:space="preserve"> на основе УМК: </w:t>
            </w:r>
            <w:r w:rsidRPr="00BA71E6">
              <w:rPr>
                <w:iCs/>
              </w:rPr>
              <w:t>Е.</w:t>
            </w:r>
            <w:r>
              <w:rPr>
                <w:iCs/>
              </w:rPr>
              <w:t xml:space="preserve"> </w:t>
            </w:r>
            <w:r w:rsidRPr="00BA71E6">
              <w:rPr>
                <w:iCs/>
              </w:rPr>
              <w:t>Д</w:t>
            </w:r>
            <w:r>
              <w:rPr>
                <w:iCs/>
              </w:rPr>
              <w:t xml:space="preserve">. </w:t>
            </w:r>
            <w:r w:rsidRPr="00BA71E6">
              <w:rPr>
                <w:iCs/>
              </w:rPr>
              <w:t>Критская Г.</w:t>
            </w:r>
            <w:r>
              <w:rPr>
                <w:iCs/>
              </w:rPr>
              <w:t xml:space="preserve"> </w:t>
            </w:r>
            <w:r w:rsidRPr="00BA71E6">
              <w:rPr>
                <w:iCs/>
              </w:rPr>
              <w:t>П.</w:t>
            </w:r>
            <w:r>
              <w:rPr>
                <w:iCs/>
              </w:rPr>
              <w:t xml:space="preserve"> </w:t>
            </w:r>
            <w:r w:rsidRPr="00BA71E6">
              <w:rPr>
                <w:iCs/>
              </w:rPr>
              <w:t>Сергеева Т.</w:t>
            </w:r>
            <w:r>
              <w:rPr>
                <w:iCs/>
              </w:rPr>
              <w:t xml:space="preserve"> </w:t>
            </w:r>
            <w:r w:rsidRPr="00BA71E6">
              <w:rPr>
                <w:iCs/>
              </w:rPr>
              <w:t>С.</w:t>
            </w:r>
            <w:r>
              <w:rPr>
                <w:iCs/>
              </w:rPr>
              <w:t xml:space="preserve"> </w:t>
            </w:r>
            <w:r w:rsidRPr="00BA71E6">
              <w:rPr>
                <w:iCs/>
              </w:rPr>
              <w:t>Шмагина музыка</w:t>
            </w:r>
            <w:r>
              <w:rPr>
                <w:iCs/>
              </w:rPr>
              <w:t xml:space="preserve"> 5</w:t>
            </w:r>
            <w:r w:rsidRPr="00BA71E6">
              <w:rPr>
                <w:iCs/>
              </w:rPr>
              <w:t xml:space="preserve">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5 класс.</w:t>
            </w:r>
            <w:r w:rsidRPr="003E021B">
              <w:rPr>
                <w:rStyle w:val="af2"/>
                <w:bdr w:val="none" w:sz="0" w:space="0" w:color="auto" w:frame="1"/>
                <w:shd w:val="clear" w:color="auto" w:fill="FFFFFF"/>
              </w:rPr>
              <w:t xml:space="preserve"> </w:t>
            </w:r>
            <w:r w:rsidRPr="00997DE3">
              <w:rPr>
                <w:bCs/>
                <w:bdr w:val="none" w:sz="0" w:space="0" w:color="auto" w:frame="1"/>
                <w:shd w:val="clear" w:color="auto" w:fill="FFFFFF"/>
              </w:rPr>
              <w:t xml:space="preserve">учебник для учащихся общеобразовательных учреждений: </w:t>
            </w:r>
            <w:r w:rsidRPr="008A4ADC">
              <w:t>Е.</w:t>
            </w:r>
            <w:r>
              <w:t xml:space="preserve"> </w:t>
            </w:r>
            <w:r w:rsidRPr="008A4ADC">
              <w:t>Д. Критская, Г.</w:t>
            </w:r>
            <w:r>
              <w:t xml:space="preserve"> </w:t>
            </w:r>
            <w:r w:rsidRPr="008A4ADC">
              <w:t>П.</w:t>
            </w:r>
            <w:r>
              <w:t xml:space="preserve"> </w:t>
            </w:r>
            <w:r w:rsidRPr="008A4ADC">
              <w:t>Сергеева, Т.</w:t>
            </w:r>
            <w:r>
              <w:t xml:space="preserve"> С. Шмагина. Просвещение,</w:t>
            </w:r>
            <w:r>
              <w:rPr>
                <w:rStyle w:val="af2"/>
                <w:bdr w:val="none" w:sz="0" w:space="0" w:color="auto" w:frame="1"/>
                <w:shd w:val="clear" w:color="auto" w:fill="FFFFFF"/>
              </w:rPr>
              <w:t xml:space="preserve">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6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Шмагина, М.: 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6</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6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6 класс.</w:t>
            </w:r>
            <w:r w:rsidRPr="00CB0162">
              <w:rPr>
                <w:rStyle w:val="af2"/>
                <w:bdr w:val="none" w:sz="0" w:space="0" w:color="auto" w:frame="1"/>
                <w:shd w:val="clear" w:color="auto" w:fill="FFFFFF"/>
              </w:rPr>
              <w:t xml:space="preserve">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7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 xml:space="preserve">Шмагина, М.: </w:t>
            </w:r>
            <w:r>
              <w:t xml:space="preserve">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7</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7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 xml:space="preserve">Учебник «Музыка» 7 класс.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rPr>
                <w:color w:val="262626"/>
                <w:shd w:val="clear" w:color="auto" w:fill="FFFFFF"/>
              </w:rPr>
            </w:pPr>
            <w:r w:rsidRPr="00CB0162">
              <w:rPr>
                <w:color w:val="262626"/>
                <w:shd w:val="clear" w:color="auto" w:fill="FFFFFF"/>
              </w:rPr>
              <w:t>«Музыка». 5-8 классы 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 М.: Просвещение, 2017</w:t>
            </w:r>
            <w:r w:rsidRPr="00CB0162">
              <w:rPr>
                <w:color w:val="262626"/>
                <w:shd w:val="clear" w:color="auto" w:fill="FFFFFF"/>
              </w:rPr>
              <w:t>.</w:t>
            </w:r>
          </w:p>
          <w:p w:rsidR="00BB4A5F" w:rsidRPr="00CB0162" w:rsidRDefault="00BB4A5F" w:rsidP="00BB4A5F">
            <w:pPr>
              <w:jc w:val="both"/>
              <w:rPr>
                <w:color w:val="262626"/>
                <w:shd w:val="clear" w:color="auto" w:fill="FFFFFF"/>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Г. П. Сергеева, И. Э. Кашекова, Е. Д. Критская </w:t>
            </w:r>
            <w:r>
              <w:rPr>
                <w:sz w:val="24"/>
                <w:szCs w:val="24"/>
              </w:rPr>
              <w:t>Хрестоматия музыкального матери</w:t>
            </w:r>
            <w:r w:rsidRPr="00CB0162">
              <w:rPr>
                <w:sz w:val="24"/>
                <w:szCs w:val="24"/>
              </w:rPr>
              <w:t>ала</w:t>
            </w:r>
            <w:r>
              <w:rPr>
                <w:sz w:val="24"/>
                <w:szCs w:val="24"/>
              </w:rPr>
              <w:t>.</w:t>
            </w:r>
            <w:r w:rsidRPr="00CB0162">
              <w:rPr>
                <w:sz w:val="24"/>
                <w:szCs w:val="24"/>
              </w:rPr>
              <w:t xml:space="preserve"> Музыка 8 класс М., Просвещение</w:t>
            </w:r>
            <w:r>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Г. П. Сергеева, И. Э. Кашекова, Е. Д. Критская Пособие для учителя Музыка 8 класс М., Просвещение</w:t>
            </w:r>
            <w:r>
              <w:rPr>
                <w:sz w:val="24"/>
                <w:szCs w:val="24"/>
              </w:rPr>
              <w:t>.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Г. П. Сергеева, И. Э. Кашекова, Е. Д. Критская У</w:t>
            </w:r>
            <w:r>
              <w:t>чебник для учащихся 8 класса об</w:t>
            </w:r>
            <w:r w:rsidRPr="00CB0162">
              <w:t>щеобразовательных учреждений Музыка М., Просвещение,</w:t>
            </w:r>
            <w:r>
              <w:t xml:space="preserve"> 2017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ческая культура</w:t>
            </w:r>
          </w:p>
          <w:p w:rsidR="00BB4A5F" w:rsidRDefault="00BB4A5F" w:rsidP="00BB4A5F"/>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М. Туревский, Т.Ю. Торочкова и др.); под. Ред. М.Я. Виленского. – 5 – е изд. – М.: Просвещение, 2016</w:t>
            </w:r>
            <w:r>
              <w:rPr>
                <w:color w:val="000000"/>
              </w:rPr>
              <w:t xml:space="preserve">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t>Примерная программа</w:t>
            </w:r>
            <w:r w:rsidRPr="00B56A85">
              <w:t xml:space="preserve">  «Комплексная программа физического воспитания 1-11 классы» В.И. Ляха, А.А. </w:t>
            </w:r>
            <w:r>
              <w:t>Зданевича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w:t>
            </w:r>
            <w:r w:rsidRPr="00524D2C">
              <w:t>7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В.И.Лях Физическая культура</w:t>
            </w:r>
            <w:r w:rsidRPr="00CF48CE">
              <w:t>.</w:t>
            </w:r>
            <w:r>
              <w:t xml:space="preserve"> Тестовый контроль 5-9</w:t>
            </w:r>
            <w:r w:rsidRPr="00CF48CE">
              <w:t xml:space="preserve"> классы – </w:t>
            </w:r>
            <w:r>
              <w:t>Пособие для учителя  Просвещение, 2015</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 xml:space="preserve">Физическая культура». 5-7 классы: : учеб. для общеобразоват. организаций/ </w:t>
            </w:r>
            <w:r w:rsidRPr="00575889">
              <w:rPr>
                <w:color w:val="000000"/>
                <w:shd w:val="clear" w:color="auto" w:fill="FFFFFF"/>
              </w:rPr>
              <w:t>Виленский М.</w:t>
            </w:r>
            <w:r>
              <w:rPr>
                <w:color w:val="000000"/>
                <w:shd w:val="clear" w:color="auto" w:fill="FFFFFF"/>
              </w:rPr>
              <w:t xml:space="preserve"> </w:t>
            </w:r>
            <w:r w:rsidRPr="00575889">
              <w:rPr>
                <w:color w:val="000000"/>
                <w:shd w:val="clear" w:color="auto" w:fill="FFFFFF"/>
              </w:rPr>
              <w:t>Я., Туревский И.</w:t>
            </w:r>
            <w:r>
              <w:rPr>
                <w:color w:val="000000"/>
                <w:shd w:val="clear" w:color="auto" w:fill="FFFFFF"/>
              </w:rPr>
              <w:t xml:space="preserve"> </w:t>
            </w:r>
            <w:r w:rsidRPr="00575889">
              <w:rPr>
                <w:color w:val="000000"/>
                <w:shd w:val="clear" w:color="auto" w:fill="FFFFFF"/>
              </w:rPr>
              <w:t>М., Торочкова Т.</w:t>
            </w:r>
            <w:r>
              <w:rPr>
                <w:color w:val="000000"/>
                <w:shd w:val="clear" w:color="auto" w:fill="FFFFFF"/>
              </w:rPr>
              <w:t xml:space="preserve"> </w:t>
            </w:r>
            <w:r w:rsidRPr="00575889">
              <w:rPr>
                <w:color w:val="000000"/>
                <w:shd w:val="clear" w:color="auto" w:fill="FFFFFF"/>
              </w:rPr>
              <w:t>Ю. и др. / под ред. Виленского М.</w:t>
            </w:r>
            <w:r>
              <w:rPr>
                <w:color w:val="000000"/>
                <w:shd w:val="clear" w:color="auto" w:fill="FFFFFF"/>
              </w:rPr>
              <w:t xml:space="preserve"> </w:t>
            </w:r>
            <w:r w:rsidRPr="00575889">
              <w:rPr>
                <w:color w:val="000000"/>
                <w:shd w:val="clear" w:color="auto" w:fill="FFFFFF"/>
              </w:rPr>
              <w:t>Я</w:t>
            </w:r>
            <w:r>
              <w:rPr>
                <w:color w:val="000000"/>
                <w:shd w:val="clear" w:color="auto" w:fill="FFFFFF"/>
              </w:rPr>
              <w:t xml:space="preserve">. </w:t>
            </w:r>
            <w:r w:rsidRPr="00575889">
              <w:t>–  5 – е –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 xml:space="preserve">М. Туревский, Т.Ю. Торочкова и др.); под. Ред. М.Я. Виленского. – 5 – е изд. – М.: Просвещение, </w:t>
            </w:r>
            <w:r>
              <w:rPr>
                <w:color w:val="000000"/>
              </w:rPr>
              <w:t>2016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Примерная программа</w:t>
            </w:r>
            <w:r w:rsidRPr="00B56A85">
              <w:t xml:space="preserve">  «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bl>
    <w:p w:rsidR="00F567C3" w:rsidRDefault="00F567C3" w:rsidP="00F567C3">
      <w:pPr>
        <w:jc w:val="center"/>
        <w:rPr>
          <w:b/>
          <w:sz w:val="28"/>
          <w:szCs w:val="28"/>
        </w:rPr>
      </w:pPr>
    </w:p>
    <w:p w:rsidR="00F567C3" w:rsidRDefault="00F567C3" w:rsidP="00F567C3"/>
    <w:p w:rsidR="00CE0A1E" w:rsidRPr="00CE0A1E" w:rsidRDefault="00CE0A1E" w:rsidP="00CE0A1E">
      <w:pPr>
        <w:ind w:left="709" w:right="-1"/>
        <w:rPr>
          <w:b/>
        </w:rPr>
      </w:pPr>
    </w:p>
    <w:p w:rsidR="008E7DAA" w:rsidRPr="00FB6F7C" w:rsidRDefault="008E7DAA" w:rsidP="008E7DAA">
      <w:pPr>
        <w:pStyle w:val="ae"/>
        <w:spacing w:line="276" w:lineRule="auto"/>
        <w:ind w:right="-427"/>
      </w:pPr>
    </w:p>
    <w:p w:rsidR="008E7DAA" w:rsidRPr="00226A53" w:rsidRDefault="008E7DAA" w:rsidP="008E7DAA">
      <w:pPr>
        <w:jc w:val="both"/>
        <w:rPr>
          <w:b/>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ind w:firstLine="567"/>
        <w:jc w:val="both"/>
        <w:rPr>
          <w:b/>
        </w:rPr>
      </w:pPr>
      <w:bookmarkStart w:id="362" w:name="_Сетевой_график_(дорожная"/>
      <w:bookmarkEnd w:id="362"/>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center"/>
        <w:rPr>
          <w:b/>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bookmarkEnd w:id="354"/>
    <w:p w:rsidR="00BF7449" w:rsidRPr="00E422E1" w:rsidRDefault="00BF7449" w:rsidP="00C06628">
      <w:pPr>
        <w:autoSpaceDE w:val="0"/>
        <w:autoSpaceDN w:val="0"/>
        <w:adjustRightInd w:val="0"/>
        <w:spacing w:line="360" w:lineRule="auto"/>
        <w:jc w:val="both"/>
      </w:pPr>
    </w:p>
    <w:sectPr w:rsidR="00BF7449" w:rsidRPr="00E422E1"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500" w:rsidRDefault="00784500" w:rsidP="005549E1">
      <w:r>
        <w:separator/>
      </w:r>
    </w:p>
  </w:endnote>
  <w:endnote w:type="continuationSeparator" w:id="0">
    <w:p w:rsidR="00784500" w:rsidRDefault="00784500"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SchoolBookCSanPin">
    <w:altName w:val="Times New Roman"/>
    <w:panose1 w:val="00000000000000000000"/>
    <w:charset w:val="CC"/>
    <w:family w:val="auto"/>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5F4" w:rsidRDefault="00095E80">
    <w:pPr>
      <w:pStyle w:val="af6"/>
      <w:jc w:val="center"/>
    </w:pPr>
    <w:r>
      <w:fldChar w:fldCharType="begin"/>
    </w:r>
    <w:r>
      <w:instrText xml:space="preserve"> PAGE   \* MERGEFORMAT </w:instrText>
    </w:r>
    <w:r>
      <w:fldChar w:fldCharType="separate"/>
    </w:r>
    <w:r w:rsidR="001A4733">
      <w:rPr>
        <w:noProof/>
      </w:rPr>
      <w:t>1</w:t>
    </w:r>
    <w:r>
      <w:rPr>
        <w:noProof/>
      </w:rPr>
      <w:fldChar w:fldCharType="end"/>
    </w:r>
  </w:p>
  <w:p w:rsidR="00EF25F4" w:rsidRDefault="00EF25F4">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500" w:rsidRDefault="00784500" w:rsidP="005549E1">
      <w:r>
        <w:separator/>
      </w:r>
    </w:p>
  </w:footnote>
  <w:footnote w:type="continuationSeparator" w:id="0">
    <w:p w:rsidR="00784500" w:rsidRDefault="00784500" w:rsidP="005549E1">
      <w:r>
        <w:continuationSeparator/>
      </w:r>
    </w:p>
  </w:footnote>
  <w:footnote w:id="1">
    <w:p w:rsidR="00EF25F4" w:rsidRDefault="00EF25F4"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F25F4" w:rsidRDefault="00EF25F4"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3">
    <w:p w:rsidR="00EF25F4" w:rsidRDefault="00EF25F4" w:rsidP="00FA7F74">
      <w:pPr>
        <w:pStyle w:val="af8"/>
      </w:pPr>
      <w:r w:rsidRPr="00315BA6">
        <w:rPr>
          <w:rStyle w:val="af1"/>
          <w:vertAlign w:val="superscript"/>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rsidR="00EF25F4" w:rsidRDefault="00EF25F4" w:rsidP="00FA7F74">
      <w:pPr>
        <w:pStyle w:val="af8"/>
      </w:pPr>
    </w:p>
    <w:p w:rsidR="00EF25F4" w:rsidRDefault="00EF25F4" w:rsidP="00FA7F74">
      <w:pPr>
        <w:pStyle w:val="af8"/>
      </w:pPr>
    </w:p>
    <w:p w:rsidR="00EF25F4" w:rsidRDefault="00EF25F4" w:rsidP="00FA7F74">
      <w:pPr>
        <w:pStyle w:val="af8"/>
      </w:pPr>
    </w:p>
    <w:p w:rsidR="00EF25F4" w:rsidRDefault="00EF25F4" w:rsidP="00FA7F74">
      <w:pPr>
        <w:pStyle w:val="af8"/>
      </w:pPr>
    </w:p>
    <w:p w:rsidR="00EF25F4" w:rsidRDefault="00EF25F4" w:rsidP="00FA7F74">
      <w:pPr>
        <w:pStyle w:val="af8"/>
        <w:rPr>
          <w:rFonts w:ascii="Calibri" w:hAnsi="Calibri"/>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4"/>
      </v:shape>
    </w:pict>
  </w:numPicBullet>
  <w:abstractNum w:abstractNumId="0">
    <w:nsid w:val="FFFFFFFE"/>
    <w:multiLevelType w:val="singleLevel"/>
    <w:tmpl w:val="C2246784"/>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304D8"/>
    <w:multiLevelType w:val="multilevel"/>
    <w:tmpl w:val="15FCA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931879"/>
    <w:multiLevelType w:val="multilevel"/>
    <w:tmpl w:val="1C540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6">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193966A1"/>
    <w:multiLevelType w:val="hybridMultilevel"/>
    <w:tmpl w:val="6E38CD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6A5BB7"/>
    <w:multiLevelType w:val="multilevel"/>
    <w:tmpl w:val="91A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6943479"/>
    <w:multiLevelType w:val="hybridMultilevel"/>
    <w:tmpl w:val="69486F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6">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34E7253"/>
    <w:multiLevelType w:val="multilevel"/>
    <w:tmpl w:val="7A0A4C52"/>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56">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BB4FFD"/>
    <w:multiLevelType w:val="hybridMultilevel"/>
    <w:tmpl w:val="C53C1FE2"/>
    <w:lvl w:ilvl="0" w:tplc="4CB2B83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FC15F1"/>
    <w:multiLevelType w:val="multilevel"/>
    <w:tmpl w:val="D8500E2C"/>
    <w:lvl w:ilvl="0">
      <w:start w:val="1"/>
      <w:numFmt w:val="decimal"/>
      <w:lvlText w:val="%1."/>
      <w:lvlJc w:val="left"/>
      <w:pPr>
        <w:ind w:left="390" w:hanging="390"/>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21">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2">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6">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B935A32"/>
    <w:multiLevelType w:val="hybridMultilevel"/>
    <w:tmpl w:val="004494E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B43D5A"/>
    <w:multiLevelType w:val="multilevel"/>
    <w:tmpl w:val="3EACCEF8"/>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3F54B6"/>
    <w:multiLevelType w:val="hybridMultilevel"/>
    <w:tmpl w:val="22AECE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2">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3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2">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7">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2">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5">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88F66F6"/>
    <w:multiLevelType w:val="hybridMultilevel"/>
    <w:tmpl w:val="A02C2E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5">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0">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6">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6">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nsid w:val="7E6F2C99"/>
    <w:multiLevelType w:val="hybridMultilevel"/>
    <w:tmpl w:val="5582B656"/>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3">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211"/>
  </w:num>
  <w:num w:numId="3">
    <w:abstractNumId w:val="259"/>
  </w:num>
  <w:num w:numId="4">
    <w:abstractNumId w:val="92"/>
  </w:num>
  <w:num w:numId="5">
    <w:abstractNumId w:val="349"/>
  </w:num>
  <w:num w:numId="6">
    <w:abstractNumId w:val="392"/>
  </w:num>
  <w:num w:numId="7">
    <w:abstractNumId w:val="241"/>
  </w:num>
  <w:num w:numId="8">
    <w:abstractNumId w:val="174"/>
  </w:num>
  <w:num w:numId="9">
    <w:abstractNumId w:val="96"/>
  </w:num>
  <w:num w:numId="10">
    <w:abstractNumId w:val="237"/>
  </w:num>
  <w:num w:numId="11">
    <w:abstractNumId w:val="173"/>
  </w:num>
  <w:num w:numId="12">
    <w:abstractNumId w:val="367"/>
  </w:num>
  <w:num w:numId="13">
    <w:abstractNumId w:val="70"/>
  </w:num>
  <w:num w:numId="14">
    <w:abstractNumId w:val="87"/>
  </w:num>
  <w:num w:numId="15">
    <w:abstractNumId w:val="153"/>
  </w:num>
  <w:num w:numId="16">
    <w:abstractNumId w:val="258"/>
  </w:num>
  <w:num w:numId="17">
    <w:abstractNumId w:val="45"/>
  </w:num>
  <w:num w:numId="18">
    <w:abstractNumId w:val="172"/>
  </w:num>
  <w:num w:numId="19">
    <w:abstractNumId w:val="312"/>
  </w:num>
  <w:num w:numId="20">
    <w:abstractNumId w:val="309"/>
  </w:num>
  <w:num w:numId="21">
    <w:abstractNumId w:val="176"/>
  </w:num>
  <w:num w:numId="22">
    <w:abstractNumId w:val="177"/>
  </w:num>
  <w:num w:numId="23">
    <w:abstractNumId w:val="242"/>
  </w:num>
  <w:num w:numId="24">
    <w:abstractNumId w:val="248"/>
  </w:num>
  <w:num w:numId="25">
    <w:abstractNumId w:val="218"/>
  </w:num>
  <w:num w:numId="26">
    <w:abstractNumId w:val="286"/>
  </w:num>
  <w:num w:numId="27">
    <w:abstractNumId w:val="322"/>
  </w:num>
  <w:num w:numId="28">
    <w:abstractNumId w:val="272"/>
  </w:num>
  <w:num w:numId="29">
    <w:abstractNumId w:val="60"/>
  </w:num>
  <w:num w:numId="30">
    <w:abstractNumId w:val="13"/>
  </w:num>
  <w:num w:numId="31">
    <w:abstractNumId w:val="110"/>
  </w:num>
  <w:num w:numId="32">
    <w:abstractNumId w:val="206"/>
  </w:num>
  <w:num w:numId="33">
    <w:abstractNumId w:val="168"/>
  </w:num>
  <w:num w:numId="34">
    <w:abstractNumId w:val="88"/>
  </w:num>
  <w:num w:numId="35">
    <w:abstractNumId w:val="124"/>
  </w:num>
  <w:num w:numId="36">
    <w:abstractNumId w:val="271"/>
  </w:num>
  <w:num w:numId="37">
    <w:abstractNumId w:val="85"/>
  </w:num>
  <w:num w:numId="38">
    <w:abstractNumId w:val="154"/>
  </w:num>
  <w:num w:numId="39">
    <w:abstractNumId w:val="381"/>
  </w:num>
  <w:num w:numId="40">
    <w:abstractNumId w:val="193"/>
  </w:num>
  <w:num w:numId="41">
    <w:abstractNumId w:val="325"/>
  </w:num>
  <w:num w:numId="42">
    <w:abstractNumId w:val="134"/>
  </w:num>
  <w:num w:numId="43">
    <w:abstractNumId w:val="294"/>
  </w:num>
  <w:num w:numId="44">
    <w:abstractNumId w:val="232"/>
  </w:num>
  <w:num w:numId="45">
    <w:abstractNumId w:val="356"/>
  </w:num>
  <w:num w:numId="46">
    <w:abstractNumId w:val="21"/>
  </w:num>
  <w:num w:numId="47">
    <w:abstractNumId w:val="326"/>
  </w:num>
  <w:num w:numId="48">
    <w:abstractNumId w:val="363"/>
  </w:num>
  <w:num w:numId="49">
    <w:abstractNumId w:val="288"/>
  </w:num>
  <w:num w:numId="50">
    <w:abstractNumId w:val="270"/>
  </w:num>
  <w:num w:numId="51">
    <w:abstractNumId w:val="197"/>
  </w:num>
  <w:num w:numId="52">
    <w:abstractNumId w:val="33"/>
  </w:num>
  <w:num w:numId="53">
    <w:abstractNumId w:val="34"/>
  </w:num>
  <w:num w:numId="54">
    <w:abstractNumId w:val="364"/>
  </w:num>
  <w:num w:numId="55">
    <w:abstractNumId w:val="378"/>
  </w:num>
  <w:num w:numId="56">
    <w:abstractNumId w:val="157"/>
  </w:num>
  <w:num w:numId="57">
    <w:abstractNumId w:val="231"/>
  </w:num>
  <w:num w:numId="58">
    <w:abstractNumId w:val="300"/>
  </w:num>
  <w:num w:numId="59">
    <w:abstractNumId w:val="151"/>
  </w:num>
  <w:num w:numId="60">
    <w:abstractNumId w:val="372"/>
  </w:num>
  <w:num w:numId="61">
    <w:abstractNumId w:val="353"/>
  </w:num>
  <w:num w:numId="62">
    <w:abstractNumId w:val="319"/>
  </w:num>
  <w:num w:numId="63">
    <w:abstractNumId w:val="15"/>
  </w:num>
  <w:num w:numId="64">
    <w:abstractNumId w:val="163"/>
  </w:num>
  <w:num w:numId="65">
    <w:abstractNumId w:val="199"/>
  </w:num>
  <w:num w:numId="66">
    <w:abstractNumId w:val="53"/>
  </w:num>
  <w:num w:numId="67">
    <w:abstractNumId w:val="226"/>
  </w:num>
  <w:num w:numId="68">
    <w:abstractNumId w:val="280"/>
  </w:num>
  <w:num w:numId="69">
    <w:abstractNumId w:val="83"/>
  </w:num>
  <w:num w:numId="70">
    <w:abstractNumId w:val="93"/>
  </w:num>
  <w:num w:numId="71">
    <w:abstractNumId w:val="48"/>
  </w:num>
  <w:num w:numId="72">
    <w:abstractNumId w:val="358"/>
  </w:num>
  <w:num w:numId="73">
    <w:abstractNumId w:val="188"/>
  </w:num>
  <w:num w:numId="74">
    <w:abstractNumId w:val="204"/>
  </w:num>
  <w:num w:numId="75">
    <w:abstractNumId w:val="290"/>
  </w:num>
  <w:num w:numId="76">
    <w:abstractNumId w:val="240"/>
  </w:num>
  <w:num w:numId="77">
    <w:abstractNumId w:val="182"/>
    <w:lvlOverride w:ilvl="0">
      <w:startOverride w:val="1"/>
    </w:lvlOverride>
  </w:num>
  <w:num w:numId="78">
    <w:abstractNumId w:val="315"/>
  </w:num>
  <w:num w:numId="79">
    <w:abstractNumId w:val="216"/>
  </w:num>
  <w:num w:numId="80">
    <w:abstractNumId w:val="161"/>
  </w:num>
  <w:num w:numId="81">
    <w:abstractNumId w:val="187"/>
  </w:num>
  <w:num w:numId="82">
    <w:abstractNumId w:val="283"/>
  </w:num>
  <w:num w:numId="83">
    <w:abstractNumId w:val="32"/>
  </w:num>
  <w:num w:numId="84">
    <w:abstractNumId w:val="189"/>
  </w:num>
  <w:num w:numId="85">
    <w:abstractNumId w:val="167"/>
  </w:num>
  <w:num w:numId="86">
    <w:abstractNumId w:val="377"/>
  </w:num>
  <w:num w:numId="87">
    <w:abstractNumId w:val="119"/>
  </w:num>
  <w:num w:numId="88">
    <w:abstractNumId w:val="120"/>
  </w:num>
  <w:num w:numId="89">
    <w:abstractNumId w:val="202"/>
  </w:num>
  <w:num w:numId="90">
    <w:abstractNumId w:val="209"/>
  </w:num>
  <w:num w:numId="91">
    <w:abstractNumId w:val="30"/>
  </w:num>
  <w:num w:numId="92">
    <w:abstractNumId w:val="251"/>
  </w:num>
  <w:num w:numId="93">
    <w:abstractNumId w:val="81"/>
  </w:num>
  <w:num w:numId="94">
    <w:abstractNumId w:val="191"/>
  </w:num>
  <w:num w:numId="95">
    <w:abstractNumId w:val="224"/>
  </w:num>
  <w:num w:numId="96">
    <w:abstractNumId w:val="117"/>
  </w:num>
  <w:num w:numId="97">
    <w:abstractNumId w:val="229"/>
  </w:num>
  <w:num w:numId="98">
    <w:abstractNumId w:val="350"/>
  </w:num>
  <w:num w:numId="99">
    <w:abstractNumId w:val="169"/>
  </w:num>
  <w:num w:numId="100">
    <w:abstractNumId w:val="127"/>
  </w:num>
  <w:num w:numId="101">
    <w:abstractNumId w:val="115"/>
  </w:num>
  <w:num w:numId="102">
    <w:abstractNumId w:val="49"/>
  </w:num>
  <w:num w:numId="103">
    <w:abstractNumId w:val="291"/>
  </w:num>
  <w:num w:numId="104">
    <w:abstractNumId w:val="351"/>
  </w:num>
  <w:num w:numId="105">
    <w:abstractNumId w:val="31"/>
  </w:num>
  <w:num w:numId="106">
    <w:abstractNumId w:val="263"/>
  </w:num>
  <w:num w:numId="107">
    <w:abstractNumId w:val="212"/>
  </w:num>
  <w:num w:numId="108">
    <w:abstractNumId w:val="303"/>
  </w:num>
  <w:num w:numId="109">
    <w:abstractNumId w:val="181"/>
  </w:num>
  <w:num w:numId="110">
    <w:abstractNumId w:val="225"/>
  </w:num>
  <w:num w:numId="111">
    <w:abstractNumId w:val="143"/>
  </w:num>
  <w:num w:numId="112">
    <w:abstractNumId w:val="379"/>
  </w:num>
  <w:num w:numId="113">
    <w:abstractNumId w:val="239"/>
  </w:num>
  <w:num w:numId="114">
    <w:abstractNumId w:val="348"/>
  </w:num>
  <w:num w:numId="115">
    <w:abstractNumId w:val="346"/>
  </w:num>
  <w:num w:numId="116">
    <w:abstractNumId w:val="285"/>
  </w:num>
  <w:num w:numId="117">
    <w:abstractNumId w:val="213"/>
  </w:num>
  <w:num w:numId="118">
    <w:abstractNumId w:val="166"/>
  </w:num>
  <w:num w:numId="119">
    <w:abstractNumId w:val="247"/>
  </w:num>
  <w:num w:numId="120">
    <w:abstractNumId w:val="98"/>
  </w:num>
  <w:num w:numId="121">
    <w:abstractNumId w:val="129"/>
  </w:num>
  <w:num w:numId="122">
    <w:abstractNumId w:val="264"/>
  </w:num>
  <w:num w:numId="123">
    <w:abstractNumId w:val="160"/>
  </w:num>
  <w:num w:numId="124">
    <w:abstractNumId w:val="201"/>
  </w:num>
  <w:num w:numId="125">
    <w:abstractNumId w:val="203"/>
  </w:num>
  <w:num w:numId="126">
    <w:abstractNumId w:val="51"/>
  </w:num>
  <w:num w:numId="127">
    <w:abstractNumId w:val="194"/>
  </w:num>
  <w:num w:numId="128">
    <w:abstractNumId w:val="276"/>
  </w:num>
  <w:num w:numId="129">
    <w:abstractNumId w:val="175"/>
  </w:num>
  <w:num w:numId="130">
    <w:abstractNumId w:val="25"/>
  </w:num>
  <w:num w:numId="131">
    <w:abstractNumId w:val="62"/>
  </w:num>
  <w:num w:numId="132">
    <w:abstractNumId w:val="210"/>
  </w:num>
  <w:num w:numId="133">
    <w:abstractNumId w:val="144"/>
  </w:num>
  <w:num w:numId="134">
    <w:abstractNumId w:val="267"/>
  </w:num>
  <w:num w:numId="135">
    <w:abstractNumId w:val="180"/>
  </w:num>
  <w:num w:numId="136">
    <w:abstractNumId w:val="368"/>
  </w:num>
  <w:num w:numId="137">
    <w:abstractNumId w:val="195"/>
  </w:num>
  <w:num w:numId="138">
    <w:abstractNumId w:val="254"/>
  </w:num>
  <w:num w:numId="139">
    <w:abstractNumId w:val="306"/>
  </w:num>
  <w:num w:numId="140">
    <w:abstractNumId w:val="289"/>
  </w:num>
  <w:num w:numId="141">
    <w:abstractNumId w:val="230"/>
  </w:num>
  <w:num w:numId="142">
    <w:abstractNumId w:val="132"/>
  </w:num>
  <w:num w:numId="143">
    <w:abstractNumId w:val="95"/>
  </w:num>
  <w:num w:numId="144">
    <w:abstractNumId w:val="374"/>
  </w:num>
  <w:num w:numId="145">
    <w:abstractNumId w:val="192"/>
  </w:num>
  <w:num w:numId="146">
    <w:abstractNumId w:val="342"/>
  </w:num>
  <w:num w:numId="147">
    <w:abstractNumId w:val="243"/>
  </w:num>
  <w:num w:numId="148">
    <w:abstractNumId w:val="171"/>
  </w:num>
  <w:num w:numId="149">
    <w:abstractNumId w:val="57"/>
  </w:num>
  <w:num w:numId="150">
    <w:abstractNumId w:val="305"/>
  </w:num>
  <w:num w:numId="151">
    <w:abstractNumId w:val="279"/>
  </w:num>
  <w:num w:numId="152">
    <w:abstractNumId w:val="150"/>
  </w:num>
  <w:num w:numId="153">
    <w:abstractNumId w:val="335"/>
  </w:num>
  <w:num w:numId="154">
    <w:abstractNumId w:val="59"/>
  </w:num>
  <w:num w:numId="155">
    <w:abstractNumId w:val="138"/>
  </w:num>
  <w:num w:numId="156">
    <w:abstractNumId w:val="255"/>
  </w:num>
  <w:num w:numId="157">
    <w:abstractNumId w:val="36"/>
  </w:num>
  <w:num w:numId="158">
    <w:abstractNumId w:val="72"/>
  </w:num>
  <w:num w:numId="159">
    <w:abstractNumId w:val="373"/>
  </w:num>
  <w:num w:numId="160">
    <w:abstractNumId w:val="371"/>
  </w:num>
  <w:num w:numId="161">
    <w:abstractNumId w:val="116"/>
  </w:num>
  <w:num w:numId="162">
    <w:abstractNumId w:val="304"/>
  </w:num>
  <w:num w:numId="163">
    <w:abstractNumId w:val="238"/>
  </w:num>
  <w:num w:numId="164">
    <w:abstractNumId w:val="99"/>
  </w:num>
  <w:num w:numId="165">
    <w:abstractNumId w:val="77"/>
  </w:num>
  <w:num w:numId="166">
    <w:abstractNumId w:val="185"/>
  </w:num>
  <w:num w:numId="167">
    <w:abstractNumId w:val="262"/>
  </w:num>
  <w:num w:numId="168">
    <w:abstractNumId w:val="198"/>
  </w:num>
  <w:num w:numId="169">
    <w:abstractNumId w:val="39"/>
  </w:num>
  <w:num w:numId="170">
    <w:abstractNumId w:val="390"/>
  </w:num>
  <w:num w:numId="171">
    <w:abstractNumId w:val="1"/>
  </w:num>
  <w:num w:numId="172">
    <w:abstractNumId w:val="2"/>
  </w:num>
  <w:num w:numId="173">
    <w:abstractNumId w:val="3"/>
  </w:num>
  <w:num w:numId="174">
    <w:abstractNumId w:val="4"/>
  </w:num>
  <w:num w:numId="175">
    <w:abstractNumId w:val="5"/>
  </w:num>
  <w:num w:numId="176">
    <w:abstractNumId w:val="84"/>
  </w:num>
  <w:num w:numId="177">
    <w:abstractNumId w:val="223"/>
  </w:num>
  <w:num w:numId="178">
    <w:abstractNumId w:val="107"/>
  </w:num>
  <w:num w:numId="179">
    <w:abstractNumId w:val="55"/>
  </w:num>
  <w:num w:numId="180">
    <w:abstractNumId w:val="214"/>
  </w:num>
  <w:num w:numId="181">
    <w:abstractNumId w:val="361"/>
  </w:num>
  <w:num w:numId="182">
    <w:abstractNumId w:val="297"/>
  </w:num>
  <w:num w:numId="183">
    <w:abstractNumId w:val="265"/>
  </w:num>
  <w:num w:numId="184">
    <w:abstractNumId w:val="207"/>
  </w:num>
  <w:num w:numId="185">
    <w:abstractNumId w:val="380"/>
  </w:num>
  <w:num w:numId="186">
    <w:abstractNumId w:val="389"/>
  </w:num>
  <w:num w:numId="187">
    <w:abstractNumId w:val="205"/>
  </w:num>
  <w:num w:numId="188">
    <w:abstractNumId w:val="67"/>
  </w:num>
  <w:num w:numId="189">
    <w:abstractNumId w:val="282"/>
  </w:num>
  <w:num w:numId="190">
    <w:abstractNumId w:val="42"/>
  </w:num>
  <w:num w:numId="191">
    <w:abstractNumId w:val="63"/>
  </w:num>
  <w:num w:numId="192">
    <w:abstractNumId w:val="278"/>
  </w:num>
  <w:num w:numId="193">
    <w:abstractNumId w:val="94"/>
  </w:num>
  <w:num w:numId="194">
    <w:abstractNumId w:val="268"/>
  </w:num>
  <w:num w:numId="195">
    <w:abstractNumId w:val="108"/>
  </w:num>
  <w:num w:numId="196">
    <w:abstractNumId w:val="302"/>
  </w:num>
  <w:num w:numId="197">
    <w:abstractNumId w:val="20"/>
  </w:num>
  <w:num w:numId="198">
    <w:abstractNumId w:val="104"/>
  </w:num>
  <w:num w:numId="199">
    <w:abstractNumId w:val="236"/>
  </w:num>
  <w:num w:numId="200">
    <w:abstractNumId w:val="8"/>
  </w:num>
  <w:num w:numId="201">
    <w:abstractNumId w:val="273"/>
  </w:num>
  <w:num w:numId="202">
    <w:abstractNumId w:val="260"/>
  </w:num>
  <w:num w:numId="203">
    <w:abstractNumId w:val="118"/>
  </w:num>
  <w:num w:numId="204">
    <w:abstractNumId w:val="331"/>
  </w:num>
  <w:num w:numId="205">
    <w:abstractNumId w:val="321"/>
  </w:num>
  <w:num w:numId="206">
    <w:abstractNumId w:val="37"/>
  </w:num>
  <w:num w:numId="207">
    <w:abstractNumId w:val="184"/>
  </w:num>
  <w:num w:numId="208">
    <w:abstractNumId w:val="274"/>
  </w:num>
  <w:num w:numId="209">
    <w:abstractNumId w:val="111"/>
  </w:num>
  <w:num w:numId="210">
    <w:abstractNumId w:val="100"/>
  </w:num>
  <w:num w:numId="211">
    <w:abstractNumId w:val="217"/>
  </w:num>
  <w:num w:numId="212">
    <w:abstractNumId w:val="135"/>
  </w:num>
  <w:num w:numId="213">
    <w:abstractNumId w:val="128"/>
  </w:num>
  <w:num w:numId="214">
    <w:abstractNumId w:val="369"/>
  </w:num>
  <w:num w:numId="215">
    <w:abstractNumId w:val="314"/>
  </w:num>
  <w:num w:numId="216">
    <w:abstractNumId w:val="246"/>
  </w:num>
  <w:num w:numId="217">
    <w:abstractNumId w:val="292"/>
  </w:num>
  <w:num w:numId="218">
    <w:abstractNumId w:val="178"/>
  </w:num>
  <w:num w:numId="219">
    <w:abstractNumId w:val="56"/>
  </w:num>
  <w:num w:numId="220">
    <w:abstractNumId w:val="130"/>
  </w:num>
  <w:num w:numId="221">
    <w:abstractNumId w:val="46"/>
  </w:num>
  <w:num w:numId="222">
    <w:abstractNumId w:val="102"/>
  </w:num>
  <w:num w:numId="223">
    <w:abstractNumId w:val="97"/>
  </w:num>
  <w:num w:numId="224">
    <w:abstractNumId w:val="347"/>
  </w:num>
  <w:num w:numId="225">
    <w:abstractNumId w:val="101"/>
  </w:num>
  <w:num w:numId="226">
    <w:abstractNumId w:val="333"/>
  </w:num>
  <w:num w:numId="227">
    <w:abstractNumId w:val="295"/>
  </w:num>
  <w:num w:numId="228">
    <w:abstractNumId w:val="376"/>
  </w:num>
  <w:num w:numId="229">
    <w:abstractNumId w:val="394"/>
  </w:num>
  <w:num w:numId="230">
    <w:abstractNumId w:val="338"/>
  </w:num>
  <w:num w:numId="231">
    <w:abstractNumId w:val="142"/>
  </w:num>
  <w:num w:numId="232">
    <w:abstractNumId w:val="190"/>
  </w:num>
  <w:num w:numId="233">
    <w:abstractNumId w:val="69"/>
  </w:num>
  <w:num w:numId="234">
    <w:abstractNumId w:val="29"/>
  </w:num>
  <w:num w:numId="235">
    <w:abstractNumId w:val="38"/>
  </w:num>
  <w:num w:numId="236">
    <w:abstractNumId w:val="76"/>
  </w:num>
  <w:num w:numId="237">
    <w:abstractNumId w:val="112"/>
  </w:num>
  <w:num w:numId="238">
    <w:abstractNumId w:val="317"/>
  </w:num>
  <w:num w:numId="239">
    <w:abstractNumId w:val="339"/>
  </w:num>
  <w:num w:numId="240">
    <w:abstractNumId w:val="253"/>
  </w:num>
  <w:num w:numId="241">
    <w:abstractNumId w:val="277"/>
  </w:num>
  <w:num w:numId="242">
    <w:abstractNumId w:val="65"/>
  </w:num>
  <w:num w:numId="243">
    <w:abstractNumId w:val="301"/>
  </w:num>
  <w:num w:numId="244">
    <w:abstractNumId w:val="308"/>
  </w:num>
  <w:num w:numId="245">
    <w:abstractNumId w:val="26"/>
  </w:num>
  <w:num w:numId="246">
    <w:abstractNumId w:val="16"/>
  </w:num>
  <w:num w:numId="247">
    <w:abstractNumId w:val="320"/>
  </w:num>
  <w:num w:numId="248">
    <w:abstractNumId w:val="334"/>
  </w:num>
  <w:num w:numId="249">
    <w:abstractNumId w:val="6"/>
  </w:num>
  <w:num w:numId="250">
    <w:abstractNumId w:val="7"/>
  </w:num>
  <w:num w:numId="251">
    <w:abstractNumId w:val="385"/>
  </w:num>
  <w:num w:numId="252">
    <w:abstractNumId w:val="3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58"/>
  </w:num>
  <w:num w:numId="258">
    <w:abstractNumId w:val="136"/>
  </w:num>
  <w:num w:numId="259">
    <w:abstractNumId w:val="10"/>
  </w:num>
  <w:num w:numId="260">
    <w:abstractNumId w:val="318"/>
  </w:num>
  <w:num w:numId="261">
    <w:abstractNumId w:val="183"/>
  </w:num>
  <w:num w:numId="262">
    <w:abstractNumId w:val="140"/>
  </w:num>
  <w:num w:numId="263">
    <w:abstractNumId w:val="105"/>
  </w:num>
  <w:num w:numId="264">
    <w:abstractNumId w:val="332"/>
  </w:num>
  <w:num w:numId="265">
    <w:abstractNumId w:val="149"/>
  </w:num>
  <w:num w:numId="266">
    <w:abstractNumId w:val="386"/>
  </w:num>
  <w:num w:numId="267">
    <w:abstractNumId w:val="235"/>
  </w:num>
  <w:num w:numId="268">
    <w:abstractNumId w:val="170"/>
  </w:num>
  <w:num w:numId="269">
    <w:abstractNumId w:val="365"/>
  </w:num>
  <w:num w:numId="270">
    <w:abstractNumId w:val="114"/>
  </w:num>
  <w:num w:numId="271">
    <w:abstractNumId w:val="61"/>
  </w:num>
  <w:num w:numId="272">
    <w:abstractNumId w:val="106"/>
  </w:num>
  <w:num w:numId="273">
    <w:abstractNumId w:val="370"/>
  </w:num>
  <w:num w:numId="274">
    <w:abstractNumId w:val="137"/>
  </w:num>
  <w:num w:numId="275">
    <w:abstractNumId w:val="66"/>
  </w:num>
  <w:num w:numId="276">
    <w:abstractNumId w:val="71"/>
  </w:num>
  <w:num w:numId="277">
    <w:abstractNumId w:val="344"/>
  </w:num>
  <w:num w:numId="278">
    <w:abstractNumId w:val="146"/>
  </w:num>
  <w:num w:numId="279">
    <w:abstractNumId w:val="359"/>
  </w:num>
  <w:num w:numId="280">
    <w:abstractNumId w:val="298"/>
  </w:num>
  <w:num w:numId="281">
    <w:abstractNumId w:val="19"/>
  </w:num>
  <w:num w:numId="282">
    <w:abstractNumId w:val="384"/>
  </w:num>
  <w:num w:numId="283">
    <w:abstractNumId w:val="307"/>
  </w:num>
  <w:num w:numId="284">
    <w:abstractNumId w:val="156"/>
  </w:num>
  <w:num w:numId="285">
    <w:abstractNumId w:val="337"/>
  </w:num>
  <w:num w:numId="286">
    <w:abstractNumId w:val="383"/>
  </w:num>
  <w:num w:numId="287">
    <w:abstractNumId w:val="245"/>
  </w:num>
  <w:num w:numId="288">
    <w:abstractNumId w:val="311"/>
  </w:num>
  <w:num w:numId="289">
    <w:abstractNumId w:val="27"/>
  </w:num>
  <w:num w:numId="290">
    <w:abstractNumId w:val="360"/>
  </w:num>
  <w:num w:numId="291">
    <w:abstractNumId w:val="41"/>
  </w:num>
  <w:num w:numId="292">
    <w:abstractNumId w:val="131"/>
  </w:num>
  <w:num w:numId="293">
    <w:abstractNumId w:val="73"/>
  </w:num>
  <w:num w:numId="294">
    <w:abstractNumId w:val="152"/>
  </w:num>
  <w:num w:numId="295">
    <w:abstractNumId w:val="159"/>
  </w:num>
  <w:num w:numId="296">
    <w:abstractNumId w:val="324"/>
  </w:num>
  <w:num w:numId="297">
    <w:abstractNumId w:val="354"/>
  </w:num>
  <w:num w:numId="298">
    <w:abstractNumId w:val="91"/>
  </w:num>
  <w:num w:numId="299">
    <w:abstractNumId w:val="249"/>
  </w:num>
  <w:num w:numId="300">
    <w:abstractNumId w:val="208"/>
  </w:num>
  <w:num w:numId="301">
    <w:abstractNumId w:val="387"/>
  </w:num>
  <w:num w:numId="302">
    <w:abstractNumId w:val="109"/>
  </w:num>
  <w:num w:numId="303">
    <w:abstractNumId w:val="296"/>
  </w:num>
  <w:num w:numId="304">
    <w:abstractNumId w:val="355"/>
  </w:num>
  <w:num w:numId="305">
    <w:abstractNumId w:val="9"/>
  </w:num>
  <w:num w:numId="306">
    <w:abstractNumId w:val="54"/>
  </w:num>
  <w:num w:numId="307">
    <w:abstractNumId w:val="269"/>
  </w:num>
  <w:num w:numId="308">
    <w:abstractNumId w:val="327"/>
  </w:num>
  <w:num w:numId="309">
    <w:abstractNumId w:val="148"/>
  </w:num>
  <w:num w:numId="310">
    <w:abstractNumId w:val="228"/>
  </w:num>
  <w:num w:numId="311">
    <w:abstractNumId w:val="44"/>
  </w:num>
  <w:num w:numId="312">
    <w:abstractNumId w:val="12"/>
  </w:num>
  <w:num w:numId="313">
    <w:abstractNumId w:val="162"/>
  </w:num>
  <w:num w:numId="314">
    <w:abstractNumId w:val="11"/>
  </w:num>
  <w:num w:numId="315">
    <w:abstractNumId w:val="313"/>
  </w:num>
  <w:num w:numId="316">
    <w:abstractNumId w:val="24"/>
  </w:num>
  <w:num w:numId="317">
    <w:abstractNumId w:val="293"/>
  </w:num>
  <w:num w:numId="318">
    <w:abstractNumId w:val="52"/>
  </w:num>
  <w:num w:numId="319">
    <w:abstractNumId w:val="215"/>
  </w:num>
  <w:num w:numId="320">
    <w:abstractNumId w:val="141"/>
  </w:num>
  <w:num w:numId="321">
    <w:abstractNumId w:val="179"/>
  </w:num>
  <w:num w:numId="322">
    <w:abstractNumId w:val="64"/>
  </w:num>
  <w:num w:numId="323">
    <w:abstractNumId w:val="89"/>
  </w:num>
  <w:num w:numId="324">
    <w:abstractNumId w:val="220"/>
  </w:num>
  <w:num w:numId="325">
    <w:abstractNumId w:val="345"/>
  </w:num>
  <w:num w:numId="326">
    <w:abstractNumId w:val="147"/>
  </w:num>
  <w:num w:numId="327">
    <w:abstractNumId w:val="103"/>
  </w:num>
  <w:num w:numId="328">
    <w:abstractNumId w:val="68"/>
  </w:num>
  <w:num w:numId="329">
    <w:abstractNumId w:val="366"/>
  </w:num>
  <w:num w:numId="330">
    <w:abstractNumId w:val="391"/>
  </w:num>
  <w:num w:numId="331">
    <w:abstractNumId w:val="78"/>
  </w:num>
  <w:num w:numId="332">
    <w:abstractNumId w:val="261"/>
  </w:num>
  <w:num w:numId="333">
    <w:abstractNumId w:val="357"/>
  </w:num>
  <w:num w:numId="334">
    <w:abstractNumId w:val="121"/>
  </w:num>
  <w:num w:numId="335">
    <w:abstractNumId w:val="336"/>
  </w:num>
  <w:num w:numId="336">
    <w:abstractNumId w:val="329"/>
  </w:num>
  <w:num w:numId="337">
    <w:abstractNumId w:val="22"/>
  </w:num>
  <w:num w:numId="338">
    <w:abstractNumId w:val="86"/>
  </w:num>
  <w:num w:numId="339">
    <w:abstractNumId w:val="75"/>
  </w:num>
  <w:num w:numId="340">
    <w:abstractNumId w:val="90"/>
  </w:num>
  <w:num w:numId="341">
    <w:abstractNumId w:val="393"/>
  </w:num>
  <w:num w:numId="342">
    <w:abstractNumId w:val="17"/>
  </w:num>
  <w:num w:numId="343">
    <w:abstractNumId w:val="196"/>
  </w:num>
  <w:num w:numId="344">
    <w:abstractNumId w:val="252"/>
  </w:num>
  <w:num w:numId="345">
    <w:abstractNumId w:val="79"/>
  </w:num>
  <w:num w:numId="346">
    <w:abstractNumId w:val="310"/>
  </w:num>
  <w:num w:numId="347">
    <w:abstractNumId w:val="340"/>
  </w:num>
  <w:num w:numId="348">
    <w:abstractNumId w:val="18"/>
  </w:num>
  <w:num w:numId="349">
    <w:abstractNumId w:val="323"/>
  </w:num>
  <w:num w:numId="350">
    <w:abstractNumId w:val="234"/>
  </w:num>
  <w:num w:numId="351">
    <w:abstractNumId w:val="145"/>
  </w:num>
  <w:num w:numId="352">
    <w:abstractNumId w:val="35"/>
  </w:num>
  <w:num w:numId="353">
    <w:abstractNumId w:val="233"/>
  </w:num>
  <w:num w:numId="354">
    <w:abstractNumId w:val="58"/>
  </w:num>
  <w:num w:numId="355">
    <w:abstractNumId w:val="122"/>
  </w:num>
  <w:num w:numId="356">
    <w:abstractNumId w:val="382"/>
  </w:num>
  <w:num w:numId="357">
    <w:abstractNumId w:val="82"/>
  </w:num>
  <w:num w:numId="358">
    <w:abstractNumId w:val="186"/>
  </w:num>
  <w:num w:numId="359">
    <w:abstractNumId w:val="250"/>
  </w:num>
  <w:num w:numId="360">
    <w:abstractNumId w:val="316"/>
  </w:num>
  <w:num w:numId="361">
    <w:abstractNumId w:val="126"/>
  </w:num>
  <w:num w:numId="362">
    <w:abstractNumId w:val="133"/>
  </w:num>
  <w:num w:numId="363">
    <w:abstractNumId w:val="266"/>
  </w:num>
  <w:num w:numId="364">
    <w:abstractNumId w:val="375"/>
  </w:num>
  <w:num w:numId="365">
    <w:abstractNumId w:val="256"/>
  </w:num>
  <w:num w:numId="366">
    <w:abstractNumId w:val="244"/>
  </w:num>
  <w:num w:numId="367">
    <w:abstractNumId w:val="139"/>
  </w:num>
  <w:num w:numId="368">
    <w:abstractNumId w:val="113"/>
  </w:num>
  <w:num w:numId="369">
    <w:abstractNumId w:val="43"/>
  </w:num>
  <w:num w:numId="370">
    <w:abstractNumId w:val="362"/>
  </w:num>
  <w:num w:numId="371">
    <w:abstractNumId w:val="388"/>
  </w:num>
  <w:num w:numId="372">
    <w:abstractNumId w:val="352"/>
  </w:num>
  <w:num w:numId="373">
    <w:abstractNumId w:val="47"/>
  </w:num>
  <w:num w:numId="374">
    <w:abstractNumId w:val="200"/>
  </w:num>
  <w:num w:numId="375">
    <w:abstractNumId w:val="221"/>
  </w:num>
  <w:num w:numId="376">
    <w:abstractNumId w:val="40"/>
  </w:num>
  <w:num w:numId="377">
    <w:abstractNumId w:val="222"/>
  </w:num>
  <w:num w:numId="378">
    <w:abstractNumId w:val="227"/>
  </w:num>
  <w:num w:numId="379">
    <w:abstractNumId w:val="165"/>
  </w:num>
  <w:num w:numId="380">
    <w:abstractNumId w:val="14"/>
  </w:num>
  <w:num w:numId="381">
    <w:abstractNumId w:val="125"/>
  </w:num>
  <w:num w:numId="382">
    <w:abstractNumId w:val="23"/>
  </w:num>
  <w:num w:numId="383">
    <w:abstractNumId w:val="80"/>
  </w:num>
  <w:num w:numId="384">
    <w:abstractNumId w:val="50"/>
  </w:num>
  <w:num w:numId="38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86">
    <w:abstractNumId w:val="257"/>
  </w:num>
  <w:num w:numId="387">
    <w:abstractNumId w:val="164"/>
  </w:num>
  <w:num w:numId="388">
    <w:abstractNumId w:val="299"/>
  </w:num>
  <w:num w:numId="389">
    <w:abstractNumId w:val="74"/>
  </w:num>
  <w:num w:numId="390">
    <w:abstractNumId w:val="155"/>
  </w:num>
  <w:num w:numId="391">
    <w:abstractNumId w:val="275"/>
  </w:num>
  <w:num w:numId="392">
    <w:abstractNumId w:val="287"/>
  </w:num>
  <w:num w:numId="393">
    <w:abstractNumId w:val="343"/>
  </w:num>
  <w:num w:numId="394">
    <w:abstractNumId w:val="219"/>
  </w:num>
  <w:num w:numId="395">
    <w:abstractNumId w:val="284"/>
  </w:num>
  <w:numIdMacAtCleanup w:val="3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59B9"/>
    <w:rsid w:val="00002258"/>
    <w:rsid w:val="000027DF"/>
    <w:rsid w:val="0000300E"/>
    <w:rsid w:val="00003830"/>
    <w:rsid w:val="00003CAD"/>
    <w:rsid w:val="00006906"/>
    <w:rsid w:val="00014B62"/>
    <w:rsid w:val="00020E82"/>
    <w:rsid w:val="00021247"/>
    <w:rsid w:val="0002200A"/>
    <w:rsid w:val="00022570"/>
    <w:rsid w:val="000263B2"/>
    <w:rsid w:val="00026980"/>
    <w:rsid w:val="000330D0"/>
    <w:rsid w:val="000439DE"/>
    <w:rsid w:val="00044C93"/>
    <w:rsid w:val="00046DC3"/>
    <w:rsid w:val="000474F2"/>
    <w:rsid w:val="00050112"/>
    <w:rsid w:val="00055C11"/>
    <w:rsid w:val="000647FA"/>
    <w:rsid w:val="00064A05"/>
    <w:rsid w:val="00071E9C"/>
    <w:rsid w:val="00077295"/>
    <w:rsid w:val="0007777C"/>
    <w:rsid w:val="00082F9E"/>
    <w:rsid w:val="00092443"/>
    <w:rsid w:val="000942C7"/>
    <w:rsid w:val="00095E80"/>
    <w:rsid w:val="000A5C3F"/>
    <w:rsid w:val="000B17C3"/>
    <w:rsid w:val="000B219D"/>
    <w:rsid w:val="000B549A"/>
    <w:rsid w:val="000B6A70"/>
    <w:rsid w:val="000C5629"/>
    <w:rsid w:val="000D1881"/>
    <w:rsid w:val="000D233F"/>
    <w:rsid w:val="000D3565"/>
    <w:rsid w:val="000D3929"/>
    <w:rsid w:val="000D3E49"/>
    <w:rsid w:val="000D683E"/>
    <w:rsid w:val="000E0EE4"/>
    <w:rsid w:val="000E46FB"/>
    <w:rsid w:val="000F042F"/>
    <w:rsid w:val="000F621A"/>
    <w:rsid w:val="00101507"/>
    <w:rsid w:val="001032E8"/>
    <w:rsid w:val="00104EF9"/>
    <w:rsid w:val="0010509A"/>
    <w:rsid w:val="001058A8"/>
    <w:rsid w:val="00113BBF"/>
    <w:rsid w:val="0011594F"/>
    <w:rsid w:val="00120B42"/>
    <w:rsid w:val="00121296"/>
    <w:rsid w:val="001212EF"/>
    <w:rsid w:val="001231FC"/>
    <w:rsid w:val="00133608"/>
    <w:rsid w:val="001341A2"/>
    <w:rsid w:val="00135D2F"/>
    <w:rsid w:val="00136AB4"/>
    <w:rsid w:val="00141692"/>
    <w:rsid w:val="001443F3"/>
    <w:rsid w:val="00151869"/>
    <w:rsid w:val="00152B29"/>
    <w:rsid w:val="00156C29"/>
    <w:rsid w:val="00157C37"/>
    <w:rsid w:val="0016639A"/>
    <w:rsid w:val="00171642"/>
    <w:rsid w:val="0017206F"/>
    <w:rsid w:val="0017221E"/>
    <w:rsid w:val="00172AE7"/>
    <w:rsid w:val="00183757"/>
    <w:rsid w:val="001844FE"/>
    <w:rsid w:val="00184D86"/>
    <w:rsid w:val="0019528B"/>
    <w:rsid w:val="001A2558"/>
    <w:rsid w:val="001A43FF"/>
    <w:rsid w:val="001A4733"/>
    <w:rsid w:val="001B4BF8"/>
    <w:rsid w:val="001B4DC6"/>
    <w:rsid w:val="001C09F4"/>
    <w:rsid w:val="001C3615"/>
    <w:rsid w:val="001C6AD1"/>
    <w:rsid w:val="001D4C23"/>
    <w:rsid w:val="001D7DE0"/>
    <w:rsid w:val="001E00CF"/>
    <w:rsid w:val="001E5AA1"/>
    <w:rsid w:val="001E624C"/>
    <w:rsid w:val="001F0D04"/>
    <w:rsid w:val="001F3DDE"/>
    <w:rsid w:val="001F65FD"/>
    <w:rsid w:val="001F6AE6"/>
    <w:rsid w:val="002122B9"/>
    <w:rsid w:val="00222A4D"/>
    <w:rsid w:val="00222CED"/>
    <w:rsid w:val="0024167B"/>
    <w:rsid w:val="002435E9"/>
    <w:rsid w:val="0024517C"/>
    <w:rsid w:val="00252461"/>
    <w:rsid w:val="00252FC9"/>
    <w:rsid w:val="002655F3"/>
    <w:rsid w:val="002716B6"/>
    <w:rsid w:val="00271BB6"/>
    <w:rsid w:val="00273146"/>
    <w:rsid w:val="002826DB"/>
    <w:rsid w:val="00282ADB"/>
    <w:rsid w:val="002873BB"/>
    <w:rsid w:val="002905FD"/>
    <w:rsid w:val="002A006D"/>
    <w:rsid w:val="002A207F"/>
    <w:rsid w:val="002A24B6"/>
    <w:rsid w:val="002A46A8"/>
    <w:rsid w:val="002A4EB1"/>
    <w:rsid w:val="002A5CE7"/>
    <w:rsid w:val="002B39BD"/>
    <w:rsid w:val="002B7D29"/>
    <w:rsid w:val="002D234F"/>
    <w:rsid w:val="002D283A"/>
    <w:rsid w:val="002E003D"/>
    <w:rsid w:val="002E010E"/>
    <w:rsid w:val="002E05C2"/>
    <w:rsid w:val="002E64EF"/>
    <w:rsid w:val="00306835"/>
    <w:rsid w:val="00321404"/>
    <w:rsid w:val="00321A68"/>
    <w:rsid w:val="0032553A"/>
    <w:rsid w:val="00327DD9"/>
    <w:rsid w:val="00336B50"/>
    <w:rsid w:val="0034412A"/>
    <w:rsid w:val="003449B6"/>
    <w:rsid w:val="00344BA5"/>
    <w:rsid w:val="003501E8"/>
    <w:rsid w:val="00355989"/>
    <w:rsid w:val="00357C0D"/>
    <w:rsid w:val="00375863"/>
    <w:rsid w:val="0038227C"/>
    <w:rsid w:val="0038679C"/>
    <w:rsid w:val="00390827"/>
    <w:rsid w:val="00397D17"/>
    <w:rsid w:val="003A1E72"/>
    <w:rsid w:val="003A282B"/>
    <w:rsid w:val="003A389C"/>
    <w:rsid w:val="003A396D"/>
    <w:rsid w:val="003A4918"/>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1E4D"/>
    <w:rsid w:val="00406AF4"/>
    <w:rsid w:val="00415993"/>
    <w:rsid w:val="00436BDB"/>
    <w:rsid w:val="00447385"/>
    <w:rsid w:val="00450C36"/>
    <w:rsid w:val="00451944"/>
    <w:rsid w:val="00460D08"/>
    <w:rsid w:val="004625B8"/>
    <w:rsid w:val="00465284"/>
    <w:rsid w:val="004657C8"/>
    <w:rsid w:val="00473944"/>
    <w:rsid w:val="00476FF2"/>
    <w:rsid w:val="004843AF"/>
    <w:rsid w:val="00486606"/>
    <w:rsid w:val="0049625E"/>
    <w:rsid w:val="004975FA"/>
    <w:rsid w:val="004A0F38"/>
    <w:rsid w:val="004A0F46"/>
    <w:rsid w:val="004A4DF2"/>
    <w:rsid w:val="004B4354"/>
    <w:rsid w:val="004B580A"/>
    <w:rsid w:val="004B7D96"/>
    <w:rsid w:val="004C06F5"/>
    <w:rsid w:val="004D10C2"/>
    <w:rsid w:val="004E03A6"/>
    <w:rsid w:val="004E11CB"/>
    <w:rsid w:val="004E7DD2"/>
    <w:rsid w:val="004F1693"/>
    <w:rsid w:val="004F2DA1"/>
    <w:rsid w:val="004F4CDC"/>
    <w:rsid w:val="004F6378"/>
    <w:rsid w:val="004F6400"/>
    <w:rsid w:val="00501154"/>
    <w:rsid w:val="00503841"/>
    <w:rsid w:val="005157EC"/>
    <w:rsid w:val="0051643F"/>
    <w:rsid w:val="00536380"/>
    <w:rsid w:val="00541E2E"/>
    <w:rsid w:val="00543403"/>
    <w:rsid w:val="00543545"/>
    <w:rsid w:val="00547F6D"/>
    <w:rsid w:val="005504BF"/>
    <w:rsid w:val="005508A7"/>
    <w:rsid w:val="00550A36"/>
    <w:rsid w:val="005549E1"/>
    <w:rsid w:val="005558C1"/>
    <w:rsid w:val="00556A02"/>
    <w:rsid w:val="00560549"/>
    <w:rsid w:val="0056260B"/>
    <w:rsid w:val="0056687F"/>
    <w:rsid w:val="00573E6B"/>
    <w:rsid w:val="005769F0"/>
    <w:rsid w:val="00577B26"/>
    <w:rsid w:val="00580FC6"/>
    <w:rsid w:val="00592817"/>
    <w:rsid w:val="0059489B"/>
    <w:rsid w:val="00596513"/>
    <w:rsid w:val="00596C61"/>
    <w:rsid w:val="005A0F29"/>
    <w:rsid w:val="005A2D16"/>
    <w:rsid w:val="005A68AC"/>
    <w:rsid w:val="005A709E"/>
    <w:rsid w:val="005B188C"/>
    <w:rsid w:val="005B36B2"/>
    <w:rsid w:val="005D0632"/>
    <w:rsid w:val="005D0757"/>
    <w:rsid w:val="005E1FA3"/>
    <w:rsid w:val="005F2847"/>
    <w:rsid w:val="005F30D5"/>
    <w:rsid w:val="006007A4"/>
    <w:rsid w:val="006021F0"/>
    <w:rsid w:val="00603A02"/>
    <w:rsid w:val="00604898"/>
    <w:rsid w:val="00615277"/>
    <w:rsid w:val="00616DC9"/>
    <w:rsid w:val="00622FB8"/>
    <w:rsid w:val="006258A3"/>
    <w:rsid w:val="00630814"/>
    <w:rsid w:val="006324C2"/>
    <w:rsid w:val="00635E77"/>
    <w:rsid w:val="00637034"/>
    <w:rsid w:val="00637E8E"/>
    <w:rsid w:val="00640D9F"/>
    <w:rsid w:val="00641C5A"/>
    <w:rsid w:val="00645C2D"/>
    <w:rsid w:val="00646CDB"/>
    <w:rsid w:val="00651A61"/>
    <w:rsid w:val="006559C7"/>
    <w:rsid w:val="006651FB"/>
    <w:rsid w:val="00667BE5"/>
    <w:rsid w:val="00672F3C"/>
    <w:rsid w:val="0068387E"/>
    <w:rsid w:val="0068606E"/>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F022A"/>
    <w:rsid w:val="006F28C3"/>
    <w:rsid w:val="006F2E7A"/>
    <w:rsid w:val="006F36AE"/>
    <w:rsid w:val="006F5132"/>
    <w:rsid w:val="0070368F"/>
    <w:rsid w:val="0070428B"/>
    <w:rsid w:val="00706C76"/>
    <w:rsid w:val="00711888"/>
    <w:rsid w:val="007138F8"/>
    <w:rsid w:val="0072322E"/>
    <w:rsid w:val="007271BE"/>
    <w:rsid w:val="007301FC"/>
    <w:rsid w:val="00736D30"/>
    <w:rsid w:val="00746B31"/>
    <w:rsid w:val="0075089A"/>
    <w:rsid w:val="0075337F"/>
    <w:rsid w:val="007545C7"/>
    <w:rsid w:val="00757497"/>
    <w:rsid w:val="007713E6"/>
    <w:rsid w:val="0077200B"/>
    <w:rsid w:val="007730D7"/>
    <w:rsid w:val="00777243"/>
    <w:rsid w:val="00781C7A"/>
    <w:rsid w:val="007836D9"/>
    <w:rsid w:val="00783E42"/>
    <w:rsid w:val="00784500"/>
    <w:rsid w:val="007A7357"/>
    <w:rsid w:val="007B53BB"/>
    <w:rsid w:val="007D36D6"/>
    <w:rsid w:val="007D7B23"/>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3773"/>
    <w:rsid w:val="00867369"/>
    <w:rsid w:val="00867433"/>
    <w:rsid w:val="008746F7"/>
    <w:rsid w:val="00874DB3"/>
    <w:rsid w:val="00876097"/>
    <w:rsid w:val="00876352"/>
    <w:rsid w:val="0088241B"/>
    <w:rsid w:val="008913EF"/>
    <w:rsid w:val="008A0C54"/>
    <w:rsid w:val="008A0CD9"/>
    <w:rsid w:val="008A2298"/>
    <w:rsid w:val="008B0282"/>
    <w:rsid w:val="008B0399"/>
    <w:rsid w:val="008B63FC"/>
    <w:rsid w:val="008C1B01"/>
    <w:rsid w:val="008C5B1A"/>
    <w:rsid w:val="008C5F40"/>
    <w:rsid w:val="008E7DAA"/>
    <w:rsid w:val="008F0B06"/>
    <w:rsid w:val="008F2B5B"/>
    <w:rsid w:val="008F4648"/>
    <w:rsid w:val="008F518E"/>
    <w:rsid w:val="008F5E47"/>
    <w:rsid w:val="008F6DB2"/>
    <w:rsid w:val="0090603A"/>
    <w:rsid w:val="00915398"/>
    <w:rsid w:val="00915E04"/>
    <w:rsid w:val="00915E96"/>
    <w:rsid w:val="00933A18"/>
    <w:rsid w:val="009345E9"/>
    <w:rsid w:val="00940F7B"/>
    <w:rsid w:val="00941C36"/>
    <w:rsid w:val="009423DC"/>
    <w:rsid w:val="009641C5"/>
    <w:rsid w:val="00964E32"/>
    <w:rsid w:val="0096628F"/>
    <w:rsid w:val="00974A17"/>
    <w:rsid w:val="00981114"/>
    <w:rsid w:val="00995FBF"/>
    <w:rsid w:val="009A2761"/>
    <w:rsid w:val="009A53E9"/>
    <w:rsid w:val="009B3FBD"/>
    <w:rsid w:val="009C08F1"/>
    <w:rsid w:val="009C15B8"/>
    <w:rsid w:val="009C186B"/>
    <w:rsid w:val="009C1902"/>
    <w:rsid w:val="009C3104"/>
    <w:rsid w:val="009C4A51"/>
    <w:rsid w:val="009C786C"/>
    <w:rsid w:val="009D259E"/>
    <w:rsid w:val="009D6CC6"/>
    <w:rsid w:val="009D7B18"/>
    <w:rsid w:val="009E012C"/>
    <w:rsid w:val="009E0E0E"/>
    <w:rsid w:val="009E22E8"/>
    <w:rsid w:val="009F33CB"/>
    <w:rsid w:val="009F6B65"/>
    <w:rsid w:val="00A01AF8"/>
    <w:rsid w:val="00A01D53"/>
    <w:rsid w:val="00A0319B"/>
    <w:rsid w:val="00A05E01"/>
    <w:rsid w:val="00A0677D"/>
    <w:rsid w:val="00A07311"/>
    <w:rsid w:val="00A142DF"/>
    <w:rsid w:val="00A1541B"/>
    <w:rsid w:val="00A16980"/>
    <w:rsid w:val="00A221B1"/>
    <w:rsid w:val="00A36C5F"/>
    <w:rsid w:val="00A3709B"/>
    <w:rsid w:val="00A53786"/>
    <w:rsid w:val="00A55D71"/>
    <w:rsid w:val="00A60E26"/>
    <w:rsid w:val="00A64397"/>
    <w:rsid w:val="00A70AB5"/>
    <w:rsid w:val="00A74678"/>
    <w:rsid w:val="00A836E6"/>
    <w:rsid w:val="00A84839"/>
    <w:rsid w:val="00A94CB9"/>
    <w:rsid w:val="00A96E28"/>
    <w:rsid w:val="00AA15E2"/>
    <w:rsid w:val="00AA1710"/>
    <w:rsid w:val="00AA7C25"/>
    <w:rsid w:val="00AB1992"/>
    <w:rsid w:val="00AC1C21"/>
    <w:rsid w:val="00AC595F"/>
    <w:rsid w:val="00AC7AAC"/>
    <w:rsid w:val="00AE16B2"/>
    <w:rsid w:val="00AE7894"/>
    <w:rsid w:val="00AF19CF"/>
    <w:rsid w:val="00AF3861"/>
    <w:rsid w:val="00AF38A4"/>
    <w:rsid w:val="00B00D01"/>
    <w:rsid w:val="00B019F5"/>
    <w:rsid w:val="00B034CF"/>
    <w:rsid w:val="00B159B9"/>
    <w:rsid w:val="00B20B03"/>
    <w:rsid w:val="00B216B1"/>
    <w:rsid w:val="00B2271F"/>
    <w:rsid w:val="00B368EF"/>
    <w:rsid w:val="00B37BCE"/>
    <w:rsid w:val="00B47DAB"/>
    <w:rsid w:val="00B513A0"/>
    <w:rsid w:val="00B56CE8"/>
    <w:rsid w:val="00B64025"/>
    <w:rsid w:val="00B640EA"/>
    <w:rsid w:val="00B67D71"/>
    <w:rsid w:val="00B746CF"/>
    <w:rsid w:val="00B779E8"/>
    <w:rsid w:val="00B82B0E"/>
    <w:rsid w:val="00B83650"/>
    <w:rsid w:val="00B854FE"/>
    <w:rsid w:val="00B90707"/>
    <w:rsid w:val="00BA57DF"/>
    <w:rsid w:val="00BB071E"/>
    <w:rsid w:val="00BB2E57"/>
    <w:rsid w:val="00BB4A5F"/>
    <w:rsid w:val="00BB7359"/>
    <w:rsid w:val="00BC2D75"/>
    <w:rsid w:val="00BC3501"/>
    <w:rsid w:val="00BD59F4"/>
    <w:rsid w:val="00BE2D1C"/>
    <w:rsid w:val="00BF3B58"/>
    <w:rsid w:val="00BF5953"/>
    <w:rsid w:val="00BF7449"/>
    <w:rsid w:val="00C064E4"/>
    <w:rsid w:val="00C06628"/>
    <w:rsid w:val="00C10E62"/>
    <w:rsid w:val="00C13E90"/>
    <w:rsid w:val="00C23D1D"/>
    <w:rsid w:val="00C26A4E"/>
    <w:rsid w:val="00C34A26"/>
    <w:rsid w:val="00C3547F"/>
    <w:rsid w:val="00C35EB8"/>
    <w:rsid w:val="00C41B01"/>
    <w:rsid w:val="00C6092F"/>
    <w:rsid w:val="00C61258"/>
    <w:rsid w:val="00C63918"/>
    <w:rsid w:val="00C77BCF"/>
    <w:rsid w:val="00C8056C"/>
    <w:rsid w:val="00C87D8C"/>
    <w:rsid w:val="00C90FEA"/>
    <w:rsid w:val="00CC0D2C"/>
    <w:rsid w:val="00CC1146"/>
    <w:rsid w:val="00CC309F"/>
    <w:rsid w:val="00CC31E6"/>
    <w:rsid w:val="00CC4470"/>
    <w:rsid w:val="00CD46FF"/>
    <w:rsid w:val="00CE0A1E"/>
    <w:rsid w:val="00CE65F2"/>
    <w:rsid w:val="00CF27B1"/>
    <w:rsid w:val="00CF5ACA"/>
    <w:rsid w:val="00CF6016"/>
    <w:rsid w:val="00D04086"/>
    <w:rsid w:val="00D056F3"/>
    <w:rsid w:val="00D07896"/>
    <w:rsid w:val="00D11F75"/>
    <w:rsid w:val="00D13332"/>
    <w:rsid w:val="00D135E3"/>
    <w:rsid w:val="00D22C54"/>
    <w:rsid w:val="00D252C5"/>
    <w:rsid w:val="00D33C8A"/>
    <w:rsid w:val="00D34A7C"/>
    <w:rsid w:val="00D36566"/>
    <w:rsid w:val="00D406E7"/>
    <w:rsid w:val="00D42252"/>
    <w:rsid w:val="00D45598"/>
    <w:rsid w:val="00D455D7"/>
    <w:rsid w:val="00D46799"/>
    <w:rsid w:val="00D47752"/>
    <w:rsid w:val="00D515AC"/>
    <w:rsid w:val="00D5667F"/>
    <w:rsid w:val="00D571A3"/>
    <w:rsid w:val="00D606B7"/>
    <w:rsid w:val="00D738FA"/>
    <w:rsid w:val="00D80180"/>
    <w:rsid w:val="00D81E19"/>
    <w:rsid w:val="00D90FD0"/>
    <w:rsid w:val="00D91970"/>
    <w:rsid w:val="00D961EB"/>
    <w:rsid w:val="00DA0997"/>
    <w:rsid w:val="00DA6095"/>
    <w:rsid w:val="00DB0C96"/>
    <w:rsid w:val="00DC01FF"/>
    <w:rsid w:val="00DC4591"/>
    <w:rsid w:val="00DC5369"/>
    <w:rsid w:val="00DD11B1"/>
    <w:rsid w:val="00DD5D93"/>
    <w:rsid w:val="00DE0120"/>
    <w:rsid w:val="00DE347E"/>
    <w:rsid w:val="00DE472C"/>
    <w:rsid w:val="00DF68DE"/>
    <w:rsid w:val="00DF7ACC"/>
    <w:rsid w:val="00E01896"/>
    <w:rsid w:val="00E02AC6"/>
    <w:rsid w:val="00E04BED"/>
    <w:rsid w:val="00E13D1B"/>
    <w:rsid w:val="00E1557E"/>
    <w:rsid w:val="00E20453"/>
    <w:rsid w:val="00E24BB5"/>
    <w:rsid w:val="00E26B96"/>
    <w:rsid w:val="00E27090"/>
    <w:rsid w:val="00E27C89"/>
    <w:rsid w:val="00E3261A"/>
    <w:rsid w:val="00E422E1"/>
    <w:rsid w:val="00E44566"/>
    <w:rsid w:val="00E47F2C"/>
    <w:rsid w:val="00E531AA"/>
    <w:rsid w:val="00E63BB3"/>
    <w:rsid w:val="00E77673"/>
    <w:rsid w:val="00E80667"/>
    <w:rsid w:val="00E862D2"/>
    <w:rsid w:val="00E926CB"/>
    <w:rsid w:val="00EA12FD"/>
    <w:rsid w:val="00EA34C5"/>
    <w:rsid w:val="00EA7FE1"/>
    <w:rsid w:val="00EB02E5"/>
    <w:rsid w:val="00EB459A"/>
    <w:rsid w:val="00EB73BE"/>
    <w:rsid w:val="00EC5B45"/>
    <w:rsid w:val="00EC5C04"/>
    <w:rsid w:val="00ED0DF5"/>
    <w:rsid w:val="00ED0EB1"/>
    <w:rsid w:val="00ED45DE"/>
    <w:rsid w:val="00ED66B3"/>
    <w:rsid w:val="00EE6C67"/>
    <w:rsid w:val="00EF14EA"/>
    <w:rsid w:val="00EF25F4"/>
    <w:rsid w:val="00F06FCE"/>
    <w:rsid w:val="00F07499"/>
    <w:rsid w:val="00F07680"/>
    <w:rsid w:val="00F0768A"/>
    <w:rsid w:val="00F142BD"/>
    <w:rsid w:val="00F159B6"/>
    <w:rsid w:val="00F2111F"/>
    <w:rsid w:val="00F22860"/>
    <w:rsid w:val="00F22E00"/>
    <w:rsid w:val="00F24556"/>
    <w:rsid w:val="00F247CF"/>
    <w:rsid w:val="00F269A4"/>
    <w:rsid w:val="00F26F73"/>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81743"/>
    <w:rsid w:val="00F85FA2"/>
    <w:rsid w:val="00F87DA5"/>
    <w:rsid w:val="00F93149"/>
    <w:rsid w:val="00F95FAC"/>
    <w:rsid w:val="00F97147"/>
    <w:rsid w:val="00FA7F74"/>
    <w:rsid w:val="00FB21B7"/>
    <w:rsid w:val="00FB26B1"/>
    <w:rsid w:val="00FB591D"/>
    <w:rsid w:val="00FB671C"/>
    <w:rsid w:val="00FC76E8"/>
    <w:rsid w:val="00FC7C5B"/>
    <w:rsid w:val="00FD79FC"/>
    <w:rsid w:val="00FE27FC"/>
    <w:rsid w:val="00FF1CA3"/>
    <w:rsid w:val="00FF2B90"/>
    <w:rsid w:val="00FF6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diagramQuickStyle" Target="diagrams/quickStyle1.xml"/><Relationship Id="rId63" Type="http://schemas.openxmlformats.org/officeDocument/2006/relationships/image" Target="media/image24.emf"/><Relationship Id="rId68" Type="http://schemas.openxmlformats.org/officeDocument/2006/relationships/hyperlink" Target="http://school.edu.ru/" TargetMode="External"/><Relationship Id="rId76" Type="http://schemas.openxmlformats.org/officeDocument/2006/relationships/hyperlink" Target="http://www.valeo.edu.ru/" TargetMode="External"/><Relationship Id="rId84" Type="http://schemas.openxmlformats.org/officeDocument/2006/relationships/hyperlink" Target="http://www.museum.ru" TargetMode="External"/><Relationship Id="rId89" Type="http://schemas.openxmlformats.org/officeDocument/2006/relationships/hyperlink" Target="http://www.iteach.ru/" TargetMode="External"/><Relationship Id="rId7" Type="http://schemas.openxmlformats.org/officeDocument/2006/relationships/footnotes" Target="footnotes.xml"/><Relationship Id="rId71" Type="http://schemas.openxmlformats.org/officeDocument/2006/relationships/hyperlink" Target="http://www.ict.edu.ru/" TargetMode="External"/><Relationship Id="rId92" Type="http://schemas.openxmlformats.org/officeDocument/2006/relationships/hyperlink" Target="https://www.directmedia.ru/pub_15592_vako/"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diagramData" Target="diagrams/data1.xml"/><Relationship Id="rId58" Type="http://schemas.openxmlformats.org/officeDocument/2006/relationships/image" Target="media/image19.png"/><Relationship Id="rId66" Type="http://schemas.openxmlformats.org/officeDocument/2006/relationships/image" Target="media/image27.emf"/><Relationship Id="rId74" Type="http://schemas.openxmlformats.org/officeDocument/2006/relationships/hyperlink" Target="http://www.vidod.edu.ru/" TargetMode="External"/><Relationship Id="rId79" Type="http://schemas.openxmlformats.org/officeDocument/2006/relationships/hyperlink" Target="http://www.ndce.edu.ru" TargetMode="External"/><Relationship Id="rId87" Type="http://schemas.openxmlformats.org/officeDocument/2006/relationships/hyperlink" Target="http://it-n.ru/" TargetMode="External"/><Relationship Id="rId5" Type="http://schemas.openxmlformats.org/officeDocument/2006/relationships/settings" Target="settings.xml"/><Relationship Id="rId61" Type="http://schemas.openxmlformats.org/officeDocument/2006/relationships/image" Target="media/image22.emf"/><Relationship Id="rId82" Type="http://schemas.openxmlformats.org/officeDocument/2006/relationships/hyperlink" Target="http://www.art.september.ru" TargetMode="External"/><Relationship Id="rId90" Type="http://schemas.openxmlformats.org/officeDocument/2006/relationships/hyperlink" Target="http://www.childfest.ru/" TargetMode="External"/><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diagramColors" Target="diagrams/colors1.xml"/><Relationship Id="rId64" Type="http://schemas.openxmlformats.org/officeDocument/2006/relationships/image" Target="media/image25.emf"/><Relationship Id="rId69" Type="http://schemas.openxmlformats.org/officeDocument/2006/relationships/hyperlink" Target="http://www.informika.ru" TargetMode="External"/><Relationship Id="rId77" Type="http://schemas.openxmlformats.org/officeDocument/2006/relationships/hyperlink" Target="http://window.edu.ru/" TargetMode="Externa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yperlink" Target="http://ruslang.edu.ru/" TargetMode="External"/><Relationship Id="rId80" Type="http://schemas.openxmlformats.org/officeDocument/2006/relationships/hyperlink" Target="http://www.ict.edu.ru" TargetMode="External"/><Relationship Id="rId85" Type="http://schemas.openxmlformats.org/officeDocument/2006/relationships/hyperlink" Target="http://www.intergu.ru" TargetMode="External"/><Relationship Id="rId93" Type="http://schemas.openxmlformats.org/officeDocument/2006/relationships/hyperlink" Target="https://www.directmedia.ru/author_75428_nagovitsyina_o_v_/"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footer" Target="footer1.xm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0.emf"/><Relationship Id="rId67" Type="http://schemas.openxmlformats.org/officeDocument/2006/relationships/hyperlink" Target="http://www.edu.ru/"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diagramLayout" Target="diagrams/layout1.xml"/><Relationship Id="rId62" Type="http://schemas.openxmlformats.org/officeDocument/2006/relationships/image" Target="media/image23.emf"/><Relationship Id="rId70" Type="http://schemas.openxmlformats.org/officeDocument/2006/relationships/hyperlink" Target="http://www.en.edu.ru/" TargetMode="External"/><Relationship Id="rId75" Type="http://schemas.openxmlformats.org/officeDocument/2006/relationships/hyperlink" Target="http://www.neo.edu.ru/" TargetMode="External"/><Relationship Id="rId83" Type="http://schemas.openxmlformats.org/officeDocument/2006/relationships/hyperlink" Target="http://www.musik.edu.ru" TargetMode="External"/><Relationship Id="rId88" Type="http://schemas.openxmlformats.org/officeDocument/2006/relationships/hyperlink" Target="http://teachonline.intel.com/ru" TargetMode="External"/><Relationship Id="rId91" Type="http://schemas.openxmlformats.org/officeDocument/2006/relationships/hyperlink" Target="https://www.directmedia.ru/author_75428_nagovitsyina_o_v_/"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4.wmf"/><Relationship Id="rId49" Type="http://schemas.openxmlformats.org/officeDocument/2006/relationships/oleObject" Target="embeddings/oleObject21.bin"/><Relationship Id="rId57" Type="http://schemas.microsoft.com/office/2007/relationships/diagramDrawing" Target="diagrams/drawing1.xml"/><Relationship Id="rId10" Type="http://schemas.openxmlformats.org/officeDocument/2006/relationships/hyperlink" Target="https://pedcampus.ru/order/?reg=161181" TargetMode="External"/><Relationship Id="rId31" Type="http://schemas.openxmlformats.org/officeDocument/2006/relationships/oleObject" Target="embeddings/oleObject10.bin"/><Relationship Id="rId44" Type="http://schemas.openxmlformats.org/officeDocument/2006/relationships/image" Target="media/image17.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1.emf"/><Relationship Id="rId65" Type="http://schemas.openxmlformats.org/officeDocument/2006/relationships/image" Target="media/image26.emf"/><Relationship Id="rId73" Type="http://schemas.openxmlformats.org/officeDocument/2006/relationships/hyperlink" Target="http://www.openet.edu.ru/" TargetMode="External"/><Relationship Id="rId78" Type="http://schemas.openxmlformats.org/officeDocument/2006/relationships/hyperlink" Target="http://www.prosv.ru/" TargetMode="External"/><Relationship Id="rId81" Type="http://schemas.openxmlformats.org/officeDocument/2006/relationships/hyperlink" Target="http://www.math.ru" TargetMode="External"/><Relationship Id="rId86" Type="http://schemas.openxmlformats.org/officeDocument/2006/relationships/hyperlink" Target="http://www.openclass.ru" TargetMode="External"/><Relationship Id="rId94" Type="http://schemas.openxmlformats.org/officeDocument/2006/relationships/hyperlink" Target="https://www.directmedia.ru/pub_15592_vako/" TargetMode="External"/><Relationship Id="rId4" Type="http://schemas.microsoft.com/office/2007/relationships/stylesWithEffects" Target="stylesWithEffects.xml"/><Relationship Id="rId9" Type="http://schemas.openxmlformats.org/officeDocument/2006/relationships/hyperlink" Target="http://sosh10.bkobr.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44548329-9037-451D-86AB-F037BE6D4BD3}" type="presOf" srcId="{A4C83DEF-08DD-40DE-9BD3-B42BE30155AC}" destId="{CC042739-B892-4880-8F5A-879358E6B357}" srcOrd="1"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4271E1DE-110A-4017-B3D7-2C7B4FDF0D78}" srcId="{E216200D-8FD1-4E87-93C5-C7476DD6E431}" destId="{2DF7E657-8A2E-4D5F-96A8-F15F782E6A15}" srcOrd="0" destOrd="0" parTransId="{60B0F8E6-2D3C-4FEC-A0BA-689CF8371762}" sibTransId="{4E2C953B-BB48-4063-B698-8905205E0316}"/>
    <dgm:cxn modelId="{3F5D621A-AF04-41A5-9584-405CF2BA231D}" type="presOf" srcId="{DFE748AB-F266-4887-BB6D-C616C80AC656}" destId="{5C1B78FB-F716-4E11-B1F5-C6A466EF2C7D}" srcOrd="0" destOrd="0" presId="urn:microsoft.com/office/officeart/2005/8/layout/radial5"/>
    <dgm:cxn modelId="{8C845151-E983-4D18-86F6-162CF2910B4A}" type="presOf" srcId="{D1604A61-CEF1-477F-92C5-583883D1367F}" destId="{B0D49411-C85D-47C0-BD2D-4B3CD644CC6D}" srcOrd="1" destOrd="0" presId="urn:microsoft.com/office/officeart/2005/8/layout/radial5"/>
    <dgm:cxn modelId="{70A68A93-62DC-48D9-A4CA-C8AE57A509B4}" type="presOf" srcId="{2DF7E657-8A2E-4D5F-96A8-F15F782E6A15}" destId="{FB737215-D212-47C4-A60F-06BDBFFDD638}" srcOrd="0" destOrd="0" presId="urn:microsoft.com/office/officeart/2005/8/layout/radial5"/>
    <dgm:cxn modelId="{44A1C523-3C97-4B45-8ED7-3E3A40ED1386}" type="presOf" srcId="{C9130F7A-9DF2-4F2F-8AE4-C6D40D169114}" destId="{5D18F3C7-2AC5-4E85-865F-43410BD9F0AF}"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4B07A3CE-9F26-45EF-9A8C-5BDDA17072CE}" type="presOf" srcId="{51D7E155-0CF0-477E-9071-91D174991DFE}" destId="{5FEF665A-3750-4D3D-985A-B5B6076614ED}" srcOrd="1"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90BE7CAF-9ACD-400A-875A-213A15E00A4F}" type="presOf" srcId="{820433A9-B2D8-4C17-8AFC-E479FC7A83DD}" destId="{B9CC40D1-A93A-4917-A34A-A202BD7F31F9}" srcOrd="0" destOrd="0" presId="urn:microsoft.com/office/officeart/2005/8/layout/radial5"/>
    <dgm:cxn modelId="{E61EC5C7-6E7B-411B-A971-03BE9BAA5245}" type="presOf" srcId="{51D7E155-0CF0-477E-9071-91D174991DFE}" destId="{667B4005-B709-4402-943E-2A947DF7F7A6}"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E7DCC591-71AE-4DA8-A82D-88A867DC4B07}" type="presOf" srcId="{D1604A61-CEF1-477F-92C5-583883D1367F}" destId="{C97F2364-3227-47B8-985B-49AD1D62B5AD}" srcOrd="0" destOrd="0" presId="urn:microsoft.com/office/officeart/2005/8/layout/radial5"/>
    <dgm:cxn modelId="{F3C2E8E8-7624-447C-8FE5-1E815F61AFC0}" type="presOf" srcId="{628161D1-9F3C-4963-B596-193AA466CD32}" destId="{B34B9CD1-C46E-4BE4-9B30-CB622CFFCB3F}" srcOrd="0" destOrd="0" presId="urn:microsoft.com/office/officeart/2005/8/layout/radial5"/>
    <dgm:cxn modelId="{18238BE5-6A6D-41F3-95D6-DF4E64DB7573}" type="presOf" srcId="{A4C83DEF-08DD-40DE-9BD3-B42BE30155AC}" destId="{2B9B94FE-43C8-4C20-BA67-AD29F79381B4}"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E3C469E3-6EE8-4BD8-8A04-BE85BC3CBDD7}" type="presOf" srcId="{60B0F8E6-2D3C-4FEC-A0BA-689CF8371762}" destId="{E277949D-3C3E-4B5F-80E4-14266A22B1BF}" srcOrd="0" destOrd="0" presId="urn:microsoft.com/office/officeart/2005/8/layout/radial5"/>
    <dgm:cxn modelId="{59B32B57-97B8-41F0-9790-A00A0C70E785}" type="presOf" srcId="{8DA31171-212D-4DEC-A07A-5343CDF0D43C}" destId="{A454316C-E37A-429E-8753-D17544ABEBFB}" srcOrd="0" destOrd="0" presId="urn:microsoft.com/office/officeart/2005/8/layout/radial5"/>
    <dgm:cxn modelId="{4BE309F0-0C42-48DD-80A5-1299B510A017}" type="presOf" srcId="{4F16DAE3-90D1-4865-991C-EA2816AF6EEC}" destId="{99C46DC0-6A3C-4BF2-885D-F38DDCD187D2}" srcOrd="1" destOrd="0" presId="urn:microsoft.com/office/officeart/2005/8/layout/radial5"/>
    <dgm:cxn modelId="{FEBDDF0C-7A9B-40C0-A046-007BCDD5E7DA}" type="presOf" srcId="{8DA31171-212D-4DEC-A07A-5343CDF0D43C}" destId="{69E4B074-40F5-4AF8-8B02-30794615637D}" srcOrd="1" destOrd="0" presId="urn:microsoft.com/office/officeart/2005/8/layout/radial5"/>
    <dgm:cxn modelId="{230BF9CB-B20D-4AA0-B1B1-042D843C195A}" type="presOf" srcId="{4F16DAE3-90D1-4865-991C-EA2816AF6EEC}" destId="{D436CFD1-BD66-404E-B5A7-7BB45433B857}" srcOrd="0" destOrd="0" presId="urn:microsoft.com/office/officeart/2005/8/layout/radial5"/>
    <dgm:cxn modelId="{18CB16E6-89ED-42A6-AFAD-9A1B8F463B0A}" type="presOf" srcId="{C58C1B13-89CB-4579-9E8F-B9A3A3197043}" destId="{53E8C462-FD2F-4B74-B8E6-893B2BD5A6C4}" srcOrd="1" destOrd="0" presId="urn:microsoft.com/office/officeart/2005/8/layout/radial5"/>
    <dgm:cxn modelId="{4DA40924-4095-464B-A2A0-FDD4729F89DA}" type="presOf" srcId="{60B0F8E6-2D3C-4FEC-A0BA-689CF8371762}" destId="{0611E7A6-E6E9-4880-AD59-0A2518373DE7}" srcOrd="1" destOrd="0" presId="urn:microsoft.com/office/officeart/2005/8/layout/radial5"/>
    <dgm:cxn modelId="{4CBDCBC7-60F9-4DB1-8EF0-900CF735FFD3}" type="presOf" srcId="{C58C1B13-89CB-4579-9E8F-B9A3A3197043}" destId="{B5629451-741C-49E5-AA1D-C68B0312AC76}" srcOrd="0"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9DFD1FDF-DE93-4341-AA21-0B0EECF5F35B}" type="presOf" srcId="{9E0C76A9-15F2-46FD-AE51-9E782361F8FC}" destId="{37507029-293D-4BF7-945D-DA4509F05D62}" srcOrd="0" destOrd="0" presId="urn:microsoft.com/office/officeart/2005/8/layout/radial5"/>
    <dgm:cxn modelId="{439C382D-AEA4-4DDC-AE5A-653A39C7AAC3}" type="presOf" srcId="{B149F9C5-3916-4A16-9A7B-423604236792}" destId="{2706BAC8-2334-4C80-9FC9-350D13564452}" srcOrd="0" destOrd="0" presId="urn:microsoft.com/office/officeart/2005/8/layout/radial5"/>
    <dgm:cxn modelId="{5152CE6D-58DA-4F41-9E80-B03FFE6454F3}" type="presOf" srcId="{BA770732-8F88-4918-9104-1960DB24E675}" destId="{DC887F97-5544-45C7-A267-2EFC841D55AB}" srcOrd="0" destOrd="0" presId="urn:microsoft.com/office/officeart/2005/8/layout/radial5"/>
    <dgm:cxn modelId="{F6A97048-CE0A-4756-80F2-424B20DD5C37}" type="presOf" srcId="{E216200D-8FD1-4E87-93C5-C7476DD6E431}" destId="{4B9B7758-199B-4A8C-8E82-ADE3451D9D5D}" srcOrd="0" destOrd="0" presId="urn:microsoft.com/office/officeart/2005/8/layout/radial5"/>
    <dgm:cxn modelId="{C81EEE57-CDEC-45CF-8B9E-4C64FD61083C}" type="presParOf" srcId="{B9CC40D1-A93A-4917-A34A-A202BD7F31F9}" destId="{4B9B7758-199B-4A8C-8E82-ADE3451D9D5D}" srcOrd="0" destOrd="0" presId="urn:microsoft.com/office/officeart/2005/8/layout/radial5"/>
    <dgm:cxn modelId="{83FCE09A-48D3-491F-BA79-98D2DD38C04B}" type="presParOf" srcId="{B9CC40D1-A93A-4917-A34A-A202BD7F31F9}" destId="{E277949D-3C3E-4B5F-80E4-14266A22B1BF}" srcOrd="1" destOrd="0" presId="urn:microsoft.com/office/officeart/2005/8/layout/radial5"/>
    <dgm:cxn modelId="{70180243-426A-48AE-BB8A-29AC7D589A18}" type="presParOf" srcId="{E277949D-3C3E-4B5F-80E4-14266A22B1BF}" destId="{0611E7A6-E6E9-4880-AD59-0A2518373DE7}" srcOrd="0" destOrd="0" presId="urn:microsoft.com/office/officeart/2005/8/layout/radial5"/>
    <dgm:cxn modelId="{A0B9785D-313D-4ACE-8F50-DA64F35C9FEE}" type="presParOf" srcId="{B9CC40D1-A93A-4917-A34A-A202BD7F31F9}" destId="{FB737215-D212-47C4-A60F-06BDBFFDD638}" srcOrd="2" destOrd="0" presId="urn:microsoft.com/office/officeart/2005/8/layout/radial5"/>
    <dgm:cxn modelId="{DF13A759-891E-4264-AC85-C31FE9C7A6AD}" type="presParOf" srcId="{B9CC40D1-A93A-4917-A34A-A202BD7F31F9}" destId="{D436CFD1-BD66-404E-B5A7-7BB45433B857}" srcOrd="3" destOrd="0" presId="urn:microsoft.com/office/officeart/2005/8/layout/radial5"/>
    <dgm:cxn modelId="{46165D6E-8FDF-45FE-AE0B-FDEB5500FEB7}" type="presParOf" srcId="{D436CFD1-BD66-404E-B5A7-7BB45433B857}" destId="{99C46DC0-6A3C-4BF2-885D-F38DDCD187D2}" srcOrd="0" destOrd="0" presId="urn:microsoft.com/office/officeart/2005/8/layout/radial5"/>
    <dgm:cxn modelId="{92990ECA-06CA-4BF1-97AA-645B32E4A69C}" type="presParOf" srcId="{B9CC40D1-A93A-4917-A34A-A202BD7F31F9}" destId="{5D18F3C7-2AC5-4E85-865F-43410BD9F0AF}" srcOrd="4" destOrd="0" presId="urn:microsoft.com/office/officeart/2005/8/layout/radial5"/>
    <dgm:cxn modelId="{4FF651E0-85FB-40CF-BA3F-1CFF59B878D0}" type="presParOf" srcId="{B9CC40D1-A93A-4917-A34A-A202BD7F31F9}" destId="{667B4005-B709-4402-943E-2A947DF7F7A6}" srcOrd="5" destOrd="0" presId="urn:microsoft.com/office/officeart/2005/8/layout/radial5"/>
    <dgm:cxn modelId="{DCEB13BD-3067-4B7B-9109-098B6B6A3743}" type="presParOf" srcId="{667B4005-B709-4402-943E-2A947DF7F7A6}" destId="{5FEF665A-3750-4D3D-985A-B5B6076614ED}" srcOrd="0" destOrd="0" presId="urn:microsoft.com/office/officeart/2005/8/layout/radial5"/>
    <dgm:cxn modelId="{6F106567-D58F-4AC8-9DDE-D938BD43493D}" type="presParOf" srcId="{B9CC40D1-A93A-4917-A34A-A202BD7F31F9}" destId="{37507029-293D-4BF7-945D-DA4509F05D62}" srcOrd="6" destOrd="0" presId="urn:microsoft.com/office/officeart/2005/8/layout/radial5"/>
    <dgm:cxn modelId="{1E310544-480E-4013-A4C1-1634CE570E11}" type="presParOf" srcId="{B9CC40D1-A93A-4917-A34A-A202BD7F31F9}" destId="{2B9B94FE-43C8-4C20-BA67-AD29F79381B4}" srcOrd="7" destOrd="0" presId="urn:microsoft.com/office/officeart/2005/8/layout/radial5"/>
    <dgm:cxn modelId="{F88DC9B5-4547-4A54-9256-D0B8FC233638}" type="presParOf" srcId="{2B9B94FE-43C8-4C20-BA67-AD29F79381B4}" destId="{CC042739-B892-4880-8F5A-879358E6B357}" srcOrd="0" destOrd="0" presId="urn:microsoft.com/office/officeart/2005/8/layout/radial5"/>
    <dgm:cxn modelId="{5A680513-27A5-4416-9C5C-47567C3599EA}" type="presParOf" srcId="{B9CC40D1-A93A-4917-A34A-A202BD7F31F9}" destId="{B34B9CD1-C46E-4BE4-9B30-CB622CFFCB3F}" srcOrd="8" destOrd="0" presId="urn:microsoft.com/office/officeart/2005/8/layout/radial5"/>
    <dgm:cxn modelId="{58313B8E-1241-4079-8B55-B39B0573694C}" type="presParOf" srcId="{B9CC40D1-A93A-4917-A34A-A202BD7F31F9}" destId="{A454316C-E37A-429E-8753-D17544ABEBFB}" srcOrd="9" destOrd="0" presId="urn:microsoft.com/office/officeart/2005/8/layout/radial5"/>
    <dgm:cxn modelId="{189F43E3-C526-4126-843E-9AAE54B8BBA0}" type="presParOf" srcId="{A454316C-E37A-429E-8753-D17544ABEBFB}" destId="{69E4B074-40F5-4AF8-8B02-30794615637D}" srcOrd="0" destOrd="0" presId="urn:microsoft.com/office/officeart/2005/8/layout/radial5"/>
    <dgm:cxn modelId="{29756F78-592D-4B42-8378-64B16B308DE1}" type="presParOf" srcId="{B9CC40D1-A93A-4917-A34A-A202BD7F31F9}" destId="{DC887F97-5544-45C7-A267-2EFC841D55AB}" srcOrd="10" destOrd="0" presId="urn:microsoft.com/office/officeart/2005/8/layout/radial5"/>
    <dgm:cxn modelId="{8C987B9A-9D8E-4029-9067-6550857F1D29}" type="presParOf" srcId="{B9CC40D1-A93A-4917-A34A-A202BD7F31F9}" destId="{B5629451-741C-49E5-AA1D-C68B0312AC76}" srcOrd="11" destOrd="0" presId="urn:microsoft.com/office/officeart/2005/8/layout/radial5"/>
    <dgm:cxn modelId="{AAF7DD96-8410-45CF-AD69-179DA27A5E9E}" type="presParOf" srcId="{B5629451-741C-49E5-AA1D-C68B0312AC76}" destId="{53E8C462-FD2F-4B74-B8E6-893B2BD5A6C4}" srcOrd="0" destOrd="0" presId="urn:microsoft.com/office/officeart/2005/8/layout/radial5"/>
    <dgm:cxn modelId="{1B81FEF4-4D21-4DDC-AD25-2D59A3D58E32}" type="presParOf" srcId="{B9CC40D1-A93A-4917-A34A-A202BD7F31F9}" destId="{5C1B78FB-F716-4E11-B1F5-C6A466EF2C7D}" srcOrd="12" destOrd="0" presId="urn:microsoft.com/office/officeart/2005/8/layout/radial5"/>
    <dgm:cxn modelId="{91787CB1-0C6A-403B-8CCA-9C5C7BBFD364}" type="presParOf" srcId="{B9CC40D1-A93A-4917-A34A-A202BD7F31F9}" destId="{C97F2364-3227-47B8-985B-49AD1D62B5AD}" srcOrd="13" destOrd="0" presId="urn:microsoft.com/office/officeart/2005/8/layout/radial5"/>
    <dgm:cxn modelId="{7C5E3B1E-765C-457B-AF35-DB07D8C2E852}" type="presParOf" srcId="{C97F2364-3227-47B8-985B-49AD1D62B5AD}" destId="{B0D49411-C85D-47C0-BD2D-4B3CD644CC6D}" srcOrd="0" destOrd="0" presId="urn:microsoft.com/office/officeart/2005/8/layout/radial5"/>
    <dgm:cxn modelId="{C27DBC1B-86B7-4C70-89D1-BC68057970D9}"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500BC1-4BF7-4F94-92CE-602AA6479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00711</Words>
  <Characters>1144059</Characters>
  <Application>Microsoft Office Word</Application>
  <DocSecurity>0</DocSecurity>
  <Lines>9533</Lines>
  <Paragraphs>26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42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dc:creator>
  <cp:lastModifiedBy>Славик</cp:lastModifiedBy>
  <cp:revision>4</cp:revision>
  <cp:lastPrinted>2018-08-27T06:57:00Z</cp:lastPrinted>
  <dcterms:created xsi:type="dcterms:W3CDTF">2019-10-11T08:55:00Z</dcterms:created>
  <dcterms:modified xsi:type="dcterms:W3CDTF">2019-10-12T05:30:00Z</dcterms:modified>
</cp:coreProperties>
</file>